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DF5827" w:rsidRPr="00CC38F7" w14:paraId="1B7AE286" w14:textId="77777777" w:rsidTr="00D84362">
        <w:trPr>
          <w:cantSplit/>
          <w:trHeight w:val="143"/>
          <w:tblHeader/>
        </w:trPr>
        <w:tc>
          <w:tcPr>
            <w:tcW w:w="14400" w:type="dxa"/>
            <w:gridSpan w:val="12"/>
            <w:shd w:val="clear" w:color="auto" w:fill="D9D9D9"/>
          </w:tcPr>
          <w:p w14:paraId="025BEC0A" w14:textId="77777777" w:rsidR="00DF5827" w:rsidRPr="00EA0C81" w:rsidRDefault="00DF5827" w:rsidP="00DF110B">
            <w:pPr>
              <w:pStyle w:val="RowHeader1"/>
            </w:pPr>
            <w:r w:rsidRPr="00EA0C81">
              <w:t>Required Course Numbers</w:t>
            </w:r>
          </w:p>
        </w:tc>
      </w:tr>
      <w:tr w:rsidR="00DF5827" w:rsidRPr="00CC38F7" w14:paraId="33E17FE6" w14:textId="77777777" w:rsidTr="00D84362">
        <w:trPr>
          <w:cantSplit/>
          <w:trHeight w:val="494"/>
          <w:tblHeader/>
        </w:trPr>
        <w:tc>
          <w:tcPr>
            <w:tcW w:w="4896" w:type="dxa"/>
            <w:shd w:val="clear" w:color="auto" w:fill="D9D9D9"/>
          </w:tcPr>
          <w:p w14:paraId="5450EC92" w14:textId="77777777" w:rsidR="00DF5827" w:rsidRPr="00CC38F7" w:rsidRDefault="00DF5827" w:rsidP="00DF110B">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F908F3B" w14:textId="77777777" w:rsidR="00DF5827" w:rsidRPr="00CC38F7" w:rsidRDefault="00DF5827" w:rsidP="00DF110B">
            <w:r>
              <w:t xml:space="preserve">  </w:t>
            </w:r>
          </w:p>
        </w:tc>
        <w:tc>
          <w:tcPr>
            <w:tcW w:w="864" w:type="dxa"/>
            <w:shd w:val="clear" w:color="auto" w:fill="D9D9D9"/>
            <w:vAlign w:val="center"/>
          </w:tcPr>
          <w:p w14:paraId="27D39D62" w14:textId="77777777" w:rsidR="00DF5827" w:rsidRPr="00CC38F7" w:rsidRDefault="00DF5827" w:rsidP="00DF110B">
            <w:r>
              <w:t xml:space="preserve">  </w:t>
            </w:r>
          </w:p>
        </w:tc>
        <w:tc>
          <w:tcPr>
            <w:tcW w:w="864" w:type="dxa"/>
            <w:shd w:val="clear" w:color="auto" w:fill="D9D9D9"/>
            <w:vAlign w:val="center"/>
          </w:tcPr>
          <w:p w14:paraId="7C496EFF" w14:textId="77777777" w:rsidR="00DF5827" w:rsidRPr="00CC38F7" w:rsidRDefault="00DF5827" w:rsidP="00DF110B">
            <w:r>
              <w:t xml:space="preserve">  </w:t>
            </w:r>
          </w:p>
        </w:tc>
        <w:tc>
          <w:tcPr>
            <w:tcW w:w="864" w:type="dxa"/>
            <w:shd w:val="clear" w:color="auto" w:fill="D9D9D9"/>
            <w:vAlign w:val="center"/>
          </w:tcPr>
          <w:p w14:paraId="283427E5" w14:textId="77777777" w:rsidR="00DF5827" w:rsidRPr="00CC38F7" w:rsidRDefault="00DF5827" w:rsidP="00DF110B">
            <w:r>
              <w:t xml:space="preserve">  </w:t>
            </w:r>
          </w:p>
        </w:tc>
        <w:tc>
          <w:tcPr>
            <w:tcW w:w="864" w:type="dxa"/>
            <w:shd w:val="clear" w:color="auto" w:fill="D9D9D9"/>
            <w:vAlign w:val="center"/>
          </w:tcPr>
          <w:p w14:paraId="73EB4E63" w14:textId="77777777" w:rsidR="00DF5827" w:rsidRPr="00CC38F7" w:rsidRDefault="00DF5827" w:rsidP="00DF110B">
            <w:r>
              <w:t xml:space="preserve">  </w:t>
            </w:r>
          </w:p>
        </w:tc>
        <w:tc>
          <w:tcPr>
            <w:tcW w:w="864" w:type="dxa"/>
            <w:shd w:val="clear" w:color="auto" w:fill="D9D9D9"/>
            <w:vAlign w:val="center"/>
          </w:tcPr>
          <w:p w14:paraId="252B0FC5" w14:textId="77777777" w:rsidR="00DF5827" w:rsidRPr="00CC38F7" w:rsidRDefault="00DF5827" w:rsidP="00DF110B">
            <w:r>
              <w:t xml:space="preserve">  </w:t>
            </w:r>
          </w:p>
        </w:tc>
        <w:tc>
          <w:tcPr>
            <w:tcW w:w="864" w:type="dxa"/>
            <w:shd w:val="clear" w:color="auto" w:fill="D9D9D9"/>
            <w:vAlign w:val="center"/>
          </w:tcPr>
          <w:p w14:paraId="0008D050" w14:textId="77777777" w:rsidR="00DF5827" w:rsidRPr="00CC38F7" w:rsidRDefault="00DF5827" w:rsidP="00DF110B">
            <w:r>
              <w:t xml:space="preserve">  </w:t>
            </w:r>
          </w:p>
        </w:tc>
        <w:tc>
          <w:tcPr>
            <w:tcW w:w="864" w:type="dxa"/>
            <w:shd w:val="clear" w:color="auto" w:fill="D9D9D9"/>
            <w:vAlign w:val="center"/>
          </w:tcPr>
          <w:p w14:paraId="6D2C3512" w14:textId="77777777" w:rsidR="00DF5827" w:rsidRPr="00CC38F7" w:rsidRDefault="00DF5827" w:rsidP="00DF110B">
            <w:r>
              <w:t xml:space="preserve">  </w:t>
            </w:r>
          </w:p>
        </w:tc>
        <w:tc>
          <w:tcPr>
            <w:tcW w:w="864" w:type="dxa"/>
            <w:shd w:val="clear" w:color="auto" w:fill="D9D9D9"/>
            <w:vAlign w:val="center"/>
          </w:tcPr>
          <w:p w14:paraId="53FCF398" w14:textId="77777777" w:rsidR="00DF5827" w:rsidRPr="00CC38F7" w:rsidRDefault="00DF5827" w:rsidP="00DF110B">
            <w:r>
              <w:t xml:space="preserve">  </w:t>
            </w:r>
          </w:p>
        </w:tc>
        <w:tc>
          <w:tcPr>
            <w:tcW w:w="864" w:type="dxa"/>
            <w:shd w:val="clear" w:color="auto" w:fill="D9D9D9"/>
            <w:vAlign w:val="center"/>
          </w:tcPr>
          <w:p w14:paraId="2A19DFAB" w14:textId="77777777" w:rsidR="00DF5827" w:rsidRPr="00CC38F7" w:rsidRDefault="00DF5827" w:rsidP="00DF110B">
            <w:r>
              <w:t xml:space="preserve">  </w:t>
            </w:r>
          </w:p>
        </w:tc>
        <w:tc>
          <w:tcPr>
            <w:tcW w:w="864" w:type="dxa"/>
            <w:shd w:val="clear" w:color="auto" w:fill="D9D9D9"/>
            <w:vAlign w:val="center"/>
          </w:tcPr>
          <w:p w14:paraId="3DA6679B" w14:textId="77777777" w:rsidR="00DF5827" w:rsidRPr="00CC38F7" w:rsidRDefault="00DF5827" w:rsidP="00DF110B">
            <w:r>
              <w:t xml:space="preserve">  </w:t>
            </w:r>
          </w:p>
        </w:tc>
      </w:tr>
      <w:tr w:rsidR="00DF5827" w:rsidRPr="00CC38F7" w14:paraId="5012C7D2" w14:textId="77777777" w:rsidTr="00241828">
        <w:trPr>
          <w:cantSplit/>
          <w:trHeight w:val="458"/>
        </w:trPr>
        <w:tc>
          <w:tcPr>
            <w:tcW w:w="4896" w:type="dxa"/>
            <w:vAlign w:val="center"/>
          </w:tcPr>
          <w:p w14:paraId="64DC4B46" w14:textId="0FAA53EA" w:rsidR="00DF5827" w:rsidRPr="003D5319" w:rsidRDefault="00DF5827" w:rsidP="00FF72AC">
            <w:pPr>
              <w:pStyle w:val="Heading3"/>
              <w:outlineLvl w:val="2"/>
            </w:pPr>
            <w:r>
              <w:t>Subject</w:t>
            </w:r>
            <w:r w:rsidRPr="003D5319">
              <w:t xml:space="preserve"> I — </w:t>
            </w:r>
            <w:r w:rsidRPr="00437F52">
              <w:t>English</w:t>
            </w:r>
            <w:r>
              <w:t xml:space="preserve"> Language Arts and R</w:t>
            </w:r>
            <w:r w:rsidRPr="00437F52">
              <w:t>eading (80</w:t>
            </w:r>
            <w:r w:rsidR="00FF72AC">
              <w:t>6</w:t>
            </w:r>
            <w:r w:rsidRPr="00437F52">
              <w:t>)</w:t>
            </w:r>
          </w:p>
        </w:tc>
        <w:tc>
          <w:tcPr>
            <w:tcW w:w="864" w:type="dxa"/>
          </w:tcPr>
          <w:p w14:paraId="7240B908" w14:textId="77777777" w:rsidR="00DF5827" w:rsidRPr="00CC38F7" w:rsidRDefault="00DF5827" w:rsidP="00DF110B">
            <w:pPr>
              <w:spacing w:after="0"/>
            </w:pPr>
            <w:r>
              <w:t xml:space="preserve">  </w:t>
            </w:r>
          </w:p>
        </w:tc>
        <w:tc>
          <w:tcPr>
            <w:tcW w:w="864" w:type="dxa"/>
          </w:tcPr>
          <w:p w14:paraId="38076ABB" w14:textId="77777777" w:rsidR="00DF5827" w:rsidRPr="00CC38F7" w:rsidRDefault="00DF5827" w:rsidP="00DF110B">
            <w:pPr>
              <w:spacing w:after="0"/>
            </w:pPr>
            <w:r w:rsidRPr="003F2187">
              <w:t xml:space="preserve">  </w:t>
            </w:r>
          </w:p>
        </w:tc>
        <w:tc>
          <w:tcPr>
            <w:tcW w:w="864" w:type="dxa"/>
          </w:tcPr>
          <w:p w14:paraId="0F966778" w14:textId="77777777" w:rsidR="00DF5827" w:rsidRPr="00CC38F7" w:rsidRDefault="00DF5827" w:rsidP="00DF110B">
            <w:pPr>
              <w:spacing w:after="0"/>
            </w:pPr>
            <w:r w:rsidRPr="003F2187">
              <w:t xml:space="preserve">  </w:t>
            </w:r>
          </w:p>
        </w:tc>
        <w:tc>
          <w:tcPr>
            <w:tcW w:w="864" w:type="dxa"/>
          </w:tcPr>
          <w:p w14:paraId="180C30C7" w14:textId="77777777" w:rsidR="00DF5827" w:rsidRPr="00CC38F7" w:rsidRDefault="00DF5827" w:rsidP="00DF110B">
            <w:pPr>
              <w:spacing w:after="0"/>
            </w:pPr>
            <w:r w:rsidRPr="003F2187">
              <w:t xml:space="preserve">  </w:t>
            </w:r>
          </w:p>
        </w:tc>
        <w:tc>
          <w:tcPr>
            <w:tcW w:w="864" w:type="dxa"/>
          </w:tcPr>
          <w:p w14:paraId="26B7EF07" w14:textId="77777777" w:rsidR="00DF5827" w:rsidRPr="00CC38F7" w:rsidRDefault="00DF5827" w:rsidP="00DF110B">
            <w:pPr>
              <w:spacing w:after="0"/>
            </w:pPr>
            <w:r w:rsidRPr="003F2187">
              <w:t xml:space="preserve">  </w:t>
            </w:r>
          </w:p>
        </w:tc>
        <w:tc>
          <w:tcPr>
            <w:tcW w:w="864" w:type="dxa"/>
          </w:tcPr>
          <w:p w14:paraId="7959A3E0" w14:textId="77777777" w:rsidR="00DF5827" w:rsidRPr="00CC38F7" w:rsidRDefault="00DF5827" w:rsidP="00DF110B">
            <w:pPr>
              <w:spacing w:after="0"/>
            </w:pPr>
            <w:r w:rsidRPr="003F2187">
              <w:t xml:space="preserve">  </w:t>
            </w:r>
          </w:p>
        </w:tc>
        <w:tc>
          <w:tcPr>
            <w:tcW w:w="864" w:type="dxa"/>
          </w:tcPr>
          <w:p w14:paraId="7EF0BB63" w14:textId="77777777" w:rsidR="00DF5827" w:rsidRPr="00CC38F7" w:rsidRDefault="00DF5827" w:rsidP="00DF110B">
            <w:pPr>
              <w:spacing w:after="0"/>
            </w:pPr>
            <w:r w:rsidRPr="003F2187">
              <w:t xml:space="preserve">  </w:t>
            </w:r>
          </w:p>
        </w:tc>
        <w:tc>
          <w:tcPr>
            <w:tcW w:w="864" w:type="dxa"/>
          </w:tcPr>
          <w:p w14:paraId="7451BE45" w14:textId="77777777" w:rsidR="00DF5827" w:rsidRPr="00CC38F7" w:rsidRDefault="00DF5827" w:rsidP="00DF110B">
            <w:pPr>
              <w:spacing w:after="0"/>
            </w:pPr>
            <w:r w:rsidRPr="003F2187">
              <w:t xml:space="preserve">  </w:t>
            </w:r>
          </w:p>
        </w:tc>
        <w:tc>
          <w:tcPr>
            <w:tcW w:w="864" w:type="dxa"/>
          </w:tcPr>
          <w:p w14:paraId="7EFD6043" w14:textId="77777777" w:rsidR="00DF5827" w:rsidRPr="00CC38F7" w:rsidRDefault="00DF5827" w:rsidP="00DF110B">
            <w:pPr>
              <w:spacing w:after="0"/>
            </w:pPr>
            <w:r w:rsidRPr="003F2187">
              <w:t xml:space="preserve">  </w:t>
            </w:r>
          </w:p>
        </w:tc>
        <w:tc>
          <w:tcPr>
            <w:tcW w:w="864" w:type="dxa"/>
          </w:tcPr>
          <w:p w14:paraId="5962ECA4" w14:textId="77777777" w:rsidR="00DF5827" w:rsidRPr="00CC38F7" w:rsidRDefault="00DF5827" w:rsidP="00DF110B">
            <w:pPr>
              <w:spacing w:after="0"/>
            </w:pPr>
            <w:r w:rsidRPr="003F2187">
              <w:t xml:space="preserve">  </w:t>
            </w:r>
          </w:p>
        </w:tc>
        <w:tc>
          <w:tcPr>
            <w:tcW w:w="864" w:type="dxa"/>
          </w:tcPr>
          <w:p w14:paraId="431D249F" w14:textId="77777777" w:rsidR="00DF5827" w:rsidRPr="00CC38F7" w:rsidRDefault="00DF5827" w:rsidP="00DF110B">
            <w:pPr>
              <w:spacing w:after="0"/>
              <w:ind w:right="-13"/>
            </w:pPr>
            <w:r w:rsidRPr="003F2187">
              <w:t xml:space="preserve">  </w:t>
            </w:r>
          </w:p>
        </w:tc>
      </w:tr>
      <w:tr w:rsidR="00CD5890" w:rsidRPr="00CC38F7" w14:paraId="39A2F562" w14:textId="77777777" w:rsidTr="00241828">
        <w:tblPrEx>
          <w:tblCellMar>
            <w:left w:w="108" w:type="dxa"/>
            <w:right w:w="108" w:type="dxa"/>
          </w:tblCellMar>
        </w:tblPrEx>
        <w:trPr>
          <w:cantSplit/>
          <w:trHeight w:val="395"/>
        </w:trPr>
        <w:tc>
          <w:tcPr>
            <w:tcW w:w="4896" w:type="dxa"/>
          </w:tcPr>
          <w:p w14:paraId="482FA741" w14:textId="113103B9" w:rsidR="00CD5890" w:rsidRPr="00434615" w:rsidRDefault="00CD5890" w:rsidP="00CD5890">
            <w:pPr>
              <w:pStyle w:val="BodyCopy"/>
            </w:pPr>
            <w:r w:rsidRPr="00434615">
              <w:t xml:space="preserve">Competency </w:t>
            </w:r>
            <w:r w:rsidRPr="00E56D47">
              <w:t>001</w:t>
            </w:r>
            <w:r>
              <w:t xml:space="preserve"> (Oral Language)</w:t>
            </w:r>
            <w:r w:rsidRPr="00E56D47">
              <w:t xml:space="preserve">: </w:t>
            </w:r>
            <w:r w:rsidRPr="00C86696">
              <w:rPr>
                <w:i/>
              </w:rPr>
              <w:t xml:space="preserve">The teacher understands the importance of oral language, knows the developmental processes of oral language and </w:t>
            </w:r>
            <w:r w:rsidR="00FF72AC" w:rsidRPr="00FF72AC">
              <w:rPr>
                <w:i/>
              </w:rPr>
              <w:t>provides a variety of instructional opportunities for students to develop</w:t>
            </w:r>
            <w:r w:rsidRPr="00C86696">
              <w:rPr>
                <w:i/>
              </w:rPr>
              <w:t xml:space="preserve"> listening and speaking skills.</w:t>
            </w:r>
          </w:p>
        </w:tc>
        <w:tc>
          <w:tcPr>
            <w:tcW w:w="864" w:type="dxa"/>
          </w:tcPr>
          <w:p w14:paraId="67303AE2" w14:textId="147041E7" w:rsidR="00CD5890" w:rsidRPr="00CC38F7" w:rsidRDefault="00CD5890" w:rsidP="00CD5890">
            <w:pPr>
              <w:spacing w:after="0"/>
            </w:pPr>
            <w:r w:rsidRPr="003E719A">
              <w:t xml:space="preserve">  </w:t>
            </w:r>
          </w:p>
        </w:tc>
        <w:tc>
          <w:tcPr>
            <w:tcW w:w="864" w:type="dxa"/>
          </w:tcPr>
          <w:p w14:paraId="404FDAE0" w14:textId="181FCA09" w:rsidR="00CD5890" w:rsidRPr="00CC38F7" w:rsidRDefault="00CD5890" w:rsidP="00CD5890">
            <w:pPr>
              <w:spacing w:after="0"/>
            </w:pPr>
            <w:r w:rsidRPr="003E719A">
              <w:t xml:space="preserve">  </w:t>
            </w:r>
          </w:p>
        </w:tc>
        <w:tc>
          <w:tcPr>
            <w:tcW w:w="864" w:type="dxa"/>
          </w:tcPr>
          <w:p w14:paraId="528C96FF" w14:textId="5001A916" w:rsidR="00CD5890" w:rsidRPr="00CC38F7" w:rsidRDefault="00CD5890" w:rsidP="00CD5890">
            <w:pPr>
              <w:spacing w:after="0"/>
            </w:pPr>
            <w:r w:rsidRPr="003E719A">
              <w:t xml:space="preserve">  </w:t>
            </w:r>
          </w:p>
        </w:tc>
        <w:tc>
          <w:tcPr>
            <w:tcW w:w="864" w:type="dxa"/>
          </w:tcPr>
          <w:p w14:paraId="76898362" w14:textId="719A3451" w:rsidR="00CD5890" w:rsidRPr="00CC38F7" w:rsidRDefault="00CD5890" w:rsidP="00CD5890">
            <w:pPr>
              <w:spacing w:after="0"/>
            </w:pPr>
            <w:r w:rsidRPr="003E719A">
              <w:t xml:space="preserve">  </w:t>
            </w:r>
          </w:p>
        </w:tc>
        <w:tc>
          <w:tcPr>
            <w:tcW w:w="864" w:type="dxa"/>
          </w:tcPr>
          <w:p w14:paraId="14824323" w14:textId="7CA32FE6" w:rsidR="00CD5890" w:rsidRPr="00CC38F7" w:rsidRDefault="00CD5890" w:rsidP="00CD5890">
            <w:pPr>
              <w:spacing w:after="0"/>
            </w:pPr>
            <w:r w:rsidRPr="003E719A">
              <w:t xml:space="preserve">  </w:t>
            </w:r>
          </w:p>
        </w:tc>
        <w:tc>
          <w:tcPr>
            <w:tcW w:w="864" w:type="dxa"/>
          </w:tcPr>
          <w:p w14:paraId="645644FE" w14:textId="4F380FC7" w:rsidR="00CD5890" w:rsidRPr="00CC38F7" w:rsidRDefault="00CD5890" w:rsidP="00CD5890">
            <w:pPr>
              <w:spacing w:after="0"/>
            </w:pPr>
            <w:r w:rsidRPr="003E719A">
              <w:t xml:space="preserve">  </w:t>
            </w:r>
          </w:p>
        </w:tc>
        <w:tc>
          <w:tcPr>
            <w:tcW w:w="864" w:type="dxa"/>
          </w:tcPr>
          <w:p w14:paraId="5CA1B5B7" w14:textId="08B71D26" w:rsidR="00CD5890" w:rsidRPr="00CC38F7" w:rsidRDefault="00CD5890" w:rsidP="00CD5890">
            <w:pPr>
              <w:spacing w:after="0"/>
            </w:pPr>
            <w:r w:rsidRPr="003E719A">
              <w:t xml:space="preserve">  </w:t>
            </w:r>
          </w:p>
        </w:tc>
        <w:tc>
          <w:tcPr>
            <w:tcW w:w="864" w:type="dxa"/>
          </w:tcPr>
          <w:p w14:paraId="42C50778" w14:textId="30786D3F" w:rsidR="00CD5890" w:rsidRPr="00CC38F7" w:rsidRDefault="00CD5890" w:rsidP="00CD5890">
            <w:pPr>
              <w:spacing w:after="0"/>
            </w:pPr>
            <w:r w:rsidRPr="003E719A">
              <w:t xml:space="preserve">  </w:t>
            </w:r>
          </w:p>
        </w:tc>
        <w:tc>
          <w:tcPr>
            <w:tcW w:w="864" w:type="dxa"/>
          </w:tcPr>
          <w:p w14:paraId="1BBC6634" w14:textId="30162F82" w:rsidR="00CD5890" w:rsidRPr="00CC38F7" w:rsidRDefault="00CD5890" w:rsidP="00CD5890">
            <w:pPr>
              <w:spacing w:after="0"/>
            </w:pPr>
            <w:r w:rsidRPr="003E719A">
              <w:t xml:space="preserve">  </w:t>
            </w:r>
          </w:p>
        </w:tc>
        <w:tc>
          <w:tcPr>
            <w:tcW w:w="864" w:type="dxa"/>
          </w:tcPr>
          <w:p w14:paraId="25A9AA0A" w14:textId="1B0B6437" w:rsidR="00CD5890" w:rsidRPr="00CC38F7" w:rsidRDefault="00CD5890" w:rsidP="00CD5890">
            <w:pPr>
              <w:spacing w:after="0"/>
            </w:pPr>
            <w:r w:rsidRPr="003E719A">
              <w:t xml:space="preserve">  </w:t>
            </w:r>
          </w:p>
        </w:tc>
        <w:tc>
          <w:tcPr>
            <w:tcW w:w="864" w:type="dxa"/>
          </w:tcPr>
          <w:p w14:paraId="78ED109B" w14:textId="20400499" w:rsidR="00CD5890" w:rsidRPr="00CC38F7" w:rsidRDefault="00CD5890" w:rsidP="00CD5890">
            <w:pPr>
              <w:spacing w:after="0"/>
            </w:pPr>
            <w:r w:rsidRPr="003E719A">
              <w:t xml:space="preserve">  </w:t>
            </w:r>
          </w:p>
        </w:tc>
      </w:tr>
      <w:tr w:rsidR="00FF72AC" w:rsidRPr="00CC38F7" w14:paraId="7DCD4824" w14:textId="77777777" w:rsidTr="00241828">
        <w:tblPrEx>
          <w:tblCellMar>
            <w:left w:w="108" w:type="dxa"/>
            <w:right w:w="108" w:type="dxa"/>
          </w:tblCellMar>
        </w:tblPrEx>
        <w:trPr>
          <w:cantSplit/>
          <w:trHeight w:val="395"/>
        </w:trPr>
        <w:tc>
          <w:tcPr>
            <w:tcW w:w="4896" w:type="dxa"/>
          </w:tcPr>
          <w:p w14:paraId="3BAC79CF" w14:textId="6D130F82" w:rsidR="00FF72AC" w:rsidRPr="00434615" w:rsidRDefault="00FF72AC" w:rsidP="00B71B8E">
            <w:pPr>
              <w:pStyle w:val="Descriptivestatements"/>
            </w:pPr>
            <w:r w:rsidRPr="006A0E50">
              <w:t>Knows basic linguistic concepts (e.g., phonemes, segmentation) and developmental stages in acquiring oral language, including stages in phonology, semantics, syntax and pragmatics, and recognizes that individual variations occur.</w:t>
            </w:r>
          </w:p>
        </w:tc>
        <w:tc>
          <w:tcPr>
            <w:tcW w:w="864" w:type="dxa"/>
          </w:tcPr>
          <w:p w14:paraId="62C9BF6E" w14:textId="319CE853" w:rsidR="00FF72AC" w:rsidRPr="00CC38F7" w:rsidRDefault="00FF72AC" w:rsidP="00FF72AC">
            <w:pPr>
              <w:spacing w:after="0"/>
            </w:pPr>
            <w:r w:rsidRPr="003E719A">
              <w:t xml:space="preserve">  </w:t>
            </w:r>
          </w:p>
        </w:tc>
        <w:tc>
          <w:tcPr>
            <w:tcW w:w="864" w:type="dxa"/>
          </w:tcPr>
          <w:p w14:paraId="70C1D8DE" w14:textId="16966B27" w:rsidR="00FF72AC" w:rsidRPr="00CC38F7" w:rsidRDefault="00FF72AC" w:rsidP="00FF72AC">
            <w:pPr>
              <w:spacing w:after="0"/>
            </w:pPr>
            <w:r w:rsidRPr="003E719A">
              <w:t xml:space="preserve">  </w:t>
            </w:r>
          </w:p>
        </w:tc>
        <w:tc>
          <w:tcPr>
            <w:tcW w:w="864" w:type="dxa"/>
          </w:tcPr>
          <w:p w14:paraId="57A9AACB" w14:textId="6AC09398" w:rsidR="00FF72AC" w:rsidRPr="00CC38F7" w:rsidRDefault="00FF72AC" w:rsidP="00FF72AC">
            <w:pPr>
              <w:spacing w:after="0"/>
            </w:pPr>
            <w:r w:rsidRPr="003E719A">
              <w:t xml:space="preserve">  </w:t>
            </w:r>
          </w:p>
        </w:tc>
        <w:tc>
          <w:tcPr>
            <w:tcW w:w="864" w:type="dxa"/>
          </w:tcPr>
          <w:p w14:paraId="230A0830" w14:textId="43D601A2" w:rsidR="00FF72AC" w:rsidRPr="00CC38F7" w:rsidRDefault="00FF72AC" w:rsidP="00FF72AC">
            <w:pPr>
              <w:spacing w:after="0"/>
            </w:pPr>
            <w:r w:rsidRPr="003E719A">
              <w:t xml:space="preserve">  </w:t>
            </w:r>
          </w:p>
        </w:tc>
        <w:tc>
          <w:tcPr>
            <w:tcW w:w="864" w:type="dxa"/>
          </w:tcPr>
          <w:p w14:paraId="52E8D621" w14:textId="1B71836B" w:rsidR="00FF72AC" w:rsidRPr="00CC38F7" w:rsidRDefault="00FF72AC" w:rsidP="00FF72AC">
            <w:pPr>
              <w:spacing w:after="0"/>
            </w:pPr>
            <w:r w:rsidRPr="003E719A">
              <w:t xml:space="preserve">  </w:t>
            </w:r>
          </w:p>
        </w:tc>
        <w:tc>
          <w:tcPr>
            <w:tcW w:w="864" w:type="dxa"/>
          </w:tcPr>
          <w:p w14:paraId="496B8EC6" w14:textId="34C23769" w:rsidR="00FF72AC" w:rsidRPr="00CC38F7" w:rsidRDefault="00FF72AC" w:rsidP="00FF72AC">
            <w:pPr>
              <w:spacing w:after="0"/>
            </w:pPr>
            <w:r w:rsidRPr="003E719A">
              <w:t xml:space="preserve">  </w:t>
            </w:r>
          </w:p>
        </w:tc>
        <w:tc>
          <w:tcPr>
            <w:tcW w:w="864" w:type="dxa"/>
          </w:tcPr>
          <w:p w14:paraId="3E511327" w14:textId="73E5E8F5" w:rsidR="00FF72AC" w:rsidRPr="00CC38F7" w:rsidRDefault="00FF72AC" w:rsidP="00FF72AC">
            <w:pPr>
              <w:spacing w:after="0"/>
            </w:pPr>
            <w:r w:rsidRPr="003E719A">
              <w:t xml:space="preserve">  </w:t>
            </w:r>
          </w:p>
        </w:tc>
        <w:tc>
          <w:tcPr>
            <w:tcW w:w="864" w:type="dxa"/>
          </w:tcPr>
          <w:p w14:paraId="4758951C" w14:textId="1703C47C" w:rsidR="00FF72AC" w:rsidRPr="00CC38F7" w:rsidRDefault="00FF72AC" w:rsidP="00FF72AC">
            <w:pPr>
              <w:spacing w:after="0"/>
            </w:pPr>
            <w:r w:rsidRPr="003E719A">
              <w:t xml:space="preserve">  </w:t>
            </w:r>
          </w:p>
        </w:tc>
        <w:tc>
          <w:tcPr>
            <w:tcW w:w="864" w:type="dxa"/>
          </w:tcPr>
          <w:p w14:paraId="2C5D3A20" w14:textId="5E2959AE" w:rsidR="00FF72AC" w:rsidRPr="00CC38F7" w:rsidRDefault="00FF72AC" w:rsidP="00FF72AC">
            <w:pPr>
              <w:spacing w:after="0"/>
            </w:pPr>
            <w:r w:rsidRPr="003E719A">
              <w:t xml:space="preserve">  </w:t>
            </w:r>
          </w:p>
        </w:tc>
        <w:tc>
          <w:tcPr>
            <w:tcW w:w="864" w:type="dxa"/>
          </w:tcPr>
          <w:p w14:paraId="0F8BA722" w14:textId="1F106514" w:rsidR="00FF72AC" w:rsidRPr="00CC38F7" w:rsidRDefault="00FF72AC" w:rsidP="00FF72AC">
            <w:pPr>
              <w:spacing w:after="0"/>
            </w:pPr>
            <w:r w:rsidRPr="003E719A">
              <w:t xml:space="preserve">  </w:t>
            </w:r>
          </w:p>
        </w:tc>
        <w:tc>
          <w:tcPr>
            <w:tcW w:w="864" w:type="dxa"/>
          </w:tcPr>
          <w:p w14:paraId="7B977E18" w14:textId="52FD3474" w:rsidR="00FF72AC" w:rsidRPr="00CC38F7" w:rsidRDefault="00FF72AC" w:rsidP="00FF72AC">
            <w:pPr>
              <w:spacing w:after="0"/>
            </w:pPr>
            <w:r w:rsidRPr="003E719A">
              <w:t xml:space="preserve">  </w:t>
            </w:r>
          </w:p>
        </w:tc>
      </w:tr>
      <w:tr w:rsidR="00FF72AC" w:rsidRPr="00CC38F7" w14:paraId="77A5E5EB" w14:textId="77777777" w:rsidTr="00241828">
        <w:tblPrEx>
          <w:tblCellMar>
            <w:left w:w="108" w:type="dxa"/>
            <w:right w:w="108" w:type="dxa"/>
          </w:tblCellMar>
        </w:tblPrEx>
        <w:trPr>
          <w:cantSplit/>
          <w:trHeight w:val="395"/>
        </w:trPr>
        <w:tc>
          <w:tcPr>
            <w:tcW w:w="4896" w:type="dxa"/>
          </w:tcPr>
          <w:p w14:paraId="47557CCC" w14:textId="2D10BC56" w:rsidR="00FF72AC" w:rsidRPr="00434615" w:rsidRDefault="00FF72AC" w:rsidP="00B71B8E">
            <w:pPr>
              <w:pStyle w:val="Descriptivestatements"/>
            </w:pPr>
            <w:r w:rsidRPr="006A0E50">
              <w:t>Knows characteristics and uses of informal and formal oral language assessments and uses multiple, ongoing assessments to monitor and evaluate students’ oral language skills.</w:t>
            </w:r>
          </w:p>
        </w:tc>
        <w:tc>
          <w:tcPr>
            <w:tcW w:w="864" w:type="dxa"/>
          </w:tcPr>
          <w:p w14:paraId="35A1715B" w14:textId="6B8994D6" w:rsidR="00FF72AC" w:rsidRPr="00CC38F7" w:rsidRDefault="00FF72AC" w:rsidP="00FF72AC">
            <w:pPr>
              <w:spacing w:after="0"/>
            </w:pPr>
            <w:r w:rsidRPr="003E719A">
              <w:t xml:space="preserve">  </w:t>
            </w:r>
          </w:p>
        </w:tc>
        <w:tc>
          <w:tcPr>
            <w:tcW w:w="864" w:type="dxa"/>
          </w:tcPr>
          <w:p w14:paraId="0D868255" w14:textId="23996D45" w:rsidR="00FF72AC" w:rsidRPr="00CC38F7" w:rsidRDefault="00FF72AC" w:rsidP="00FF72AC">
            <w:pPr>
              <w:spacing w:after="0"/>
            </w:pPr>
            <w:r w:rsidRPr="003E719A">
              <w:t xml:space="preserve">  </w:t>
            </w:r>
          </w:p>
        </w:tc>
        <w:tc>
          <w:tcPr>
            <w:tcW w:w="864" w:type="dxa"/>
          </w:tcPr>
          <w:p w14:paraId="7C42BB49" w14:textId="78EB2FEB" w:rsidR="00FF72AC" w:rsidRPr="00CC38F7" w:rsidRDefault="00FF72AC" w:rsidP="00FF72AC">
            <w:pPr>
              <w:spacing w:after="0"/>
            </w:pPr>
            <w:r w:rsidRPr="003E719A">
              <w:t xml:space="preserve">  </w:t>
            </w:r>
          </w:p>
        </w:tc>
        <w:tc>
          <w:tcPr>
            <w:tcW w:w="864" w:type="dxa"/>
          </w:tcPr>
          <w:p w14:paraId="2717D981" w14:textId="04098796" w:rsidR="00FF72AC" w:rsidRPr="00CC38F7" w:rsidRDefault="00FF72AC" w:rsidP="00FF72AC">
            <w:pPr>
              <w:spacing w:after="0"/>
            </w:pPr>
            <w:r w:rsidRPr="003E719A">
              <w:t xml:space="preserve">  </w:t>
            </w:r>
          </w:p>
        </w:tc>
        <w:tc>
          <w:tcPr>
            <w:tcW w:w="864" w:type="dxa"/>
          </w:tcPr>
          <w:p w14:paraId="58FFF89D" w14:textId="6CCB52E5" w:rsidR="00FF72AC" w:rsidRPr="00CC38F7" w:rsidRDefault="00FF72AC" w:rsidP="00FF72AC">
            <w:pPr>
              <w:spacing w:after="0"/>
            </w:pPr>
            <w:r w:rsidRPr="003E719A">
              <w:t xml:space="preserve">  </w:t>
            </w:r>
          </w:p>
        </w:tc>
        <w:tc>
          <w:tcPr>
            <w:tcW w:w="864" w:type="dxa"/>
          </w:tcPr>
          <w:p w14:paraId="6EF17533" w14:textId="19D48320" w:rsidR="00FF72AC" w:rsidRPr="00CC38F7" w:rsidRDefault="00FF72AC" w:rsidP="00FF72AC">
            <w:pPr>
              <w:spacing w:after="0"/>
            </w:pPr>
            <w:r w:rsidRPr="003E719A">
              <w:t xml:space="preserve">  </w:t>
            </w:r>
          </w:p>
        </w:tc>
        <w:tc>
          <w:tcPr>
            <w:tcW w:w="864" w:type="dxa"/>
          </w:tcPr>
          <w:p w14:paraId="402A2162" w14:textId="5626FB02" w:rsidR="00FF72AC" w:rsidRPr="00CC38F7" w:rsidRDefault="00FF72AC" w:rsidP="00FF72AC">
            <w:pPr>
              <w:spacing w:after="0"/>
            </w:pPr>
            <w:r w:rsidRPr="003E719A">
              <w:t xml:space="preserve">  </w:t>
            </w:r>
          </w:p>
        </w:tc>
        <w:tc>
          <w:tcPr>
            <w:tcW w:w="864" w:type="dxa"/>
          </w:tcPr>
          <w:p w14:paraId="2B4F902F" w14:textId="06957E2D" w:rsidR="00FF72AC" w:rsidRPr="00CC38F7" w:rsidRDefault="00FF72AC" w:rsidP="00FF72AC">
            <w:pPr>
              <w:spacing w:after="0"/>
            </w:pPr>
            <w:r w:rsidRPr="003E719A">
              <w:t xml:space="preserve">  </w:t>
            </w:r>
          </w:p>
        </w:tc>
        <w:tc>
          <w:tcPr>
            <w:tcW w:w="864" w:type="dxa"/>
          </w:tcPr>
          <w:p w14:paraId="265B1DEA" w14:textId="73623EAD" w:rsidR="00FF72AC" w:rsidRPr="00CC38F7" w:rsidRDefault="00FF72AC" w:rsidP="00FF72AC">
            <w:pPr>
              <w:spacing w:after="0"/>
            </w:pPr>
            <w:r w:rsidRPr="003E719A">
              <w:t xml:space="preserve">  </w:t>
            </w:r>
          </w:p>
        </w:tc>
        <w:tc>
          <w:tcPr>
            <w:tcW w:w="864" w:type="dxa"/>
          </w:tcPr>
          <w:p w14:paraId="10974E63" w14:textId="53027499" w:rsidR="00FF72AC" w:rsidRPr="00CC38F7" w:rsidRDefault="00FF72AC" w:rsidP="00FF72AC">
            <w:pPr>
              <w:spacing w:after="0"/>
            </w:pPr>
            <w:r w:rsidRPr="003E719A">
              <w:t xml:space="preserve">  </w:t>
            </w:r>
          </w:p>
        </w:tc>
        <w:tc>
          <w:tcPr>
            <w:tcW w:w="864" w:type="dxa"/>
          </w:tcPr>
          <w:p w14:paraId="17A6DE2B" w14:textId="56D21BEF" w:rsidR="00FF72AC" w:rsidRPr="00CC38F7" w:rsidRDefault="00FF72AC" w:rsidP="00FF72AC">
            <w:pPr>
              <w:spacing w:after="0"/>
            </w:pPr>
            <w:r w:rsidRPr="003E719A">
              <w:t xml:space="preserve">  </w:t>
            </w:r>
          </w:p>
        </w:tc>
      </w:tr>
      <w:tr w:rsidR="00FF72AC" w:rsidRPr="00CC38F7" w14:paraId="2F5CA6ED" w14:textId="77777777" w:rsidTr="00241828">
        <w:tblPrEx>
          <w:tblCellMar>
            <w:left w:w="108" w:type="dxa"/>
            <w:right w:w="108" w:type="dxa"/>
          </w:tblCellMar>
        </w:tblPrEx>
        <w:trPr>
          <w:cantSplit/>
          <w:trHeight w:val="395"/>
        </w:trPr>
        <w:tc>
          <w:tcPr>
            <w:tcW w:w="4896" w:type="dxa"/>
          </w:tcPr>
          <w:p w14:paraId="32726175" w14:textId="438FFD05" w:rsidR="00FF72AC" w:rsidRPr="00434615" w:rsidRDefault="00FF72AC" w:rsidP="00B71B8E">
            <w:pPr>
              <w:pStyle w:val="Descriptivestatements"/>
            </w:pPr>
            <w:r w:rsidRPr="006A0E50">
              <w:t>Provides language instruction that acknowledges students’ current oral language skills and that builds on these skills to increase students’ oral language proficiency.</w:t>
            </w:r>
          </w:p>
        </w:tc>
        <w:tc>
          <w:tcPr>
            <w:tcW w:w="864" w:type="dxa"/>
          </w:tcPr>
          <w:p w14:paraId="69118D5C" w14:textId="3066C537" w:rsidR="00FF72AC" w:rsidRPr="00CC38F7" w:rsidRDefault="00FF72AC" w:rsidP="00FF72AC">
            <w:pPr>
              <w:spacing w:after="0"/>
            </w:pPr>
            <w:r w:rsidRPr="000B2BB0">
              <w:t xml:space="preserve">  </w:t>
            </w:r>
          </w:p>
        </w:tc>
        <w:tc>
          <w:tcPr>
            <w:tcW w:w="864" w:type="dxa"/>
          </w:tcPr>
          <w:p w14:paraId="6168E3AD" w14:textId="0D0F9A6E" w:rsidR="00FF72AC" w:rsidRPr="00CC38F7" w:rsidRDefault="00FF72AC" w:rsidP="00FF72AC">
            <w:pPr>
              <w:spacing w:after="0"/>
            </w:pPr>
            <w:r w:rsidRPr="000B2BB0">
              <w:t xml:space="preserve">  </w:t>
            </w:r>
          </w:p>
        </w:tc>
        <w:tc>
          <w:tcPr>
            <w:tcW w:w="864" w:type="dxa"/>
          </w:tcPr>
          <w:p w14:paraId="0FF35B36" w14:textId="55EE2255" w:rsidR="00FF72AC" w:rsidRPr="00CC38F7" w:rsidRDefault="00FF72AC" w:rsidP="00FF72AC">
            <w:pPr>
              <w:spacing w:after="0"/>
            </w:pPr>
            <w:r w:rsidRPr="000B2BB0">
              <w:t xml:space="preserve">  </w:t>
            </w:r>
          </w:p>
        </w:tc>
        <w:tc>
          <w:tcPr>
            <w:tcW w:w="864" w:type="dxa"/>
          </w:tcPr>
          <w:p w14:paraId="05FEE7A9" w14:textId="4C73DD69" w:rsidR="00FF72AC" w:rsidRPr="00CC38F7" w:rsidRDefault="00FF72AC" w:rsidP="00FF72AC">
            <w:pPr>
              <w:spacing w:after="0"/>
            </w:pPr>
            <w:r w:rsidRPr="000B2BB0">
              <w:t xml:space="preserve">  </w:t>
            </w:r>
          </w:p>
        </w:tc>
        <w:tc>
          <w:tcPr>
            <w:tcW w:w="864" w:type="dxa"/>
          </w:tcPr>
          <w:p w14:paraId="1F09E4FC" w14:textId="3622C26C" w:rsidR="00FF72AC" w:rsidRPr="00CC38F7" w:rsidRDefault="00FF72AC" w:rsidP="00FF72AC">
            <w:pPr>
              <w:spacing w:after="0"/>
            </w:pPr>
            <w:r w:rsidRPr="000B2BB0">
              <w:t xml:space="preserve">  </w:t>
            </w:r>
          </w:p>
        </w:tc>
        <w:tc>
          <w:tcPr>
            <w:tcW w:w="864" w:type="dxa"/>
          </w:tcPr>
          <w:p w14:paraId="59A25FED" w14:textId="307E7C79" w:rsidR="00FF72AC" w:rsidRPr="00CC38F7" w:rsidRDefault="00FF72AC" w:rsidP="00FF72AC">
            <w:pPr>
              <w:spacing w:after="0"/>
            </w:pPr>
            <w:r w:rsidRPr="000B2BB0">
              <w:t xml:space="preserve">  </w:t>
            </w:r>
          </w:p>
        </w:tc>
        <w:tc>
          <w:tcPr>
            <w:tcW w:w="864" w:type="dxa"/>
          </w:tcPr>
          <w:p w14:paraId="4546F2C5" w14:textId="47DD7AA8" w:rsidR="00FF72AC" w:rsidRPr="00CC38F7" w:rsidRDefault="00FF72AC" w:rsidP="00FF72AC">
            <w:pPr>
              <w:spacing w:after="0"/>
            </w:pPr>
            <w:r w:rsidRPr="000B2BB0">
              <w:t xml:space="preserve">  </w:t>
            </w:r>
          </w:p>
        </w:tc>
        <w:tc>
          <w:tcPr>
            <w:tcW w:w="864" w:type="dxa"/>
          </w:tcPr>
          <w:p w14:paraId="4DDC4A14" w14:textId="062B6169" w:rsidR="00FF72AC" w:rsidRPr="00CC38F7" w:rsidRDefault="00FF72AC" w:rsidP="00FF72AC">
            <w:pPr>
              <w:spacing w:after="0"/>
            </w:pPr>
            <w:r w:rsidRPr="000B2BB0">
              <w:t xml:space="preserve">  </w:t>
            </w:r>
          </w:p>
        </w:tc>
        <w:tc>
          <w:tcPr>
            <w:tcW w:w="864" w:type="dxa"/>
          </w:tcPr>
          <w:p w14:paraId="1712CB4B" w14:textId="3521C717" w:rsidR="00FF72AC" w:rsidRPr="00CC38F7" w:rsidRDefault="00FF72AC" w:rsidP="00FF72AC">
            <w:pPr>
              <w:spacing w:after="0"/>
            </w:pPr>
            <w:r w:rsidRPr="000B2BB0">
              <w:t xml:space="preserve">  </w:t>
            </w:r>
          </w:p>
        </w:tc>
        <w:tc>
          <w:tcPr>
            <w:tcW w:w="864" w:type="dxa"/>
          </w:tcPr>
          <w:p w14:paraId="470DB08C" w14:textId="3BF78A80" w:rsidR="00FF72AC" w:rsidRPr="00CC38F7" w:rsidRDefault="00FF72AC" w:rsidP="00FF72AC">
            <w:pPr>
              <w:spacing w:after="0"/>
            </w:pPr>
            <w:r w:rsidRPr="000B2BB0">
              <w:t xml:space="preserve">  </w:t>
            </w:r>
          </w:p>
        </w:tc>
        <w:tc>
          <w:tcPr>
            <w:tcW w:w="864" w:type="dxa"/>
          </w:tcPr>
          <w:p w14:paraId="733ABC74" w14:textId="06359A42" w:rsidR="00FF72AC" w:rsidRPr="00CC38F7" w:rsidRDefault="00FF72AC" w:rsidP="00FF72AC">
            <w:pPr>
              <w:spacing w:after="0"/>
            </w:pPr>
            <w:r w:rsidRPr="000B2BB0">
              <w:t xml:space="preserve">  </w:t>
            </w:r>
          </w:p>
        </w:tc>
      </w:tr>
      <w:tr w:rsidR="00FF72AC" w:rsidRPr="00CC38F7" w14:paraId="3C70823F" w14:textId="77777777" w:rsidTr="00241828">
        <w:tblPrEx>
          <w:tblCellMar>
            <w:left w:w="108" w:type="dxa"/>
            <w:right w:w="108" w:type="dxa"/>
          </w:tblCellMar>
        </w:tblPrEx>
        <w:trPr>
          <w:cantSplit/>
          <w:trHeight w:val="395"/>
        </w:trPr>
        <w:tc>
          <w:tcPr>
            <w:tcW w:w="4896" w:type="dxa"/>
          </w:tcPr>
          <w:p w14:paraId="18BD74CB" w14:textId="668A691F" w:rsidR="00FF72AC" w:rsidRPr="00434615" w:rsidRDefault="00FF72AC" w:rsidP="00B71B8E">
            <w:pPr>
              <w:pStyle w:val="Descriptivestatements"/>
            </w:pPr>
            <w:r w:rsidRPr="008521D5">
              <w:lastRenderedPageBreak/>
              <w:t>Plans, implements and adapts instruction that is based on informal and formal assessment of students’ progress in oral language development and that addresses the needs, strengths and interests of individual students, including English-language learners (ELLs), in accordance with the English Language Proficiency Standards (ELPS).</w:t>
            </w:r>
          </w:p>
        </w:tc>
        <w:tc>
          <w:tcPr>
            <w:tcW w:w="864" w:type="dxa"/>
          </w:tcPr>
          <w:p w14:paraId="37365F3F" w14:textId="71A88932" w:rsidR="00FF72AC" w:rsidRPr="00CC38F7" w:rsidRDefault="00FF72AC" w:rsidP="00FF72AC">
            <w:pPr>
              <w:spacing w:after="0"/>
            </w:pPr>
            <w:r w:rsidRPr="000B2BB0">
              <w:t xml:space="preserve">  </w:t>
            </w:r>
          </w:p>
        </w:tc>
        <w:tc>
          <w:tcPr>
            <w:tcW w:w="864" w:type="dxa"/>
          </w:tcPr>
          <w:p w14:paraId="3BF0C303" w14:textId="2AA42CE7" w:rsidR="00FF72AC" w:rsidRPr="00CC38F7" w:rsidRDefault="00FF72AC" w:rsidP="00FF72AC">
            <w:pPr>
              <w:spacing w:after="0"/>
            </w:pPr>
            <w:r w:rsidRPr="000B2BB0">
              <w:t xml:space="preserve">  </w:t>
            </w:r>
          </w:p>
        </w:tc>
        <w:tc>
          <w:tcPr>
            <w:tcW w:w="864" w:type="dxa"/>
          </w:tcPr>
          <w:p w14:paraId="1E761CBD" w14:textId="2BA7FA29" w:rsidR="00FF72AC" w:rsidRPr="00CC38F7" w:rsidRDefault="00FF72AC" w:rsidP="00FF72AC">
            <w:pPr>
              <w:spacing w:after="0"/>
            </w:pPr>
            <w:r w:rsidRPr="000B2BB0">
              <w:t xml:space="preserve">  </w:t>
            </w:r>
          </w:p>
        </w:tc>
        <w:tc>
          <w:tcPr>
            <w:tcW w:w="864" w:type="dxa"/>
          </w:tcPr>
          <w:p w14:paraId="34393F8D" w14:textId="1401DD90" w:rsidR="00FF72AC" w:rsidRPr="00CC38F7" w:rsidRDefault="00FF72AC" w:rsidP="00FF72AC">
            <w:pPr>
              <w:spacing w:after="0"/>
            </w:pPr>
            <w:r w:rsidRPr="000B2BB0">
              <w:t xml:space="preserve">  </w:t>
            </w:r>
          </w:p>
        </w:tc>
        <w:tc>
          <w:tcPr>
            <w:tcW w:w="864" w:type="dxa"/>
          </w:tcPr>
          <w:p w14:paraId="1347C33E" w14:textId="6E897D14" w:rsidR="00FF72AC" w:rsidRPr="00CC38F7" w:rsidRDefault="00FF72AC" w:rsidP="00FF72AC">
            <w:pPr>
              <w:spacing w:after="0"/>
            </w:pPr>
            <w:r w:rsidRPr="000B2BB0">
              <w:t xml:space="preserve">  </w:t>
            </w:r>
          </w:p>
        </w:tc>
        <w:tc>
          <w:tcPr>
            <w:tcW w:w="864" w:type="dxa"/>
          </w:tcPr>
          <w:p w14:paraId="4319CBC8" w14:textId="7F79F97B" w:rsidR="00FF72AC" w:rsidRPr="00CC38F7" w:rsidRDefault="00FF72AC" w:rsidP="00FF72AC">
            <w:pPr>
              <w:spacing w:after="0"/>
            </w:pPr>
            <w:r w:rsidRPr="000B2BB0">
              <w:t xml:space="preserve">  </w:t>
            </w:r>
          </w:p>
        </w:tc>
        <w:tc>
          <w:tcPr>
            <w:tcW w:w="864" w:type="dxa"/>
          </w:tcPr>
          <w:p w14:paraId="4FABA294" w14:textId="16B761F0" w:rsidR="00FF72AC" w:rsidRPr="00CC38F7" w:rsidRDefault="00FF72AC" w:rsidP="00FF72AC">
            <w:pPr>
              <w:spacing w:after="0"/>
            </w:pPr>
            <w:r w:rsidRPr="000B2BB0">
              <w:t xml:space="preserve">  </w:t>
            </w:r>
          </w:p>
        </w:tc>
        <w:tc>
          <w:tcPr>
            <w:tcW w:w="864" w:type="dxa"/>
          </w:tcPr>
          <w:p w14:paraId="0688E953" w14:textId="49449F22" w:rsidR="00FF72AC" w:rsidRPr="00CC38F7" w:rsidRDefault="00FF72AC" w:rsidP="00FF72AC">
            <w:pPr>
              <w:spacing w:after="0"/>
            </w:pPr>
            <w:r w:rsidRPr="000B2BB0">
              <w:t xml:space="preserve">  </w:t>
            </w:r>
          </w:p>
        </w:tc>
        <w:tc>
          <w:tcPr>
            <w:tcW w:w="864" w:type="dxa"/>
          </w:tcPr>
          <w:p w14:paraId="4D6BDBA9" w14:textId="6BDF7D0B" w:rsidR="00FF72AC" w:rsidRPr="00CC38F7" w:rsidRDefault="00FF72AC" w:rsidP="00FF72AC">
            <w:pPr>
              <w:spacing w:after="0"/>
            </w:pPr>
            <w:r w:rsidRPr="000B2BB0">
              <w:t xml:space="preserve">  </w:t>
            </w:r>
          </w:p>
        </w:tc>
        <w:tc>
          <w:tcPr>
            <w:tcW w:w="864" w:type="dxa"/>
          </w:tcPr>
          <w:p w14:paraId="3DD6B950" w14:textId="22892A0B" w:rsidR="00FF72AC" w:rsidRPr="00CC38F7" w:rsidRDefault="00FF72AC" w:rsidP="00FF72AC">
            <w:pPr>
              <w:spacing w:after="0"/>
            </w:pPr>
            <w:r w:rsidRPr="000B2BB0">
              <w:t xml:space="preserve">  </w:t>
            </w:r>
          </w:p>
        </w:tc>
        <w:tc>
          <w:tcPr>
            <w:tcW w:w="864" w:type="dxa"/>
          </w:tcPr>
          <w:p w14:paraId="71900082" w14:textId="516B7838" w:rsidR="00FF72AC" w:rsidRPr="00CC38F7" w:rsidRDefault="00FF72AC" w:rsidP="00FF72AC">
            <w:pPr>
              <w:spacing w:after="0"/>
            </w:pPr>
            <w:r w:rsidRPr="000B2BB0">
              <w:t xml:space="preserve">  </w:t>
            </w:r>
          </w:p>
        </w:tc>
      </w:tr>
      <w:tr w:rsidR="00FF72AC" w:rsidRPr="00CC38F7" w14:paraId="54CF3158" w14:textId="77777777" w:rsidTr="00241828">
        <w:tblPrEx>
          <w:tblCellMar>
            <w:left w:w="108" w:type="dxa"/>
            <w:right w:w="108" w:type="dxa"/>
          </w:tblCellMar>
        </w:tblPrEx>
        <w:trPr>
          <w:cantSplit/>
          <w:trHeight w:val="395"/>
        </w:trPr>
        <w:tc>
          <w:tcPr>
            <w:tcW w:w="4896" w:type="dxa"/>
          </w:tcPr>
          <w:p w14:paraId="43419104" w14:textId="13BEFC61" w:rsidR="00FF72AC" w:rsidRPr="00CB17CE" w:rsidRDefault="00FF72AC" w:rsidP="00B71B8E">
            <w:pPr>
              <w:pStyle w:val="Descriptivestatements"/>
            </w:pPr>
            <w:r w:rsidRPr="008521D5">
              <w:t>Recognizes when oral language delays or differences warrant in-depth evaluation and additional help or intervention.</w:t>
            </w:r>
          </w:p>
        </w:tc>
        <w:tc>
          <w:tcPr>
            <w:tcW w:w="864" w:type="dxa"/>
          </w:tcPr>
          <w:p w14:paraId="45651008" w14:textId="69A44889" w:rsidR="00FF72AC" w:rsidRPr="00CC38F7" w:rsidRDefault="00FF72AC" w:rsidP="00FF72AC">
            <w:pPr>
              <w:spacing w:after="0"/>
            </w:pPr>
            <w:r w:rsidRPr="000B2BB0">
              <w:t xml:space="preserve">  </w:t>
            </w:r>
          </w:p>
        </w:tc>
        <w:tc>
          <w:tcPr>
            <w:tcW w:w="864" w:type="dxa"/>
          </w:tcPr>
          <w:p w14:paraId="5124EAFB" w14:textId="775B6392" w:rsidR="00FF72AC" w:rsidRPr="00CC38F7" w:rsidRDefault="00FF72AC" w:rsidP="00FF72AC">
            <w:pPr>
              <w:spacing w:after="0"/>
            </w:pPr>
            <w:r w:rsidRPr="000B2BB0">
              <w:t xml:space="preserve">  </w:t>
            </w:r>
          </w:p>
        </w:tc>
        <w:tc>
          <w:tcPr>
            <w:tcW w:w="864" w:type="dxa"/>
          </w:tcPr>
          <w:p w14:paraId="1057847D" w14:textId="6634C438" w:rsidR="00FF72AC" w:rsidRPr="00CC38F7" w:rsidRDefault="00FF72AC" w:rsidP="00FF72AC">
            <w:pPr>
              <w:spacing w:after="0"/>
            </w:pPr>
            <w:r w:rsidRPr="000B2BB0">
              <w:t xml:space="preserve">  </w:t>
            </w:r>
          </w:p>
        </w:tc>
        <w:tc>
          <w:tcPr>
            <w:tcW w:w="864" w:type="dxa"/>
          </w:tcPr>
          <w:p w14:paraId="08827912" w14:textId="269D9DAE" w:rsidR="00FF72AC" w:rsidRPr="00CC38F7" w:rsidRDefault="00FF72AC" w:rsidP="00FF72AC">
            <w:pPr>
              <w:spacing w:after="0"/>
            </w:pPr>
            <w:r w:rsidRPr="000B2BB0">
              <w:t xml:space="preserve">  </w:t>
            </w:r>
          </w:p>
        </w:tc>
        <w:tc>
          <w:tcPr>
            <w:tcW w:w="864" w:type="dxa"/>
          </w:tcPr>
          <w:p w14:paraId="106B49DC" w14:textId="2B904BEC" w:rsidR="00FF72AC" w:rsidRPr="00CC38F7" w:rsidRDefault="00FF72AC" w:rsidP="00FF72AC">
            <w:pPr>
              <w:spacing w:after="0"/>
            </w:pPr>
            <w:r w:rsidRPr="000B2BB0">
              <w:t xml:space="preserve">  </w:t>
            </w:r>
          </w:p>
        </w:tc>
        <w:tc>
          <w:tcPr>
            <w:tcW w:w="864" w:type="dxa"/>
          </w:tcPr>
          <w:p w14:paraId="7EFD37BD" w14:textId="0564E77D" w:rsidR="00FF72AC" w:rsidRPr="00CC38F7" w:rsidRDefault="00FF72AC" w:rsidP="00FF72AC">
            <w:pPr>
              <w:spacing w:after="0"/>
            </w:pPr>
            <w:r w:rsidRPr="000B2BB0">
              <w:t xml:space="preserve">  </w:t>
            </w:r>
          </w:p>
        </w:tc>
        <w:tc>
          <w:tcPr>
            <w:tcW w:w="864" w:type="dxa"/>
          </w:tcPr>
          <w:p w14:paraId="53503E0D" w14:textId="1435050A" w:rsidR="00FF72AC" w:rsidRPr="00CC38F7" w:rsidRDefault="00FF72AC" w:rsidP="00FF72AC">
            <w:pPr>
              <w:spacing w:after="0"/>
            </w:pPr>
            <w:r w:rsidRPr="000B2BB0">
              <w:t xml:space="preserve">  </w:t>
            </w:r>
          </w:p>
        </w:tc>
        <w:tc>
          <w:tcPr>
            <w:tcW w:w="864" w:type="dxa"/>
          </w:tcPr>
          <w:p w14:paraId="4869643F" w14:textId="6899B8B6" w:rsidR="00FF72AC" w:rsidRPr="00CC38F7" w:rsidRDefault="00FF72AC" w:rsidP="00FF72AC">
            <w:pPr>
              <w:spacing w:after="0"/>
            </w:pPr>
            <w:r w:rsidRPr="000B2BB0">
              <w:t xml:space="preserve">  </w:t>
            </w:r>
          </w:p>
        </w:tc>
        <w:tc>
          <w:tcPr>
            <w:tcW w:w="864" w:type="dxa"/>
          </w:tcPr>
          <w:p w14:paraId="0E379178" w14:textId="77CCF7F8" w:rsidR="00FF72AC" w:rsidRPr="00CC38F7" w:rsidRDefault="00FF72AC" w:rsidP="00FF72AC">
            <w:pPr>
              <w:spacing w:after="0"/>
            </w:pPr>
            <w:r w:rsidRPr="000B2BB0">
              <w:t xml:space="preserve">  </w:t>
            </w:r>
          </w:p>
        </w:tc>
        <w:tc>
          <w:tcPr>
            <w:tcW w:w="864" w:type="dxa"/>
          </w:tcPr>
          <w:p w14:paraId="04D44E23" w14:textId="031E9DCC" w:rsidR="00FF72AC" w:rsidRPr="00CC38F7" w:rsidRDefault="00FF72AC" w:rsidP="00FF72AC">
            <w:pPr>
              <w:spacing w:after="0"/>
            </w:pPr>
            <w:r w:rsidRPr="000B2BB0">
              <w:t xml:space="preserve">  </w:t>
            </w:r>
          </w:p>
        </w:tc>
        <w:tc>
          <w:tcPr>
            <w:tcW w:w="864" w:type="dxa"/>
          </w:tcPr>
          <w:p w14:paraId="5FC64844" w14:textId="22EFD68F" w:rsidR="00FF72AC" w:rsidRPr="00CC38F7" w:rsidRDefault="00FF72AC" w:rsidP="00FF72AC">
            <w:pPr>
              <w:spacing w:after="0"/>
            </w:pPr>
            <w:r w:rsidRPr="000B2BB0">
              <w:t xml:space="preserve">  </w:t>
            </w:r>
          </w:p>
        </w:tc>
      </w:tr>
      <w:tr w:rsidR="00FF72AC" w:rsidRPr="00CC38F7" w14:paraId="56D9D9A5" w14:textId="77777777" w:rsidTr="00241828">
        <w:tblPrEx>
          <w:tblCellMar>
            <w:left w:w="108" w:type="dxa"/>
            <w:right w:w="108" w:type="dxa"/>
          </w:tblCellMar>
        </w:tblPrEx>
        <w:trPr>
          <w:cantSplit/>
          <w:trHeight w:val="395"/>
        </w:trPr>
        <w:tc>
          <w:tcPr>
            <w:tcW w:w="4896" w:type="dxa"/>
          </w:tcPr>
          <w:p w14:paraId="2BA4D23D" w14:textId="0279773A" w:rsidR="00FF72AC" w:rsidRPr="00CB17CE" w:rsidRDefault="00FF72AC" w:rsidP="00B71B8E">
            <w:pPr>
              <w:pStyle w:val="Descriptivestatements"/>
            </w:pPr>
            <w:r w:rsidRPr="008521D5">
              <w:t>Knows how to provide explicit, systematic oral language instruction and supports students’ learning and use of oral language through meaningful and purposeful activities implemented one-to-one and in a group.</w:t>
            </w:r>
          </w:p>
        </w:tc>
        <w:tc>
          <w:tcPr>
            <w:tcW w:w="864" w:type="dxa"/>
          </w:tcPr>
          <w:p w14:paraId="6D223CC2" w14:textId="5E7F95E5" w:rsidR="00FF72AC" w:rsidRPr="00CC38F7" w:rsidRDefault="00FF72AC" w:rsidP="00FF72AC">
            <w:pPr>
              <w:spacing w:after="0"/>
            </w:pPr>
            <w:r w:rsidRPr="000B2BB0">
              <w:t xml:space="preserve">  </w:t>
            </w:r>
          </w:p>
        </w:tc>
        <w:tc>
          <w:tcPr>
            <w:tcW w:w="864" w:type="dxa"/>
          </w:tcPr>
          <w:p w14:paraId="5581CD12" w14:textId="0807C716" w:rsidR="00FF72AC" w:rsidRPr="00CC38F7" w:rsidRDefault="00FF72AC" w:rsidP="00FF72AC">
            <w:pPr>
              <w:spacing w:after="0"/>
            </w:pPr>
            <w:r w:rsidRPr="000B2BB0">
              <w:t xml:space="preserve">  </w:t>
            </w:r>
          </w:p>
        </w:tc>
        <w:tc>
          <w:tcPr>
            <w:tcW w:w="864" w:type="dxa"/>
          </w:tcPr>
          <w:p w14:paraId="6FA50946" w14:textId="11588392" w:rsidR="00FF72AC" w:rsidRPr="00CC38F7" w:rsidRDefault="00FF72AC" w:rsidP="00FF72AC">
            <w:pPr>
              <w:spacing w:after="0"/>
            </w:pPr>
            <w:r w:rsidRPr="000B2BB0">
              <w:t xml:space="preserve">  </w:t>
            </w:r>
          </w:p>
        </w:tc>
        <w:tc>
          <w:tcPr>
            <w:tcW w:w="864" w:type="dxa"/>
          </w:tcPr>
          <w:p w14:paraId="2961A530" w14:textId="07B6D0D0" w:rsidR="00FF72AC" w:rsidRPr="00CC38F7" w:rsidRDefault="00FF72AC" w:rsidP="00FF72AC">
            <w:pPr>
              <w:spacing w:after="0"/>
            </w:pPr>
            <w:r w:rsidRPr="000B2BB0">
              <w:t xml:space="preserve">  </w:t>
            </w:r>
          </w:p>
        </w:tc>
        <w:tc>
          <w:tcPr>
            <w:tcW w:w="864" w:type="dxa"/>
          </w:tcPr>
          <w:p w14:paraId="220AE580" w14:textId="59BD66B0" w:rsidR="00FF72AC" w:rsidRPr="00CC38F7" w:rsidRDefault="00FF72AC" w:rsidP="00FF72AC">
            <w:pPr>
              <w:spacing w:after="0"/>
            </w:pPr>
            <w:r w:rsidRPr="000B2BB0">
              <w:t xml:space="preserve">  </w:t>
            </w:r>
          </w:p>
        </w:tc>
        <w:tc>
          <w:tcPr>
            <w:tcW w:w="864" w:type="dxa"/>
          </w:tcPr>
          <w:p w14:paraId="171328C8" w14:textId="0B114702" w:rsidR="00FF72AC" w:rsidRPr="00CC38F7" w:rsidRDefault="00FF72AC" w:rsidP="00FF72AC">
            <w:pPr>
              <w:spacing w:after="0"/>
            </w:pPr>
            <w:r w:rsidRPr="000B2BB0">
              <w:t xml:space="preserve">  </w:t>
            </w:r>
          </w:p>
        </w:tc>
        <w:tc>
          <w:tcPr>
            <w:tcW w:w="864" w:type="dxa"/>
          </w:tcPr>
          <w:p w14:paraId="55104CDB" w14:textId="510F03BC" w:rsidR="00FF72AC" w:rsidRPr="00CC38F7" w:rsidRDefault="00FF72AC" w:rsidP="00FF72AC">
            <w:pPr>
              <w:spacing w:after="0"/>
            </w:pPr>
            <w:r w:rsidRPr="000B2BB0">
              <w:t xml:space="preserve">  </w:t>
            </w:r>
          </w:p>
        </w:tc>
        <w:tc>
          <w:tcPr>
            <w:tcW w:w="864" w:type="dxa"/>
          </w:tcPr>
          <w:p w14:paraId="6D616358" w14:textId="6C500464" w:rsidR="00FF72AC" w:rsidRPr="00CC38F7" w:rsidRDefault="00FF72AC" w:rsidP="00FF72AC">
            <w:pPr>
              <w:spacing w:after="0"/>
            </w:pPr>
            <w:r w:rsidRPr="000B2BB0">
              <w:t xml:space="preserve">  </w:t>
            </w:r>
          </w:p>
        </w:tc>
        <w:tc>
          <w:tcPr>
            <w:tcW w:w="864" w:type="dxa"/>
          </w:tcPr>
          <w:p w14:paraId="4C2D157D" w14:textId="0D51D15E" w:rsidR="00FF72AC" w:rsidRPr="00CC38F7" w:rsidRDefault="00FF72AC" w:rsidP="00FF72AC">
            <w:pPr>
              <w:spacing w:after="0"/>
            </w:pPr>
            <w:r w:rsidRPr="000B2BB0">
              <w:t xml:space="preserve">  </w:t>
            </w:r>
          </w:p>
        </w:tc>
        <w:tc>
          <w:tcPr>
            <w:tcW w:w="864" w:type="dxa"/>
          </w:tcPr>
          <w:p w14:paraId="789E3340" w14:textId="48985E9F" w:rsidR="00FF72AC" w:rsidRPr="00CC38F7" w:rsidRDefault="00FF72AC" w:rsidP="00FF72AC">
            <w:pPr>
              <w:spacing w:after="0"/>
            </w:pPr>
            <w:r w:rsidRPr="000B2BB0">
              <w:t xml:space="preserve">  </w:t>
            </w:r>
          </w:p>
        </w:tc>
        <w:tc>
          <w:tcPr>
            <w:tcW w:w="864" w:type="dxa"/>
          </w:tcPr>
          <w:p w14:paraId="68210C18" w14:textId="6606FA19" w:rsidR="00FF72AC" w:rsidRPr="00CC38F7" w:rsidRDefault="00FF72AC" w:rsidP="00FF72AC">
            <w:pPr>
              <w:spacing w:after="0"/>
            </w:pPr>
            <w:r w:rsidRPr="000B2BB0">
              <w:t xml:space="preserve">  </w:t>
            </w:r>
          </w:p>
        </w:tc>
      </w:tr>
      <w:tr w:rsidR="00FF72AC" w:rsidRPr="00CC38F7" w14:paraId="2587E918" w14:textId="77777777" w:rsidTr="00241828">
        <w:tblPrEx>
          <w:tblCellMar>
            <w:left w:w="108" w:type="dxa"/>
            <w:right w:w="108" w:type="dxa"/>
          </w:tblCellMar>
        </w:tblPrEx>
        <w:trPr>
          <w:cantSplit/>
          <w:trHeight w:val="395"/>
        </w:trPr>
        <w:tc>
          <w:tcPr>
            <w:tcW w:w="4896" w:type="dxa"/>
          </w:tcPr>
          <w:p w14:paraId="7E7F827A" w14:textId="06EFC46A" w:rsidR="00FF72AC" w:rsidRPr="00CB17CE" w:rsidRDefault="00FF72AC" w:rsidP="00B71B8E">
            <w:pPr>
              <w:pStyle w:val="Descriptivestatements"/>
            </w:pPr>
            <w:r w:rsidRPr="008521D5">
              <w:t>Selects and uses instructional materials and strategies that promote students’ oral language development; that respond to students’ individual strengths, needs and interests; that reflect cultural diversity; and that build on students’ cultural, linguistic and home backgrounds to enhance their oral language development.</w:t>
            </w:r>
          </w:p>
        </w:tc>
        <w:tc>
          <w:tcPr>
            <w:tcW w:w="864" w:type="dxa"/>
          </w:tcPr>
          <w:p w14:paraId="7CBD85F7" w14:textId="5FA66222" w:rsidR="00FF72AC" w:rsidRPr="00CC38F7" w:rsidRDefault="00FF72AC" w:rsidP="00FF72AC">
            <w:pPr>
              <w:spacing w:after="0"/>
            </w:pPr>
            <w:r w:rsidRPr="000B2BB0">
              <w:t xml:space="preserve">  </w:t>
            </w:r>
          </w:p>
        </w:tc>
        <w:tc>
          <w:tcPr>
            <w:tcW w:w="864" w:type="dxa"/>
          </w:tcPr>
          <w:p w14:paraId="0DC95A7B" w14:textId="2D6D51F6" w:rsidR="00FF72AC" w:rsidRPr="00CC38F7" w:rsidRDefault="00FF72AC" w:rsidP="00FF72AC">
            <w:pPr>
              <w:spacing w:after="0"/>
            </w:pPr>
            <w:r w:rsidRPr="000B2BB0">
              <w:t xml:space="preserve">  </w:t>
            </w:r>
          </w:p>
        </w:tc>
        <w:tc>
          <w:tcPr>
            <w:tcW w:w="864" w:type="dxa"/>
          </w:tcPr>
          <w:p w14:paraId="00A0DD01" w14:textId="0BBC28BF" w:rsidR="00FF72AC" w:rsidRPr="00CC38F7" w:rsidRDefault="00FF72AC" w:rsidP="00FF72AC">
            <w:pPr>
              <w:spacing w:after="0"/>
            </w:pPr>
            <w:r w:rsidRPr="000B2BB0">
              <w:t xml:space="preserve">  </w:t>
            </w:r>
          </w:p>
        </w:tc>
        <w:tc>
          <w:tcPr>
            <w:tcW w:w="864" w:type="dxa"/>
          </w:tcPr>
          <w:p w14:paraId="364B2B4F" w14:textId="0B7582AC" w:rsidR="00FF72AC" w:rsidRPr="00CC38F7" w:rsidRDefault="00FF72AC" w:rsidP="00FF72AC">
            <w:pPr>
              <w:spacing w:after="0"/>
            </w:pPr>
            <w:r w:rsidRPr="000B2BB0">
              <w:t xml:space="preserve">  </w:t>
            </w:r>
          </w:p>
        </w:tc>
        <w:tc>
          <w:tcPr>
            <w:tcW w:w="864" w:type="dxa"/>
          </w:tcPr>
          <w:p w14:paraId="7CC93529" w14:textId="5219527E" w:rsidR="00FF72AC" w:rsidRPr="00CC38F7" w:rsidRDefault="00FF72AC" w:rsidP="00FF72AC">
            <w:pPr>
              <w:spacing w:after="0"/>
            </w:pPr>
            <w:r w:rsidRPr="000B2BB0">
              <w:t xml:space="preserve">  </w:t>
            </w:r>
          </w:p>
        </w:tc>
        <w:tc>
          <w:tcPr>
            <w:tcW w:w="864" w:type="dxa"/>
          </w:tcPr>
          <w:p w14:paraId="4E096BCA" w14:textId="30DDCBBA" w:rsidR="00FF72AC" w:rsidRPr="00CC38F7" w:rsidRDefault="00FF72AC" w:rsidP="00FF72AC">
            <w:pPr>
              <w:spacing w:after="0"/>
            </w:pPr>
            <w:r w:rsidRPr="000B2BB0">
              <w:t xml:space="preserve">  </w:t>
            </w:r>
          </w:p>
        </w:tc>
        <w:tc>
          <w:tcPr>
            <w:tcW w:w="864" w:type="dxa"/>
          </w:tcPr>
          <w:p w14:paraId="5A791500" w14:textId="480F187D" w:rsidR="00FF72AC" w:rsidRPr="00CC38F7" w:rsidRDefault="00FF72AC" w:rsidP="00FF72AC">
            <w:pPr>
              <w:spacing w:after="0"/>
            </w:pPr>
            <w:r w:rsidRPr="000B2BB0">
              <w:t xml:space="preserve">  </w:t>
            </w:r>
          </w:p>
        </w:tc>
        <w:tc>
          <w:tcPr>
            <w:tcW w:w="864" w:type="dxa"/>
          </w:tcPr>
          <w:p w14:paraId="72277B10" w14:textId="54C56E35" w:rsidR="00FF72AC" w:rsidRPr="00CC38F7" w:rsidRDefault="00FF72AC" w:rsidP="00FF72AC">
            <w:pPr>
              <w:spacing w:after="0"/>
            </w:pPr>
            <w:r w:rsidRPr="000B2BB0">
              <w:t xml:space="preserve">  </w:t>
            </w:r>
          </w:p>
        </w:tc>
        <w:tc>
          <w:tcPr>
            <w:tcW w:w="864" w:type="dxa"/>
          </w:tcPr>
          <w:p w14:paraId="6FA8FB63" w14:textId="16D9C8C2" w:rsidR="00FF72AC" w:rsidRPr="00CC38F7" w:rsidRDefault="00FF72AC" w:rsidP="00FF72AC">
            <w:pPr>
              <w:spacing w:after="0"/>
            </w:pPr>
            <w:r w:rsidRPr="000B2BB0">
              <w:t xml:space="preserve">  </w:t>
            </w:r>
          </w:p>
        </w:tc>
        <w:tc>
          <w:tcPr>
            <w:tcW w:w="864" w:type="dxa"/>
          </w:tcPr>
          <w:p w14:paraId="40C0F86E" w14:textId="1872C67E" w:rsidR="00FF72AC" w:rsidRPr="00CC38F7" w:rsidRDefault="00FF72AC" w:rsidP="00FF72AC">
            <w:pPr>
              <w:spacing w:after="0"/>
            </w:pPr>
            <w:r w:rsidRPr="000B2BB0">
              <w:t xml:space="preserve">  </w:t>
            </w:r>
          </w:p>
        </w:tc>
        <w:tc>
          <w:tcPr>
            <w:tcW w:w="864" w:type="dxa"/>
          </w:tcPr>
          <w:p w14:paraId="46076A5A" w14:textId="34B57C3B" w:rsidR="00FF72AC" w:rsidRPr="00CC38F7" w:rsidRDefault="00FF72AC" w:rsidP="00FF72AC">
            <w:pPr>
              <w:spacing w:after="0"/>
            </w:pPr>
            <w:r w:rsidRPr="000B2BB0">
              <w:t xml:space="preserve">  </w:t>
            </w:r>
          </w:p>
        </w:tc>
      </w:tr>
      <w:tr w:rsidR="00FF72AC" w:rsidRPr="00CC38F7" w14:paraId="616758D3" w14:textId="77777777" w:rsidTr="00241828">
        <w:tblPrEx>
          <w:tblCellMar>
            <w:left w:w="108" w:type="dxa"/>
            <w:right w:w="108" w:type="dxa"/>
          </w:tblCellMar>
        </w:tblPrEx>
        <w:trPr>
          <w:cantSplit/>
          <w:trHeight w:val="395"/>
        </w:trPr>
        <w:tc>
          <w:tcPr>
            <w:tcW w:w="4896" w:type="dxa"/>
          </w:tcPr>
          <w:p w14:paraId="6A0614DC" w14:textId="66A9C715" w:rsidR="00FF72AC" w:rsidRDefault="00FF72AC" w:rsidP="00B71B8E">
            <w:pPr>
              <w:pStyle w:val="Descriptivestatements"/>
            </w:pPr>
            <w:r w:rsidRPr="008521D5">
              <w:t>Understands relationships between the development of oral language and the development of reading and provides instruction that interrelates oral and written language to promote students’ reading proficiency and learning (e.g., preview-review, discussion, questioning).</w:t>
            </w:r>
          </w:p>
        </w:tc>
        <w:tc>
          <w:tcPr>
            <w:tcW w:w="864" w:type="dxa"/>
          </w:tcPr>
          <w:p w14:paraId="065B1F48" w14:textId="2E5A810A" w:rsidR="00FF72AC" w:rsidRPr="00CC38F7" w:rsidRDefault="00FF72AC" w:rsidP="00FF72AC">
            <w:pPr>
              <w:spacing w:after="0"/>
            </w:pPr>
            <w:r w:rsidRPr="00A01517">
              <w:t xml:space="preserve">  </w:t>
            </w:r>
          </w:p>
        </w:tc>
        <w:tc>
          <w:tcPr>
            <w:tcW w:w="864" w:type="dxa"/>
          </w:tcPr>
          <w:p w14:paraId="70CBBB16" w14:textId="43F506F3" w:rsidR="00FF72AC" w:rsidRPr="00CC38F7" w:rsidRDefault="00FF72AC" w:rsidP="00FF72AC">
            <w:pPr>
              <w:spacing w:after="0"/>
            </w:pPr>
            <w:r w:rsidRPr="00A01517">
              <w:t xml:space="preserve">  </w:t>
            </w:r>
          </w:p>
        </w:tc>
        <w:tc>
          <w:tcPr>
            <w:tcW w:w="864" w:type="dxa"/>
          </w:tcPr>
          <w:p w14:paraId="52D52218" w14:textId="5C702DB6" w:rsidR="00FF72AC" w:rsidRPr="00CC38F7" w:rsidRDefault="00FF72AC" w:rsidP="00FF72AC">
            <w:pPr>
              <w:spacing w:after="0"/>
            </w:pPr>
            <w:r w:rsidRPr="00A01517">
              <w:t xml:space="preserve">  </w:t>
            </w:r>
          </w:p>
        </w:tc>
        <w:tc>
          <w:tcPr>
            <w:tcW w:w="864" w:type="dxa"/>
          </w:tcPr>
          <w:p w14:paraId="5589CA29" w14:textId="5C2AAB6C" w:rsidR="00FF72AC" w:rsidRPr="00CC38F7" w:rsidRDefault="00FF72AC" w:rsidP="00FF72AC">
            <w:pPr>
              <w:spacing w:after="0"/>
            </w:pPr>
            <w:r w:rsidRPr="00A01517">
              <w:t xml:space="preserve">  </w:t>
            </w:r>
          </w:p>
        </w:tc>
        <w:tc>
          <w:tcPr>
            <w:tcW w:w="864" w:type="dxa"/>
          </w:tcPr>
          <w:p w14:paraId="221D5FC3" w14:textId="2181426B" w:rsidR="00FF72AC" w:rsidRPr="00CC38F7" w:rsidRDefault="00FF72AC" w:rsidP="00FF72AC">
            <w:pPr>
              <w:spacing w:after="0"/>
            </w:pPr>
            <w:r w:rsidRPr="00A01517">
              <w:t xml:space="preserve">  </w:t>
            </w:r>
          </w:p>
        </w:tc>
        <w:tc>
          <w:tcPr>
            <w:tcW w:w="864" w:type="dxa"/>
          </w:tcPr>
          <w:p w14:paraId="5BEF7FA6" w14:textId="7ABE0CCE" w:rsidR="00FF72AC" w:rsidRPr="00CC38F7" w:rsidRDefault="00FF72AC" w:rsidP="00FF72AC">
            <w:pPr>
              <w:spacing w:after="0"/>
            </w:pPr>
            <w:r w:rsidRPr="00A01517">
              <w:t xml:space="preserve">  </w:t>
            </w:r>
          </w:p>
        </w:tc>
        <w:tc>
          <w:tcPr>
            <w:tcW w:w="864" w:type="dxa"/>
          </w:tcPr>
          <w:p w14:paraId="0E00EBE8" w14:textId="51134D79" w:rsidR="00FF72AC" w:rsidRPr="00CC38F7" w:rsidRDefault="00FF72AC" w:rsidP="00FF72AC">
            <w:pPr>
              <w:spacing w:after="0"/>
            </w:pPr>
            <w:r w:rsidRPr="00A01517">
              <w:t xml:space="preserve">  </w:t>
            </w:r>
          </w:p>
        </w:tc>
        <w:tc>
          <w:tcPr>
            <w:tcW w:w="864" w:type="dxa"/>
          </w:tcPr>
          <w:p w14:paraId="5466ECA3" w14:textId="232B01EF" w:rsidR="00FF72AC" w:rsidRPr="00CC38F7" w:rsidRDefault="00FF72AC" w:rsidP="00FF72AC">
            <w:pPr>
              <w:spacing w:after="0"/>
            </w:pPr>
            <w:r w:rsidRPr="00A01517">
              <w:t xml:space="preserve">  </w:t>
            </w:r>
          </w:p>
        </w:tc>
        <w:tc>
          <w:tcPr>
            <w:tcW w:w="864" w:type="dxa"/>
          </w:tcPr>
          <w:p w14:paraId="0B90FC64" w14:textId="4911ED86" w:rsidR="00FF72AC" w:rsidRPr="00CC38F7" w:rsidRDefault="00FF72AC" w:rsidP="00FF72AC">
            <w:pPr>
              <w:spacing w:after="0"/>
            </w:pPr>
            <w:r w:rsidRPr="00A01517">
              <w:t xml:space="preserve">  </w:t>
            </w:r>
          </w:p>
        </w:tc>
        <w:tc>
          <w:tcPr>
            <w:tcW w:w="864" w:type="dxa"/>
          </w:tcPr>
          <w:p w14:paraId="542F2D44" w14:textId="65DE14F2" w:rsidR="00FF72AC" w:rsidRPr="00CC38F7" w:rsidRDefault="00FF72AC" w:rsidP="00FF72AC">
            <w:pPr>
              <w:spacing w:after="0"/>
            </w:pPr>
            <w:r w:rsidRPr="00A01517">
              <w:t xml:space="preserve">  </w:t>
            </w:r>
          </w:p>
        </w:tc>
        <w:tc>
          <w:tcPr>
            <w:tcW w:w="864" w:type="dxa"/>
          </w:tcPr>
          <w:p w14:paraId="30E87899" w14:textId="52013E67" w:rsidR="00FF72AC" w:rsidRPr="00CC38F7" w:rsidRDefault="00FF72AC" w:rsidP="00FF72AC">
            <w:pPr>
              <w:spacing w:after="0"/>
            </w:pPr>
            <w:r w:rsidRPr="00A01517">
              <w:t xml:space="preserve">  </w:t>
            </w:r>
          </w:p>
        </w:tc>
      </w:tr>
    </w:tbl>
    <w:p w14:paraId="3E1FBAEB" w14:textId="77777777" w:rsidR="00C55B2D" w:rsidRDefault="00C55B2D">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C55B2D" w:rsidRPr="00CC38F7" w14:paraId="1906CC60" w14:textId="77777777" w:rsidTr="005449C4">
        <w:trPr>
          <w:cantSplit/>
          <w:trHeight w:val="143"/>
          <w:tblHeader/>
        </w:trPr>
        <w:tc>
          <w:tcPr>
            <w:tcW w:w="14400" w:type="dxa"/>
            <w:gridSpan w:val="12"/>
            <w:shd w:val="clear" w:color="auto" w:fill="D9D9D9"/>
          </w:tcPr>
          <w:p w14:paraId="6252AEBF" w14:textId="77777777" w:rsidR="00C55B2D" w:rsidRPr="00EA0C81" w:rsidRDefault="00C55B2D" w:rsidP="005449C4">
            <w:pPr>
              <w:pStyle w:val="RowHeader1"/>
            </w:pPr>
            <w:r w:rsidRPr="00EA0C81">
              <w:lastRenderedPageBreak/>
              <w:t>Required Course Numbers</w:t>
            </w:r>
          </w:p>
        </w:tc>
      </w:tr>
      <w:tr w:rsidR="00C55B2D" w:rsidRPr="00CC38F7" w14:paraId="2CBA4E1A" w14:textId="77777777" w:rsidTr="005449C4">
        <w:trPr>
          <w:cantSplit/>
          <w:trHeight w:val="494"/>
          <w:tblHeader/>
        </w:trPr>
        <w:tc>
          <w:tcPr>
            <w:tcW w:w="4896" w:type="dxa"/>
            <w:shd w:val="clear" w:color="auto" w:fill="D9D9D9"/>
          </w:tcPr>
          <w:p w14:paraId="34DB436F" w14:textId="77777777" w:rsidR="00C55B2D" w:rsidRPr="00CC38F7" w:rsidRDefault="00C55B2D" w:rsidP="005449C4">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5AB6DAE1" w14:textId="77777777" w:rsidR="00C55B2D" w:rsidRPr="00CC38F7" w:rsidRDefault="00C55B2D" w:rsidP="005449C4">
            <w:r>
              <w:t xml:space="preserve">  </w:t>
            </w:r>
          </w:p>
        </w:tc>
        <w:tc>
          <w:tcPr>
            <w:tcW w:w="864" w:type="dxa"/>
            <w:shd w:val="clear" w:color="auto" w:fill="D9D9D9"/>
            <w:vAlign w:val="center"/>
          </w:tcPr>
          <w:p w14:paraId="33F7D69C" w14:textId="77777777" w:rsidR="00C55B2D" w:rsidRPr="00CC38F7" w:rsidRDefault="00C55B2D" w:rsidP="005449C4">
            <w:r>
              <w:t xml:space="preserve">  </w:t>
            </w:r>
          </w:p>
        </w:tc>
        <w:tc>
          <w:tcPr>
            <w:tcW w:w="864" w:type="dxa"/>
            <w:shd w:val="clear" w:color="auto" w:fill="D9D9D9"/>
            <w:vAlign w:val="center"/>
          </w:tcPr>
          <w:p w14:paraId="45F0F597" w14:textId="77777777" w:rsidR="00C55B2D" w:rsidRPr="00CC38F7" w:rsidRDefault="00C55B2D" w:rsidP="005449C4">
            <w:r>
              <w:t xml:space="preserve">  </w:t>
            </w:r>
          </w:p>
        </w:tc>
        <w:tc>
          <w:tcPr>
            <w:tcW w:w="864" w:type="dxa"/>
            <w:shd w:val="clear" w:color="auto" w:fill="D9D9D9"/>
            <w:vAlign w:val="center"/>
          </w:tcPr>
          <w:p w14:paraId="480A704E" w14:textId="77777777" w:rsidR="00C55B2D" w:rsidRPr="00CC38F7" w:rsidRDefault="00C55B2D" w:rsidP="005449C4">
            <w:r>
              <w:t xml:space="preserve">  </w:t>
            </w:r>
          </w:p>
        </w:tc>
        <w:tc>
          <w:tcPr>
            <w:tcW w:w="864" w:type="dxa"/>
            <w:shd w:val="clear" w:color="auto" w:fill="D9D9D9"/>
            <w:vAlign w:val="center"/>
          </w:tcPr>
          <w:p w14:paraId="538340FE" w14:textId="77777777" w:rsidR="00C55B2D" w:rsidRPr="00CC38F7" w:rsidRDefault="00C55B2D" w:rsidP="005449C4">
            <w:r>
              <w:t xml:space="preserve">  </w:t>
            </w:r>
          </w:p>
        </w:tc>
        <w:tc>
          <w:tcPr>
            <w:tcW w:w="864" w:type="dxa"/>
            <w:shd w:val="clear" w:color="auto" w:fill="D9D9D9"/>
            <w:vAlign w:val="center"/>
          </w:tcPr>
          <w:p w14:paraId="6D613640" w14:textId="77777777" w:rsidR="00C55B2D" w:rsidRPr="00CC38F7" w:rsidRDefault="00C55B2D" w:rsidP="005449C4">
            <w:r>
              <w:t xml:space="preserve">  </w:t>
            </w:r>
          </w:p>
        </w:tc>
        <w:tc>
          <w:tcPr>
            <w:tcW w:w="864" w:type="dxa"/>
            <w:shd w:val="clear" w:color="auto" w:fill="D9D9D9"/>
            <w:vAlign w:val="center"/>
          </w:tcPr>
          <w:p w14:paraId="456B1742" w14:textId="77777777" w:rsidR="00C55B2D" w:rsidRPr="00CC38F7" w:rsidRDefault="00C55B2D" w:rsidP="005449C4">
            <w:r>
              <w:t xml:space="preserve">  </w:t>
            </w:r>
          </w:p>
        </w:tc>
        <w:tc>
          <w:tcPr>
            <w:tcW w:w="864" w:type="dxa"/>
            <w:shd w:val="clear" w:color="auto" w:fill="D9D9D9"/>
            <w:vAlign w:val="center"/>
          </w:tcPr>
          <w:p w14:paraId="386808EE" w14:textId="77777777" w:rsidR="00C55B2D" w:rsidRPr="00CC38F7" w:rsidRDefault="00C55B2D" w:rsidP="005449C4">
            <w:r>
              <w:t xml:space="preserve">  </w:t>
            </w:r>
          </w:p>
        </w:tc>
        <w:tc>
          <w:tcPr>
            <w:tcW w:w="864" w:type="dxa"/>
            <w:shd w:val="clear" w:color="auto" w:fill="D9D9D9"/>
            <w:vAlign w:val="center"/>
          </w:tcPr>
          <w:p w14:paraId="0A2B7705" w14:textId="77777777" w:rsidR="00C55B2D" w:rsidRPr="00CC38F7" w:rsidRDefault="00C55B2D" w:rsidP="005449C4">
            <w:r>
              <w:t xml:space="preserve">  </w:t>
            </w:r>
          </w:p>
        </w:tc>
        <w:tc>
          <w:tcPr>
            <w:tcW w:w="864" w:type="dxa"/>
            <w:shd w:val="clear" w:color="auto" w:fill="D9D9D9"/>
            <w:vAlign w:val="center"/>
          </w:tcPr>
          <w:p w14:paraId="4081A527" w14:textId="77777777" w:rsidR="00C55B2D" w:rsidRPr="00CC38F7" w:rsidRDefault="00C55B2D" w:rsidP="005449C4">
            <w:r>
              <w:t xml:space="preserve">  </w:t>
            </w:r>
          </w:p>
        </w:tc>
        <w:tc>
          <w:tcPr>
            <w:tcW w:w="864" w:type="dxa"/>
            <w:shd w:val="clear" w:color="auto" w:fill="D9D9D9"/>
            <w:vAlign w:val="center"/>
          </w:tcPr>
          <w:p w14:paraId="48A994B2" w14:textId="77777777" w:rsidR="00C55B2D" w:rsidRPr="00CC38F7" w:rsidRDefault="00C55B2D" w:rsidP="005449C4">
            <w:r>
              <w:t xml:space="preserve">  </w:t>
            </w:r>
          </w:p>
        </w:tc>
      </w:tr>
      <w:tr w:rsidR="00CD5890" w:rsidRPr="00CC38F7" w14:paraId="1245C237" w14:textId="77777777" w:rsidTr="00241828">
        <w:tblPrEx>
          <w:tblCellMar>
            <w:left w:w="108" w:type="dxa"/>
            <w:right w:w="108" w:type="dxa"/>
          </w:tblCellMar>
        </w:tblPrEx>
        <w:trPr>
          <w:cantSplit/>
          <w:trHeight w:val="395"/>
        </w:trPr>
        <w:tc>
          <w:tcPr>
            <w:tcW w:w="4896" w:type="dxa"/>
          </w:tcPr>
          <w:p w14:paraId="30129DFB" w14:textId="201584B5" w:rsidR="00CD5890" w:rsidRPr="00CB17CE" w:rsidRDefault="00FF72AC" w:rsidP="00B71B8E">
            <w:pPr>
              <w:pStyle w:val="Descriptivestatements"/>
            </w:pPr>
            <w:r w:rsidRPr="002375D5">
              <w:t>Knows similarities and differences between oral and written language and how to promote students</w:t>
            </w:r>
            <w:r>
              <w:t>’</w:t>
            </w:r>
            <w:r w:rsidRPr="002375D5">
              <w:t xml:space="preserve"> awareness of these similarities and differences</w:t>
            </w:r>
            <w:r w:rsidR="00CD5890" w:rsidRPr="003E0518">
              <w:t>.</w:t>
            </w:r>
          </w:p>
        </w:tc>
        <w:tc>
          <w:tcPr>
            <w:tcW w:w="864" w:type="dxa"/>
          </w:tcPr>
          <w:p w14:paraId="55436A71" w14:textId="611534AA" w:rsidR="00CD5890" w:rsidRPr="00CC38F7" w:rsidRDefault="00CD5890" w:rsidP="00CD5890">
            <w:pPr>
              <w:spacing w:after="0"/>
            </w:pPr>
            <w:r w:rsidRPr="00A01517">
              <w:t xml:space="preserve">  </w:t>
            </w:r>
          </w:p>
        </w:tc>
        <w:tc>
          <w:tcPr>
            <w:tcW w:w="864" w:type="dxa"/>
          </w:tcPr>
          <w:p w14:paraId="16575D1A" w14:textId="2A1871D1" w:rsidR="00CD5890" w:rsidRPr="00CC38F7" w:rsidRDefault="00CD5890" w:rsidP="00CD5890">
            <w:pPr>
              <w:spacing w:after="0"/>
            </w:pPr>
            <w:r w:rsidRPr="00A01517">
              <w:t xml:space="preserve">  </w:t>
            </w:r>
          </w:p>
        </w:tc>
        <w:tc>
          <w:tcPr>
            <w:tcW w:w="864" w:type="dxa"/>
          </w:tcPr>
          <w:p w14:paraId="309B5F13" w14:textId="56969727" w:rsidR="00CD5890" w:rsidRPr="00CC38F7" w:rsidRDefault="00CD5890" w:rsidP="00CD5890">
            <w:pPr>
              <w:spacing w:after="0"/>
            </w:pPr>
            <w:r w:rsidRPr="00A01517">
              <w:t xml:space="preserve">  </w:t>
            </w:r>
          </w:p>
        </w:tc>
        <w:tc>
          <w:tcPr>
            <w:tcW w:w="864" w:type="dxa"/>
          </w:tcPr>
          <w:p w14:paraId="539B3152" w14:textId="6BFF2F44" w:rsidR="00CD5890" w:rsidRPr="00CC38F7" w:rsidRDefault="00CD5890" w:rsidP="00CD5890">
            <w:pPr>
              <w:spacing w:after="0"/>
            </w:pPr>
            <w:r w:rsidRPr="00A01517">
              <w:t xml:space="preserve">  </w:t>
            </w:r>
          </w:p>
        </w:tc>
        <w:tc>
          <w:tcPr>
            <w:tcW w:w="864" w:type="dxa"/>
          </w:tcPr>
          <w:p w14:paraId="03BFF354" w14:textId="76DDBA17" w:rsidR="00CD5890" w:rsidRPr="00CC38F7" w:rsidRDefault="00CD5890" w:rsidP="00CD5890">
            <w:pPr>
              <w:spacing w:after="0"/>
            </w:pPr>
            <w:r w:rsidRPr="00A01517">
              <w:t xml:space="preserve">  </w:t>
            </w:r>
          </w:p>
        </w:tc>
        <w:tc>
          <w:tcPr>
            <w:tcW w:w="864" w:type="dxa"/>
          </w:tcPr>
          <w:p w14:paraId="75E69D80" w14:textId="67FE32CB" w:rsidR="00CD5890" w:rsidRPr="00CC38F7" w:rsidRDefault="00CD5890" w:rsidP="00CD5890">
            <w:pPr>
              <w:spacing w:after="0"/>
            </w:pPr>
            <w:r w:rsidRPr="00A01517">
              <w:t xml:space="preserve">  </w:t>
            </w:r>
          </w:p>
        </w:tc>
        <w:tc>
          <w:tcPr>
            <w:tcW w:w="864" w:type="dxa"/>
          </w:tcPr>
          <w:p w14:paraId="2B353C59" w14:textId="6C900CEC" w:rsidR="00CD5890" w:rsidRPr="00CC38F7" w:rsidRDefault="00CD5890" w:rsidP="00CD5890">
            <w:pPr>
              <w:spacing w:after="0"/>
            </w:pPr>
            <w:r w:rsidRPr="00A01517">
              <w:t xml:space="preserve">  </w:t>
            </w:r>
          </w:p>
        </w:tc>
        <w:tc>
          <w:tcPr>
            <w:tcW w:w="864" w:type="dxa"/>
          </w:tcPr>
          <w:p w14:paraId="3458FE1F" w14:textId="43F5F7A1" w:rsidR="00CD5890" w:rsidRPr="00CC38F7" w:rsidRDefault="00CD5890" w:rsidP="00CD5890">
            <w:pPr>
              <w:spacing w:after="0"/>
            </w:pPr>
            <w:r w:rsidRPr="00A01517">
              <w:t xml:space="preserve">  </w:t>
            </w:r>
          </w:p>
        </w:tc>
        <w:tc>
          <w:tcPr>
            <w:tcW w:w="864" w:type="dxa"/>
          </w:tcPr>
          <w:p w14:paraId="5519B24B" w14:textId="4FD1F769" w:rsidR="00CD5890" w:rsidRPr="00CC38F7" w:rsidRDefault="00CD5890" w:rsidP="00CD5890">
            <w:pPr>
              <w:spacing w:after="0"/>
            </w:pPr>
            <w:r w:rsidRPr="00A01517">
              <w:t xml:space="preserve">  </w:t>
            </w:r>
          </w:p>
        </w:tc>
        <w:tc>
          <w:tcPr>
            <w:tcW w:w="864" w:type="dxa"/>
          </w:tcPr>
          <w:p w14:paraId="55D9C894" w14:textId="13D66640" w:rsidR="00CD5890" w:rsidRPr="00CC38F7" w:rsidRDefault="00CD5890" w:rsidP="00CD5890">
            <w:pPr>
              <w:spacing w:after="0"/>
            </w:pPr>
            <w:r w:rsidRPr="00A01517">
              <w:t xml:space="preserve">  </w:t>
            </w:r>
          </w:p>
        </w:tc>
        <w:tc>
          <w:tcPr>
            <w:tcW w:w="864" w:type="dxa"/>
          </w:tcPr>
          <w:p w14:paraId="1EF0ADBC" w14:textId="14C3DF12" w:rsidR="00CD5890" w:rsidRPr="00CC38F7" w:rsidRDefault="00CD5890" w:rsidP="00CD5890">
            <w:pPr>
              <w:spacing w:after="0"/>
            </w:pPr>
            <w:r w:rsidRPr="00A01517">
              <w:t xml:space="preserve">  </w:t>
            </w:r>
          </w:p>
        </w:tc>
      </w:tr>
      <w:tr w:rsidR="00FF72AC" w:rsidRPr="00CC38F7" w14:paraId="5D39F5C7" w14:textId="77777777" w:rsidTr="00241828">
        <w:tblPrEx>
          <w:tblCellMar>
            <w:left w:w="108" w:type="dxa"/>
            <w:right w:w="108" w:type="dxa"/>
          </w:tblCellMar>
        </w:tblPrEx>
        <w:trPr>
          <w:cantSplit/>
          <w:trHeight w:val="395"/>
        </w:trPr>
        <w:tc>
          <w:tcPr>
            <w:tcW w:w="4896" w:type="dxa"/>
          </w:tcPr>
          <w:p w14:paraId="18CB3D30" w14:textId="7B7992B9" w:rsidR="00FF72AC" w:rsidRPr="00CB17CE" w:rsidRDefault="00FF72AC" w:rsidP="00B71B8E">
            <w:pPr>
              <w:pStyle w:val="Descriptivestatements"/>
            </w:pPr>
            <w:r w:rsidRPr="00BA4CDF">
              <w:t>Selects and uses instructional strategies, materials, activities and models to strengthen students’ oral vocabulary and narrative skills in spoken language and teaches students to connect spoken and printed language.</w:t>
            </w:r>
          </w:p>
        </w:tc>
        <w:tc>
          <w:tcPr>
            <w:tcW w:w="864" w:type="dxa"/>
          </w:tcPr>
          <w:p w14:paraId="47F717E1" w14:textId="05925B3B" w:rsidR="00FF72AC" w:rsidRPr="00CC38F7" w:rsidRDefault="00FF72AC" w:rsidP="00FF72AC">
            <w:pPr>
              <w:spacing w:after="0"/>
            </w:pPr>
            <w:r w:rsidRPr="00A01517">
              <w:t xml:space="preserve">  </w:t>
            </w:r>
          </w:p>
        </w:tc>
        <w:tc>
          <w:tcPr>
            <w:tcW w:w="864" w:type="dxa"/>
          </w:tcPr>
          <w:p w14:paraId="6D5BEA7A" w14:textId="06D33B17" w:rsidR="00FF72AC" w:rsidRPr="00CC38F7" w:rsidRDefault="00FF72AC" w:rsidP="00FF72AC">
            <w:pPr>
              <w:spacing w:after="0"/>
            </w:pPr>
            <w:r w:rsidRPr="00A01517">
              <w:t xml:space="preserve">  </w:t>
            </w:r>
          </w:p>
        </w:tc>
        <w:tc>
          <w:tcPr>
            <w:tcW w:w="864" w:type="dxa"/>
          </w:tcPr>
          <w:p w14:paraId="7A3F3F0E" w14:textId="6A318C8E" w:rsidR="00FF72AC" w:rsidRPr="00CC38F7" w:rsidRDefault="00FF72AC" w:rsidP="00FF72AC">
            <w:pPr>
              <w:spacing w:after="0"/>
            </w:pPr>
            <w:r w:rsidRPr="00A01517">
              <w:t xml:space="preserve">  </w:t>
            </w:r>
          </w:p>
        </w:tc>
        <w:tc>
          <w:tcPr>
            <w:tcW w:w="864" w:type="dxa"/>
          </w:tcPr>
          <w:p w14:paraId="6762FC49" w14:textId="37C52629" w:rsidR="00FF72AC" w:rsidRPr="00CC38F7" w:rsidRDefault="00FF72AC" w:rsidP="00FF72AC">
            <w:pPr>
              <w:spacing w:after="0"/>
            </w:pPr>
            <w:r w:rsidRPr="00A01517">
              <w:t xml:space="preserve">  </w:t>
            </w:r>
          </w:p>
        </w:tc>
        <w:tc>
          <w:tcPr>
            <w:tcW w:w="864" w:type="dxa"/>
          </w:tcPr>
          <w:p w14:paraId="5B7574A1" w14:textId="3338FF8A" w:rsidR="00FF72AC" w:rsidRPr="00CC38F7" w:rsidRDefault="00FF72AC" w:rsidP="00FF72AC">
            <w:pPr>
              <w:spacing w:after="0"/>
            </w:pPr>
            <w:r w:rsidRPr="00A01517">
              <w:t xml:space="preserve">  </w:t>
            </w:r>
          </w:p>
        </w:tc>
        <w:tc>
          <w:tcPr>
            <w:tcW w:w="864" w:type="dxa"/>
          </w:tcPr>
          <w:p w14:paraId="440824D9" w14:textId="1DEF8E9C" w:rsidR="00FF72AC" w:rsidRPr="00CC38F7" w:rsidRDefault="00FF72AC" w:rsidP="00FF72AC">
            <w:pPr>
              <w:spacing w:after="0"/>
            </w:pPr>
            <w:r w:rsidRPr="00A01517">
              <w:t xml:space="preserve">  </w:t>
            </w:r>
          </w:p>
        </w:tc>
        <w:tc>
          <w:tcPr>
            <w:tcW w:w="864" w:type="dxa"/>
          </w:tcPr>
          <w:p w14:paraId="077A62F1" w14:textId="6D4C9E23" w:rsidR="00FF72AC" w:rsidRPr="00CC38F7" w:rsidRDefault="00FF72AC" w:rsidP="00FF72AC">
            <w:pPr>
              <w:spacing w:after="0"/>
            </w:pPr>
            <w:r w:rsidRPr="00A01517">
              <w:t xml:space="preserve">  </w:t>
            </w:r>
          </w:p>
        </w:tc>
        <w:tc>
          <w:tcPr>
            <w:tcW w:w="864" w:type="dxa"/>
          </w:tcPr>
          <w:p w14:paraId="7D325D50" w14:textId="4E29B21B" w:rsidR="00FF72AC" w:rsidRPr="00CC38F7" w:rsidRDefault="00FF72AC" w:rsidP="00FF72AC">
            <w:pPr>
              <w:spacing w:after="0"/>
            </w:pPr>
            <w:r w:rsidRPr="00A01517">
              <w:t xml:space="preserve">  </w:t>
            </w:r>
          </w:p>
        </w:tc>
        <w:tc>
          <w:tcPr>
            <w:tcW w:w="864" w:type="dxa"/>
          </w:tcPr>
          <w:p w14:paraId="1032B4E2" w14:textId="450D46CB" w:rsidR="00FF72AC" w:rsidRPr="00CC38F7" w:rsidRDefault="00FF72AC" w:rsidP="00FF72AC">
            <w:pPr>
              <w:spacing w:after="0"/>
            </w:pPr>
            <w:r w:rsidRPr="00A01517">
              <w:t xml:space="preserve">  </w:t>
            </w:r>
          </w:p>
        </w:tc>
        <w:tc>
          <w:tcPr>
            <w:tcW w:w="864" w:type="dxa"/>
          </w:tcPr>
          <w:p w14:paraId="04520E75" w14:textId="231D7307" w:rsidR="00FF72AC" w:rsidRPr="00CC38F7" w:rsidRDefault="00FF72AC" w:rsidP="00FF72AC">
            <w:pPr>
              <w:spacing w:after="0"/>
            </w:pPr>
            <w:r w:rsidRPr="00A01517">
              <w:t xml:space="preserve">  </w:t>
            </w:r>
          </w:p>
        </w:tc>
        <w:tc>
          <w:tcPr>
            <w:tcW w:w="864" w:type="dxa"/>
          </w:tcPr>
          <w:p w14:paraId="5B015580" w14:textId="39516D5D" w:rsidR="00FF72AC" w:rsidRPr="00CC38F7" w:rsidRDefault="00FF72AC" w:rsidP="00FF72AC">
            <w:pPr>
              <w:spacing w:after="0"/>
            </w:pPr>
            <w:r w:rsidRPr="00A01517">
              <w:t xml:space="preserve">  </w:t>
            </w:r>
          </w:p>
        </w:tc>
      </w:tr>
      <w:tr w:rsidR="00FF72AC" w:rsidRPr="00CC38F7" w14:paraId="007BFC5C" w14:textId="77777777" w:rsidTr="00241828">
        <w:tblPrEx>
          <w:tblCellMar>
            <w:left w:w="108" w:type="dxa"/>
            <w:right w:w="108" w:type="dxa"/>
          </w:tblCellMar>
        </w:tblPrEx>
        <w:trPr>
          <w:cantSplit/>
          <w:trHeight w:val="395"/>
        </w:trPr>
        <w:tc>
          <w:tcPr>
            <w:tcW w:w="4896" w:type="dxa"/>
          </w:tcPr>
          <w:p w14:paraId="06FCDD3C" w14:textId="231D419B" w:rsidR="00FF72AC" w:rsidRPr="00CB17CE" w:rsidRDefault="00FF72AC" w:rsidP="00B71B8E">
            <w:pPr>
              <w:pStyle w:val="Descriptivestatements"/>
            </w:pPr>
            <w:r w:rsidRPr="00BA4CDF">
              <w:t>Selects and uses instructional strategies, materials, activities and models to teach students skills for speaking to different audiences for various purposes and for adapting spoken language for various audiences, purposes and occasions.</w:t>
            </w:r>
          </w:p>
        </w:tc>
        <w:tc>
          <w:tcPr>
            <w:tcW w:w="864" w:type="dxa"/>
          </w:tcPr>
          <w:p w14:paraId="2DBFFF5F" w14:textId="5AC28CCC" w:rsidR="00FF72AC" w:rsidRPr="00CC38F7" w:rsidRDefault="00FF72AC" w:rsidP="00FF72AC">
            <w:pPr>
              <w:spacing w:after="0"/>
            </w:pPr>
            <w:r w:rsidRPr="00A01517">
              <w:t xml:space="preserve">  </w:t>
            </w:r>
          </w:p>
        </w:tc>
        <w:tc>
          <w:tcPr>
            <w:tcW w:w="864" w:type="dxa"/>
          </w:tcPr>
          <w:p w14:paraId="39B4984F" w14:textId="708EA4DD" w:rsidR="00FF72AC" w:rsidRPr="00CC38F7" w:rsidRDefault="00FF72AC" w:rsidP="00FF72AC">
            <w:pPr>
              <w:spacing w:after="0"/>
            </w:pPr>
            <w:r w:rsidRPr="00A01517">
              <w:t xml:space="preserve">  </w:t>
            </w:r>
          </w:p>
        </w:tc>
        <w:tc>
          <w:tcPr>
            <w:tcW w:w="864" w:type="dxa"/>
          </w:tcPr>
          <w:p w14:paraId="6043DC66" w14:textId="09EA182E" w:rsidR="00FF72AC" w:rsidRPr="00CC38F7" w:rsidRDefault="00FF72AC" w:rsidP="00FF72AC">
            <w:pPr>
              <w:spacing w:after="0"/>
            </w:pPr>
            <w:r w:rsidRPr="00A01517">
              <w:t xml:space="preserve">  </w:t>
            </w:r>
          </w:p>
        </w:tc>
        <w:tc>
          <w:tcPr>
            <w:tcW w:w="864" w:type="dxa"/>
          </w:tcPr>
          <w:p w14:paraId="266B1CC2" w14:textId="2155C073" w:rsidR="00FF72AC" w:rsidRPr="00CC38F7" w:rsidRDefault="00FF72AC" w:rsidP="00FF72AC">
            <w:pPr>
              <w:spacing w:after="0"/>
            </w:pPr>
            <w:r w:rsidRPr="00A01517">
              <w:t xml:space="preserve">  </w:t>
            </w:r>
          </w:p>
        </w:tc>
        <w:tc>
          <w:tcPr>
            <w:tcW w:w="864" w:type="dxa"/>
          </w:tcPr>
          <w:p w14:paraId="763B00EF" w14:textId="2CB01C4A" w:rsidR="00FF72AC" w:rsidRPr="00CC38F7" w:rsidRDefault="00FF72AC" w:rsidP="00FF72AC">
            <w:pPr>
              <w:spacing w:after="0"/>
            </w:pPr>
            <w:r w:rsidRPr="00A01517">
              <w:t xml:space="preserve">  </w:t>
            </w:r>
          </w:p>
        </w:tc>
        <w:tc>
          <w:tcPr>
            <w:tcW w:w="864" w:type="dxa"/>
          </w:tcPr>
          <w:p w14:paraId="509FD572" w14:textId="0A3EA9A0" w:rsidR="00FF72AC" w:rsidRPr="00CC38F7" w:rsidRDefault="00FF72AC" w:rsidP="00FF72AC">
            <w:pPr>
              <w:spacing w:after="0"/>
            </w:pPr>
            <w:r w:rsidRPr="00A01517">
              <w:t xml:space="preserve">  </w:t>
            </w:r>
          </w:p>
        </w:tc>
        <w:tc>
          <w:tcPr>
            <w:tcW w:w="864" w:type="dxa"/>
          </w:tcPr>
          <w:p w14:paraId="1ECC63BD" w14:textId="2F5B8DD7" w:rsidR="00FF72AC" w:rsidRPr="00CC38F7" w:rsidRDefault="00FF72AC" w:rsidP="00FF72AC">
            <w:pPr>
              <w:spacing w:after="0"/>
            </w:pPr>
            <w:r w:rsidRPr="00A01517">
              <w:t xml:space="preserve">  </w:t>
            </w:r>
          </w:p>
        </w:tc>
        <w:tc>
          <w:tcPr>
            <w:tcW w:w="864" w:type="dxa"/>
          </w:tcPr>
          <w:p w14:paraId="221AFDAA" w14:textId="30A28EC0" w:rsidR="00FF72AC" w:rsidRPr="00CC38F7" w:rsidRDefault="00FF72AC" w:rsidP="00FF72AC">
            <w:pPr>
              <w:spacing w:after="0"/>
            </w:pPr>
            <w:r w:rsidRPr="00A01517">
              <w:t xml:space="preserve">  </w:t>
            </w:r>
          </w:p>
        </w:tc>
        <w:tc>
          <w:tcPr>
            <w:tcW w:w="864" w:type="dxa"/>
          </w:tcPr>
          <w:p w14:paraId="0082187C" w14:textId="2961B6CF" w:rsidR="00FF72AC" w:rsidRPr="00CC38F7" w:rsidRDefault="00FF72AC" w:rsidP="00FF72AC">
            <w:pPr>
              <w:spacing w:after="0"/>
            </w:pPr>
            <w:r w:rsidRPr="00A01517">
              <w:t xml:space="preserve">  </w:t>
            </w:r>
          </w:p>
        </w:tc>
        <w:tc>
          <w:tcPr>
            <w:tcW w:w="864" w:type="dxa"/>
          </w:tcPr>
          <w:p w14:paraId="19F20997" w14:textId="3BD29BD9" w:rsidR="00FF72AC" w:rsidRPr="00CC38F7" w:rsidRDefault="00FF72AC" w:rsidP="00FF72AC">
            <w:pPr>
              <w:spacing w:after="0"/>
            </w:pPr>
            <w:r w:rsidRPr="00A01517">
              <w:t xml:space="preserve">  </w:t>
            </w:r>
          </w:p>
        </w:tc>
        <w:tc>
          <w:tcPr>
            <w:tcW w:w="864" w:type="dxa"/>
          </w:tcPr>
          <w:p w14:paraId="7566B6B4" w14:textId="03DD48A1" w:rsidR="00FF72AC" w:rsidRPr="00CC38F7" w:rsidRDefault="00FF72AC" w:rsidP="00FF72AC">
            <w:pPr>
              <w:spacing w:after="0"/>
            </w:pPr>
            <w:r w:rsidRPr="00A01517">
              <w:t xml:space="preserve">  </w:t>
            </w:r>
          </w:p>
        </w:tc>
      </w:tr>
      <w:tr w:rsidR="00FF72AC" w:rsidRPr="00CC38F7" w14:paraId="4B6FDA84" w14:textId="77777777" w:rsidTr="00241828">
        <w:tblPrEx>
          <w:tblCellMar>
            <w:left w:w="108" w:type="dxa"/>
            <w:right w:w="108" w:type="dxa"/>
          </w:tblCellMar>
        </w:tblPrEx>
        <w:trPr>
          <w:cantSplit/>
          <w:trHeight w:val="395"/>
        </w:trPr>
        <w:tc>
          <w:tcPr>
            <w:tcW w:w="4896" w:type="dxa"/>
          </w:tcPr>
          <w:p w14:paraId="7A94988B" w14:textId="76750887" w:rsidR="00FF72AC" w:rsidRPr="00CB17CE" w:rsidRDefault="00FF72AC" w:rsidP="00B71B8E">
            <w:pPr>
              <w:pStyle w:val="Descriptivestatements"/>
            </w:pPr>
            <w:r w:rsidRPr="00BA4CDF">
              <w:t xml:space="preserve">Selects and uses instructional strategies, materials, activities and models to teach students listening skills for various purposes </w:t>
            </w:r>
            <w:r w:rsidRPr="00BA4CDF">
              <w:br/>
              <w:t>(e.g., critical listening to evaluate a speaker’s message, listening to enjoy and appreciate spoken language) and provides students with opportunities to engage in active, purposeful listening in a variety of contexts.</w:t>
            </w:r>
          </w:p>
        </w:tc>
        <w:tc>
          <w:tcPr>
            <w:tcW w:w="864" w:type="dxa"/>
          </w:tcPr>
          <w:p w14:paraId="31AD00DC" w14:textId="74A047F2" w:rsidR="00FF72AC" w:rsidRPr="00CC38F7" w:rsidRDefault="00FF72AC" w:rsidP="00FF72AC">
            <w:pPr>
              <w:spacing w:after="0"/>
            </w:pPr>
            <w:r w:rsidRPr="00A01517">
              <w:t xml:space="preserve">  </w:t>
            </w:r>
          </w:p>
        </w:tc>
        <w:tc>
          <w:tcPr>
            <w:tcW w:w="864" w:type="dxa"/>
          </w:tcPr>
          <w:p w14:paraId="5506D535" w14:textId="2B57A560" w:rsidR="00FF72AC" w:rsidRPr="00CC38F7" w:rsidRDefault="00FF72AC" w:rsidP="00FF72AC">
            <w:pPr>
              <w:spacing w:after="0"/>
            </w:pPr>
            <w:r w:rsidRPr="00A01517">
              <w:t xml:space="preserve">  </w:t>
            </w:r>
          </w:p>
        </w:tc>
        <w:tc>
          <w:tcPr>
            <w:tcW w:w="864" w:type="dxa"/>
          </w:tcPr>
          <w:p w14:paraId="022E3191" w14:textId="74AE4219" w:rsidR="00FF72AC" w:rsidRPr="00CC38F7" w:rsidRDefault="00FF72AC" w:rsidP="00FF72AC">
            <w:pPr>
              <w:spacing w:after="0"/>
            </w:pPr>
            <w:r w:rsidRPr="00A01517">
              <w:t xml:space="preserve">  </w:t>
            </w:r>
          </w:p>
        </w:tc>
        <w:tc>
          <w:tcPr>
            <w:tcW w:w="864" w:type="dxa"/>
          </w:tcPr>
          <w:p w14:paraId="41303CF3" w14:textId="71C4AF2D" w:rsidR="00FF72AC" w:rsidRPr="00CC38F7" w:rsidRDefault="00FF72AC" w:rsidP="00FF72AC">
            <w:pPr>
              <w:spacing w:after="0"/>
            </w:pPr>
            <w:r w:rsidRPr="00A01517">
              <w:t xml:space="preserve">  </w:t>
            </w:r>
          </w:p>
        </w:tc>
        <w:tc>
          <w:tcPr>
            <w:tcW w:w="864" w:type="dxa"/>
          </w:tcPr>
          <w:p w14:paraId="729F15BC" w14:textId="7B39FD79" w:rsidR="00FF72AC" w:rsidRPr="00CC38F7" w:rsidRDefault="00FF72AC" w:rsidP="00FF72AC">
            <w:pPr>
              <w:spacing w:after="0"/>
            </w:pPr>
            <w:r w:rsidRPr="00A01517">
              <w:t xml:space="preserve">  </w:t>
            </w:r>
          </w:p>
        </w:tc>
        <w:tc>
          <w:tcPr>
            <w:tcW w:w="864" w:type="dxa"/>
          </w:tcPr>
          <w:p w14:paraId="5C11CDDF" w14:textId="20FE2662" w:rsidR="00FF72AC" w:rsidRPr="00CC38F7" w:rsidRDefault="00FF72AC" w:rsidP="00FF72AC">
            <w:pPr>
              <w:spacing w:after="0"/>
            </w:pPr>
            <w:r w:rsidRPr="00A01517">
              <w:t xml:space="preserve">  </w:t>
            </w:r>
          </w:p>
        </w:tc>
        <w:tc>
          <w:tcPr>
            <w:tcW w:w="864" w:type="dxa"/>
          </w:tcPr>
          <w:p w14:paraId="3213D887" w14:textId="665D44F3" w:rsidR="00FF72AC" w:rsidRPr="00CC38F7" w:rsidRDefault="00FF72AC" w:rsidP="00FF72AC">
            <w:pPr>
              <w:spacing w:after="0"/>
            </w:pPr>
            <w:r w:rsidRPr="00A01517">
              <w:t xml:space="preserve">  </w:t>
            </w:r>
          </w:p>
        </w:tc>
        <w:tc>
          <w:tcPr>
            <w:tcW w:w="864" w:type="dxa"/>
          </w:tcPr>
          <w:p w14:paraId="3E6677D4" w14:textId="674B2687" w:rsidR="00FF72AC" w:rsidRPr="00CC38F7" w:rsidRDefault="00FF72AC" w:rsidP="00FF72AC">
            <w:pPr>
              <w:spacing w:after="0"/>
            </w:pPr>
            <w:r w:rsidRPr="00A01517">
              <w:t xml:space="preserve">  </w:t>
            </w:r>
          </w:p>
        </w:tc>
        <w:tc>
          <w:tcPr>
            <w:tcW w:w="864" w:type="dxa"/>
          </w:tcPr>
          <w:p w14:paraId="7C0FD01C" w14:textId="24AEED9B" w:rsidR="00FF72AC" w:rsidRPr="00CC38F7" w:rsidRDefault="00FF72AC" w:rsidP="00FF72AC">
            <w:pPr>
              <w:spacing w:after="0"/>
            </w:pPr>
            <w:r w:rsidRPr="00A01517">
              <w:t xml:space="preserve">  </w:t>
            </w:r>
          </w:p>
        </w:tc>
        <w:tc>
          <w:tcPr>
            <w:tcW w:w="864" w:type="dxa"/>
          </w:tcPr>
          <w:p w14:paraId="05AFC90C" w14:textId="19B1B88A" w:rsidR="00FF72AC" w:rsidRPr="00CC38F7" w:rsidRDefault="00FF72AC" w:rsidP="00FF72AC">
            <w:pPr>
              <w:spacing w:after="0"/>
            </w:pPr>
            <w:r w:rsidRPr="00A01517">
              <w:t xml:space="preserve">  </w:t>
            </w:r>
          </w:p>
        </w:tc>
        <w:tc>
          <w:tcPr>
            <w:tcW w:w="864" w:type="dxa"/>
          </w:tcPr>
          <w:p w14:paraId="43C08309" w14:textId="5B37F2AC" w:rsidR="00FF72AC" w:rsidRPr="00CC38F7" w:rsidRDefault="00FF72AC" w:rsidP="00FF72AC">
            <w:pPr>
              <w:spacing w:after="0"/>
            </w:pPr>
            <w:r w:rsidRPr="00A01517">
              <w:t xml:space="preserve">  </w:t>
            </w:r>
          </w:p>
        </w:tc>
      </w:tr>
      <w:tr w:rsidR="00FF72AC" w:rsidRPr="00CC38F7" w14:paraId="19294BD9" w14:textId="77777777" w:rsidTr="00241828">
        <w:tblPrEx>
          <w:tblCellMar>
            <w:left w:w="108" w:type="dxa"/>
            <w:right w:w="108" w:type="dxa"/>
          </w:tblCellMar>
        </w:tblPrEx>
        <w:trPr>
          <w:cantSplit/>
          <w:trHeight w:val="395"/>
        </w:trPr>
        <w:tc>
          <w:tcPr>
            <w:tcW w:w="4896" w:type="dxa"/>
          </w:tcPr>
          <w:p w14:paraId="46425A16" w14:textId="02D51B02" w:rsidR="00FF72AC" w:rsidRPr="003E0518" w:rsidRDefault="00FF72AC" w:rsidP="00B71B8E">
            <w:pPr>
              <w:pStyle w:val="Descriptivestatements"/>
            </w:pPr>
            <w:r w:rsidRPr="00BA4CDF">
              <w:t>Selects and uses instructional strategies, materials, activities and models to teach students to evaluate the content and effectiveness of their own spoken messages and the messages of others.</w:t>
            </w:r>
          </w:p>
        </w:tc>
        <w:tc>
          <w:tcPr>
            <w:tcW w:w="864" w:type="dxa"/>
          </w:tcPr>
          <w:p w14:paraId="7A86CE3D" w14:textId="77777777" w:rsidR="00FF72AC" w:rsidRPr="00A01517" w:rsidRDefault="00FF72AC" w:rsidP="00FF72AC">
            <w:pPr>
              <w:spacing w:after="0"/>
            </w:pPr>
          </w:p>
        </w:tc>
        <w:tc>
          <w:tcPr>
            <w:tcW w:w="864" w:type="dxa"/>
          </w:tcPr>
          <w:p w14:paraId="20A2E89B" w14:textId="77777777" w:rsidR="00FF72AC" w:rsidRPr="00A01517" w:rsidRDefault="00FF72AC" w:rsidP="00FF72AC">
            <w:pPr>
              <w:spacing w:after="0"/>
            </w:pPr>
          </w:p>
        </w:tc>
        <w:tc>
          <w:tcPr>
            <w:tcW w:w="864" w:type="dxa"/>
          </w:tcPr>
          <w:p w14:paraId="24C25242" w14:textId="77777777" w:rsidR="00FF72AC" w:rsidRPr="00A01517" w:rsidRDefault="00FF72AC" w:rsidP="00FF72AC">
            <w:pPr>
              <w:spacing w:after="0"/>
            </w:pPr>
          </w:p>
        </w:tc>
        <w:tc>
          <w:tcPr>
            <w:tcW w:w="864" w:type="dxa"/>
          </w:tcPr>
          <w:p w14:paraId="4DDA808C" w14:textId="77777777" w:rsidR="00FF72AC" w:rsidRPr="00A01517" w:rsidRDefault="00FF72AC" w:rsidP="00FF72AC">
            <w:pPr>
              <w:spacing w:after="0"/>
            </w:pPr>
          </w:p>
        </w:tc>
        <w:tc>
          <w:tcPr>
            <w:tcW w:w="864" w:type="dxa"/>
          </w:tcPr>
          <w:p w14:paraId="52825B24" w14:textId="77777777" w:rsidR="00FF72AC" w:rsidRPr="00A01517" w:rsidRDefault="00FF72AC" w:rsidP="00FF72AC">
            <w:pPr>
              <w:spacing w:after="0"/>
            </w:pPr>
          </w:p>
        </w:tc>
        <w:tc>
          <w:tcPr>
            <w:tcW w:w="864" w:type="dxa"/>
          </w:tcPr>
          <w:p w14:paraId="6DEF5D93" w14:textId="77777777" w:rsidR="00FF72AC" w:rsidRPr="00A01517" w:rsidRDefault="00FF72AC" w:rsidP="00FF72AC">
            <w:pPr>
              <w:spacing w:after="0"/>
            </w:pPr>
          </w:p>
        </w:tc>
        <w:tc>
          <w:tcPr>
            <w:tcW w:w="864" w:type="dxa"/>
          </w:tcPr>
          <w:p w14:paraId="12E5C704" w14:textId="77777777" w:rsidR="00FF72AC" w:rsidRPr="00A01517" w:rsidRDefault="00FF72AC" w:rsidP="00FF72AC">
            <w:pPr>
              <w:spacing w:after="0"/>
            </w:pPr>
          </w:p>
        </w:tc>
        <w:tc>
          <w:tcPr>
            <w:tcW w:w="864" w:type="dxa"/>
          </w:tcPr>
          <w:p w14:paraId="1410AC9D" w14:textId="77777777" w:rsidR="00FF72AC" w:rsidRPr="00A01517" w:rsidRDefault="00FF72AC" w:rsidP="00FF72AC">
            <w:pPr>
              <w:spacing w:after="0"/>
            </w:pPr>
          </w:p>
        </w:tc>
        <w:tc>
          <w:tcPr>
            <w:tcW w:w="864" w:type="dxa"/>
          </w:tcPr>
          <w:p w14:paraId="5EBAB370" w14:textId="77777777" w:rsidR="00FF72AC" w:rsidRPr="00A01517" w:rsidRDefault="00FF72AC" w:rsidP="00FF72AC">
            <w:pPr>
              <w:spacing w:after="0"/>
            </w:pPr>
          </w:p>
        </w:tc>
        <w:tc>
          <w:tcPr>
            <w:tcW w:w="864" w:type="dxa"/>
          </w:tcPr>
          <w:p w14:paraId="3B82B691" w14:textId="77777777" w:rsidR="00FF72AC" w:rsidRPr="00A01517" w:rsidRDefault="00FF72AC" w:rsidP="00FF72AC">
            <w:pPr>
              <w:spacing w:after="0"/>
            </w:pPr>
          </w:p>
        </w:tc>
        <w:tc>
          <w:tcPr>
            <w:tcW w:w="864" w:type="dxa"/>
          </w:tcPr>
          <w:p w14:paraId="20A29B37" w14:textId="77777777" w:rsidR="00FF72AC" w:rsidRPr="00A01517" w:rsidRDefault="00FF72AC" w:rsidP="00FF72AC">
            <w:pPr>
              <w:spacing w:after="0"/>
            </w:pPr>
          </w:p>
        </w:tc>
      </w:tr>
      <w:tr w:rsidR="00FF72AC" w:rsidRPr="00CC38F7" w14:paraId="10570DEF" w14:textId="77777777" w:rsidTr="00241828">
        <w:tblPrEx>
          <w:tblCellMar>
            <w:left w:w="108" w:type="dxa"/>
            <w:right w:w="108" w:type="dxa"/>
          </w:tblCellMar>
        </w:tblPrEx>
        <w:trPr>
          <w:cantSplit/>
          <w:trHeight w:val="395"/>
        </w:trPr>
        <w:tc>
          <w:tcPr>
            <w:tcW w:w="4896" w:type="dxa"/>
          </w:tcPr>
          <w:p w14:paraId="4B30EB85" w14:textId="4479C7DC" w:rsidR="00FF72AC" w:rsidRPr="003E0518" w:rsidRDefault="00FF72AC" w:rsidP="00B71B8E">
            <w:pPr>
              <w:pStyle w:val="Descriptivestatements"/>
            </w:pPr>
            <w:r w:rsidRPr="00BA4CDF">
              <w:t>Knows how to promote students’ development of oral communication skills through the use of technology and applications found in smartphones, tablets and e-readers.</w:t>
            </w:r>
          </w:p>
        </w:tc>
        <w:tc>
          <w:tcPr>
            <w:tcW w:w="864" w:type="dxa"/>
          </w:tcPr>
          <w:p w14:paraId="2EC830D3" w14:textId="77777777" w:rsidR="00FF72AC" w:rsidRPr="00A01517" w:rsidRDefault="00FF72AC" w:rsidP="00FF72AC">
            <w:pPr>
              <w:spacing w:after="0"/>
            </w:pPr>
          </w:p>
        </w:tc>
        <w:tc>
          <w:tcPr>
            <w:tcW w:w="864" w:type="dxa"/>
          </w:tcPr>
          <w:p w14:paraId="5105CA85" w14:textId="77777777" w:rsidR="00FF72AC" w:rsidRPr="00A01517" w:rsidRDefault="00FF72AC" w:rsidP="00FF72AC">
            <w:pPr>
              <w:spacing w:after="0"/>
            </w:pPr>
          </w:p>
        </w:tc>
        <w:tc>
          <w:tcPr>
            <w:tcW w:w="864" w:type="dxa"/>
          </w:tcPr>
          <w:p w14:paraId="66372F2C" w14:textId="77777777" w:rsidR="00FF72AC" w:rsidRPr="00A01517" w:rsidRDefault="00FF72AC" w:rsidP="00FF72AC">
            <w:pPr>
              <w:spacing w:after="0"/>
            </w:pPr>
          </w:p>
        </w:tc>
        <w:tc>
          <w:tcPr>
            <w:tcW w:w="864" w:type="dxa"/>
          </w:tcPr>
          <w:p w14:paraId="6E19A989" w14:textId="77777777" w:rsidR="00FF72AC" w:rsidRPr="00A01517" w:rsidRDefault="00FF72AC" w:rsidP="00FF72AC">
            <w:pPr>
              <w:spacing w:after="0"/>
            </w:pPr>
          </w:p>
        </w:tc>
        <w:tc>
          <w:tcPr>
            <w:tcW w:w="864" w:type="dxa"/>
          </w:tcPr>
          <w:p w14:paraId="6989E4F4" w14:textId="77777777" w:rsidR="00FF72AC" w:rsidRPr="00A01517" w:rsidRDefault="00FF72AC" w:rsidP="00FF72AC">
            <w:pPr>
              <w:spacing w:after="0"/>
            </w:pPr>
          </w:p>
        </w:tc>
        <w:tc>
          <w:tcPr>
            <w:tcW w:w="864" w:type="dxa"/>
          </w:tcPr>
          <w:p w14:paraId="6A214BF7" w14:textId="77777777" w:rsidR="00FF72AC" w:rsidRPr="00A01517" w:rsidRDefault="00FF72AC" w:rsidP="00FF72AC">
            <w:pPr>
              <w:spacing w:after="0"/>
            </w:pPr>
          </w:p>
        </w:tc>
        <w:tc>
          <w:tcPr>
            <w:tcW w:w="864" w:type="dxa"/>
          </w:tcPr>
          <w:p w14:paraId="1A6C2F14" w14:textId="77777777" w:rsidR="00FF72AC" w:rsidRPr="00A01517" w:rsidRDefault="00FF72AC" w:rsidP="00FF72AC">
            <w:pPr>
              <w:spacing w:after="0"/>
            </w:pPr>
          </w:p>
        </w:tc>
        <w:tc>
          <w:tcPr>
            <w:tcW w:w="864" w:type="dxa"/>
          </w:tcPr>
          <w:p w14:paraId="4356DEC4" w14:textId="77777777" w:rsidR="00FF72AC" w:rsidRPr="00A01517" w:rsidRDefault="00FF72AC" w:rsidP="00FF72AC">
            <w:pPr>
              <w:spacing w:after="0"/>
            </w:pPr>
          </w:p>
        </w:tc>
        <w:tc>
          <w:tcPr>
            <w:tcW w:w="864" w:type="dxa"/>
          </w:tcPr>
          <w:p w14:paraId="76ACF07F" w14:textId="77777777" w:rsidR="00FF72AC" w:rsidRPr="00A01517" w:rsidRDefault="00FF72AC" w:rsidP="00FF72AC">
            <w:pPr>
              <w:spacing w:after="0"/>
            </w:pPr>
          </w:p>
        </w:tc>
        <w:tc>
          <w:tcPr>
            <w:tcW w:w="864" w:type="dxa"/>
          </w:tcPr>
          <w:p w14:paraId="63933C88" w14:textId="77777777" w:rsidR="00FF72AC" w:rsidRPr="00A01517" w:rsidRDefault="00FF72AC" w:rsidP="00FF72AC">
            <w:pPr>
              <w:spacing w:after="0"/>
            </w:pPr>
          </w:p>
        </w:tc>
        <w:tc>
          <w:tcPr>
            <w:tcW w:w="864" w:type="dxa"/>
          </w:tcPr>
          <w:p w14:paraId="22862C1D" w14:textId="77777777" w:rsidR="00FF72AC" w:rsidRPr="00A01517" w:rsidRDefault="00FF72AC" w:rsidP="00FF72AC">
            <w:pPr>
              <w:spacing w:after="0"/>
            </w:pPr>
          </w:p>
        </w:tc>
      </w:tr>
      <w:tr w:rsidR="00CD5890" w:rsidRPr="00CC38F7" w14:paraId="26381EF9" w14:textId="77777777" w:rsidTr="00241828">
        <w:tblPrEx>
          <w:tblCellMar>
            <w:left w:w="108" w:type="dxa"/>
            <w:right w:w="108" w:type="dxa"/>
          </w:tblCellMar>
        </w:tblPrEx>
        <w:trPr>
          <w:cantSplit/>
          <w:trHeight w:val="395"/>
        </w:trPr>
        <w:tc>
          <w:tcPr>
            <w:tcW w:w="4896" w:type="dxa"/>
          </w:tcPr>
          <w:p w14:paraId="06D0CE4C" w14:textId="7F52299F" w:rsidR="00CD5890" w:rsidRPr="008171F3" w:rsidRDefault="00CD5890" w:rsidP="00CD5890">
            <w:pPr>
              <w:pStyle w:val="BodyCopy"/>
            </w:pPr>
            <w:r w:rsidRPr="008171F3">
              <w:lastRenderedPageBreak/>
              <w:t xml:space="preserve">Competency </w:t>
            </w:r>
            <w:r w:rsidRPr="00E56D47">
              <w:t>002</w:t>
            </w:r>
            <w:r>
              <w:t xml:space="preserve"> (</w:t>
            </w:r>
            <w:r w:rsidR="001C3B8F">
              <w:t xml:space="preserve">Early Literacy Development): </w:t>
            </w:r>
            <w:r w:rsidR="001C3B8F" w:rsidRPr="005B7831">
              <w:rPr>
                <w:i/>
              </w:rPr>
              <w:t>The teacher understands the foundation</w:t>
            </w:r>
            <w:r w:rsidR="001C3B8F">
              <w:rPr>
                <w:i/>
              </w:rPr>
              <w:t>s of early literacy development</w:t>
            </w:r>
            <w:r w:rsidRPr="00810521">
              <w:rPr>
                <w:i/>
              </w:rPr>
              <w:t>.</w:t>
            </w:r>
          </w:p>
        </w:tc>
        <w:tc>
          <w:tcPr>
            <w:tcW w:w="864" w:type="dxa"/>
          </w:tcPr>
          <w:p w14:paraId="1386E6DE" w14:textId="1ED333C4" w:rsidR="00CD5890" w:rsidRPr="00CC38F7" w:rsidRDefault="00CD5890" w:rsidP="00CD5890">
            <w:pPr>
              <w:spacing w:after="0"/>
            </w:pPr>
            <w:r w:rsidRPr="00BC0BE0">
              <w:t xml:space="preserve">  </w:t>
            </w:r>
          </w:p>
        </w:tc>
        <w:tc>
          <w:tcPr>
            <w:tcW w:w="864" w:type="dxa"/>
          </w:tcPr>
          <w:p w14:paraId="3953A166" w14:textId="07DD62A0" w:rsidR="00CD5890" w:rsidRPr="00CC38F7" w:rsidRDefault="00CD5890" w:rsidP="00CD5890">
            <w:pPr>
              <w:spacing w:after="0"/>
            </w:pPr>
            <w:r w:rsidRPr="00BC0BE0">
              <w:t xml:space="preserve">  </w:t>
            </w:r>
          </w:p>
        </w:tc>
        <w:tc>
          <w:tcPr>
            <w:tcW w:w="864" w:type="dxa"/>
          </w:tcPr>
          <w:p w14:paraId="58639C39" w14:textId="3F726BA9" w:rsidR="00CD5890" w:rsidRPr="00CC38F7" w:rsidRDefault="00CD5890" w:rsidP="00CD5890">
            <w:pPr>
              <w:spacing w:after="0"/>
            </w:pPr>
            <w:r w:rsidRPr="00BC0BE0">
              <w:t xml:space="preserve">  </w:t>
            </w:r>
          </w:p>
        </w:tc>
        <w:tc>
          <w:tcPr>
            <w:tcW w:w="864" w:type="dxa"/>
          </w:tcPr>
          <w:p w14:paraId="006D0C34" w14:textId="2F4482E4" w:rsidR="00CD5890" w:rsidRPr="00CC38F7" w:rsidRDefault="00CD5890" w:rsidP="00CD5890">
            <w:pPr>
              <w:spacing w:after="0"/>
            </w:pPr>
            <w:r w:rsidRPr="00BC0BE0">
              <w:t xml:space="preserve">  </w:t>
            </w:r>
          </w:p>
        </w:tc>
        <w:tc>
          <w:tcPr>
            <w:tcW w:w="864" w:type="dxa"/>
          </w:tcPr>
          <w:p w14:paraId="7279E408" w14:textId="252080D9" w:rsidR="00CD5890" w:rsidRPr="00CC38F7" w:rsidRDefault="00CD5890" w:rsidP="00CD5890">
            <w:pPr>
              <w:spacing w:after="0"/>
            </w:pPr>
            <w:r w:rsidRPr="00BC0BE0">
              <w:t xml:space="preserve">  </w:t>
            </w:r>
          </w:p>
        </w:tc>
        <w:tc>
          <w:tcPr>
            <w:tcW w:w="864" w:type="dxa"/>
          </w:tcPr>
          <w:p w14:paraId="492DE923" w14:textId="75B78A18" w:rsidR="00CD5890" w:rsidRPr="00CC38F7" w:rsidRDefault="00CD5890" w:rsidP="00CD5890">
            <w:pPr>
              <w:spacing w:after="0"/>
            </w:pPr>
            <w:r w:rsidRPr="00BC0BE0">
              <w:t xml:space="preserve">  </w:t>
            </w:r>
          </w:p>
        </w:tc>
        <w:tc>
          <w:tcPr>
            <w:tcW w:w="864" w:type="dxa"/>
          </w:tcPr>
          <w:p w14:paraId="0155CE31" w14:textId="2C3AE15C" w:rsidR="00CD5890" w:rsidRPr="00CC38F7" w:rsidRDefault="00CD5890" w:rsidP="00CD5890">
            <w:pPr>
              <w:spacing w:after="0"/>
            </w:pPr>
            <w:r w:rsidRPr="00BC0BE0">
              <w:t xml:space="preserve">  </w:t>
            </w:r>
          </w:p>
        </w:tc>
        <w:tc>
          <w:tcPr>
            <w:tcW w:w="864" w:type="dxa"/>
          </w:tcPr>
          <w:p w14:paraId="53D3E58C" w14:textId="56216CBF" w:rsidR="00CD5890" w:rsidRPr="00CC38F7" w:rsidRDefault="00CD5890" w:rsidP="00CD5890">
            <w:pPr>
              <w:spacing w:after="0"/>
            </w:pPr>
            <w:r w:rsidRPr="00BC0BE0">
              <w:t xml:space="preserve">  </w:t>
            </w:r>
          </w:p>
        </w:tc>
        <w:tc>
          <w:tcPr>
            <w:tcW w:w="864" w:type="dxa"/>
          </w:tcPr>
          <w:p w14:paraId="031A0B19" w14:textId="024EF784" w:rsidR="00CD5890" w:rsidRPr="00CC38F7" w:rsidRDefault="00CD5890" w:rsidP="00CD5890">
            <w:pPr>
              <w:spacing w:after="0"/>
            </w:pPr>
            <w:r w:rsidRPr="00BC0BE0">
              <w:t xml:space="preserve">  </w:t>
            </w:r>
          </w:p>
        </w:tc>
        <w:tc>
          <w:tcPr>
            <w:tcW w:w="864" w:type="dxa"/>
          </w:tcPr>
          <w:p w14:paraId="192877DB" w14:textId="6A6E8F80" w:rsidR="00CD5890" w:rsidRPr="00CC38F7" w:rsidRDefault="00CD5890" w:rsidP="00CD5890">
            <w:pPr>
              <w:spacing w:after="0"/>
            </w:pPr>
            <w:r w:rsidRPr="00BC0BE0">
              <w:t xml:space="preserve">  </w:t>
            </w:r>
          </w:p>
        </w:tc>
        <w:tc>
          <w:tcPr>
            <w:tcW w:w="864" w:type="dxa"/>
          </w:tcPr>
          <w:p w14:paraId="408AC1C3" w14:textId="3CF41A02" w:rsidR="00CD5890" w:rsidRPr="00CC38F7" w:rsidRDefault="00CD5890" w:rsidP="00CD5890">
            <w:pPr>
              <w:spacing w:after="0"/>
            </w:pPr>
            <w:r w:rsidRPr="00BC0BE0">
              <w:t xml:space="preserve">  </w:t>
            </w:r>
          </w:p>
        </w:tc>
      </w:tr>
      <w:tr w:rsidR="00F96C4E" w:rsidRPr="00CC38F7" w14:paraId="2FAB75E3" w14:textId="77777777" w:rsidTr="00241828">
        <w:tblPrEx>
          <w:tblCellMar>
            <w:left w:w="108" w:type="dxa"/>
            <w:right w:w="108" w:type="dxa"/>
          </w:tblCellMar>
        </w:tblPrEx>
        <w:trPr>
          <w:cantSplit/>
          <w:trHeight w:val="395"/>
        </w:trPr>
        <w:tc>
          <w:tcPr>
            <w:tcW w:w="4896" w:type="dxa"/>
          </w:tcPr>
          <w:p w14:paraId="5208F4B9" w14:textId="11CD100E" w:rsidR="00F96C4E" w:rsidRPr="005D5288" w:rsidRDefault="00F96C4E" w:rsidP="00E444D9">
            <w:pPr>
              <w:pStyle w:val="Descriptivestatements"/>
              <w:numPr>
                <w:ilvl w:val="0"/>
                <w:numId w:val="4"/>
              </w:numPr>
              <w:ind w:left="522"/>
            </w:pPr>
            <w:r w:rsidRPr="00990925">
              <w:t>Understands the significance of phonological and phonemic awareness for reading and typical patterns in the development of phonological and phonemic awareness and recognizes that individual variations occur.</w:t>
            </w:r>
          </w:p>
        </w:tc>
        <w:tc>
          <w:tcPr>
            <w:tcW w:w="864" w:type="dxa"/>
          </w:tcPr>
          <w:p w14:paraId="3CA134E0" w14:textId="2775A0F3" w:rsidR="00F96C4E" w:rsidRPr="00CC38F7" w:rsidRDefault="00F96C4E" w:rsidP="00F96C4E">
            <w:pPr>
              <w:spacing w:after="0"/>
            </w:pPr>
            <w:r w:rsidRPr="00BC0BE0">
              <w:t xml:space="preserve">  </w:t>
            </w:r>
          </w:p>
        </w:tc>
        <w:tc>
          <w:tcPr>
            <w:tcW w:w="864" w:type="dxa"/>
          </w:tcPr>
          <w:p w14:paraId="0F763CC9" w14:textId="531D3CE3" w:rsidR="00F96C4E" w:rsidRPr="00CC38F7" w:rsidRDefault="00F96C4E" w:rsidP="00F96C4E">
            <w:pPr>
              <w:spacing w:after="0"/>
            </w:pPr>
            <w:r w:rsidRPr="00BC0BE0">
              <w:t xml:space="preserve">  </w:t>
            </w:r>
          </w:p>
        </w:tc>
        <w:tc>
          <w:tcPr>
            <w:tcW w:w="864" w:type="dxa"/>
          </w:tcPr>
          <w:p w14:paraId="4606A277" w14:textId="2398F6F5" w:rsidR="00F96C4E" w:rsidRPr="00CC38F7" w:rsidRDefault="00F96C4E" w:rsidP="00F96C4E">
            <w:pPr>
              <w:spacing w:after="0"/>
            </w:pPr>
            <w:r w:rsidRPr="00BC0BE0">
              <w:t xml:space="preserve">  </w:t>
            </w:r>
          </w:p>
        </w:tc>
        <w:tc>
          <w:tcPr>
            <w:tcW w:w="864" w:type="dxa"/>
          </w:tcPr>
          <w:p w14:paraId="079398F5" w14:textId="725E1F1F" w:rsidR="00F96C4E" w:rsidRPr="00CC38F7" w:rsidRDefault="00F96C4E" w:rsidP="00F96C4E">
            <w:pPr>
              <w:spacing w:after="0"/>
            </w:pPr>
            <w:r w:rsidRPr="00BC0BE0">
              <w:t xml:space="preserve">  </w:t>
            </w:r>
          </w:p>
        </w:tc>
        <w:tc>
          <w:tcPr>
            <w:tcW w:w="864" w:type="dxa"/>
          </w:tcPr>
          <w:p w14:paraId="445FADCB" w14:textId="6AFBD5FA" w:rsidR="00F96C4E" w:rsidRPr="00CC38F7" w:rsidRDefault="00F96C4E" w:rsidP="00F96C4E">
            <w:pPr>
              <w:spacing w:after="0"/>
            </w:pPr>
            <w:r w:rsidRPr="00BC0BE0">
              <w:t xml:space="preserve">  </w:t>
            </w:r>
          </w:p>
        </w:tc>
        <w:tc>
          <w:tcPr>
            <w:tcW w:w="864" w:type="dxa"/>
          </w:tcPr>
          <w:p w14:paraId="259B26D4" w14:textId="1D39B980" w:rsidR="00F96C4E" w:rsidRPr="00CC38F7" w:rsidRDefault="00F96C4E" w:rsidP="00F96C4E">
            <w:pPr>
              <w:spacing w:after="0"/>
            </w:pPr>
            <w:r w:rsidRPr="00BC0BE0">
              <w:t xml:space="preserve">  </w:t>
            </w:r>
          </w:p>
        </w:tc>
        <w:tc>
          <w:tcPr>
            <w:tcW w:w="864" w:type="dxa"/>
          </w:tcPr>
          <w:p w14:paraId="4C2D63F0" w14:textId="69E45A44" w:rsidR="00F96C4E" w:rsidRPr="00CC38F7" w:rsidRDefault="00F96C4E" w:rsidP="00F96C4E">
            <w:pPr>
              <w:spacing w:after="0"/>
            </w:pPr>
            <w:r w:rsidRPr="00BC0BE0">
              <w:t xml:space="preserve">  </w:t>
            </w:r>
          </w:p>
        </w:tc>
        <w:tc>
          <w:tcPr>
            <w:tcW w:w="864" w:type="dxa"/>
          </w:tcPr>
          <w:p w14:paraId="045FCEA0" w14:textId="5B55C868" w:rsidR="00F96C4E" w:rsidRPr="00CC38F7" w:rsidRDefault="00F96C4E" w:rsidP="00F96C4E">
            <w:pPr>
              <w:spacing w:after="0"/>
            </w:pPr>
            <w:r w:rsidRPr="00BC0BE0">
              <w:t xml:space="preserve">  </w:t>
            </w:r>
          </w:p>
        </w:tc>
        <w:tc>
          <w:tcPr>
            <w:tcW w:w="864" w:type="dxa"/>
          </w:tcPr>
          <w:p w14:paraId="6A867AD5" w14:textId="2A7A3BD3" w:rsidR="00F96C4E" w:rsidRPr="00CC38F7" w:rsidRDefault="00F96C4E" w:rsidP="00F96C4E">
            <w:pPr>
              <w:spacing w:after="0"/>
            </w:pPr>
            <w:r w:rsidRPr="00BC0BE0">
              <w:t xml:space="preserve">  </w:t>
            </w:r>
          </w:p>
        </w:tc>
        <w:tc>
          <w:tcPr>
            <w:tcW w:w="864" w:type="dxa"/>
          </w:tcPr>
          <w:p w14:paraId="44232BC0" w14:textId="2E84205B" w:rsidR="00F96C4E" w:rsidRPr="00CC38F7" w:rsidRDefault="00F96C4E" w:rsidP="00F96C4E">
            <w:pPr>
              <w:spacing w:after="0"/>
            </w:pPr>
            <w:r w:rsidRPr="00BC0BE0">
              <w:t xml:space="preserve">  </w:t>
            </w:r>
          </w:p>
        </w:tc>
        <w:tc>
          <w:tcPr>
            <w:tcW w:w="864" w:type="dxa"/>
          </w:tcPr>
          <w:p w14:paraId="14522D95" w14:textId="7B96A467" w:rsidR="00F96C4E" w:rsidRPr="00CC38F7" w:rsidRDefault="00F96C4E" w:rsidP="00F96C4E">
            <w:pPr>
              <w:spacing w:after="0"/>
            </w:pPr>
            <w:r w:rsidRPr="00BC0BE0">
              <w:t xml:space="preserve">  </w:t>
            </w:r>
          </w:p>
        </w:tc>
      </w:tr>
      <w:tr w:rsidR="00F96C4E" w:rsidRPr="00CC38F7" w14:paraId="0A776BBA" w14:textId="77777777" w:rsidTr="00241828">
        <w:tblPrEx>
          <w:tblCellMar>
            <w:left w:w="108" w:type="dxa"/>
            <w:right w:w="108" w:type="dxa"/>
          </w:tblCellMar>
        </w:tblPrEx>
        <w:trPr>
          <w:cantSplit/>
          <w:trHeight w:val="395"/>
        </w:trPr>
        <w:tc>
          <w:tcPr>
            <w:tcW w:w="4896" w:type="dxa"/>
          </w:tcPr>
          <w:p w14:paraId="5FD64740" w14:textId="3F7E8856" w:rsidR="00F96C4E" w:rsidRPr="005D5288" w:rsidRDefault="00F96C4E" w:rsidP="00B71B8E">
            <w:pPr>
              <w:pStyle w:val="Descriptivestatements"/>
            </w:pPr>
            <w:r w:rsidRPr="00990925">
              <w:t>Understands elements of the alphabetic principle (e.g., letter names, grapho</w:t>
            </w:r>
            <w:r>
              <w:t>-</w:t>
            </w:r>
            <w:r w:rsidRPr="00990925">
              <w:t>phonemic knowledge, the relationship of the letters in printed words to spoken language) and typical patterns of students’ alphabetic skills development, and recognizes that individual variations occur.</w:t>
            </w:r>
          </w:p>
        </w:tc>
        <w:tc>
          <w:tcPr>
            <w:tcW w:w="864" w:type="dxa"/>
          </w:tcPr>
          <w:p w14:paraId="3A784E86" w14:textId="66AC4D56" w:rsidR="00F96C4E" w:rsidRPr="00CC38F7" w:rsidRDefault="00F96C4E" w:rsidP="00F96C4E">
            <w:pPr>
              <w:spacing w:after="0"/>
            </w:pPr>
            <w:r w:rsidRPr="00BC0BE0">
              <w:t xml:space="preserve">  </w:t>
            </w:r>
          </w:p>
        </w:tc>
        <w:tc>
          <w:tcPr>
            <w:tcW w:w="864" w:type="dxa"/>
          </w:tcPr>
          <w:p w14:paraId="34693037" w14:textId="23B5A31D" w:rsidR="00F96C4E" w:rsidRPr="00CC38F7" w:rsidRDefault="00F96C4E" w:rsidP="00F96C4E">
            <w:pPr>
              <w:spacing w:after="0"/>
            </w:pPr>
            <w:r w:rsidRPr="00BC0BE0">
              <w:t xml:space="preserve">  </w:t>
            </w:r>
          </w:p>
        </w:tc>
        <w:tc>
          <w:tcPr>
            <w:tcW w:w="864" w:type="dxa"/>
          </w:tcPr>
          <w:p w14:paraId="426B7709" w14:textId="3E46D033" w:rsidR="00F96C4E" w:rsidRPr="00CC38F7" w:rsidRDefault="00F96C4E" w:rsidP="00F96C4E">
            <w:pPr>
              <w:spacing w:after="0"/>
            </w:pPr>
            <w:r w:rsidRPr="00BC0BE0">
              <w:t xml:space="preserve">  </w:t>
            </w:r>
          </w:p>
        </w:tc>
        <w:tc>
          <w:tcPr>
            <w:tcW w:w="864" w:type="dxa"/>
          </w:tcPr>
          <w:p w14:paraId="2FC271EE" w14:textId="1FDCCE3E" w:rsidR="00F96C4E" w:rsidRPr="00CC38F7" w:rsidRDefault="00F96C4E" w:rsidP="00F96C4E">
            <w:pPr>
              <w:spacing w:after="0"/>
            </w:pPr>
            <w:r w:rsidRPr="00BC0BE0">
              <w:t xml:space="preserve">  </w:t>
            </w:r>
          </w:p>
        </w:tc>
        <w:tc>
          <w:tcPr>
            <w:tcW w:w="864" w:type="dxa"/>
          </w:tcPr>
          <w:p w14:paraId="5199933F" w14:textId="5A4CCD28" w:rsidR="00F96C4E" w:rsidRPr="00CC38F7" w:rsidRDefault="00F96C4E" w:rsidP="00F96C4E">
            <w:pPr>
              <w:spacing w:after="0"/>
            </w:pPr>
            <w:r w:rsidRPr="00BC0BE0">
              <w:t xml:space="preserve">  </w:t>
            </w:r>
          </w:p>
        </w:tc>
        <w:tc>
          <w:tcPr>
            <w:tcW w:w="864" w:type="dxa"/>
          </w:tcPr>
          <w:p w14:paraId="0BB2C549" w14:textId="4A8E23DD" w:rsidR="00F96C4E" w:rsidRPr="00CC38F7" w:rsidRDefault="00F96C4E" w:rsidP="00F96C4E">
            <w:pPr>
              <w:spacing w:after="0"/>
            </w:pPr>
            <w:r w:rsidRPr="00BC0BE0">
              <w:t xml:space="preserve">  </w:t>
            </w:r>
          </w:p>
        </w:tc>
        <w:tc>
          <w:tcPr>
            <w:tcW w:w="864" w:type="dxa"/>
          </w:tcPr>
          <w:p w14:paraId="64473C7C" w14:textId="7867C65B" w:rsidR="00F96C4E" w:rsidRPr="00CC38F7" w:rsidRDefault="00F96C4E" w:rsidP="00F96C4E">
            <w:pPr>
              <w:spacing w:after="0"/>
            </w:pPr>
            <w:r w:rsidRPr="00BC0BE0">
              <w:t xml:space="preserve">  </w:t>
            </w:r>
          </w:p>
        </w:tc>
        <w:tc>
          <w:tcPr>
            <w:tcW w:w="864" w:type="dxa"/>
          </w:tcPr>
          <w:p w14:paraId="1BE85F61" w14:textId="04F622A3" w:rsidR="00F96C4E" w:rsidRPr="00CC38F7" w:rsidRDefault="00F96C4E" w:rsidP="00F96C4E">
            <w:pPr>
              <w:spacing w:after="0"/>
            </w:pPr>
            <w:r w:rsidRPr="00BC0BE0">
              <w:t xml:space="preserve">  </w:t>
            </w:r>
          </w:p>
        </w:tc>
        <w:tc>
          <w:tcPr>
            <w:tcW w:w="864" w:type="dxa"/>
          </w:tcPr>
          <w:p w14:paraId="3C9FC928" w14:textId="2E55E253" w:rsidR="00F96C4E" w:rsidRPr="00CC38F7" w:rsidRDefault="00F96C4E" w:rsidP="00F96C4E">
            <w:pPr>
              <w:spacing w:after="0"/>
            </w:pPr>
            <w:r w:rsidRPr="00BC0BE0">
              <w:t xml:space="preserve">  </w:t>
            </w:r>
          </w:p>
        </w:tc>
        <w:tc>
          <w:tcPr>
            <w:tcW w:w="864" w:type="dxa"/>
          </w:tcPr>
          <w:p w14:paraId="58F4D0DB" w14:textId="1DDA0A65" w:rsidR="00F96C4E" w:rsidRPr="00CC38F7" w:rsidRDefault="00F96C4E" w:rsidP="00F96C4E">
            <w:pPr>
              <w:spacing w:after="0"/>
            </w:pPr>
            <w:r w:rsidRPr="00BC0BE0">
              <w:t xml:space="preserve">  </w:t>
            </w:r>
          </w:p>
        </w:tc>
        <w:tc>
          <w:tcPr>
            <w:tcW w:w="864" w:type="dxa"/>
          </w:tcPr>
          <w:p w14:paraId="42FD4CC8" w14:textId="5D2DEFEA" w:rsidR="00F96C4E" w:rsidRPr="00CC38F7" w:rsidRDefault="00F96C4E" w:rsidP="00F96C4E">
            <w:pPr>
              <w:spacing w:after="0"/>
            </w:pPr>
            <w:r w:rsidRPr="00BC0BE0">
              <w:t xml:space="preserve">  </w:t>
            </w:r>
          </w:p>
        </w:tc>
      </w:tr>
      <w:tr w:rsidR="00F96C4E" w:rsidRPr="00CC38F7" w14:paraId="23C7B2A4" w14:textId="77777777" w:rsidTr="00241828">
        <w:tblPrEx>
          <w:tblCellMar>
            <w:left w:w="108" w:type="dxa"/>
            <w:right w:w="108" w:type="dxa"/>
          </w:tblCellMar>
        </w:tblPrEx>
        <w:trPr>
          <w:cantSplit/>
          <w:trHeight w:val="395"/>
        </w:trPr>
        <w:tc>
          <w:tcPr>
            <w:tcW w:w="4896" w:type="dxa"/>
          </w:tcPr>
          <w:p w14:paraId="226C7499" w14:textId="4013E0A9" w:rsidR="00F96C4E" w:rsidRPr="005D5288" w:rsidRDefault="00F96C4E" w:rsidP="00B71B8E">
            <w:pPr>
              <w:pStyle w:val="Descriptivestatements"/>
            </w:pPr>
            <w:r w:rsidRPr="00990925">
              <w:t>Understands that comprehension is an integral part of early literacy.</w:t>
            </w:r>
          </w:p>
        </w:tc>
        <w:tc>
          <w:tcPr>
            <w:tcW w:w="864" w:type="dxa"/>
          </w:tcPr>
          <w:p w14:paraId="35C1C3A3" w14:textId="7B1FCBE2" w:rsidR="00F96C4E" w:rsidRPr="00CC38F7" w:rsidRDefault="00F96C4E" w:rsidP="00F96C4E">
            <w:pPr>
              <w:spacing w:after="0"/>
            </w:pPr>
            <w:r w:rsidRPr="00BC0BE0">
              <w:t xml:space="preserve">  </w:t>
            </w:r>
          </w:p>
        </w:tc>
        <w:tc>
          <w:tcPr>
            <w:tcW w:w="864" w:type="dxa"/>
          </w:tcPr>
          <w:p w14:paraId="657B0494" w14:textId="0A3F506D" w:rsidR="00F96C4E" w:rsidRPr="00CC38F7" w:rsidRDefault="00F96C4E" w:rsidP="00F96C4E">
            <w:pPr>
              <w:spacing w:after="0"/>
            </w:pPr>
            <w:r w:rsidRPr="00BC0BE0">
              <w:t xml:space="preserve">  </w:t>
            </w:r>
          </w:p>
        </w:tc>
        <w:tc>
          <w:tcPr>
            <w:tcW w:w="864" w:type="dxa"/>
          </w:tcPr>
          <w:p w14:paraId="3B6B7CBB" w14:textId="3DADFB09" w:rsidR="00F96C4E" w:rsidRPr="00CC38F7" w:rsidRDefault="00F96C4E" w:rsidP="00F96C4E">
            <w:pPr>
              <w:spacing w:after="0"/>
            </w:pPr>
            <w:r w:rsidRPr="00BC0BE0">
              <w:t xml:space="preserve">  </w:t>
            </w:r>
          </w:p>
        </w:tc>
        <w:tc>
          <w:tcPr>
            <w:tcW w:w="864" w:type="dxa"/>
          </w:tcPr>
          <w:p w14:paraId="259CD90B" w14:textId="74E0DC3D" w:rsidR="00F96C4E" w:rsidRPr="00CC38F7" w:rsidRDefault="00F96C4E" w:rsidP="00F96C4E">
            <w:pPr>
              <w:spacing w:after="0"/>
            </w:pPr>
            <w:r w:rsidRPr="00BC0BE0">
              <w:t xml:space="preserve">  </w:t>
            </w:r>
          </w:p>
        </w:tc>
        <w:tc>
          <w:tcPr>
            <w:tcW w:w="864" w:type="dxa"/>
          </w:tcPr>
          <w:p w14:paraId="0D3F3CF0" w14:textId="4F6762C1" w:rsidR="00F96C4E" w:rsidRPr="00CC38F7" w:rsidRDefault="00F96C4E" w:rsidP="00F96C4E">
            <w:pPr>
              <w:spacing w:after="0"/>
            </w:pPr>
            <w:r w:rsidRPr="00BC0BE0">
              <w:t xml:space="preserve">  </w:t>
            </w:r>
          </w:p>
        </w:tc>
        <w:tc>
          <w:tcPr>
            <w:tcW w:w="864" w:type="dxa"/>
          </w:tcPr>
          <w:p w14:paraId="4E1170AB" w14:textId="4A02B03F" w:rsidR="00F96C4E" w:rsidRPr="00CC38F7" w:rsidRDefault="00F96C4E" w:rsidP="00F96C4E">
            <w:pPr>
              <w:spacing w:after="0"/>
            </w:pPr>
            <w:r w:rsidRPr="00BC0BE0">
              <w:t xml:space="preserve">  </w:t>
            </w:r>
          </w:p>
        </w:tc>
        <w:tc>
          <w:tcPr>
            <w:tcW w:w="864" w:type="dxa"/>
          </w:tcPr>
          <w:p w14:paraId="0E1C33C7" w14:textId="4031813A" w:rsidR="00F96C4E" w:rsidRPr="00CC38F7" w:rsidRDefault="00F96C4E" w:rsidP="00F96C4E">
            <w:pPr>
              <w:spacing w:after="0"/>
            </w:pPr>
            <w:r w:rsidRPr="00BC0BE0">
              <w:t xml:space="preserve">  </w:t>
            </w:r>
          </w:p>
        </w:tc>
        <w:tc>
          <w:tcPr>
            <w:tcW w:w="864" w:type="dxa"/>
          </w:tcPr>
          <w:p w14:paraId="6AFB2318" w14:textId="719B8D6C" w:rsidR="00F96C4E" w:rsidRPr="00CC38F7" w:rsidRDefault="00F96C4E" w:rsidP="00F96C4E">
            <w:pPr>
              <w:spacing w:after="0"/>
            </w:pPr>
            <w:r w:rsidRPr="00BC0BE0">
              <w:t xml:space="preserve">  </w:t>
            </w:r>
          </w:p>
        </w:tc>
        <w:tc>
          <w:tcPr>
            <w:tcW w:w="864" w:type="dxa"/>
          </w:tcPr>
          <w:p w14:paraId="3F7E4CB3" w14:textId="2FD85E60" w:rsidR="00F96C4E" w:rsidRPr="00CC38F7" w:rsidRDefault="00F96C4E" w:rsidP="00F96C4E">
            <w:pPr>
              <w:spacing w:after="0"/>
            </w:pPr>
            <w:r w:rsidRPr="00BC0BE0">
              <w:t xml:space="preserve">  </w:t>
            </w:r>
          </w:p>
        </w:tc>
        <w:tc>
          <w:tcPr>
            <w:tcW w:w="864" w:type="dxa"/>
          </w:tcPr>
          <w:p w14:paraId="6B5147F7" w14:textId="50CD752B" w:rsidR="00F96C4E" w:rsidRPr="00CC38F7" w:rsidRDefault="00F96C4E" w:rsidP="00F96C4E">
            <w:pPr>
              <w:spacing w:after="0"/>
            </w:pPr>
            <w:r w:rsidRPr="00BC0BE0">
              <w:t xml:space="preserve">  </w:t>
            </w:r>
          </w:p>
        </w:tc>
        <w:tc>
          <w:tcPr>
            <w:tcW w:w="864" w:type="dxa"/>
          </w:tcPr>
          <w:p w14:paraId="2842BFE0" w14:textId="4659BE72" w:rsidR="00F96C4E" w:rsidRPr="00CC38F7" w:rsidRDefault="00F96C4E" w:rsidP="00F96C4E">
            <w:pPr>
              <w:spacing w:after="0"/>
            </w:pPr>
            <w:r w:rsidRPr="00BC0BE0">
              <w:t xml:space="preserve">  </w:t>
            </w:r>
          </w:p>
        </w:tc>
      </w:tr>
      <w:tr w:rsidR="00F96C4E" w:rsidRPr="00CC38F7" w14:paraId="267B54FC" w14:textId="77777777" w:rsidTr="00241828">
        <w:tblPrEx>
          <w:tblCellMar>
            <w:left w:w="108" w:type="dxa"/>
            <w:right w:w="108" w:type="dxa"/>
          </w:tblCellMar>
        </w:tblPrEx>
        <w:trPr>
          <w:cantSplit/>
          <w:trHeight w:val="395"/>
        </w:trPr>
        <w:tc>
          <w:tcPr>
            <w:tcW w:w="4896" w:type="dxa"/>
          </w:tcPr>
          <w:p w14:paraId="3F1D153F" w14:textId="3FC23B47" w:rsidR="00F96C4E" w:rsidRPr="005D5288" w:rsidRDefault="00F96C4E" w:rsidP="00B71B8E">
            <w:pPr>
              <w:pStyle w:val="Descriptivestatements"/>
            </w:pPr>
            <w:r w:rsidRPr="00990925">
              <w:t>Understands that not all written languages are alphabetic and that many alphabetic languages are more phonetically regular than English and knows the significance of this for students’ literacy development in English.</w:t>
            </w:r>
          </w:p>
        </w:tc>
        <w:tc>
          <w:tcPr>
            <w:tcW w:w="864" w:type="dxa"/>
          </w:tcPr>
          <w:p w14:paraId="59C4D94B" w14:textId="0DDD8FAC" w:rsidR="00F96C4E" w:rsidRPr="00CC38F7" w:rsidRDefault="00F96C4E" w:rsidP="00F96C4E">
            <w:pPr>
              <w:spacing w:after="0"/>
            </w:pPr>
            <w:r w:rsidRPr="00BC0BE0">
              <w:t xml:space="preserve">  </w:t>
            </w:r>
          </w:p>
        </w:tc>
        <w:tc>
          <w:tcPr>
            <w:tcW w:w="864" w:type="dxa"/>
          </w:tcPr>
          <w:p w14:paraId="6FD0F00E" w14:textId="39FD249D" w:rsidR="00F96C4E" w:rsidRPr="00CC38F7" w:rsidRDefault="00F96C4E" w:rsidP="00F96C4E">
            <w:pPr>
              <w:spacing w:after="0"/>
            </w:pPr>
            <w:r w:rsidRPr="00BC0BE0">
              <w:t xml:space="preserve">  </w:t>
            </w:r>
          </w:p>
        </w:tc>
        <w:tc>
          <w:tcPr>
            <w:tcW w:w="864" w:type="dxa"/>
          </w:tcPr>
          <w:p w14:paraId="3D9632CF" w14:textId="56845F2F" w:rsidR="00F96C4E" w:rsidRPr="00CC38F7" w:rsidRDefault="00F96C4E" w:rsidP="00F96C4E">
            <w:pPr>
              <w:spacing w:after="0"/>
            </w:pPr>
            <w:r w:rsidRPr="00BC0BE0">
              <w:t xml:space="preserve">  </w:t>
            </w:r>
          </w:p>
        </w:tc>
        <w:tc>
          <w:tcPr>
            <w:tcW w:w="864" w:type="dxa"/>
          </w:tcPr>
          <w:p w14:paraId="4628146D" w14:textId="716E0771" w:rsidR="00F96C4E" w:rsidRPr="00CC38F7" w:rsidRDefault="00F96C4E" w:rsidP="00F96C4E">
            <w:pPr>
              <w:spacing w:after="0"/>
            </w:pPr>
            <w:r w:rsidRPr="00BC0BE0">
              <w:t xml:space="preserve">  </w:t>
            </w:r>
          </w:p>
        </w:tc>
        <w:tc>
          <w:tcPr>
            <w:tcW w:w="864" w:type="dxa"/>
          </w:tcPr>
          <w:p w14:paraId="0AA482A7" w14:textId="4C445D2E" w:rsidR="00F96C4E" w:rsidRPr="00CC38F7" w:rsidRDefault="00F96C4E" w:rsidP="00F96C4E">
            <w:pPr>
              <w:spacing w:after="0"/>
            </w:pPr>
            <w:r w:rsidRPr="00BC0BE0">
              <w:t xml:space="preserve">  </w:t>
            </w:r>
          </w:p>
        </w:tc>
        <w:tc>
          <w:tcPr>
            <w:tcW w:w="864" w:type="dxa"/>
          </w:tcPr>
          <w:p w14:paraId="6434E71B" w14:textId="64304E5B" w:rsidR="00F96C4E" w:rsidRPr="00CC38F7" w:rsidRDefault="00F96C4E" w:rsidP="00F96C4E">
            <w:pPr>
              <w:spacing w:after="0"/>
            </w:pPr>
            <w:r w:rsidRPr="00BC0BE0">
              <w:t xml:space="preserve">  </w:t>
            </w:r>
          </w:p>
        </w:tc>
        <w:tc>
          <w:tcPr>
            <w:tcW w:w="864" w:type="dxa"/>
          </w:tcPr>
          <w:p w14:paraId="5C92D79D" w14:textId="463764C3" w:rsidR="00F96C4E" w:rsidRPr="00CC38F7" w:rsidRDefault="00F96C4E" w:rsidP="00F96C4E">
            <w:pPr>
              <w:spacing w:after="0"/>
            </w:pPr>
            <w:r w:rsidRPr="00BC0BE0">
              <w:t xml:space="preserve">  </w:t>
            </w:r>
          </w:p>
        </w:tc>
        <w:tc>
          <w:tcPr>
            <w:tcW w:w="864" w:type="dxa"/>
          </w:tcPr>
          <w:p w14:paraId="086695F4" w14:textId="778D49A3" w:rsidR="00F96C4E" w:rsidRPr="00CC38F7" w:rsidRDefault="00F96C4E" w:rsidP="00F96C4E">
            <w:pPr>
              <w:spacing w:after="0"/>
            </w:pPr>
            <w:r w:rsidRPr="00BC0BE0">
              <w:t xml:space="preserve">  </w:t>
            </w:r>
          </w:p>
        </w:tc>
        <w:tc>
          <w:tcPr>
            <w:tcW w:w="864" w:type="dxa"/>
          </w:tcPr>
          <w:p w14:paraId="6293650A" w14:textId="1AA942A6" w:rsidR="00F96C4E" w:rsidRPr="00CC38F7" w:rsidRDefault="00F96C4E" w:rsidP="00F96C4E">
            <w:pPr>
              <w:spacing w:after="0"/>
            </w:pPr>
            <w:r w:rsidRPr="00BC0BE0">
              <w:t xml:space="preserve">  </w:t>
            </w:r>
          </w:p>
        </w:tc>
        <w:tc>
          <w:tcPr>
            <w:tcW w:w="864" w:type="dxa"/>
          </w:tcPr>
          <w:p w14:paraId="4B9821B3" w14:textId="7514E077" w:rsidR="00F96C4E" w:rsidRPr="00CC38F7" w:rsidRDefault="00F96C4E" w:rsidP="00F96C4E">
            <w:pPr>
              <w:spacing w:after="0"/>
            </w:pPr>
            <w:r w:rsidRPr="00BC0BE0">
              <w:t xml:space="preserve">  </w:t>
            </w:r>
          </w:p>
        </w:tc>
        <w:tc>
          <w:tcPr>
            <w:tcW w:w="864" w:type="dxa"/>
          </w:tcPr>
          <w:p w14:paraId="2651AD8A" w14:textId="7BEBFE77" w:rsidR="00F96C4E" w:rsidRPr="00CC38F7" w:rsidRDefault="00F96C4E" w:rsidP="00F96C4E">
            <w:pPr>
              <w:spacing w:after="0"/>
            </w:pPr>
            <w:r w:rsidRPr="00BC0BE0">
              <w:t xml:space="preserve">  </w:t>
            </w:r>
          </w:p>
        </w:tc>
      </w:tr>
      <w:tr w:rsidR="00F96C4E" w:rsidRPr="00CC38F7" w14:paraId="0EB0EE46" w14:textId="77777777" w:rsidTr="00241828">
        <w:tblPrEx>
          <w:tblCellMar>
            <w:left w:w="108" w:type="dxa"/>
            <w:right w:w="108" w:type="dxa"/>
          </w:tblCellMar>
        </w:tblPrEx>
        <w:trPr>
          <w:cantSplit/>
          <w:trHeight w:val="395"/>
        </w:trPr>
        <w:tc>
          <w:tcPr>
            <w:tcW w:w="4896" w:type="dxa"/>
          </w:tcPr>
          <w:p w14:paraId="6E1056DF" w14:textId="6978D274" w:rsidR="00F96C4E" w:rsidRPr="005D5288" w:rsidRDefault="00F96C4E" w:rsidP="00B71B8E">
            <w:pPr>
              <w:pStyle w:val="Descriptivestatements"/>
            </w:pPr>
            <w:r w:rsidRPr="00990925">
              <w:t>Understands that literacy acquisition generally develops in a predictable pattern from prereading (emergent literacy) to conventional literacy and recognizes that individual variations occur.</w:t>
            </w:r>
          </w:p>
        </w:tc>
        <w:tc>
          <w:tcPr>
            <w:tcW w:w="864" w:type="dxa"/>
          </w:tcPr>
          <w:p w14:paraId="03E18806" w14:textId="262BD926" w:rsidR="00F96C4E" w:rsidRPr="00CC38F7" w:rsidRDefault="00F96C4E" w:rsidP="00F96C4E">
            <w:pPr>
              <w:spacing w:after="0"/>
            </w:pPr>
            <w:r w:rsidRPr="00A339D2">
              <w:t xml:space="preserve">  </w:t>
            </w:r>
          </w:p>
        </w:tc>
        <w:tc>
          <w:tcPr>
            <w:tcW w:w="864" w:type="dxa"/>
          </w:tcPr>
          <w:p w14:paraId="7E2C0DF1" w14:textId="4C3F2679" w:rsidR="00F96C4E" w:rsidRPr="00CC38F7" w:rsidRDefault="00F96C4E" w:rsidP="00F96C4E">
            <w:pPr>
              <w:spacing w:after="0"/>
            </w:pPr>
            <w:r w:rsidRPr="00A339D2">
              <w:t xml:space="preserve">  </w:t>
            </w:r>
          </w:p>
        </w:tc>
        <w:tc>
          <w:tcPr>
            <w:tcW w:w="864" w:type="dxa"/>
          </w:tcPr>
          <w:p w14:paraId="7B1FC67E" w14:textId="2EE490AA" w:rsidR="00F96C4E" w:rsidRPr="00CC38F7" w:rsidRDefault="00F96C4E" w:rsidP="00F96C4E">
            <w:pPr>
              <w:spacing w:after="0"/>
            </w:pPr>
            <w:r w:rsidRPr="00A339D2">
              <w:t xml:space="preserve">  </w:t>
            </w:r>
          </w:p>
        </w:tc>
        <w:tc>
          <w:tcPr>
            <w:tcW w:w="864" w:type="dxa"/>
          </w:tcPr>
          <w:p w14:paraId="0D0EB801" w14:textId="6608C2EF" w:rsidR="00F96C4E" w:rsidRPr="00CC38F7" w:rsidRDefault="00F96C4E" w:rsidP="00F96C4E">
            <w:pPr>
              <w:spacing w:after="0"/>
            </w:pPr>
            <w:r w:rsidRPr="00A339D2">
              <w:t xml:space="preserve">  </w:t>
            </w:r>
          </w:p>
        </w:tc>
        <w:tc>
          <w:tcPr>
            <w:tcW w:w="864" w:type="dxa"/>
          </w:tcPr>
          <w:p w14:paraId="08B5A4F4" w14:textId="02DEF533" w:rsidR="00F96C4E" w:rsidRPr="00CC38F7" w:rsidRDefault="00F96C4E" w:rsidP="00F96C4E">
            <w:pPr>
              <w:spacing w:after="0"/>
            </w:pPr>
            <w:r w:rsidRPr="00A339D2">
              <w:t xml:space="preserve">  </w:t>
            </w:r>
          </w:p>
        </w:tc>
        <w:tc>
          <w:tcPr>
            <w:tcW w:w="864" w:type="dxa"/>
          </w:tcPr>
          <w:p w14:paraId="3B85ED06" w14:textId="110C914A" w:rsidR="00F96C4E" w:rsidRPr="00CC38F7" w:rsidRDefault="00F96C4E" w:rsidP="00F96C4E">
            <w:pPr>
              <w:spacing w:after="0"/>
            </w:pPr>
            <w:r w:rsidRPr="00A339D2">
              <w:t xml:space="preserve">  </w:t>
            </w:r>
          </w:p>
        </w:tc>
        <w:tc>
          <w:tcPr>
            <w:tcW w:w="864" w:type="dxa"/>
          </w:tcPr>
          <w:p w14:paraId="1BE2C47E" w14:textId="226063D6" w:rsidR="00F96C4E" w:rsidRPr="00CC38F7" w:rsidRDefault="00F96C4E" w:rsidP="00F96C4E">
            <w:pPr>
              <w:spacing w:after="0"/>
            </w:pPr>
            <w:r w:rsidRPr="00A339D2">
              <w:t xml:space="preserve">  </w:t>
            </w:r>
          </w:p>
        </w:tc>
        <w:tc>
          <w:tcPr>
            <w:tcW w:w="864" w:type="dxa"/>
          </w:tcPr>
          <w:p w14:paraId="6598C9EC" w14:textId="3FB0DBA2" w:rsidR="00F96C4E" w:rsidRPr="00CC38F7" w:rsidRDefault="00F96C4E" w:rsidP="00F96C4E">
            <w:pPr>
              <w:spacing w:after="0"/>
            </w:pPr>
            <w:r w:rsidRPr="00A339D2">
              <w:t xml:space="preserve">  </w:t>
            </w:r>
          </w:p>
        </w:tc>
        <w:tc>
          <w:tcPr>
            <w:tcW w:w="864" w:type="dxa"/>
          </w:tcPr>
          <w:p w14:paraId="31874CC2" w14:textId="2FA9625F" w:rsidR="00F96C4E" w:rsidRPr="00CC38F7" w:rsidRDefault="00F96C4E" w:rsidP="00F96C4E">
            <w:pPr>
              <w:spacing w:after="0"/>
            </w:pPr>
            <w:r w:rsidRPr="00A339D2">
              <w:t xml:space="preserve">  </w:t>
            </w:r>
          </w:p>
        </w:tc>
        <w:tc>
          <w:tcPr>
            <w:tcW w:w="864" w:type="dxa"/>
          </w:tcPr>
          <w:p w14:paraId="2E988924" w14:textId="039269FC" w:rsidR="00F96C4E" w:rsidRPr="00CC38F7" w:rsidRDefault="00F96C4E" w:rsidP="00F96C4E">
            <w:pPr>
              <w:spacing w:after="0"/>
            </w:pPr>
            <w:r w:rsidRPr="00A339D2">
              <w:t xml:space="preserve">  </w:t>
            </w:r>
          </w:p>
        </w:tc>
        <w:tc>
          <w:tcPr>
            <w:tcW w:w="864" w:type="dxa"/>
          </w:tcPr>
          <w:p w14:paraId="2CD1FBAD" w14:textId="42F46FD6" w:rsidR="00F96C4E" w:rsidRPr="00CC38F7" w:rsidRDefault="00F96C4E" w:rsidP="00F96C4E">
            <w:pPr>
              <w:spacing w:after="0"/>
            </w:pPr>
            <w:r w:rsidRPr="00A339D2">
              <w:t xml:space="preserve">  </w:t>
            </w:r>
          </w:p>
        </w:tc>
      </w:tr>
      <w:tr w:rsidR="00CD5890" w:rsidRPr="00CC38F7" w14:paraId="70B3B7FB" w14:textId="77777777" w:rsidTr="00241828">
        <w:tblPrEx>
          <w:tblCellMar>
            <w:left w:w="108" w:type="dxa"/>
            <w:right w:w="108" w:type="dxa"/>
          </w:tblCellMar>
        </w:tblPrEx>
        <w:trPr>
          <w:cantSplit/>
          <w:trHeight w:val="395"/>
        </w:trPr>
        <w:tc>
          <w:tcPr>
            <w:tcW w:w="4896" w:type="dxa"/>
          </w:tcPr>
          <w:p w14:paraId="34B19F6A" w14:textId="32E836B5" w:rsidR="00CD5890" w:rsidRPr="005D5288" w:rsidRDefault="00F96C4E" w:rsidP="00B71B8E">
            <w:pPr>
              <w:pStyle w:val="Descriptivestatements"/>
            </w:pPr>
            <w:r w:rsidRPr="002375D5">
              <w:t>Understands that literacy development occurs in multiple contexts through reading, writing, speaking and using various media</w:t>
            </w:r>
            <w:r w:rsidR="00CD5890" w:rsidRPr="00197019">
              <w:t>.</w:t>
            </w:r>
          </w:p>
        </w:tc>
        <w:tc>
          <w:tcPr>
            <w:tcW w:w="864" w:type="dxa"/>
          </w:tcPr>
          <w:p w14:paraId="1D3D70E3" w14:textId="7B3651E1" w:rsidR="00CD5890" w:rsidRPr="00CC38F7" w:rsidRDefault="00CD5890" w:rsidP="00CD5890">
            <w:pPr>
              <w:spacing w:after="0"/>
            </w:pPr>
            <w:r w:rsidRPr="00A339D2">
              <w:t xml:space="preserve">  </w:t>
            </w:r>
          </w:p>
        </w:tc>
        <w:tc>
          <w:tcPr>
            <w:tcW w:w="864" w:type="dxa"/>
          </w:tcPr>
          <w:p w14:paraId="592083F6" w14:textId="2DB3D749" w:rsidR="00CD5890" w:rsidRPr="00CC38F7" w:rsidRDefault="00CD5890" w:rsidP="00CD5890">
            <w:pPr>
              <w:spacing w:after="0"/>
            </w:pPr>
            <w:r w:rsidRPr="00A339D2">
              <w:t xml:space="preserve">  </w:t>
            </w:r>
          </w:p>
        </w:tc>
        <w:tc>
          <w:tcPr>
            <w:tcW w:w="864" w:type="dxa"/>
          </w:tcPr>
          <w:p w14:paraId="4F7369DB" w14:textId="118EA207" w:rsidR="00CD5890" w:rsidRPr="00CC38F7" w:rsidRDefault="00CD5890" w:rsidP="00CD5890">
            <w:pPr>
              <w:spacing w:after="0"/>
            </w:pPr>
            <w:r w:rsidRPr="00A339D2">
              <w:t xml:space="preserve">  </w:t>
            </w:r>
          </w:p>
        </w:tc>
        <w:tc>
          <w:tcPr>
            <w:tcW w:w="864" w:type="dxa"/>
          </w:tcPr>
          <w:p w14:paraId="19B0C935" w14:textId="792B287B" w:rsidR="00CD5890" w:rsidRPr="00CC38F7" w:rsidRDefault="00CD5890" w:rsidP="00CD5890">
            <w:pPr>
              <w:spacing w:after="0"/>
            </w:pPr>
            <w:r w:rsidRPr="00A339D2">
              <w:t xml:space="preserve">  </w:t>
            </w:r>
          </w:p>
        </w:tc>
        <w:tc>
          <w:tcPr>
            <w:tcW w:w="864" w:type="dxa"/>
          </w:tcPr>
          <w:p w14:paraId="2E23B725" w14:textId="3E7162D2" w:rsidR="00CD5890" w:rsidRPr="00CC38F7" w:rsidRDefault="00CD5890" w:rsidP="00CD5890">
            <w:pPr>
              <w:spacing w:after="0"/>
            </w:pPr>
            <w:r w:rsidRPr="00A339D2">
              <w:t xml:space="preserve">  </w:t>
            </w:r>
          </w:p>
        </w:tc>
        <w:tc>
          <w:tcPr>
            <w:tcW w:w="864" w:type="dxa"/>
          </w:tcPr>
          <w:p w14:paraId="2B35C575" w14:textId="2A2E81ED" w:rsidR="00CD5890" w:rsidRPr="00CC38F7" w:rsidRDefault="00CD5890" w:rsidP="00CD5890">
            <w:pPr>
              <w:spacing w:after="0"/>
            </w:pPr>
            <w:r w:rsidRPr="00A339D2">
              <w:t xml:space="preserve">  </w:t>
            </w:r>
          </w:p>
        </w:tc>
        <w:tc>
          <w:tcPr>
            <w:tcW w:w="864" w:type="dxa"/>
          </w:tcPr>
          <w:p w14:paraId="48E4EA20" w14:textId="66E2DEFC" w:rsidR="00CD5890" w:rsidRPr="00CC38F7" w:rsidRDefault="00CD5890" w:rsidP="00CD5890">
            <w:pPr>
              <w:spacing w:after="0"/>
            </w:pPr>
            <w:r w:rsidRPr="00A339D2">
              <w:t xml:space="preserve">  </w:t>
            </w:r>
          </w:p>
        </w:tc>
        <w:tc>
          <w:tcPr>
            <w:tcW w:w="864" w:type="dxa"/>
          </w:tcPr>
          <w:p w14:paraId="10F6B88D" w14:textId="7EE6996F" w:rsidR="00CD5890" w:rsidRPr="00CC38F7" w:rsidRDefault="00CD5890" w:rsidP="00CD5890">
            <w:pPr>
              <w:spacing w:after="0"/>
            </w:pPr>
            <w:r w:rsidRPr="00A339D2">
              <w:t xml:space="preserve">  </w:t>
            </w:r>
          </w:p>
        </w:tc>
        <w:tc>
          <w:tcPr>
            <w:tcW w:w="864" w:type="dxa"/>
          </w:tcPr>
          <w:p w14:paraId="6412B46A" w14:textId="102FB2C0" w:rsidR="00CD5890" w:rsidRPr="00CC38F7" w:rsidRDefault="00CD5890" w:rsidP="00CD5890">
            <w:pPr>
              <w:spacing w:after="0"/>
            </w:pPr>
            <w:r w:rsidRPr="00A339D2">
              <w:t xml:space="preserve">  </w:t>
            </w:r>
          </w:p>
        </w:tc>
        <w:tc>
          <w:tcPr>
            <w:tcW w:w="864" w:type="dxa"/>
          </w:tcPr>
          <w:p w14:paraId="3CA03361" w14:textId="22F8AD55" w:rsidR="00CD5890" w:rsidRPr="00CC38F7" w:rsidRDefault="00CD5890" w:rsidP="00CD5890">
            <w:pPr>
              <w:spacing w:after="0"/>
            </w:pPr>
            <w:r w:rsidRPr="00A339D2">
              <w:t xml:space="preserve">  </w:t>
            </w:r>
          </w:p>
        </w:tc>
        <w:tc>
          <w:tcPr>
            <w:tcW w:w="864" w:type="dxa"/>
          </w:tcPr>
          <w:p w14:paraId="68DFE727" w14:textId="36732DF3" w:rsidR="00CD5890" w:rsidRPr="00CC38F7" w:rsidRDefault="00CD5890" w:rsidP="00CD5890">
            <w:pPr>
              <w:spacing w:after="0"/>
            </w:pPr>
            <w:r w:rsidRPr="00A339D2">
              <w:t xml:space="preserve">  </w:t>
            </w:r>
          </w:p>
        </w:tc>
      </w:tr>
      <w:tr w:rsidR="00CD5890" w:rsidRPr="00CC38F7" w14:paraId="13FE5A1E" w14:textId="77777777" w:rsidTr="00241828">
        <w:tblPrEx>
          <w:tblCellMar>
            <w:left w:w="108" w:type="dxa"/>
            <w:right w:w="108" w:type="dxa"/>
          </w:tblCellMar>
        </w:tblPrEx>
        <w:trPr>
          <w:cantSplit/>
          <w:trHeight w:val="395"/>
        </w:trPr>
        <w:tc>
          <w:tcPr>
            <w:tcW w:w="4896" w:type="dxa"/>
          </w:tcPr>
          <w:p w14:paraId="39A5F8D8" w14:textId="04754F82" w:rsidR="00CD5890" w:rsidRPr="005D5288" w:rsidRDefault="00F96C4E" w:rsidP="00B71B8E">
            <w:pPr>
              <w:pStyle w:val="Descriptivestatements"/>
            </w:pPr>
            <w:r w:rsidRPr="002375D5">
              <w:lastRenderedPageBreak/>
              <w:t>Knows characteristics of informal and formal literacy assessments (e.g., screening devices, criterion-referenced state tests, curriculum-based reading assessments, informal reading inventories, norm-referenced tests)</w:t>
            </w:r>
            <w:r w:rsidR="00CD5890">
              <w:t>.</w:t>
            </w:r>
          </w:p>
        </w:tc>
        <w:tc>
          <w:tcPr>
            <w:tcW w:w="864" w:type="dxa"/>
          </w:tcPr>
          <w:p w14:paraId="2F48363C" w14:textId="6DF02517" w:rsidR="00CD5890" w:rsidRPr="00CC38F7" w:rsidRDefault="00CD5890" w:rsidP="00CD5890">
            <w:pPr>
              <w:spacing w:after="0"/>
            </w:pPr>
            <w:r w:rsidRPr="00A339D2">
              <w:t xml:space="preserve">  </w:t>
            </w:r>
          </w:p>
        </w:tc>
        <w:tc>
          <w:tcPr>
            <w:tcW w:w="864" w:type="dxa"/>
          </w:tcPr>
          <w:p w14:paraId="00556561" w14:textId="6756D180" w:rsidR="00CD5890" w:rsidRPr="00CC38F7" w:rsidRDefault="00CD5890" w:rsidP="00CD5890">
            <w:pPr>
              <w:spacing w:after="0"/>
            </w:pPr>
            <w:r w:rsidRPr="00A339D2">
              <w:t xml:space="preserve">  </w:t>
            </w:r>
          </w:p>
        </w:tc>
        <w:tc>
          <w:tcPr>
            <w:tcW w:w="864" w:type="dxa"/>
          </w:tcPr>
          <w:p w14:paraId="671EFBF3" w14:textId="27EA98F9" w:rsidR="00CD5890" w:rsidRPr="00CC38F7" w:rsidRDefault="00CD5890" w:rsidP="00CD5890">
            <w:pPr>
              <w:spacing w:after="0"/>
            </w:pPr>
            <w:r w:rsidRPr="00A339D2">
              <w:t xml:space="preserve">  </w:t>
            </w:r>
          </w:p>
        </w:tc>
        <w:tc>
          <w:tcPr>
            <w:tcW w:w="864" w:type="dxa"/>
          </w:tcPr>
          <w:p w14:paraId="2AB47E95" w14:textId="07BCF8D6" w:rsidR="00CD5890" w:rsidRPr="00CC38F7" w:rsidRDefault="00CD5890" w:rsidP="00CD5890">
            <w:pPr>
              <w:spacing w:after="0"/>
            </w:pPr>
            <w:r w:rsidRPr="00A339D2">
              <w:t xml:space="preserve">  </w:t>
            </w:r>
          </w:p>
        </w:tc>
        <w:tc>
          <w:tcPr>
            <w:tcW w:w="864" w:type="dxa"/>
          </w:tcPr>
          <w:p w14:paraId="6968F22B" w14:textId="1EE8DC19" w:rsidR="00CD5890" w:rsidRPr="00CC38F7" w:rsidRDefault="00CD5890" w:rsidP="00CD5890">
            <w:pPr>
              <w:spacing w:after="0"/>
            </w:pPr>
            <w:r w:rsidRPr="00A339D2">
              <w:t xml:space="preserve">  </w:t>
            </w:r>
          </w:p>
        </w:tc>
        <w:tc>
          <w:tcPr>
            <w:tcW w:w="864" w:type="dxa"/>
          </w:tcPr>
          <w:p w14:paraId="7A1F45DE" w14:textId="553B23DC" w:rsidR="00CD5890" w:rsidRPr="00CC38F7" w:rsidRDefault="00CD5890" w:rsidP="00CD5890">
            <w:pPr>
              <w:spacing w:after="0"/>
            </w:pPr>
            <w:r w:rsidRPr="00A339D2">
              <w:t xml:space="preserve">  </w:t>
            </w:r>
          </w:p>
        </w:tc>
        <w:tc>
          <w:tcPr>
            <w:tcW w:w="864" w:type="dxa"/>
          </w:tcPr>
          <w:p w14:paraId="1CC84538" w14:textId="28914603" w:rsidR="00CD5890" w:rsidRPr="00CC38F7" w:rsidRDefault="00CD5890" w:rsidP="00CD5890">
            <w:pPr>
              <w:spacing w:after="0"/>
            </w:pPr>
            <w:r w:rsidRPr="00A339D2">
              <w:t xml:space="preserve">  </w:t>
            </w:r>
          </w:p>
        </w:tc>
        <w:tc>
          <w:tcPr>
            <w:tcW w:w="864" w:type="dxa"/>
          </w:tcPr>
          <w:p w14:paraId="4A143AA7" w14:textId="6F993161" w:rsidR="00CD5890" w:rsidRPr="00CC38F7" w:rsidRDefault="00CD5890" w:rsidP="00CD5890">
            <w:pPr>
              <w:spacing w:after="0"/>
            </w:pPr>
            <w:r w:rsidRPr="00A339D2">
              <w:t xml:space="preserve">  </w:t>
            </w:r>
          </w:p>
        </w:tc>
        <w:tc>
          <w:tcPr>
            <w:tcW w:w="864" w:type="dxa"/>
          </w:tcPr>
          <w:p w14:paraId="051AF32F" w14:textId="10E93A3B" w:rsidR="00CD5890" w:rsidRPr="00CC38F7" w:rsidRDefault="00CD5890" w:rsidP="00CD5890">
            <w:pPr>
              <w:spacing w:after="0"/>
            </w:pPr>
            <w:r w:rsidRPr="00A339D2">
              <w:t xml:space="preserve">  </w:t>
            </w:r>
          </w:p>
        </w:tc>
        <w:tc>
          <w:tcPr>
            <w:tcW w:w="864" w:type="dxa"/>
          </w:tcPr>
          <w:p w14:paraId="75F015BB" w14:textId="391E65FA" w:rsidR="00CD5890" w:rsidRPr="00CC38F7" w:rsidRDefault="00CD5890" w:rsidP="00CD5890">
            <w:pPr>
              <w:spacing w:after="0"/>
            </w:pPr>
            <w:r w:rsidRPr="00A339D2">
              <w:t xml:space="preserve">  </w:t>
            </w:r>
          </w:p>
        </w:tc>
        <w:tc>
          <w:tcPr>
            <w:tcW w:w="864" w:type="dxa"/>
          </w:tcPr>
          <w:p w14:paraId="167EA7F7" w14:textId="7BB68882" w:rsidR="00CD5890" w:rsidRPr="00CC38F7" w:rsidRDefault="00CD5890" w:rsidP="00CD5890">
            <w:pPr>
              <w:spacing w:after="0"/>
            </w:pPr>
            <w:r w:rsidRPr="00A339D2">
              <w:t xml:space="preserve">  </w:t>
            </w:r>
          </w:p>
        </w:tc>
      </w:tr>
      <w:tr w:rsidR="00F96C4E" w:rsidRPr="00CC38F7" w14:paraId="3B4D5050" w14:textId="77777777" w:rsidTr="00241828">
        <w:tblPrEx>
          <w:tblCellMar>
            <w:left w:w="108" w:type="dxa"/>
            <w:right w:w="108" w:type="dxa"/>
          </w:tblCellMar>
        </w:tblPrEx>
        <w:trPr>
          <w:cantSplit/>
          <w:trHeight w:val="395"/>
        </w:trPr>
        <w:tc>
          <w:tcPr>
            <w:tcW w:w="4896" w:type="dxa"/>
          </w:tcPr>
          <w:p w14:paraId="7293B0E8" w14:textId="59E0E66D" w:rsidR="00F96C4E" w:rsidRPr="00197019" w:rsidRDefault="00F96C4E" w:rsidP="00B71B8E">
            <w:pPr>
              <w:pStyle w:val="Descriptivestatements"/>
            </w:pPr>
            <w:r w:rsidRPr="00292E09">
              <w:t>Knows how to select, administer and use results from informal and formal assessments of literacy acquisition.</w:t>
            </w:r>
          </w:p>
        </w:tc>
        <w:tc>
          <w:tcPr>
            <w:tcW w:w="864" w:type="dxa"/>
          </w:tcPr>
          <w:p w14:paraId="26F6ABF2" w14:textId="77777777" w:rsidR="00F96C4E" w:rsidRPr="00A339D2" w:rsidRDefault="00F96C4E" w:rsidP="00F96C4E">
            <w:pPr>
              <w:spacing w:after="0"/>
            </w:pPr>
          </w:p>
        </w:tc>
        <w:tc>
          <w:tcPr>
            <w:tcW w:w="864" w:type="dxa"/>
          </w:tcPr>
          <w:p w14:paraId="602F1989" w14:textId="77777777" w:rsidR="00F96C4E" w:rsidRPr="00A339D2" w:rsidRDefault="00F96C4E" w:rsidP="00F96C4E">
            <w:pPr>
              <w:spacing w:after="0"/>
            </w:pPr>
          </w:p>
        </w:tc>
        <w:tc>
          <w:tcPr>
            <w:tcW w:w="864" w:type="dxa"/>
          </w:tcPr>
          <w:p w14:paraId="09F38692" w14:textId="77777777" w:rsidR="00F96C4E" w:rsidRPr="00A339D2" w:rsidRDefault="00F96C4E" w:rsidP="00F96C4E">
            <w:pPr>
              <w:spacing w:after="0"/>
            </w:pPr>
          </w:p>
        </w:tc>
        <w:tc>
          <w:tcPr>
            <w:tcW w:w="864" w:type="dxa"/>
          </w:tcPr>
          <w:p w14:paraId="5E7E54CC" w14:textId="77777777" w:rsidR="00F96C4E" w:rsidRPr="00A339D2" w:rsidRDefault="00F96C4E" w:rsidP="00F96C4E">
            <w:pPr>
              <w:spacing w:after="0"/>
            </w:pPr>
          </w:p>
        </w:tc>
        <w:tc>
          <w:tcPr>
            <w:tcW w:w="864" w:type="dxa"/>
          </w:tcPr>
          <w:p w14:paraId="2F87F412" w14:textId="77777777" w:rsidR="00F96C4E" w:rsidRPr="00A339D2" w:rsidRDefault="00F96C4E" w:rsidP="00F96C4E">
            <w:pPr>
              <w:spacing w:after="0"/>
            </w:pPr>
          </w:p>
        </w:tc>
        <w:tc>
          <w:tcPr>
            <w:tcW w:w="864" w:type="dxa"/>
          </w:tcPr>
          <w:p w14:paraId="0DAB27D7" w14:textId="77777777" w:rsidR="00F96C4E" w:rsidRPr="00A339D2" w:rsidRDefault="00F96C4E" w:rsidP="00F96C4E">
            <w:pPr>
              <w:spacing w:after="0"/>
            </w:pPr>
          </w:p>
        </w:tc>
        <w:tc>
          <w:tcPr>
            <w:tcW w:w="864" w:type="dxa"/>
          </w:tcPr>
          <w:p w14:paraId="7A2419A6" w14:textId="77777777" w:rsidR="00F96C4E" w:rsidRPr="00A339D2" w:rsidRDefault="00F96C4E" w:rsidP="00F96C4E">
            <w:pPr>
              <w:spacing w:after="0"/>
            </w:pPr>
          </w:p>
        </w:tc>
        <w:tc>
          <w:tcPr>
            <w:tcW w:w="864" w:type="dxa"/>
          </w:tcPr>
          <w:p w14:paraId="55F8FE7F" w14:textId="77777777" w:rsidR="00F96C4E" w:rsidRPr="00A339D2" w:rsidRDefault="00F96C4E" w:rsidP="00F96C4E">
            <w:pPr>
              <w:spacing w:after="0"/>
            </w:pPr>
          </w:p>
        </w:tc>
        <w:tc>
          <w:tcPr>
            <w:tcW w:w="864" w:type="dxa"/>
          </w:tcPr>
          <w:p w14:paraId="4C483E74" w14:textId="77777777" w:rsidR="00F96C4E" w:rsidRPr="00A339D2" w:rsidRDefault="00F96C4E" w:rsidP="00F96C4E">
            <w:pPr>
              <w:spacing w:after="0"/>
            </w:pPr>
          </w:p>
        </w:tc>
        <w:tc>
          <w:tcPr>
            <w:tcW w:w="864" w:type="dxa"/>
          </w:tcPr>
          <w:p w14:paraId="0A90CCB3" w14:textId="77777777" w:rsidR="00F96C4E" w:rsidRPr="00A339D2" w:rsidRDefault="00F96C4E" w:rsidP="00F96C4E">
            <w:pPr>
              <w:spacing w:after="0"/>
            </w:pPr>
          </w:p>
        </w:tc>
        <w:tc>
          <w:tcPr>
            <w:tcW w:w="864" w:type="dxa"/>
          </w:tcPr>
          <w:p w14:paraId="7009995C" w14:textId="77777777" w:rsidR="00F96C4E" w:rsidRPr="00A339D2" w:rsidRDefault="00F96C4E" w:rsidP="00F96C4E">
            <w:pPr>
              <w:spacing w:after="0"/>
            </w:pPr>
          </w:p>
        </w:tc>
      </w:tr>
      <w:tr w:rsidR="00F96C4E" w:rsidRPr="00CC38F7" w14:paraId="36B05647" w14:textId="77777777" w:rsidTr="00241828">
        <w:tblPrEx>
          <w:tblCellMar>
            <w:left w:w="108" w:type="dxa"/>
            <w:right w:w="108" w:type="dxa"/>
          </w:tblCellMar>
        </w:tblPrEx>
        <w:trPr>
          <w:cantSplit/>
          <w:trHeight w:val="395"/>
        </w:trPr>
        <w:tc>
          <w:tcPr>
            <w:tcW w:w="4896" w:type="dxa"/>
          </w:tcPr>
          <w:p w14:paraId="4484FF1A" w14:textId="23F4D2F1" w:rsidR="00F96C4E" w:rsidRPr="00197019" w:rsidRDefault="00F96C4E" w:rsidP="00B71B8E">
            <w:pPr>
              <w:pStyle w:val="Descriptivestatements"/>
            </w:pPr>
            <w:r w:rsidRPr="00292E09">
              <w:t>Knows how to use ongoing assessment to determine when a student needs additional help or intervention to bring the student’s performance to grade level, based on state content and performance standards for reading in the Texas Essential Knowledge and Skills (TEKS).</w:t>
            </w:r>
          </w:p>
        </w:tc>
        <w:tc>
          <w:tcPr>
            <w:tcW w:w="864" w:type="dxa"/>
          </w:tcPr>
          <w:p w14:paraId="3D3B6C1A" w14:textId="77777777" w:rsidR="00F96C4E" w:rsidRPr="00A339D2" w:rsidRDefault="00F96C4E" w:rsidP="00F96C4E">
            <w:pPr>
              <w:spacing w:after="0"/>
            </w:pPr>
          </w:p>
        </w:tc>
        <w:tc>
          <w:tcPr>
            <w:tcW w:w="864" w:type="dxa"/>
          </w:tcPr>
          <w:p w14:paraId="2BAEEB40" w14:textId="77777777" w:rsidR="00F96C4E" w:rsidRPr="00A339D2" w:rsidRDefault="00F96C4E" w:rsidP="00F96C4E">
            <w:pPr>
              <w:spacing w:after="0"/>
            </w:pPr>
          </w:p>
        </w:tc>
        <w:tc>
          <w:tcPr>
            <w:tcW w:w="864" w:type="dxa"/>
          </w:tcPr>
          <w:p w14:paraId="7083CCDD" w14:textId="77777777" w:rsidR="00F96C4E" w:rsidRPr="00A339D2" w:rsidRDefault="00F96C4E" w:rsidP="00F96C4E">
            <w:pPr>
              <w:spacing w:after="0"/>
            </w:pPr>
          </w:p>
        </w:tc>
        <w:tc>
          <w:tcPr>
            <w:tcW w:w="864" w:type="dxa"/>
          </w:tcPr>
          <w:p w14:paraId="0B573998" w14:textId="77777777" w:rsidR="00F96C4E" w:rsidRPr="00A339D2" w:rsidRDefault="00F96C4E" w:rsidP="00F96C4E">
            <w:pPr>
              <w:spacing w:after="0"/>
            </w:pPr>
          </w:p>
        </w:tc>
        <w:tc>
          <w:tcPr>
            <w:tcW w:w="864" w:type="dxa"/>
          </w:tcPr>
          <w:p w14:paraId="2C4920B6" w14:textId="77777777" w:rsidR="00F96C4E" w:rsidRPr="00A339D2" w:rsidRDefault="00F96C4E" w:rsidP="00F96C4E">
            <w:pPr>
              <w:spacing w:after="0"/>
            </w:pPr>
          </w:p>
        </w:tc>
        <w:tc>
          <w:tcPr>
            <w:tcW w:w="864" w:type="dxa"/>
          </w:tcPr>
          <w:p w14:paraId="0C78AB34" w14:textId="77777777" w:rsidR="00F96C4E" w:rsidRPr="00A339D2" w:rsidRDefault="00F96C4E" w:rsidP="00F96C4E">
            <w:pPr>
              <w:spacing w:after="0"/>
            </w:pPr>
          </w:p>
        </w:tc>
        <w:tc>
          <w:tcPr>
            <w:tcW w:w="864" w:type="dxa"/>
          </w:tcPr>
          <w:p w14:paraId="0C4CAF81" w14:textId="77777777" w:rsidR="00F96C4E" w:rsidRPr="00A339D2" w:rsidRDefault="00F96C4E" w:rsidP="00F96C4E">
            <w:pPr>
              <w:spacing w:after="0"/>
            </w:pPr>
          </w:p>
        </w:tc>
        <w:tc>
          <w:tcPr>
            <w:tcW w:w="864" w:type="dxa"/>
          </w:tcPr>
          <w:p w14:paraId="74F59185" w14:textId="77777777" w:rsidR="00F96C4E" w:rsidRPr="00A339D2" w:rsidRDefault="00F96C4E" w:rsidP="00F96C4E">
            <w:pPr>
              <w:spacing w:after="0"/>
            </w:pPr>
          </w:p>
        </w:tc>
        <w:tc>
          <w:tcPr>
            <w:tcW w:w="864" w:type="dxa"/>
          </w:tcPr>
          <w:p w14:paraId="0BDC9B39" w14:textId="77777777" w:rsidR="00F96C4E" w:rsidRPr="00A339D2" w:rsidRDefault="00F96C4E" w:rsidP="00F96C4E">
            <w:pPr>
              <w:spacing w:after="0"/>
            </w:pPr>
          </w:p>
        </w:tc>
        <w:tc>
          <w:tcPr>
            <w:tcW w:w="864" w:type="dxa"/>
          </w:tcPr>
          <w:p w14:paraId="293B8F95" w14:textId="77777777" w:rsidR="00F96C4E" w:rsidRPr="00A339D2" w:rsidRDefault="00F96C4E" w:rsidP="00F96C4E">
            <w:pPr>
              <w:spacing w:after="0"/>
            </w:pPr>
          </w:p>
        </w:tc>
        <w:tc>
          <w:tcPr>
            <w:tcW w:w="864" w:type="dxa"/>
          </w:tcPr>
          <w:p w14:paraId="6D00119B" w14:textId="77777777" w:rsidR="00F96C4E" w:rsidRPr="00A339D2" w:rsidRDefault="00F96C4E" w:rsidP="00F96C4E">
            <w:pPr>
              <w:spacing w:after="0"/>
            </w:pPr>
          </w:p>
        </w:tc>
      </w:tr>
      <w:tr w:rsidR="00F96C4E" w:rsidRPr="00CC38F7" w14:paraId="03098CA4" w14:textId="77777777" w:rsidTr="00241828">
        <w:tblPrEx>
          <w:tblCellMar>
            <w:left w:w="108" w:type="dxa"/>
            <w:right w:w="108" w:type="dxa"/>
          </w:tblCellMar>
        </w:tblPrEx>
        <w:trPr>
          <w:cantSplit/>
          <w:trHeight w:val="395"/>
        </w:trPr>
        <w:tc>
          <w:tcPr>
            <w:tcW w:w="4896" w:type="dxa"/>
          </w:tcPr>
          <w:p w14:paraId="73B482B2" w14:textId="024D3E3F" w:rsidR="00F96C4E" w:rsidRPr="00197019" w:rsidRDefault="00F96C4E" w:rsidP="00B71B8E">
            <w:pPr>
              <w:pStyle w:val="Descriptivestatements"/>
            </w:pPr>
            <w:r w:rsidRPr="00292E09">
              <w:t>Analyzes students’ errors in reading and responds to individual students’ needs by providing focused instruction to promote literacy acquisition.</w:t>
            </w:r>
          </w:p>
        </w:tc>
        <w:tc>
          <w:tcPr>
            <w:tcW w:w="864" w:type="dxa"/>
          </w:tcPr>
          <w:p w14:paraId="6F06EEA8" w14:textId="77777777" w:rsidR="00F96C4E" w:rsidRPr="00A339D2" w:rsidRDefault="00F96C4E" w:rsidP="00F96C4E">
            <w:pPr>
              <w:spacing w:after="0"/>
            </w:pPr>
          </w:p>
        </w:tc>
        <w:tc>
          <w:tcPr>
            <w:tcW w:w="864" w:type="dxa"/>
          </w:tcPr>
          <w:p w14:paraId="77FE96F1" w14:textId="77777777" w:rsidR="00F96C4E" w:rsidRPr="00A339D2" w:rsidRDefault="00F96C4E" w:rsidP="00F96C4E">
            <w:pPr>
              <w:spacing w:after="0"/>
            </w:pPr>
          </w:p>
        </w:tc>
        <w:tc>
          <w:tcPr>
            <w:tcW w:w="864" w:type="dxa"/>
          </w:tcPr>
          <w:p w14:paraId="7CF19BC0" w14:textId="77777777" w:rsidR="00F96C4E" w:rsidRPr="00A339D2" w:rsidRDefault="00F96C4E" w:rsidP="00F96C4E">
            <w:pPr>
              <w:spacing w:after="0"/>
            </w:pPr>
          </w:p>
        </w:tc>
        <w:tc>
          <w:tcPr>
            <w:tcW w:w="864" w:type="dxa"/>
          </w:tcPr>
          <w:p w14:paraId="5BF10CDC" w14:textId="77777777" w:rsidR="00F96C4E" w:rsidRPr="00A339D2" w:rsidRDefault="00F96C4E" w:rsidP="00F96C4E">
            <w:pPr>
              <w:spacing w:after="0"/>
            </w:pPr>
          </w:p>
        </w:tc>
        <w:tc>
          <w:tcPr>
            <w:tcW w:w="864" w:type="dxa"/>
          </w:tcPr>
          <w:p w14:paraId="4987345B" w14:textId="77777777" w:rsidR="00F96C4E" w:rsidRPr="00A339D2" w:rsidRDefault="00F96C4E" w:rsidP="00F96C4E">
            <w:pPr>
              <w:spacing w:after="0"/>
            </w:pPr>
          </w:p>
        </w:tc>
        <w:tc>
          <w:tcPr>
            <w:tcW w:w="864" w:type="dxa"/>
          </w:tcPr>
          <w:p w14:paraId="62F05821" w14:textId="77777777" w:rsidR="00F96C4E" w:rsidRPr="00A339D2" w:rsidRDefault="00F96C4E" w:rsidP="00F96C4E">
            <w:pPr>
              <w:spacing w:after="0"/>
            </w:pPr>
          </w:p>
        </w:tc>
        <w:tc>
          <w:tcPr>
            <w:tcW w:w="864" w:type="dxa"/>
          </w:tcPr>
          <w:p w14:paraId="3971D85C" w14:textId="77777777" w:rsidR="00F96C4E" w:rsidRPr="00A339D2" w:rsidRDefault="00F96C4E" w:rsidP="00F96C4E">
            <w:pPr>
              <w:spacing w:after="0"/>
            </w:pPr>
          </w:p>
        </w:tc>
        <w:tc>
          <w:tcPr>
            <w:tcW w:w="864" w:type="dxa"/>
          </w:tcPr>
          <w:p w14:paraId="5F860A40" w14:textId="77777777" w:rsidR="00F96C4E" w:rsidRPr="00A339D2" w:rsidRDefault="00F96C4E" w:rsidP="00F96C4E">
            <w:pPr>
              <w:spacing w:after="0"/>
            </w:pPr>
          </w:p>
        </w:tc>
        <w:tc>
          <w:tcPr>
            <w:tcW w:w="864" w:type="dxa"/>
          </w:tcPr>
          <w:p w14:paraId="3444285F" w14:textId="77777777" w:rsidR="00F96C4E" w:rsidRPr="00A339D2" w:rsidRDefault="00F96C4E" w:rsidP="00F96C4E">
            <w:pPr>
              <w:spacing w:after="0"/>
            </w:pPr>
          </w:p>
        </w:tc>
        <w:tc>
          <w:tcPr>
            <w:tcW w:w="864" w:type="dxa"/>
          </w:tcPr>
          <w:p w14:paraId="35CD864D" w14:textId="77777777" w:rsidR="00F96C4E" w:rsidRPr="00A339D2" w:rsidRDefault="00F96C4E" w:rsidP="00F96C4E">
            <w:pPr>
              <w:spacing w:after="0"/>
            </w:pPr>
          </w:p>
        </w:tc>
        <w:tc>
          <w:tcPr>
            <w:tcW w:w="864" w:type="dxa"/>
          </w:tcPr>
          <w:p w14:paraId="28A5FDE2" w14:textId="77777777" w:rsidR="00F96C4E" w:rsidRPr="00A339D2" w:rsidRDefault="00F96C4E" w:rsidP="00F96C4E">
            <w:pPr>
              <w:spacing w:after="0"/>
            </w:pPr>
          </w:p>
        </w:tc>
      </w:tr>
      <w:tr w:rsidR="00F96C4E" w:rsidRPr="00CC38F7" w14:paraId="283BADC6" w14:textId="77777777" w:rsidTr="00241828">
        <w:tblPrEx>
          <w:tblCellMar>
            <w:left w:w="108" w:type="dxa"/>
            <w:right w:w="108" w:type="dxa"/>
          </w:tblCellMar>
        </w:tblPrEx>
        <w:trPr>
          <w:cantSplit/>
          <w:trHeight w:val="395"/>
        </w:trPr>
        <w:tc>
          <w:tcPr>
            <w:tcW w:w="4896" w:type="dxa"/>
          </w:tcPr>
          <w:p w14:paraId="6E0E1C4C" w14:textId="6859B06E" w:rsidR="00F96C4E" w:rsidRPr="00197019" w:rsidRDefault="00F96C4E" w:rsidP="00B71B8E">
            <w:pPr>
              <w:pStyle w:val="Descriptivestatements"/>
            </w:pPr>
            <w:r w:rsidRPr="00292E09">
              <w:t>Selects and uses instructional materials that build on the current language skills of individual students, including English-language learners (in accordance with the ELPS), to promote development from emergent literacy to conventional literacy.</w:t>
            </w:r>
          </w:p>
        </w:tc>
        <w:tc>
          <w:tcPr>
            <w:tcW w:w="864" w:type="dxa"/>
          </w:tcPr>
          <w:p w14:paraId="2E6081BA" w14:textId="77777777" w:rsidR="00F96C4E" w:rsidRPr="00A339D2" w:rsidRDefault="00F96C4E" w:rsidP="00F96C4E">
            <w:pPr>
              <w:spacing w:after="0"/>
            </w:pPr>
          </w:p>
        </w:tc>
        <w:tc>
          <w:tcPr>
            <w:tcW w:w="864" w:type="dxa"/>
          </w:tcPr>
          <w:p w14:paraId="475D889F" w14:textId="77777777" w:rsidR="00F96C4E" w:rsidRPr="00A339D2" w:rsidRDefault="00F96C4E" w:rsidP="00F96C4E">
            <w:pPr>
              <w:spacing w:after="0"/>
            </w:pPr>
          </w:p>
        </w:tc>
        <w:tc>
          <w:tcPr>
            <w:tcW w:w="864" w:type="dxa"/>
          </w:tcPr>
          <w:p w14:paraId="6A4F239C" w14:textId="77777777" w:rsidR="00F96C4E" w:rsidRPr="00A339D2" w:rsidRDefault="00F96C4E" w:rsidP="00F96C4E">
            <w:pPr>
              <w:spacing w:after="0"/>
            </w:pPr>
          </w:p>
        </w:tc>
        <w:tc>
          <w:tcPr>
            <w:tcW w:w="864" w:type="dxa"/>
          </w:tcPr>
          <w:p w14:paraId="79160E6E" w14:textId="77777777" w:rsidR="00F96C4E" w:rsidRPr="00A339D2" w:rsidRDefault="00F96C4E" w:rsidP="00F96C4E">
            <w:pPr>
              <w:spacing w:after="0"/>
            </w:pPr>
          </w:p>
        </w:tc>
        <w:tc>
          <w:tcPr>
            <w:tcW w:w="864" w:type="dxa"/>
          </w:tcPr>
          <w:p w14:paraId="5E348E57" w14:textId="77777777" w:rsidR="00F96C4E" w:rsidRPr="00A339D2" w:rsidRDefault="00F96C4E" w:rsidP="00F96C4E">
            <w:pPr>
              <w:spacing w:after="0"/>
            </w:pPr>
          </w:p>
        </w:tc>
        <w:tc>
          <w:tcPr>
            <w:tcW w:w="864" w:type="dxa"/>
          </w:tcPr>
          <w:p w14:paraId="21458D87" w14:textId="77777777" w:rsidR="00F96C4E" w:rsidRPr="00A339D2" w:rsidRDefault="00F96C4E" w:rsidP="00F96C4E">
            <w:pPr>
              <w:spacing w:after="0"/>
            </w:pPr>
          </w:p>
        </w:tc>
        <w:tc>
          <w:tcPr>
            <w:tcW w:w="864" w:type="dxa"/>
          </w:tcPr>
          <w:p w14:paraId="0453396E" w14:textId="77777777" w:rsidR="00F96C4E" w:rsidRPr="00A339D2" w:rsidRDefault="00F96C4E" w:rsidP="00F96C4E">
            <w:pPr>
              <w:spacing w:after="0"/>
            </w:pPr>
          </w:p>
        </w:tc>
        <w:tc>
          <w:tcPr>
            <w:tcW w:w="864" w:type="dxa"/>
          </w:tcPr>
          <w:p w14:paraId="07CEEC15" w14:textId="77777777" w:rsidR="00F96C4E" w:rsidRPr="00A339D2" w:rsidRDefault="00F96C4E" w:rsidP="00F96C4E">
            <w:pPr>
              <w:spacing w:after="0"/>
            </w:pPr>
          </w:p>
        </w:tc>
        <w:tc>
          <w:tcPr>
            <w:tcW w:w="864" w:type="dxa"/>
          </w:tcPr>
          <w:p w14:paraId="2843A12B" w14:textId="77777777" w:rsidR="00F96C4E" w:rsidRPr="00A339D2" w:rsidRDefault="00F96C4E" w:rsidP="00F96C4E">
            <w:pPr>
              <w:spacing w:after="0"/>
            </w:pPr>
          </w:p>
        </w:tc>
        <w:tc>
          <w:tcPr>
            <w:tcW w:w="864" w:type="dxa"/>
          </w:tcPr>
          <w:p w14:paraId="458AC9A9" w14:textId="77777777" w:rsidR="00F96C4E" w:rsidRPr="00A339D2" w:rsidRDefault="00F96C4E" w:rsidP="00F96C4E">
            <w:pPr>
              <w:spacing w:after="0"/>
            </w:pPr>
          </w:p>
        </w:tc>
        <w:tc>
          <w:tcPr>
            <w:tcW w:w="864" w:type="dxa"/>
          </w:tcPr>
          <w:p w14:paraId="78672677" w14:textId="77777777" w:rsidR="00F96C4E" w:rsidRPr="00A339D2" w:rsidRDefault="00F96C4E" w:rsidP="00F96C4E">
            <w:pPr>
              <w:spacing w:after="0"/>
            </w:pPr>
          </w:p>
        </w:tc>
      </w:tr>
      <w:tr w:rsidR="00F96C4E" w:rsidRPr="00CC38F7" w14:paraId="1A0C896E" w14:textId="77777777" w:rsidTr="00241828">
        <w:tblPrEx>
          <w:tblCellMar>
            <w:left w:w="108" w:type="dxa"/>
            <w:right w:w="108" w:type="dxa"/>
          </w:tblCellMar>
        </w:tblPrEx>
        <w:trPr>
          <w:cantSplit/>
          <w:trHeight w:val="395"/>
        </w:trPr>
        <w:tc>
          <w:tcPr>
            <w:tcW w:w="4896" w:type="dxa"/>
          </w:tcPr>
          <w:p w14:paraId="655DBB31" w14:textId="47AC910A" w:rsidR="00F96C4E" w:rsidRPr="00197019" w:rsidRDefault="00F96C4E" w:rsidP="00B71B8E">
            <w:pPr>
              <w:pStyle w:val="Descriptivestatements"/>
            </w:pPr>
            <w:r w:rsidRPr="00292E09">
              <w:t>Knows how to promote students’ early literacy development skills through the use of technology and applications found in smartphones, tablets and e-readers.</w:t>
            </w:r>
          </w:p>
        </w:tc>
        <w:tc>
          <w:tcPr>
            <w:tcW w:w="864" w:type="dxa"/>
          </w:tcPr>
          <w:p w14:paraId="57E343B5" w14:textId="77777777" w:rsidR="00F96C4E" w:rsidRPr="00A339D2" w:rsidRDefault="00F96C4E" w:rsidP="00F96C4E">
            <w:pPr>
              <w:spacing w:after="0"/>
            </w:pPr>
          </w:p>
        </w:tc>
        <w:tc>
          <w:tcPr>
            <w:tcW w:w="864" w:type="dxa"/>
          </w:tcPr>
          <w:p w14:paraId="44A948BA" w14:textId="77777777" w:rsidR="00F96C4E" w:rsidRPr="00A339D2" w:rsidRDefault="00F96C4E" w:rsidP="00F96C4E">
            <w:pPr>
              <w:spacing w:after="0"/>
            </w:pPr>
          </w:p>
        </w:tc>
        <w:tc>
          <w:tcPr>
            <w:tcW w:w="864" w:type="dxa"/>
          </w:tcPr>
          <w:p w14:paraId="2D57D679" w14:textId="77777777" w:rsidR="00F96C4E" w:rsidRPr="00A339D2" w:rsidRDefault="00F96C4E" w:rsidP="00F96C4E">
            <w:pPr>
              <w:spacing w:after="0"/>
            </w:pPr>
          </w:p>
        </w:tc>
        <w:tc>
          <w:tcPr>
            <w:tcW w:w="864" w:type="dxa"/>
          </w:tcPr>
          <w:p w14:paraId="1DCB9DB3" w14:textId="77777777" w:rsidR="00F96C4E" w:rsidRPr="00A339D2" w:rsidRDefault="00F96C4E" w:rsidP="00F96C4E">
            <w:pPr>
              <w:spacing w:after="0"/>
            </w:pPr>
          </w:p>
        </w:tc>
        <w:tc>
          <w:tcPr>
            <w:tcW w:w="864" w:type="dxa"/>
          </w:tcPr>
          <w:p w14:paraId="276DA948" w14:textId="77777777" w:rsidR="00F96C4E" w:rsidRPr="00A339D2" w:rsidRDefault="00F96C4E" w:rsidP="00F96C4E">
            <w:pPr>
              <w:spacing w:after="0"/>
            </w:pPr>
          </w:p>
        </w:tc>
        <w:tc>
          <w:tcPr>
            <w:tcW w:w="864" w:type="dxa"/>
          </w:tcPr>
          <w:p w14:paraId="3503ED0C" w14:textId="77777777" w:rsidR="00F96C4E" w:rsidRPr="00A339D2" w:rsidRDefault="00F96C4E" w:rsidP="00F96C4E">
            <w:pPr>
              <w:spacing w:after="0"/>
            </w:pPr>
          </w:p>
        </w:tc>
        <w:tc>
          <w:tcPr>
            <w:tcW w:w="864" w:type="dxa"/>
          </w:tcPr>
          <w:p w14:paraId="72A9C08B" w14:textId="77777777" w:rsidR="00F96C4E" w:rsidRPr="00A339D2" w:rsidRDefault="00F96C4E" w:rsidP="00F96C4E">
            <w:pPr>
              <w:spacing w:after="0"/>
            </w:pPr>
          </w:p>
        </w:tc>
        <w:tc>
          <w:tcPr>
            <w:tcW w:w="864" w:type="dxa"/>
          </w:tcPr>
          <w:p w14:paraId="754C96DE" w14:textId="77777777" w:rsidR="00F96C4E" w:rsidRPr="00A339D2" w:rsidRDefault="00F96C4E" w:rsidP="00F96C4E">
            <w:pPr>
              <w:spacing w:after="0"/>
            </w:pPr>
          </w:p>
        </w:tc>
        <w:tc>
          <w:tcPr>
            <w:tcW w:w="864" w:type="dxa"/>
          </w:tcPr>
          <w:p w14:paraId="1644C4F4" w14:textId="77777777" w:rsidR="00F96C4E" w:rsidRPr="00A339D2" w:rsidRDefault="00F96C4E" w:rsidP="00F96C4E">
            <w:pPr>
              <w:spacing w:after="0"/>
            </w:pPr>
          </w:p>
        </w:tc>
        <w:tc>
          <w:tcPr>
            <w:tcW w:w="864" w:type="dxa"/>
          </w:tcPr>
          <w:p w14:paraId="67447352" w14:textId="77777777" w:rsidR="00F96C4E" w:rsidRPr="00A339D2" w:rsidRDefault="00F96C4E" w:rsidP="00F96C4E">
            <w:pPr>
              <w:spacing w:after="0"/>
            </w:pPr>
          </w:p>
        </w:tc>
        <w:tc>
          <w:tcPr>
            <w:tcW w:w="864" w:type="dxa"/>
          </w:tcPr>
          <w:p w14:paraId="4808F0D9" w14:textId="77777777" w:rsidR="00F96C4E" w:rsidRPr="00A339D2" w:rsidRDefault="00F96C4E" w:rsidP="00F96C4E">
            <w:pPr>
              <w:spacing w:after="0"/>
            </w:pPr>
          </w:p>
        </w:tc>
      </w:tr>
    </w:tbl>
    <w:p w14:paraId="230CA0D8" w14:textId="77777777" w:rsidR="00C55B2D" w:rsidRDefault="00C55B2D">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C55B2D" w:rsidRPr="00CC38F7" w14:paraId="639E3162" w14:textId="77777777" w:rsidTr="005449C4">
        <w:trPr>
          <w:cantSplit/>
          <w:trHeight w:val="143"/>
          <w:tblHeader/>
        </w:trPr>
        <w:tc>
          <w:tcPr>
            <w:tcW w:w="14400" w:type="dxa"/>
            <w:gridSpan w:val="12"/>
            <w:shd w:val="clear" w:color="auto" w:fill="D9D9D9"/>
          </w:tcPr>
          <w:p w14:paraId="36833BE9" w14:textId="77777777" w:rsidR="00C55B2D" w:rsidRPr="00EA0C81" w:rsidRDefault="00C55B2D" w:rsidP="005449C4">
            <w:pPr>
              <w:pStyle w:val="RowHeader1"/>
            </w:pPr>
            <w:r w:rsidRPr="00EA0C81">
              <w:lastRenderedPageBreak/>
              <w:t>Required Course Numbers</w:t>
            </w:r>
          </w:p>
        </w:tc>
      </w:tr>
      <w:tr w:rsidR="00C55B2D" w:rsidRPr="00CC38F7" w14:paraId="70E8C731" w14:textId="77777777" w:rsidTr="005449C4">
        <w:trPr>
          <w:cantSplit/>
          <w:trHeight w:val="494"/>
          <w:tblHeader/>
        </w:trPr>
        <w:tc>
          <w:tcPr>
            <w:tcW w:w="4896" w:type="dxa"/>
            <w:shd w:val="clear" w:color="auto" w:fill="D9D9D9"/>
          </w:tcPr>
          <w:p w14:paraId="46D97157" w14:textId="77777777" w:rsidR="00C55B2D" w:rsidRPr="00CC38F7" w:rsidRDefault="00C55B2D" w:rsidP="005449C4">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1EDDF04C" w14:textId="77777777" w:rsidR="00C55B2D" w:rsidRPr="00CC38F7" w:rsidRDefault="00C55B2D" w:rsidP="005449C4">
            <w:r>
              <w:t xml:space="preserve">  </w:t>
            </w:r>
          </w:p>
        </w:tc>
        <w:tc>
          <w:tcPr>
            <w:tcW w:w="864" w:type="dxa"/>
            <w:shd w:val="clear" w:color="auto" w:fill="D9D9D9"/>
            <w:vAlign w:val="center"/>
          </w:tcPr>
          <w:p w14:paraId="43585758" w14:textId="77777777" w:rsidR="00C55B2D" w:rsidRPr="00CC38F7" w:rsidRDefault="00C55B2D" w:rsidP="005449C4">
            <w:r>
              <w:t xml:space="preserve">  </w:t>
            </w:r>
          </w:p>
        </w:tc>
        <w:tc>
          <w:tcPr>
            <w:tcW w:w="864" w:type="dxa"/>
            <w:shd w:val="clear" w:color="auto" w:fill="D9D9D9"/>
            <w:vAlign w:val="center"/>
          </w:tcPr>
          <w:p w14:paraId="2F1BAC9A" w14:textId="77777777" w:rsidR="00C55B2D" w:rsidRPr="00CC38F7" w:rsidRDefault="00C55B2D" w:rsidP="005449C4">
            <w:r>
              <w:t xml:space="preserve">  </w:t>
            </w:r>
          </w:p>
        </w:tc>
        <w:tc>
          <w:tcPr>
            <w:tcW w:w="864" w:type="dxa"/>
            <w:shd w:val="clear" w:color="auto" w:fill="D9D9D9"/>
            <w:vAlign w:val="center"/>
          </w:tcPr>
          <w:p w14:paraId="53B95D6C" w14:textId="77777777" w:rsidR="00C55B2D" w:rsidRPr="00CC38F7" w:rsidRDefault="00C55B2D" w:rsidP="005449C4">
            <w:r>
              <w:t xml:space="preserve">  </w:t>
            </w:r>
          </w:p>
        </w:tc>
        <w:tc>
          <w:tcPr>
            <w:tcW w:w="864" w:type="dxa"/>
            <w:shd w:val="clear" w:color="auto" w:fill="D9D9D9"/>
            <w:vAlign w:val="center"/>
          </w:tcPr>
          <w:p w14:paraId="0941CB09" w14:textId="77777777" w:rsidR="00C55B2D" w:rsidRPr="00CC38F7" w:rsidRDefault="00C55B2D" w:rsidP="005449C4">
            <w:r>
              <w:t xml:space="preserve">  </w:t>
            </w:r>
          </w:p>
        </w:tc>
        <w:tc>
          <w:tcPr>
            <w:tcW w:w="864" w:type="dxa"/>
            <w:shd w:val="clear" w:color="auto" w:fill="D9D9D9"/>
            <w:vAlign w:val="center"/>
          </w:tcPr>
          <w:p w14:paraId="3C16C0BB" w14:textId="77777777" w:rsidR="00C55B2D" w:rsidRPr="00CC38F7" w:rsidRDefault="00C55B2D" w:rsidP="005449C4">
            <w:r>
              <w:t xml:space="preserve">  </w:t>
            </w:r>
          </w:p>
        </w:tc>
        <w:tc>
          <w:tcPr>
            <w:tcW w:w="864" w:type="dxa"/>
            <w:shd w:val="clear" w:color="auto" w:fill="D9D9D9"/>
            <w:vAlign w:val="center"/>
          </w:tcPr>
          <w:p w14:paraId="4FECA312" w14:textId="77777777" w:rsidR="00C55B2D" w:rsidRPr="00CC38F7" w:rsidRDefault="00C55B2D" w:rsidP="005449C4">
            <w:r>
              <w:t xml:space="preserve">  </w:t>
            </w:r>
          </w:p>
        </w:tc>
        <w:tc>
          <w:tcPr>
            <w:tcW w:w="864" w:type="dxa"/>
            <w:shd w:val="clear" w:color="auto" w:fill="D9D9D9"/>
            <w:vAlign w:val="center"/>
          </w:tcPr>
          <w:p w14:paraId="4438BAE9" w14:textId="77777777" w:rsidR="00C55B2D" w:rsidRPr="00CC38F7" w:rsidRDefault="00C55B2D" w:rsidP="005449C4">
            <w:r>
              <w:t xml:space="preserve">  </w:t>
            </w:r>
          </w:p>
        </w:tc>
        <w:tc>
          <w:tcPr>
            <w:tcW w:w="864" w:type="dxa"/>
            <w:shd w:val="clear" w:color="auto" w:fill="D9D9D9"/>
            <w:vAlign w:val="center"/>
          </w:tcPr>
          <w:p w14:paraId="4F676086" w14:textId="77777777" w:rsidR="00C55B2D" w:rsidRPr="00CC38F7" w:rsidRDefault="00C55B2D" w:rsidP="005449C4">
            <w:r>
              <w:t xml:space="preserve">  </w:t>
            </w:r>
          </w:p>
        </w:tc>
        <w:tc>
          <w:tcPr>
            <w:tcW w:w="864" w:type="dxa"/>
            <w:shd w:val="clear" w:color="auto" w:fill="D9D9D9"/>
            <w:vAlign w:val="center"/>
          </w:tcPr>
          <w:p w14:paraId="4BEED363" w14:textId="77777777" w:rsidR="00C55B2D" w:rsidRPr="00CC38F7" w:rsidRDefault="00C55B2D" w:rsidP="005449C4">
            <w:r>
              <w:t xml:space="preserve">  </w:t>
            </w:r>
          </w:p>
        </w:tc>
        <w:tc>
          <w:tcPr>
            <w:tcW w:w="864" w:type="dxa"/>
            <w:shd w:val="clear" w:color="auto" w:fill="D9D9D9"/>
            <w:vAlign w:val="center"/>
          </w:tcPr>
          <w:p w14:paraId="24306D96" w14:textId="77777777" w:rsidR="00C55B2D" w:rsidRPr="00CC38F7" w:rsidRDefault="00C55B2D" w:rsidP="005449C4">
            <w:r>
              <w:t xml:space="preserve">  </w:t>
            </w:r>
          </w:p>
        </w:tc>
      </w:tr>
      <w:tr w:rsidR="00CD5890" w:rsidRPr="00CC38F7" w14:paraId="7755FD98" w14:textId="77777777" w:rsidTr="00241828">
        <w:tblPrEx>
          <w:tblCellMar>
            <w:left w:w="108" w:type="dxa"/>
            <w:right w:w="108" w:type="dxa"/>
          </w:tblCellMar>
        </w:tblPrEx>
        <w:trPr>
          <w:cantSplit/>
          <w:trHeight w:val="395"/>
        </w:trPr>
        <w:tc>
          <w:tcPr>
            <w:tcW w:w="4896" w:type="dxa"/>
          </w:tcPr>
          <w:p w14:paraId="1FD3EAE5" w14:textId="0EBD6E65" w:rsidR="00CD5890" w:rsidRPr="008171F3" w:rsidRDefault="00CD5890" w:rsidP="00CD5890">
            <w:pPr>
              <w:pStyle w:val="BodyCopy"/>
            </w:pPr>
            <w:r w:rsidRPr="008171F3">
              <w:t xml:space="preserve">Competency </w:t>
            </w:r>
            <w:r w:rsidRPr="00E56D47">
              <w:t>003</w:t>
            </w:r>
            <w:r>
              <w:t xml:space="preserve"> (</w:t>
            </w:r>
            <w:r w:rsidR="009039C3">
              <w:t>Word Identification Skills and Reading Fluency)</w:t>
            </w:r>
            <w:r w:rsidR="009039C3" w:rsidRPr="00E56D47">
              <w:t xml:space="preserve">: </w:t>
            </w:r>
            <w:r w:rsidR="009039C3" w:rsidRPr="002A6204">
              <w:rPr>
                <w:i/>
              </w:rPr>
              <w:t>The teacher understands the importance of word identification skills (including decoding, blending, structural analysis and sight word vocabulary) and reading fluency and provides many opportunities for students to practice and improve word identification skills and reading fluency</w:t>
            </w:r>
            <w:r w:rsidRPr="00345BCB">
              <w:rPr>
                <w:i/>
              </w:rPr>
              <w:t>.</w:t>
            </w:r>
          </w:p>
        </w:tc>
        <w:tc>
          <w:tcPr>
            <w:tcW w:w="864" w:type="dxa"/>
          </w:tcPr>
          <w:p w14:paraId="1FE71D4C" w14:textId="30CBC30A" w:rsidR="00CD5890" w:rsidRPr="00CC38F7" w:rsidRDefault="00CD5890" w:rsidP="00CD5890">
            <w:pPr>
              <w:spacing w:after="0"/>
            </w:pPr>
            <w:r w:rsidRPr="00A339D2">
              <w:t xml:space="preserve">  </w:t>
            </w:r>
          </w:p>
        </w:tc>
        <w:tc>
          <w:tcPr>
            <w:tcW w:w="864" w:type="dxa"/>
          </w:tcPr>
          <w:p w14:paraId="005BB8BE" w14:textId="08B00E5E" w:rsidR="00CD5890" w:rsidRPr="00CC38F7" w:rsidRDefault="00CD5890" w:rsidP="00CD5890">
            <w:pPr>
              <w:spacing w:after="0"/>
            </w:pPr>
            <w:r w:rsidRPr="00A339D2">
              <w:t xml:space="preserve">  </w:t>
            </w:r>
          </w:p>
        </w:tc>
        <w:tc>
          <w:tcPr>
            <w:tcW w:w="864" w:type="dxa"/>
          </w:tcPr>
          <w:p w14:paraId="59CAF31D" w14:textId="6DFB454C" w:rsidR="00CD5890" w:rsidRPr="00CC38F7" w:rsidRDefault="00CD5890" w:rsidP="00CD5890">
            <w:pPr>
              <w:spacing w:after="0"/>
            </w:pPr>
            <w:r w:rsidRPr="00A339D2">
              <w:t xml:space="preserve">  </w:t>
            </w:r>
          </w:p>
        </w:tc>
        <w:tc>
          <w:tcPr>
            <w:tcW w:w="864" w:type="dxa"/>
          </w:tcPr>
          <w:p w14:paraId="59DD922D" w14:textId="77A2F0D9" w:rsidR="00CD5890" w:rsidRPr="00CC38F7" w:rsidRDefault="00CD5890" w:rsidP="00CD5890">
            <w:pPr>
              <w:spacing w:after="0"/>
            </w:pPr>
            <w:r w:rsidRPr="00A339D2">
              <w:t xml:space="preserve">  </w:t>
            </w:r>
          </w:p>
        </w:tc>
        <w:tc>
          <w:tcPr>
            <w:tcW w:w="864" w:type="dxa"/>
          </w:tcPr>
          <w:p w14:paraId="243DAD21" w14:textId="66507256" w:rsidR="00CD5890" w:rsidRPr="00CC38F7" w:rsidRDefault="00CD5890" w:rsidP="00CD5890">
            <w:pPr>
              <w:spacing w:after="0"/>
            </w:pPr>
            <w:r w:rsidRPr="00A339D2">
              <w:t xml:space="preserve">  </w:t>
            </w:r>
          </w:p>
        </w:tc>
        <w:tc>
          <w:tcPr>
            <w:tcW w:w="864" w:type="dxa"/>
          </w:tcPr>
          <w:p w14:paraId="6D278A3A" w14:textId="58DB82B1" w:rsidR="00CD5890" w:rsidRPr="00CC38F7" w:rsidRDefault="00CD5890" w:rsidP="00CD5890">
            <w:pPr>
              <w:spacing w:after="0"/>
            </w:pPr>
            <w:r w:rsidRPr="00A339D2">
              <w:t xml:space="preserve">  </w:t>
            </w:r>
          </w:p>
        </w:tc>
        <w:tc>
          <w:tcPr>
            <w:tcW w:w="864" w:type="dxa"/>
          </w:tcPr>
          <w:p w14:paraId="20EEB89A" w14:textId="68379A1C" w:rsidR="00CD5890" w:rsidRPr="00CC38F7" w:rsidRDefault="00CD5890" w:rsidP="00CD5890">
            <w:pPr>
              <w:spacing w:after="0"/>
            </w:pPr>
            <w:r w:rsidRPr="00A339D2">
              <w:t xml:space="preserve">  </w:t>
            </w:r>
          </w:p>
        </w:tc>
        <w:tc>
          <w:tcPr>
            <w:tcW w:w="864" w:type="dxa"/>
          </w:tcPr>
          <w:p w14:paraId="012CA438" w14:textId="63085265" w:rsidR="00CD5890" w:rsidRPr="00CC38F7" w:rsidRDefault="00CD5890" w:rsidP="00CD5890">
            <w:pPr>
              <w:spacing w:after="0"/>
            </w:pPr>
            <w:r w:rsidRPr="00A339D2">
              <w:t xml:space="preserve">  </w:t>
            </w:r>
          </w:p>
        </w:tc>
        <w:tc>
          <w:tcPr>
            <w:tcW w:w="864" w:type="dxa"/>
          </w:tcPr>
          <w:p w14:paraId="28A4BBA2" w14:textId="5E6BB20A" w:rsidR="00CD5890" w:rsidRPr="00CC38F7" w:rsidRDefault="00CD5890" w:rsidP="00CD5890">
            <w:pPr>
              <w:spacing w:after="0"/>
            </w:pPr>
            <w:r w:rsidRPr="00A339D2">
              <w:t xml:space="preserve">  </w:t>
            </w:r>
          </w:p>
        </w:tc>
        <w:tc>
          <w:tcPr>
            <w:tcW w:w="864" w:type="dxa"/>
          </w:tcPr>
          <w:p w14:paraId="52BEEDAC" w14:textId="5E3B0854" w:rsidR="00CD5890" w:rsidRPr="00CC38F7" w:rsidRDefault="00CD5890" w:rsidP="00CD5890">
            <w:pPr>
              <w:spacing w:after="0"/>
            </w:pPr>
            <w:r w:rsidRPr="00A339D2">
              <w:t xml:space="preserve">  </w:t>
            </w:r>
          </w:p>
        </w:tc>
        <w:tc>
          <w:tcPr>
            <w:tcW w:w="864" w:type="dxa"/>
          </w:tcPr>
          <w:p w14:paraId="01B0D131" w14:textId="249FDD23" w:rsidR="00CD5890" w:rsidRPr="00CC38F7" w:rsidRDefault="00CD5890" w:rsidP="00CD5890">
            <w:pPr>
              <w:spacing w:after="0"/>
            </w:pPr>
            <w:r w:rsidRPr="00A339D2">
              <w:t xml:space="preserve">  </w:t>
            </w:r>
          </w:p>
        </w:tc>
      </w:tr>
      <w:tr w:rsidR="00955A17" w:rsidRPr="00CC38F7" w14:paraId="39113061" w14:textId="77777777" w:rsidTr="00241828">
        <w:tblPrEx>
          <w:tblCellMar>
            <w:left w:w="108" w:type="dxa"/>
            <w:right w:w="108" w:type="dxa"/>
          </w:tblCellMar>
        </w:tblPrEx>
        <w:trPr>
          <w:cantSplit/>
          <w:trHeight w:val="395"/>
        </w:trPr>
        <w:tc>
          <w:tcPr>
            <w:tcW w:w="4896" w:type="dxa"/>
          </w:tcPr>
          <w:p w14:paraId="38EEA449" w14:textId="645CF234" w:rsidR="00955A17" w:rsidRPr="00A639EC" w:rsidRDefault="00955A17" w:rsidP="00E444D9">
            <w:pPr>
              <w:pStyle w:val="Descriptivestatements"/>
              <w:numPr>
                <w:ilvl w:val="0"/>
                <w:numId w:val="5"/>
              </w:numPr>
              <w:ind w:left="522"/>
            </w:pPr>
            <w:r w:rsidRPr="00DD3FB4">
              <w:t>Understands that many students develop word analysis skills and reading fluency in a predictable sequence and recognizes that individual variations occur.</w:t>
            </w:r>
          </w:p>
        </w:tc>
        <w:tc>
          <w:tcPr>
            <w:tcW w:w="864" w:type="dxa"/>
          </w:tcPr>
          <w:p w14:paraId="36215CDC" w14:textId="14062ED4" w:rsidR="00955A17" w:rsidRPr="00CC38F7" w:rsidRDefault="00955A17" w:rsidP="00955A17">
            <w:pPr>
              <w:spacing w:after="0"/>
            </w:pPr>
            <w:r w:rsidRPr="00A339D2">
              <w:t xml:space="preserve">  </w:t>
            </w:r>
          </w:p>
        </w:tc>
        <w:tc>
          <w:tcPr>
            <w:tcW w:w="864" w:type="dxa"/>
          </w:tcPr>
          <w:p w14:paraId="38F443AE" w14:textId="6523F115" w:rsidR="00955A17" w:rsidRPr="00CC38F7" w:rsidRDefault="00955A17" w:rsidP="00955A17">
            <w:pPr>
              <w:spacing w:after="0"/>
            </w:pPr>
            <w:r w:rsidRPr="00A339D2">
              <w:t xml:space="preserve">  </w:t>
            </w:r>
          </w:p>
        </w:tc>
        <w:tc>
          <w:tcPr>
            <w:tcW w:w="864" w:type="dxa"/>
          </w:tcPr>
          <w:p w14:paraId="0DD5494C" w14:textId="5B9E6154" w:rsidR="00955A17" w:rsidRPr="00CC38F7" w:rsidRDefault="00955A17" w:rsidP="00955A17">
            <w:pPr>
              <w:spacing w:after="0"/>
            </w:pPr>
            <w:r w:rsidRPr="00A339D2">
              <w:t xml:space="preserve">  </w:t>
            </w:r>
          </w:p>
        </w:tc>
        <w:tc>
          <w:tcPr>
            <w:tcW w:w="864" w:type="dxa"/>
          </w:tcPr>
          <w:p w14:paraId="4A69AF57" w14:textId="40FE9D22" w:rsidR="00955A17" w:rsidRPr="00CC38F7" w:rsidRDefault="00955A17" w:rsidP="00955A17">
            <w:pPr>
              <w:spacing w:after="0"/>
            </w:pPr>
            <w:r w:rsidRPr="00A339D2">
              <w:t xml:space="preserve">  </w:t>
            </w:r>
          </w:p>
        </w:tc>
        <w:tc>
          <w:tcPr>
            <w:tcW w:w="864" w:type="dxa"/>
          </w:tcPr>
          <w:p w14:paraId="5378886D" w14:textId="373F437B" w:rsidR="00955A17" w:rsidRPr="00CC38F7" w:rsidRDefault="00955A17" w:rsidP="00955A17">
            <w:pPr>
              <w:spacing w:after="0"/>
            </w:pPr>
            <w:r w:rsidRPr="00A339D2">
              <w:t xml:space="preserve">  </w:t>
            </w:r>
          </w:p>
        </w:tc>
        <w:tc>
          <w:tcPr>
            <w:tcW w:w="864" w:type="dxa"/>
          </w:tcPr>
          <w:p w14:paraId="5216A60C" w14:textId="78319CFC" w:rsidR="00955A17" w:rsidRPr="00CC38F7" w:rsidRDefault="00955A17" w:rsidP="00955A17">
            <w:pPr>
              <w:spacing w:after="0"/>
            </w:pPr>
            <w:r w:rsidRPr="00A339D2">
              <w:t xml:space="preserve">  </w:t>
            </w:r>
          </w:p>
        </w:tc>
        <w:tc>
          <w:tcPr>
            <w:tcW w:w="864" w:type="dxa"/>
          </w:tcPr>
          <w:p w14:paraId="49ECFC24" w14:textId="382006C7" w:rsidR="00955A17" w:rsidRPr="00CC38F7" w:rsidRDefault="00955A17" w:rsidP="00955A17">
            <w:pPr>
              <w:spacing w:after="0"/>
            </w:pPr>
            <w:r w:rsidRPr="00A339D2">
              <w:t xml:space="preserve">  </w:t>
            </w:r>
          </w:p>
        </w:tc>
        <w:tc>
          <w:tcPr>
            <w:tcW w:w="864" w:type="dxa"/>
          </w:tcPr>
          <w:p w14:paraId="2391CC7E" w14:textId="514DC5C8" w:rsidR="00955A17" w:rsidRPr="00CC38F7" w:rsidRDefault="00955A17" w:rsidP="00955A17">
            <w:pPr>
              <w:spacing w:after="0"/>
            </w:pPr>
            <w:r w:rsidRPr="00A339D2">
              <w:t xml:space="preserve">  </w:t>
            </w:r>
          </w:p>
        </w:tc>
        <w:tc>
          <w:tcPr>
            <w:tcW w:w="864" w:type="dxa"/>
          </w:tcPr>
          <w:p w14:paraId="2B5EC854" w14:textId="649A03D8" w:rsidR="00955A17" w:rsidRPr="00CC38F7" w:rsidRDefault="00955A17" w:rsidP="00955A17">
            <w:pPr>
              <w:spacing w:after="0"/>
            </w:pPr>
            <w:r w:rsidRPr="00A339D2">
              <w:t xml:space="preserve">  </w:t>
            </w:r>
          </w:p>
        </w:tc>
        <w:tc>
          <w:tcPr>
            <w:tcW w:w="864" w:type="dxa"/>
          </w:tcPr>
          <w:p w14:paraId="6E380E16" w14:textId="19BB568F" w:rsidR="00955A17" w:rsidRPr="00CC38F7" w:rsidRDefault="00955A17" w:rsidP="00955A17">
            <w:pPr>
              <w:spacing w:after="0"/>
            </w:pPr>
            <w:r w:rsidRPr="00A339D2">
              <w:t xml:space="preserve">  </w:t>
            </w:r>
          </w:p>
        </w:tc>
        <w:tc>
          <w:tcPr>
            <w:tcW w:w="864" w:type="dxa"/>
          </w:tcPr>
          <w:p w14:paraId="77815E72" w14:textId="23F34F93" w:rsidR="00955A17" w:rsidRPr="00CC38F7" w:rsidRDefault="00955A17" w:rsidP="00955A17">
            <w:pPr>
              <w:spacing w:after="0"/>
            </w:pPr>
            <w:r w:rsidRPr="00A339D2">
              <w:t xml:space="preserve">  </w:t>
            </w:r>
          </w:p>
        </w:tc>
      </w:tr>
      <w:tr w:rsidR="00955A17" w:rsidRPr="00CC38F7" w14:paraId="71109431" w14:textId="77777777" w:rsidTr="00241828">
        <w:tblPrEx>
          <w:tblCellMar>
            <w:left w:w="108" w:type="dxa"/>
            <w:right w:w="108" w:type="dxa"/>
          </w:tblCellMar>
        </w:tblPrEx>
        <w:trPr>
          <w:cantSplit/>
          <w:trHeight w:val="395"/>
        </w:trPr>
        <w:tc>
          <w:tcPr>
            <w:tcW w:w="4896" w:type="dxa"/>
          </w:tcPr>
          <w:p w14:paraId="5102D633" w14:textId="7D145D0C" w:rsidR="00955A17" w:rsidRPr="006B3F9E" w:rsidRDefault="00955A17" w:rsidP="00B71B8E">
            <w:pPr>
              <w:pStyle w:val="Descriptivestatements"/>
            </w:pPr>
            <w:r w:rsidRPr="00DD3FB4">
              <w:t>Understands differences in students’ development of word identification skills and reading fluency and knows instructional practices for meeting students’ individual needs in these areas.</w:t>
            </w:r>
          </w:p>
        </w:tc>
        <w:tc>
          <w:tcPr>
            <w:tcW w:w="864" w:type="dxa"/>
          </w:tcPr>
          <w:p w14:paraId="74E04129" w14:textId="3DA2DC40" w:rsidR="00955A17" w:rsidRPr="00CC38F7" w:rsidRDefault="00955A17" w:rsidP="00955A17">
            <w:pPr>
              <w:spacing w:after="0"/>
            </w:pPr>
            <w:r w:rsidRPr="00A3783C">
              <w:t xml:space="preserve">  </w:t>
            </w:r>
          </w:p>
        </w:tc>
        <w:tc>
          <w:tcPr>
            <w:tcW w:w="864" w:type="dxa"/>
          </w:tcPr>
          <w:p w14:paraId="5A30AB8B" w14:textId="700F63D0" w:rsidR="00955A17" w:rsidRPr="00CC38F7" w:rsidRDefault="00955A17" w:rsidP="00955A17">
            <w:pPr>
              <w:spacing w:after="0"/>
            </w:pPr>
            <w:r w:rsidRPr="00A3783C">
              <w:t xml:space="preserve">  </w:t>
            </w:r>
          </w:p>
        </w:tc>
        <w:tc>
          <w:tcPr>
            <w:tcW w:w="864" w:type="dxa"/>
          </w:tcPr>
          <w:p w14:paraId="1831D1D5" w14:textId="5392529C" w:rsidR="00955A17" w:rsidRPr="00CC38F7" w:rsidRDefault="00955A17" w:rsidP="00955A17">
            <w:pPr>
              <w:spacing w:after="0"/>
            </w:pPr>
            <w:r w:rsidRPr="00A3783C">
              <w:t xml:space="preserve">  </w:t>
            </w:r>
          </w:p>
        </w:tc>
        <w:tc>
          <w:tcPr>
            <w:tcW w:w="864" w:type="dxa"/>
          </w:tcPr>
          <w:p w14:paraId="4A4BA627" w14:textId="15BDCD05" w:rsidR="00955A17" w:rsidRPr="00CC38F7" w:rsidRDefault="00955A17" w:rsidP="00955A17">
            <w:pPr>
              <w:spacing w:after="0"/>
            </w:pPr>
            <w:r w:rsidRPr="00A3783C">
              <w:t xml:space="preserve">  </w:t>
            </w:r>
          </w:p>
        </w:tc>
        <w:tc>
          <w:tcPr>
            <w:tcW w:w="864" w:type="dxa"/>
          </w:tcPr>
          <w:p w14:paraId="533214D6" w14:textId="495ECB00" w:rsidR="00955A17" w:rsidRPr="00CC38F7" w:rsidRDefault="00955A17" w:rsidP="00955A17">
            <w:pPr>
              <w:spacing w:after="0"/>
            </w:pPr>
            <w:r w:rsidRPr="00A3783C">
              <w:t xml:space="preserve">  </w:t>
            </w:r>
          </w:p>
        </w:tc>
        <w:tc>
          <w:tcPr>
            <w:tcW w:w="864" w:type="dxa"/>
          </w:tcPr>
          <w:p w14:paraId="43563A72" w14:textId="5574CDCA" w:rsidR="00955A17" w:rsidRPr="00CC38F7" w:rsidRDefault="00955A17" w:rsidP="00955A17">
            <w:pPr>
              <w:spacing w:after="0"/>
            </w:pPr>
            <w:r w:rsidRPr="00A3783C">
              <w:t xml:space="preserve">  </w:t>
            </w:r>
          </w:p>
        </w:tc>
        <w:tc>
          <w:tcPr>
            <w:tcW w:w="864" w:type="dxa"/>
          </w:tcPr>
          <w:p w14:paraId="5E0D060C" w14:textId="51D98B9B" w:rsidR="00955A17" w:rsidRPr="00CC38F7" w:rsidRDefault="00955A17" w:rsidP="00955A17">
            <w:pPr>
              <w:spacing w:after="0"/>
            </w:pPr>
            <w:r w:rsidRPr="00A3783C">
              <w:t xml:space="preserve">  </w:t>
            </w:r>
          </w:p>
        </w:tc>
        <w:tc>
          <w:tcPr>
            <w:tcW w:w="864" w:type="dxa"/>
          </w:tcPr>
          <w:p w14:paraId="34ADE402" w14:textId="55CDDD39" w:rsidR="00955A17" w:rsidRPr="00CC38F7" w:rsidRDefault="00955A17" w:rsidP="00955A17">
            <w:pPr>
              <w:spacing w:after="0"/>
            </w:pPr>
            <w:r w:rsidRPr="00A3783C">
              <w:t xml:space="preserve">  </w:t>
            </w:r>
          </w:p>
        </w:tc>
        <w:tc>
          <w:tcPr>
            <w:tcW w:w="864" w:type="dxa"/>
          </w:tcPr>
          <w:p w14:paraId="0E10FEEA" w14:textId="5A46249B" w:rsidR="00955A17" w:rsidRPr="00CC38F7" w:rsidRDefault="00955A17" w:rsidP="00955A17">
            <w:pPr>
              <w:spacing w:after="0"/>
            </w:pPr>
            <w:r w:rsidRPr="00A3783C">
              <w:t xml:space="preserve">  </w:t>
            </w:r>
          </w:p>
        </w:tc>
        <w:tc>
          <w:tcPr>
            <w:tcW w:w="864" w:type="dxa"/>
          </w:tcPr>
          <w:p w14:paraId="3D1016D9" w14:textId="64557729" w:rsidR="00955A17" w:rsidRPr="00CC38F7" w:rsidRDefault="00955A17" w:rsidP="00955A17">
            <w:pPr>
              <w:spacing w:after="0"/>
            </w:pPr>
            <w:r w:rsidRPr="00A3783C">
              <w:t xml:space="preserve">  </w:t>
            </w:r>
          </w:p>
        </w:tc>
        <w:tc>
          <w:tcPr>
            <w:tcW w:w="864" w:type="dxa"/>
          </w:tcPr>
          <w:p w14:paraId="2D495362" w14:textId="58B82677" w:rsidR="00955A17" w:rsidRPr="00CC38F7" w:rsidRDefault="00955A17" w:rsidP="00955A17">
            <w:pPr>
              <w:spacing w:after="0"/>
            </w:pPr>
            <w:r w:rsidRPr="00A3783C">
              <w:t xml:space="preserve">  </w:t>
            </w:r>
          </w:p>
        </w:tc>
      </w:tr>
      <w:tr w:rsidR="00955A17" w:rsidRPr="00CC38F7" w14:paraId="1A347E65" w14:textId="77777777" w:rsidTr="00241828">
        <w:tblPrEx>
          <w:tblCellMar>
            <w:left w:w="108" w:type="dxa"/>
            <w:right w:w="108" w:type="dxa"/>
          </w:tblCellMar>
        </w:tblPrEx>
        <w:trPr>
          <w:cantSplit/>
          <w:trHeight w:val="395"/>
        </w:trPr>
        <w:tc>
          <w:tcPr>
            <w:tcW w:w="4896" w:type="dxa"/>
          </w:tcPr>
          <w:p w14:paraId="2412017B" w14:textId="43CF3748" w:rsidR="00955A17" w:rsidRPr="006B3F9E" w:rsidRDefault="00955A17" w:rsidP="00B71B8E">
            <w:pPr>
              <w:pStyle w:val="Descriptivestatements"/>
            </w:pPr>
            <w:r w:rsidRPr="00DD3FB4">
              <w:t>Understands the connection of word identification skills and reading fluency to reading comprehension.</w:t>
            </w:r>
          </w:p>
        </w:tc>
        <w:tc>
          <w:tcPr>
            <w:tcW w:w="864" w:type="dxa"/>
          </w:tcPr>
          <w:p w14:paraId="61CF91E4" w14:textId="2BE856B9" w:rsidR="00955A17" w:rsidRPr="00CC38F7" w:rsidRDefault="00955A17" w:rsidP="00955A17">
            <w:pPr>
              <w:spacing w:after="0"/>
            </w:pPr>
            <w:r w:rsidRPr="00A3783C">
              <w:t xml:space="preserve">  </w:t>
            </w:r>
          </w:p>
        </w:tc>
        <w:tc>
          <w:tcPr>
            <w:tcW w:w="864" w:type="dxa"/>
          </w:tcPr>
          <w:p w14:paraId="731CB93B" w14:textId="19750D1D" w:rsidR="00955A17" w:rsidRPr="00CC38F7" w:rsidRDefault="00955A17" w:rsidP="00955A17">
            <w:pPr>
              <w:spacing w:after="0"/>
            </w:pPr>
            <w:r w:rsidRPr="00A3783C">
              <w:t xml:space="preserve">  </w:t>
            </w:r>
          </w:p>
        </w:tc>
        <w:tc>
          <w:tcPr>
            <w:tcW w:w="864" w:type="dxa"/>
          </w:tcPr>
          <w:p w14:paraId="2FFB11BB" w14:textId="2F780B7B" w:rsidR="00955A17" w:rsidRPr="00CC38F7" w:rsidRDefault="00955A17" w:rsidP="00955A17">
            <w:pPr>
              <w:spacing w:after="0"/>
            </w:pPr>
            <w:r w:rsidRPr="00A3783C">
              <w:t xml:space="preserve">  </w:t>
            </w:r>
          </w:p>
        </w:tc>
        <w:tc>
          <w:tcPr>
            <w:tcW w:w="864" w:type="dxa"/>
          </w:tcPr>
          <w:p w14:paraId="4DE4122B" w14:textId="2D6EEFF7" w:rsidR="00955A17" w:rsidRPr="00CC38F7" w:rsidRDefault="00955A17" w:rsidP="00955A17">
            <w:pPr>
              <w:spacing w:after="0"/>
            </w:pPr>
            <w:r w:rsidRPr="00A3783C">
              <w:t xml:space="preserve">  </w:t>
            </w:r>
          </w:p>
        </w:tc>
        <w:tc>
          <w:tcPr>
            <w:tcW w:w="864" w:type="dxa"/>
          </w:tcPr>
          <w:p w14:paraId="4199D04A" w14:textId="549E9E02" w:rsidR="00955A17" w:rsidRPr="00CC38F7" w:rsidRDefault="00955A17" w:rsidP="00955A17">
            <w:pPr>
              <w:spacing w:after="0"/>
            </w:pPr>
            <w:r w:rsidRPr="00A3783C">
              <w:t xml:space="preserve">  </w:t>
            </w:r>
          </w:p>
        </w:tc>
        <w:tc>
          <w:tcPr>
            <w:tcW w:w="864" w:type="dxa"/>
          </w:tcPr>
          <w:p w14:paraId="44D88A76" w14:textId="7D07A3AF" w:rsidR="00955A17" w:rsidRPr="00CC38F7" w:rsidRDefault="00955A17" w:rsidP="00955A17">
            <w:pPr>
              <w:spacing w:after="0"/>
            </w:pPr>
            <w:r w:rsidRPr="00A3783C">
              <w:t xml:space="preserve">  </w:t>
            </w:r>
          </w:p>
        </w:tc>
        <w:tc>
          <w:tcPr>
            <w:tcW w:w="864" w:type="dxa"/>
          </w:tcPr>
          <w:p w14:paraId="4244BA11" w14:textId="21CDA595" w:rsidR="00955A17" w:rsidRPr="00CC38F7" w:rsidRDefault="00955A17" w:rsidP="00955A17">
            <w:pPr>
              <w:spacing w:after="0"/>
            </w:pPr>
            <w:r w:rsidRPr="00A3783C">
              <w:t xml:space="preserve">  </w:t>
            </w:r>
          </w:p>
        </w:tc>
        <w:tc>
          <w:tcPr>
            <w:tcW w:w="864" w:type="dxa"/>
          </w:tcPr>
          <w:p w14:paraId="61A2F8EA" w14:textId="55ACAF7E" w:rsidR="00955A17" w:rsidRPr="00CC38F7" w:rsidRDefault="00955A17" w:rsidP="00955A17">
            <w:pPr>
              <w:spacing w:after="0"/>
            </w:pPr>
            <w:r w:rsidRPr="00A3783C">
              <w:t xml:space="preserve">  </w:t>
            </w:r>
          </w:p>
        </w:tc>
        <w:tc>
          <w:tcPr>
            <w:tcW w:w="864" w:type="dxa"/>
          </w:tcPr>
          <w:p w14:paraId="44340193" w14:textId="4FF73197" w:rsidR="00955A17" w:rsidRPr="00CC38F7" w:rsidRDefault="00955A17" w:rsidP="00955A17">
            <w:pPr>
              <w:spacing w:after="0"/>
            </w:pPr>
            <w:r w:rsidRPr="00A3783C">
              <w:t xml:space="preserve">  </w:t>
            </w:r>
          </w:p>
        </w:tc>
        <w:tc>
          <w:tcPr>
            <w:tcW w:w="864" w:type="dxa"/>
          </w:tcPr>
          <w:p w14:paraId="1A2D32B4" w14:textId="3DC94F3D" w:rsidR="00955A17" w:rsidRPr="00CC38F7" w:rsidRDefault="00955A17" w:rsidP="00955A17">
            <w:pPr>
              <w:spacing w:after="0"/>
            </w:pPr>
            <w:r w:rsidRPr="00A3783C">
              <w:t xml:space="preserve">  </w:t>
            </w:r>
          </w:p>
        </w:tc>
        <w:tc>
          <w:tcPr>
            <w:tcW w:w="864" w:type="dxa"/>
          </w:tcPr>
          <w:p w14:paraId="52FEF61C" w14:textId="2BA88816" w:rsidR="00955A17" w:rsidRPr="00CC38F7" w:rsidRDefault="00955A17" w:rsidP="00955A17">
            <w:pPr>
              <w:spacing w:after="0"/>
            </w:pPr>
            <w:r w:rsidRPr="00A3783C">
              <w:t xml:space="preserve">  </w:t>
            </w:r>
          </w:p>
        </w:tc>
      </w:tr>
      <w:tr w:rsidR="00955A17" w:rsidRPr="00CC38F7" w14:paraId="6F9C7DE5" w14:textId="77777777" w:rsidTr="00241828">
        <w:tblPrEx>
          <w:tblCellMar>
            <w:left w:w="108" w:type="dxa"/>
            <w:right w:w="108" w:type="dxa"/>
          </w:tblCellMar>
        </w:tblPrEx>
        <w:trPr>
          <w:cantSplit/>
          <w:trHeight w:val="395"/>
        </w:trPr>
        <w:tc>
          <w:tcPr>
            <w:tcW w:w="4896" w:type="dxa"/>
          </w:tcPr>
          <w:p w14:paraId="6AE1A395" w14:textId="37A74A0B" w:rsidR="00955A17" w:rsidRPr="006B3F9E" w:rsidRDefault="00955A17" w:rsidP="00B71B8E">
            <w:pPr>
              <w:pStyle w:val="Descriptivestatements"/>
            </w:pPr>
            <w:r w:rsidRPr="00DD3FB4">
              <w:t>Knows the continuum of word analysis skills in the statewide curriculum and grade-level expectations for attainment of these skills.</w:t>
            </w:r>
          </w:p>
        </w:tc>
        <w:tc>
          <w:tcPr>
            <w:tcW w:w="864" w:type="dxa"/>
          </w:tcPr>
          <w:p w14:paraId="6D4D827D" w14:textId="0B53B806" w:rsidR="00955A17" w:rsidRPr="00CC38F7" w:rsidRDefault="00955A17" w:rsidP="00955A17">
            <w:pPr>
              <w:spacing w:after="0"/>
            </w:pPr>
            <w:r w:rsidRPr="00A3783C">
              <w:t xml:space="preserve">  </w:t>
            </w:r>
          </w:p>
        </w:tc>
        <w:tc>
          <w:tcPr>
            <w:tcW w:w="864" w:type="dxa"/>
          </w:tcPr>
          <w:p w14:paraId="5193DCE3" w14:textId="3A84D067" w:rsidR="00955A17" w:rsidRPr="00CC38F7" w:rsidRDefault="00955A17" w:rsidP="00955A17">
            <w:pPr>
              <w:spacing w:after="0"/>
            </w:pPr>
            <w:r w:rsidRPr="00A3783C">
              <w:t xml:space="preserve">  </w:t>
            </w:r>
          </w:p>
        </w:tc>
        <w:tc>
          <w:tcPr>
            <w:tcW w:w="864" w:type="dxa"/>
          </w:tcPr>
          <w:p w14:paraId="308DC476" w14:textId="2B5D3B3C" w:rsidR="00955A17" w:rsidRPr="00CC38F7" w:rsidRDefault="00955A17" w:rsidP="00955A17">
            <w:pPr>
              <w:spacing w:after="0"/>
            </w:pPr>
            <w:r w:rsidRPr="00A3783C">
              <w:t xml:space="preserve">  </w:t>
            </w:r>
          </w:p>
        </w:tc>
        <w:tc>
          <w:tcPr>
            <w:tcW w:w="864" w:type="dxa"/>
          </w:tcPr>
          <w:p w14:paraId="49B6AE18" w14:textId="13F8A495" w:rsidR="00955A17" w:rsidRPr="00CC38F7" w:rsidRDefault="00955A17" w:rsidP="00955A17">
            <w:pPr>
              <w:spacing w:after="0"/>
            </w:pPr>
            <w:r w:rsidRPr="00A3783C">
              <w:t xml:space="preserve">  </w:t>
            </w:r>
          </w:p>
        </w:tc>
        <w:tc>
          <w:tcPr>
            <w:tcW w:w="864" w:type="dxa"/>
          </w:tcPr>
          <w:p w14:paraId="0041B6A6" w14:textId="642098DA" w:rsidR="00955A17" w:rsidRPr="00CC38F7" w:rsidRDefault="00955A17" w:rsidP="00955A17">
            <w:pPr>
              <w:spacing w:after="0"/>
            </w:pPr>
            <w:r w:rsidRPr="00A3783C">
              <w:t xml:space="preserve">  </w:t>
            </w:r>
          </w:p>
        </w:tc>
        <w:tc>
          <w:tcPr>
            <w:tcW w:w="864" w:type="dxa"/>
          </w:tcPr>
          <w:p w14:paraId="7408AF4E" w14:textId="291F6098" w:rsidR="00955A17" w:rsidRPr="00CC38F7" w:rsidRDefault="00955A17" w:rsidP="00955A17">
            <w:pPr>
              <w:spacing w:after="0"/>
            </w:pPr>
            <w:r w:rsidRPr="00A3783C">
              <w:t xml:space="preserve">  </w:t>
            </w:r>
          </w:p>
        </w:tc>
        <w:tc>
          <w:tcPr>
            <w:tcW w:w="864" w:type="dxa"/>
          </w:tcPr>
          <w:p w14:paraId="0C3A3B9A" w14:textId="69560AA9" w:rsidR="00955A17" w:rsidRPr="00CC38F7" w:rsidRDefault="00955A17" w:rsidP="00955A17">
            <w:pPr>
              <w:spacing w:after="0"/>
            </w:pPr>
            <w:r w:rsidRPr="00A3783C">
              <w:t xml:space="preserve">  </w:t>
            </w:r>
          </w:p>
        </w:tc>
        <w:tc>
          <w:tcPr>
            <w:tcW w:w="864" w:type="dxa"/>
          </w:tcPr>
          <w:p w14:paraId="310D32FA" w14:textId="5CD5622B" w:rsidR="00955A17" w:rsidRPr="00CC38F7" w:rsidRDefault="00955A17" w:rsidP="00955A17">
            <w:pPr>
              <w:spacing w:after="0"/>
            </w:pPr>
            <w:r w:rsidRPr="00A3783C">
              <w:t xml:space="preserve">  </w:t>
            </w:r>
          </w:p>
        </w:tc>
        <w:tc>
          <w:tcPr>
            <w:tcW w:w="864" w:type="dxa"/>
          </w:tcPr>
          <w:p w14:paraId="626964DA" w14:textId="593646A5" w:rsidR="00955A17" w:rsidRPr="00CC38F7" w:rsidRDefault="00955A17" w:rsidP="00955A17">
            <w:pPr>
              <w:spacing w:after="0"/>
            </w:pPr>
            <w:r w:rsidRPr="00A3783C">
              <w:t xml:space="preserve">  </w:t>
            </w:r>
          </w:p>
        </w:tc>
        <w:tc>
          <w:tcPr>
            <w:tcW w:w="864" w:type="dxa"/>
          </w:tcPr>
          <w:p w14:paraId="004EFCB4" w14:textId="6EF1ADDA" w:rsidR="00955A17" w:rsidRPr="00CC38F7" w:rsidRDefault="00955A17" w:rsidP="00955A17">
            <w:pPr>
              <w:spacing w:after="0"/>
            </w:pPr>
            <w:r w:rsidRPr="00A3783C">
              <w:t xml:space="preserve">  </w:t>
            </w:r>
          </w:p>
        </w:tc>
        <w:tc>
          <w:tcPr>
            <w:tcW w:w="864" w:type="dxa"/>
          </w:tcPr>
          <w:p w14:paraId="71414261" w14:textId="7B797A32" w:rsidR="00955A17" w:rsidRPr="00CC38F7" w:rsidRDefault="00955A17" w:rsidP="00955A17">
            <w:pPr>
              <w:spacing w:after="0"/>
            </w:pPr>
            <w:r w:rsidRPr="00A3783C">
              <w:t xml:space="preserve">  </w:t>
            </w:r>
          </w:p>
        </w:tc>
      </w:tr>
      <w:tr w:rsidR="00955A17" w:rsidRPr="00CC38F7" w14:paraId="475FE8C2" w14:textId="77777777" w:rsidTr="00241828">
        <w:tblPrEx>
          <w:tblCellMar>
            <w:left w:w="108" w:type="dxa"/>
            <w:right w:w="108" w:type="dxa"/>
          </w:tblCellMar>
        </w:tblPrEx>
        <w:trPr>
          <w:cantSplit/>
          <w:trHeight w:val="395"/>
        </w:trPr>
        <w:tc>
          <w:tcPr>
            <w:tcW w:w="4896" w:type="dxa"/>
          </w:tcPr>
          <w:p w14:paraId="6196AFC1" w14:textId="7D15C524" w:rsidR="00955A17" w:rsidRPr="006B3F9E" w:rsidRDefault="00955A17" w:rsidP="00B71B8E">
            <w:pPr>
              <w:pStyle w:val="Descriptivestatements"/>
            </w:pPr>
            <w:r w:rsidRPr="00DD3FB4">
              <w:t>Knows how students develop fluency in oral and silent reading.</w:t>
            </w:r>
          </w:p>
        </w:tc>
        <w:tc>
          <w:tcPr>
            <w:tcW w:w="864" w:type="dxa"/>
          </w:tcPr>
          <w:p w14:paraId="6CE158CD" w14:textId="25C7763A" w:rsidR="00955A17" w:rsidRPr="00CC38F7" w:rsidRDefault="00955A17" w:rsidP="00955A17">
            <w:pPr>
              <w:spacing w:after="0"/>
            </w:pPr>
            <w:r w:rsidRPr="00A3783C">
              <w:t xml:space="preserve">  </w:t>
            </w:r>
          </w:p>
        </w:tc>
        <w:tc>
          <w:tcPr>
            <w:tcW w:w="864" w:type="dxa"/>
          </w:tcPr>
          <w:p w14:paraId="1C189A93" w14:textId="143BC21B" w:rsidR="00955A17" w:rsidRPr="00CC38F7" w:rsidRDefault="00955A17" w:rsidP="00955A17">
            <w:pPr>
              <w:spacing w:after="0"/>
            </w:pPr>
            <w:r w:rsidRPr="00A3783C">
              <w:t xml:space="preserve">  </w:t>
            </w:r>
          </w:p>
        </w:tc>
        <w:tc>
          <w:tcPr>
            <w:tcW w:w="864" w:type="dxa"/>
          </w:tcPr>
          <w:p w14:paraId="76EEB4AB" w14:textId="32B64690" w:rsidR="00955A17" w:rsidRPr="00CC38F7" w:rsidRDefault="00955A17" w:rsidP="00955A17">
            <w:pPr>
              <w:spacing w:after="0"/>
            </w:pPr>
            <w:r w:rsidRPr="00A3783C">
              <w:t xml:space="preserve">  </w:t>
            </w:r>
          </w:p>
        </w:tc>
        <w:tc>
          <w:tcPr>
            <w:tcW w:w="864" w:type="dxa"/>
          </w:tcPr>
          <w:p w14:paraId="3E95F7F6" w14:textId="44CEB767" w:rsidR="00955A17" w:rsidRPr="00CC38F7" w:rsidRDefault="00955A17" w:rsidP="00955A17">
            <w:pPr>
              <w:spacing w:after="0"/>
            </w:pPr>
            <w:r w:rsidRPr="00A3783C">
              <w:t xml:space="preserve">  </w:t>
            </w:r>
          </w:p>
        </w:tc>
        <w:tc>
          <w:tcPr>
            <w:tcW w:w="864" w:type="dxa"/>
          </w:tcPr>
          <w:p w14:paraId="1A566B51" w14:textId="5194D323" w:rsidR="00955A17" w:rsidRPr="00CC38F7" w:rsidRDefault="00955A17" w:rsidP="00955A17">
            <w:pPr>
              <w:spacing w:after="0"/>
            </w:pPr>
            <w:r w:rsidRPr="00A3783C">
              <w:t xml:space="preserve">  </w:t>
            </w:r>
          </w:p>
        </w:tc>
        <w:tc>
          <w:tcPr>
            <w:tcW w:w="864" w:type="dxa"/>
          </w:tcPr>
          <w:p w14:paraId="005FB8D4" w14:textId="33C96FFA" w:rsidR="00955A17" w:rsidRPr="00CC38F7" w:rsidRDefault="00955A17" w:rsidP="00955A17">
            <w:pPr>
              <w:spacing w:after="0"/>
            </w:pPr>
            <w:r w:rsidRPr="00A3783C">
              <w:t xml:space="preserve">  </w:t>
            </w:r>
          </w:p>
        </w:tc>
        <w:tc>
          <w:tcPr>
            <w:tcW w:w="864" w:type="dxa"/>
          </w:tcPr>
          <w:p w14:paraId="73424B8B" w14:textId="24E3E4D1" w:rsidR="00955A17" w:rsidRPr="00CC38F7" w:rsidRDefault="00955A17" w:rsidP="00955A17">
            <w:pPr>
              <w:spacing w:after="0"/>
            </w:pPr>
            <w:r w:rsidRPr="00A3783C">
              <w:t xml:space="preserve">  </w:t>
            </w:r>
          </w:p>
        </w:tc>
        <w:tc>
          <w:tcPr>
            <w:tcW w:w="864" w:type="dxa"/>
          </w:tcPr>
          <w:p w14:paraId="51590BFB" w14:textId="0123ECF5" w:rsidR="00955A17" w:rsidRPr="00CC38F7" w:rsidRDefault="00955A17" w:rsidP="00955A17">
            <w:pPr>
              <w:spacing w:after="0"/>
            </w:pPr>
            <w:r w:rsidRPr="00A3783C">
              <w:t xml:space="preserve">  </w:t>
            </w:r>
          </w:p>
        </w:tc>
        <w:tc>
          <w:tcPr>
            <w:tcW w:w="864" w:type="dxa"/>
          </w:tcPr>
          <w:p w14:paraId="602D8768" w14:textId="12410B26" w:rsidR="00955A17" w:rsidRPr="00CC38F7" w:rsidRDefault="00955A17" w:rsidP="00955A17">
            <w:pPr>
              <w:spacing w:after="0"/>
            </w:pPr>
            <w:r w:rsidRPr="00A3783C">
              <w:t xml:space="preserve">  </w:t>
            </w:r>
          </w:p>
        </w:tc>
        <w:tc>
          <w:tcPr>
            <w:tcW w:w="864" w:type="dxa"/>
          </w:tcPr>
          <w:p w14:paraId="4DB077D9" w14:textId="48A7641A" w:rsidR="00955A17" w:rsidRPr="00CC38F7" w:rsidRDefault="00955A17" w:rsidP="00955A17">
            <w:pPr>
              <w:spacing w:after="0"/>
            </w:pPr>
            <w:r w:rsidRPr="00A3783C">
              <w:t xml:space="preserve">  </w:t>
            </w:r>
          </w:p>
        </w:tc>
        <w:tc>
          <w:tcPr>
            <w:tcW w:w="864" w:type="dxa"/>
          </w:tcPr>
          <w:p w14:paraId="05F29C39" w14:textId="7E51D7EE" w:rsidR="00955A17" w:rsidRPr="00CC38F7" w:rsidRDefault="00955A17" w:rsidP="00955A17">
            <w:pPr>
              <w:spacing w:after="0"/>
            </w:pPr>
            <w:r w:rsidRPr="00A3783C">
              <w:t xml:space="preserve">  </w:t>
            </w:r>
          </w:p>
        </w:tc>
      </w:tr>
      <w:tr w:rsidR="00955A17" w:rsidRPr="00CC38F7" w14:paraId="305FEC3D" w14:textId="77777777" w:rsidTr="00241828">
        <w:tblPrEx>
          <w:tblCellMar>
            <w:left w:w="108" w:type="dxa"/>
            <w:right w:w="108" w:type="dxa"/>
          </w:tblCellMar>
        </w:tblPrEx>
        <w:trPr>
          <w:cantSplit/>
          <w:trHeight w:val="395"/>
        </w:trPr>
        <w:tc>
          <w:tcPr>
            <w:tcW w:w="4896" w:type="dxa"/>
          </w:tcPr>
          <w:p w14:paraId="73CBDDAA" w14:textId="530CF959" w:rsidR="00955A17" w:rsidRPr="00800827" w:rsidRDefault="00955A17" w:rsidP="00B71B8E">
            <w:pPr>
              <w:pStyle w:val="Descriptivestatements"/>
            </w:pPr>
            <w:r w:rsidRPr="00053D2F">
              <w:t>Understands that fluency involves rate, accuracy and intonation and knows the norms for reading fluency that have been established in the Texas Essential Knowledge and Skills (TEKS) for various age and grade levels.</w:t>
            </w:r>
          </w:p>
        </w:tc>
        <w:tc>
          <w:tcPr>
            <w:tcW w:w="864" w:type="dxa"/>
          </w:tcPr>
          <w:p w14:paraId="6F03A536" w14:textId="77777777" w:rsidR="00955A17" w:rsidRPr="00A3783C" w:rsidRDefault="00955A17" w:rsidP="00955A17">
            <w:pPr>
              <w:spacing w:after="0"/>
            </w:pPr>
          </w:p>
        </w:tc>
        <w:tc>
          <w:tcPr>
            <w:tcW w:w="864" w:type="dxa"/>
          </w:tcPr>
          <w:p w14:paraId="79E5FC87" w14:textId="77777777" w:rsidR="00955A17" w:rsidRPr="00A3783C" w:rsidRDefault="00955A17" w:rsidP="00955A17">
            <w:pPr>
              <w:spacing w:after="0"/>
            </w:pPr>
          </w:p>
        </w:tc>
        <w:tc>
          <w:tcPr>
            <w:tcW w:w="864" w:type="dxa"/>
          </w:tcPr>
          <w:p w14:paraId="0715C740" w14:textId="77777777" w:rsidR="00955A17" w:rsidRPr="00A3783C" w:rsidRDefault="00955A17" w:rsidP="00955A17">
            <w:pPr>
              <w:spacing w:after="0"/>
            </w:pPr>
          </w:p>
        </w:tc>
        <w:tc>
          <w:tcPr>
            <w:tcW w:w="864" w:type="dxa"/>
          </w:tcPr>
          <w:p w14:paraId="69898DA2" w14:textId="77777777" w:rsidR="00955A17" w:rsidRPr="00A3783C" w:rsidRDefault="00955A17" w:rsidP="00955A17">
            <w:pPr>
              <w:spacing w:after="0"/>
            </w:pPr>
          </w:p>
        </w:tc>
        <w:tc>
          <w:tcPr>
            <w:tcW w:w="864" w:type="dxa"/>
          </w:tcPr>
          <w:p w14:paraId="5D0B6035" w14:textId="77777777" w:rsidR="00955A17" w:rsidRPr="00A3783C" w:rsidRDefault="00955A17" w:rsidP="00955A17">
            <w:pPr>
              <w:spacing w:after="0"/>
            </w:pPr>
          </w:p>
        </w:tc>
        <w:tc>
          <w:tcPr>
            <w:tcW w:w="864" w:type="dxa"/>
          </w:tcPr>
          <w:p w14:paraId="1876C1B9" w14:textId="77777777" w:rsidR="00955A17" w:rsidRPr="00A3783C" w:rsidRDefault="00955A17" w:rsidP="00955A17">
            <w:pPr>
              <w:spacing w:after="0"/>
            </w:pPr>
          </w:p>
        </w:tc>
        <w:tc>
          <w:tcPr>
            <w:tcW w:w="864" w:type="dxa"/>
          </w:tcPr>
          <w:p w14:paraId="1EF2A256" w14:textId="77777777" w:rsidR="00955A17" w:rsidRPr="00A3783C" w:rsidRDefault="00955A17" w:rsidP="00955A17">
            <w:pPr>
              <w:spacing w:after="0"/>
            </w:pPr>
          </w:p>
        </w:tc>
        <w:tc>
          <w:tcPr>
            <w:tcW w:w="864" w:type="dxa"/>
          </w:tcPr>
          <w:p w14:paraId="5D4A85B2" w14:textId="77777777" w:rsidR="00955A17" w:rsidRPr="00A3783C" w:rsidRDefault="00955A17" w:rsidP="00955A17">
            <w:pPr>
              <w:spacing w:after="0"/>
            </w:pPr>
          </w:p>
        </w:tc>
        <w:tc>
          <w:tcPr>
            <w:tcW w:w="864" w:type="dxa"/>
          </w:tcPr>
          <w:p w14:paraId="0EF7F04F" w14:textId="77777777" w:rsidR="00955A17" w:rsidRPr="00A3783C" w:rsidRDefault="00955A17" w:rsidP="00955A17">
            <w:pPr>
              <w:spacing w:after="0"/>
            </w:pPr>
          </w:p>
        </w:tc>
        <w:tc>
          <w:tcPr>
            <w:tcW w:w="864" w:type="dxa"/>
          </w:tcPr>
          <w:p w14:paraId="58CAB6BA" w14:textId="77777777" w:rsidR="00955A17" w:rsidRPr="00A3783C" w:rsidRDefault="00955A17" w:rsidP="00955A17">
            <w:pPr>
              <w:spacing w:after="0"/>
            </w:pPr>
          </w:p>
        </w:tc>
        <w:tc>
          <w:tcPr>
            <w:tcW w:w="864" w:type="dxa"/>
          </w:tcPr>
          <w:p w14:paraId="73D0E7F7" w14:textId="77777777" w:rsidR="00955A17" w:rsidRPr="00A3783C" w:rsidRDefault="00955A17" w:rsidP="00955A17">
            <w:pPr>
              <w:spacing w:after="0"/>
            </w:pPr>
          </w:p>
        </w:tc>
      </w:tr>
      <w:tr w:rsidR="00955A17" w:rsidRPr="00CC38F7" w14:paraId="06C68E56" w14:textId="77777777" w:rsidTr="00241828">
        <w:tblPrEx>
          <w:tblCellMar>
            <w:left w:w="108" w:type="dxa"/>
            <w:right w:w="108" w:type="dxa"/>
          </w:tblCellMar>
        </w:tblPrEx>
        <w:trPr>
          <w:cantSplit/>
          <w:trHeight w:val="395"/>
        </w:trPr>
        <w:tc>
          <w:tcPr>
            <w:tcW w:w="4896" w:type="dxa"/>
          </w:tcPr>
          <w:p w14:paraId="2D69A011" w14:textId="33C6ABC4" w:rsidR="00955A17" w:rsidRPr="00800827" w:rsidRDefault="00955A17" w:rsidP="00B71B8E">
            <w:pPr>
              <w:pStyle w:val="Descriptivestatements"/>
            </w:pPr>
            <w:r w:rsidRPr="00053D2F">
              <w:t>Knows factors affecting students’ word identification skills and reading fluency (e.g., home language, vocabulary development, learning disability).</w:t>
            </w:r>
          </w:p>
        </w:tc>
        <w:tc>
          <w:tcPr>
            <w:tcW w:w="864" w:type="dxa"/>
          </w:tcPr>
          <w:p w14:paraId="482E7EBF" w14:textId="77777777" w:rsidR="00955A17" w:rsidRPr="00A3783C" w:rsidRDefault="00955A17" w:rsidP="00955A17">
            <w:pPr>
              <w:spacing w:after="0"/>
            </w:pPr>
          </w:p>
        </w:tc>
        <w:tc>
          <w:tcPr>
            <w:tcW w:w="864" w:type="dxa"/>
          </w:tcPr>
          <w:p w14:paraId="3AC145AC" w14:textId="77777777" w:rsidR="00955A17" w:rsidRPr="00A3783C" w:rsidRDefault="00955A17" w:rsidP="00955A17">
            <w:pPr>
              <w:spacing w:after="0"/>
            </w:pPr>
          </w:p>
        </w:tc>
        <w:tc>
          <w:tcPr>
            <w:tcW w:w="864" w:type="dxa"/>
          </w:tcPr>
          <w:p w14:paraId="239A9A9F" w14:textId="77777777" w:rsidR="00955A17" w:rsidRPr="00A3783C" w:rsidRDefault="00955A17" w:rsidP="00955A17">
            <w:pPr>
              <w:spacing w:after="0"/>
            </w:pPr>
          </w:p>
        </w:tc>
        <w:tc>
          <w:tcPr>
            <w:tcW w:w="864" w:type="dxa"/>
          </w:tcPr>
          <w:p w14:paraId="7D2A9602" w14:textId="77777777" w:rsidR="00955A17" w:rsidRPr="00A3783C" w:rsidRDefault="00955A17" w:rsidP="00955A17">
            <w:pPr>
              <w:spacing w:after="0"/>
            </w:pPr>
          </w:p>
        </w:tc>
        <w:tc>
          <w:tcPr>
            <w:tcW w:w="864" w:type="dxa"/>
          </w:tcPr>
          <w:p w14:paraId="65C9B92B" w14:textId="77777777" w:rsidR="00955A17" w:rsidRPr="00A3783C" w:rsidRDefault="00955A17" w:rsidP="00955A17">
            <w:pPr>
              <w:spacing w:after="0"/>
            </w:pPr>
          </w:p>
        </w:tc>
        <w:tc>
          <w:tcPr>
            <w:tcW w:w="864" w:type="dxa"/>
          </w:tcPr>
          <w:p w14:paraId="06D19CF0" w14:textId="77777777" w:rsidR="00955A17" w:rsidRPr="00A3783C" w:rsidRDefault="00955A17" w:rsidP="00955A17">
            <w:pPr>
              <w:spacing w:after="0"/>
            </w:pPr>
          </w:p>
        </w:tc>
        <w:tc>
          <w:tcPr>
            <w:tcW w:w="864" w:type="dxa"/>
          </w:tcPr>
          <w:p w14:paraId="327E4F65" w14:textId="77777777" w:rsidR="00955A17" w:rsidRPr="00A3783C" w:rsidRDefault="00955A17" w:rsidP="00955A17">
            <w:pPr>
              <w:spacing w:after="0"/>
            </w:pPr>
          </w:p>
        </w:tc>
        <w:tc>
          <w:tcPr>
            <w:tcW w:w="864" w:type="dxa"/>
          </w:tcPr>
          <w:p w14:paraId="32B8B5FA" w14:textId="77777777" w:rsidR="00955A17" w:rsidRPr="00A3783C" w:rsidRDefault="00955A17" w:rsidP="00955A17">
            <w:pPr>
              <w:spacing w:after="0"/>
            </w:pPr>
          </w:p>
        </w:tc>
        <w:tc>
          <w:tcPr>
            <w:tcW w:w="864" w:type="dxa"/>
          </w:tcPr>
          <w:p w14:paraId="7329FAF4" w14:textId="77777777" w:rsidR="00955A17" w:rsidRPr="00A3783C" w:rsidRDefault="00955A17" w:rsidP="00955A17">
            <w:pPr>
              <w:spacing w:after="0"/>
            </w:pPr>
          </w:p>
        </w:tc>
        <w:tc>
          <w:tcPr>
            <w:tcW w:w="864" w:type="dxa"/>
          </w:tcPr>
          <w:p w14:paraId="2C8D5941" w14:textId="77777777" w:rsidR="00955A17" w:rsidRPr="00A3783C" w:rsidRDefault="00955A17" w:rsidP="00955A17">
            <w:pPr>
              <w:spacing w:after="0"/>
            </w:pPr>
          </w:p>
        </w:tc>
        <w:tc>
          <w:tcPr>
            <w:tcW w:w="864" w:type="dxa"/>
          </w:tcPr>
          <w:p w14:paraId="45A5DAC5" w14:textId="77777777" w:rsidR="00955A17" w:rsidRPr="00A3783C" w:rsidRDefault="00955A17" w:rsidP="00955A17">
            <w:pPr>
              <w:spacing w:after="0"/>
            </w:pPr>
          </w:p>
        </w:tc>
      </w:tr>
      <w:tr w:rsidR="00955A17" w:rsidRPr="00CC38F7" w14:paraId="2E4AF736" w14:textId="77777777" w:rsidTr="00241828">
        <w:tblPrEx>
          <w:tblCellMar>
            <w:left w:w="108" w:type="dxa"/>
            <w:right w:w="108" w:type="dxa"/>
          </w:tblCellMar>
        </w:tblPrEx>
        <w:trPr>
          <w:cantSplit/>
          <w:trHeight w:val="395"/>
        </w:trPr>
        <w:tc>
          <w:tcPr>
            <w:tcW w:w="4896" w:type="dxa"/>
          </w:tcPr>
          <w:p w14:paraId="7A4C7712" w14:textId="67B84F46" w:rsidR="00955A17" w:rsidRPr="00800827" w:rsidRDefault="00955A17" w:rsidP="00B71B8E">
            <w:pPr>
              <w:pStyle w:val="Descriptivestatements"/>
            </w:pPr>
            <w:r w:rsidRPr="00053D2F">
              <w:lastRenderedPageBreak/>
              <w:t>Understands important phonetic elements and conventions of the English language.</w:t>
            </w:r>
          </w:p>
        </w:tc>
        <w:tc>
          <w:tcPr>
            <w:tcW w:w="864" w:type="dxa"/>
          </w:tcPr>
          <w:p w14:paraId="6280F263" w14:textId="77777777" w:rsidR="00955A17" w:rsidRPr="00A3783C" w:rsidRDefault="00955A17" w:rsidP="00955A17">
            <w:pPr>
              <w:spacing w:after="0"/>
            </w:pPr>
          </w:p>
        </w:tc>
        <w:tc>
          <w:tcPr>
            <w:tcW w:w="864" w:type="dxa"/>
          </w:tcPr>
          <w:p w14:paraId="07DF9BC1" w14:textId="77777777" w:rsidR="00955A17" w:rsidRPr="00A3783C" w:rsidRDefault="00955A17" w:rsidP="00955A17">
            <w:pPr>
              <w:spacing w:after="0"/>
            </w:pPr>
          </w:p>
        </w:tc>
        <w:tc>
          <w:tcPr>
            <w:tcW w:w="864" w:type="dxa"/>
          </w:tcPr>
          <w:p w14:paraId="28670226" w14:textId="77777777" w:rsidR="00955A17" w:rsidRPr="00A3783C" w:rsidRDefault="00955A17" w:rsidP="00955A17">
            <w:pPr>
              <w:spacing w:after="0"/>
            </w:pPr>
          </w:p>
        </w:tc>
        <w:tc>
          <w:tcPr>
            <w:tcW w:w="864" w:type="dxa"/>
          </w:tcPr>
          <w:p w14:paraId="12CA26C7" w14:textId="77777777" w:rsidR="00955A17" w:rsidRPr="00A3783C" w:rsidRDefault="00955A17" w:rsidP="00955A17">
            <w:pPr>
              <w:spacing w:after="0"/>
            </w:pPr>
          </w:p>
        </w:tc>
        <w:tc>
          <w:tcPr>
            <w:tcW w:w="864" w:type="dxa"/>
          </w:tcPr>
          <w:p w14:paraId="703E51E5" w14:textId="77777777" w:rsidR="00955A17" w:rsidRPr="00A3783C" w:rsidRDefault="00955A17" w:rsidP="00955A17">
            <w:pPr>
              <w:spacing w:after="0"/>
            </w:pPr>
          </w:p>
        </w:tc>
        <w:tc>
          <w:tcPr>
            <w:tcW w:w="864" w:type="dxa"/>
          </w:tcPr>
          <w:p w14:paraId="21D8A179" w14:textId="77777777" w:rsidR="00955A17" w:rsidRPr="00A3783C" w:rsidRDefault="00955A17" w:rsidP="00955A17">
            <w:pPr>
              <w:spacing w:after="0"/>
            </w:pPr>
          </w:p>
        </w:tc>
        <w:tc>
          <w:tcPr>
            <w:tcW w:w="864" w:type="dxa"/>
          </w:tcPr>
          <w:p w14:paraId="0EB76C5C" w14:textId="77777777" w:rsidR="00955A17" w:rsidRPr="00A3783C" w:rsidRDefault="00955A17" w:rsidP="00955A17">
            <w:pPr>
              <w:spacing w:after="0"/>
            </w:pPr>
          </w:p>
        </w:tc>
        <w:tc>
          <w:tcPr>
            <w:tcW w:w="864" w:type="dxa"/>
          </w:tcPr>
          <w:p w14:paraId="2DC4D140" w14:textId="77777777" w:rsidR="00955A17" w:rsidRPr="00A3783C" w:rsidRDefault="00955A17" w:rsidP="00955A17">
            <w:pPr>
              <w:spacing w:after="0"/>
            </w:pPr>
          </w:p>
        </w:tc>
        <w:tc>
          <w:tcPr>
            <w:tcW w:w="864" w:type="dxa"/>
          </w:tcPr>
          <w:p w14:paraId="729C5731" w14:textId="77777777" w:rsidR="00955A17" w:rsidRPr="00A3783C" w:rsidRDefault="00955A17" w:rsidP="00955A17">
            <w:pPr>
              <w:spacing w:after="0"/>
            </w:pPr>
          </w:p>
        </w:tc>
        <w:tc>
          <w:tcPr>
            <w:tcW w:w="864" w:type="dxa"/>
          </w:tcPr>
          <w:p w14:paraId="72C9F5EC" w14:textId="77777777" w:rsidR="00955A17" w:rsidRPr="00A3783C" w:rsidRDefault="00955A17" w:rsidP="00955A17">
            <w:pPr>
              <w:spacing w:after="0"/>
            </w:pPr>
          </w:p>
        </w:tc>
        <w:tc>
          <w:tcPr>
            <w:tcW w:w="864" w:type="dxa"/>
          </w:tcPr>
          <w:p w14:paraId="48EC5A24" w14:textId="77777777" w:rsidR="00955A17" w:rsidRPr="00A3783C" w:rsidRDefault="00955A17" w:rsidP="00955A17">
            <w:pPr>
              <w:spacing w:after="0"/>
            </w:pPr>
          </w:p>
        </w:tc>
      </w:tr>
      <w:tr w:rsidR="00955A17" w:rsidRPr="00CC38F7" w14:paraId="4BE13A5B" w14:textId="77777777" w:rsidTr="00241828">
        <w:tblPrEx>
          <w:tblCellMar>
            <w:left w:w="108" w:type="dxa"/>
            <w:right w:w="108" w:type="dxa"/>
          </w:tblCellMar>
        </w:tblPrEx>
        <w:trPr>
          <w:cantSplit/>
          <w:trHeight w:val="395"/>
        </w:trPr>
        <w:tc>
          <w:tcPr>
            <w:tcW w:w="4896" w:type="dxa"/>
          </w:tcPr>
          <w:p w14:paraId="05702D00" w14:textId="24C61ECD" w:rsidR="00955A17" w:rsidRPr="00800827" w:rsidRDefault="00955A17" w:rsidP="00B71B8E">
            <w:pPr>
              <w:pStyle w:val="Descriptivestatements"/>
            </w:pPr>
            <w:r w:rsidRPr="00053D2F">
              <w:t>Knows a variety of informal and formal procedures for assessing students’ word identification skills and reading fluency on an ongoing basis and uses appropriate assessments to monitor students’ performance in these areas and to plan instruction for individual students, including English-language learners (in accordance with the ELPS).</w:t>
            </w:r>
          </w:p>
        </w:tc>
        <w:tc>
          <w:tcPr>
            <w:tcW w:w="864" w:type="dxa"/>
          </w:tcPr>
          <w:p w14:paraId="3B7B1AA3" w14:textId="77777777" w:rsidR="00955A17" w:rsidRPr="00A3783C" w:rsidRDefault="00955A17" w:rsidP="00955A17">
            <w:pPr>
              <w:spacing w:after="0"/>
            </w:pPr>
          </w:p>
        </w:tc>
        <w:tc>
          <w:tcPr>
            <w:tcW w:w="864" w:type="dxa"/>
          </w:tcPr>
          <w:p w14:paraId="7CB9BD8C" w14:textId="77777777" w:rsidR="00955A17" w:rsidRPr="00A3783C" w:rsidRDefault="00955A17" w:rsidP="00955A17">
            <w:pPr>
              <w:spacing w:after="0"/>
            </w:pPr>
          </w:p>
        </w:tc>
        <w:tc>
          <w:tcPr>
            <w:tcW w:w="864" w:type="dxa"/>
          </w:tcPr>
          <w:p w14:paraId="7CA997FF" w14:textId="77777777" w:rsidR="00955A17" w:rsidRPr="00A3783C" w:rsidRDefault="00955A17" w:rsidP="00955A17">
            <w:pPr>
              <w:spacing w:after="0"/>
            </w:pPr>
          </w:p>
        </w:tc>
        <w:tc>
          <w:tcPr>
            <w:tcW w:w="864" w:type="dxa"/>
          </w:tcPr>
          <w:p w14:paraId="11390075" w14:textId="77777777" w:rsidR="00955A17" w:rsidRPr="00A3783C" w:rsidRDefault="00955A17" w:rsidP="00955A17">
            <w:pPr>
              <w:spacing w:after="0"/>
            </w:pPr>
          </w:p>
        </w:tc>
        <w:tc>
          <w:tcPr>
            <w:tcW w:w="864" w:type="dxa"/>
          </w:tcPr>
          <w:p w14:paraId="52D354DB" w14:textId="77777777" w:rsidR="00955A17" w:rsidRPr="00A3783C" w:rsidRDefault="00955A17" w:rsidP="00955A17">
            <w:pPr>
              <w:spacing w:after="0"/>
            </w:pPr>
          </w:p>
        </w:tc>
        <w:tc>
          <w:tcPr>
            <w:tcW w:w="864" w:type="dxa"/>
          </w:tcPr>
          <w:p w14:paraId="106B32EC" w14:textId="77777777" w:rsidR="00955A17" w:rsidRPr="00A3783C" w:rsidRDefault="00955A17" w:rsidP="00955A17">
            <w:pPr>
              <w:spacing w:after="0"/>
            </w:pPr>
          </w:p>
        </w:tc>
        <w:tc>
          <w:tcPr>
            <w:tcW w:w="864" w:type="dxa"/>
          </w:tcPr>
          <w:p w14:paraId="7B8D47A5" w14:textId="77777777" w:rsidR="00955A17" w:rsidRPr="00A3783C" w:rsidRDefault="00955A17" w:rsidP="00955A17">
            <w:pPr>
              <w:spacing w:after="0"/>
            </w:pPr>
          </w:p>
        </w:tc>
        <w:tc>
          <w:tcPr>
            <w:tcW w:w="864" w:type="dxa"/>
          </w:tcPr>
          <w:p w14:paraId="760282D1" w14:textId="77777777" w:rsidR="00955A17" w:rsidRPr="00A3783C" w:rsidRDefault="00955A17" w:rsidP="00955A17">
            <w:pPr>
              <w:spacing w:after="0"/>
            </w:pPr>
          </w:p>
        </w:tc>
        <w:tc>
          <w:tcPr>
            <w:tcW w:w="864" w:type="dxa"/>
          </w:tcPr>
          <w:p w14:paraId="5961921F" w14:textId="77777777" w:rsidR="00955A17" w:rsidRPr="00A3783C" w:rsidRDefault="00955A17" w:rsidP="00955A17">
            <w:pPr>
              <w:spacing w:after="0"/>
            </w:pPr>
          </w:p>
        </w:tc>
        <w:tc>
          <w:tcPr>
            <w:tcW w:w="864" w:type="dxa"/>
          </w:tcPr>
          <w:p w14:paraId="0F2F9564" w14:textId="77777777" w:rsidR="00955A17" w:rsidRPr="00A3783C" w:rsidRDefault="00955A17" w:rsidP="00955A17">
            <w:pPr>
              <w:spacing w:after="0"/>
            </w:pPr>
          </w:p>
        </w:tc>
        <w:tc>
          <w:tcPr>
            <w:tcW w:w="864" w:type="dxa"/>
          </w:tcPr>
          <w:p w14:paraId="2F82E6E9" w14:textId="77777777" w:rsidR="00955A17" w:rsidRPr="00A3783C" w:rsidRDefault="00955A17" w:rsidP="00955A17">
            <w:pPr>
              <w:spacing w:after="0"/>
            </w:pPr>
          </w:p>
        </w:tc>
      </w:tr>
      <w:tr w:rsidR="00955A17" w:rsidRPr="00CC38F7" w14:paraId="6FC3C026" w14:textId="77777777" w:rsidTr="00241828">
        <w:tblPrEx>
          <w:tblCellMar>
            <w:left w:w="108" w:type="dxa"/>
            <w:right w:w="108" w:type="dxa"/>
          </w:tblCellMar>
        </w:tblPrEx>
        <w:trPr>
          <w:cantSplit/>
          <w:trHeight w:val="395"/>
        </w:trPr>
        <w:tc>
          <w:tcPr>
            <w:tcW w:w="4896" w:type="dxa"/>
          </w:tcPr>
          <w:p w14:paraId="54C7685F" w14:textId="5F98674D" w:rsidR="00955A17" w:rsidRPr="00800827" w:rsidRDefault="00955A17" w:rsidP="00B71B8E">
            <w:pPr>
              <w:pStyle w:val="Descriptivestatements"/>
            </w:pPr>
            <w:r w:rsidRPr="00053D2F">
              <w:t>Analyzes students’ errors in word analysis and uses the results of this analysis to develop and adjust future instruction.</w:t>
            </w:r>
          </w:p>
        </w:tc>
        <w:tc>
          <w:tcPr>
            <w:tcW w:w="864" w:type="dxa"/>
          </w:tcPr>
          <w:p w14:paraId="00FBF0A3" w14:textId="77777777" w:rsidR="00955A17" w:rsidRPr="00A3783C" w:rsidRDefault="00955A17" w:rsidP="00955A17">
            <w:pPr>
              <w:spacing w:after="0"/>
            </w:pPr>
          </w:p>
        </w:tc>
        <w:tc>
          <w:tcPr>
            <w:tcW w:w="864" w:type="dxa"/>
          </w:tcPr>
          <w:p w14:paraId="5C4B54CF" w14:textId="77777777" w:rsidR="00955A17" w:rsidRPr="00A3783C" w:rsidRDefault="00955A17" w:rsidP="00955A17">
            <w:pPr>
              <w:spacing w:after="0"/>
            </w:pPr>
          </w:p>
        </w:tc>
        <w:tc>
          <w:tcPr>
            <w:tcW w:w="864" w:type="dxa"/>
          </w:tcPr>
          <w:p w14:paraId="510180DC" w14:textId="77777777" w:rsidR="00955A17" w:rsidRPr="00A3783C" w:rsidRDefault="00955A17" w:rsidP="00955A17">
            <w:pPr>
              <w:spacing w:after="0"/>
            </w:pPr>
          </w:p>
        </w:tc>
        <w:tc>
          <w:tcPr>
            <w:tcW w:w="864" w:type="dxa"/>
          </w:tcPr>
          <w:p w14:paraId="41B9604C" w14:textId="77777777" w:rsidR="00955A17" w:rsidRPr="00A3783C" w:rsidRDefault="00955A17" w:rsidP="00955A17">
            <w:pPr>
              <w:spacing w:after="0"/>
            </w:pPr>
          </w:p>
        </w:tc>
        <w:tc>
          <w:tcPr>
            <w:tcW w:w="864" w:type="dxa"/>
          </w:tcPr>
          <w:p w14:paraId="7FB01E6B" w14:textId="77777777" w:rsidR="00955A17" w:rsidRPr="00A3783C" w:rsidRDefault="00955A17" w:rsidP="00955A17">
            <w:pPr>
              <w:spacing w:after="0"/>
            </w:pPr>
          </w:p>
        </w:tc>
        <w:tc>
          <w:tcPr>
            <w:tcW w:w="864" w:type="dxa"/>
          </w:tcPr>
          <w:p w14:paraId="228BF4C5" w14:textId="77777777" w:rsidR="00955A17" w:rsidRPr="00A3783C" w:rsidRDefault="00955A17" w:rsidP="00955A17">
            <w:pPr>
              <w:spacing w:after="0"/>
            </w:pPr>
          </w:p>
        </w:tc>
        <w:tc>
          <w:tcPr>
            <w:tcW w:w="864" w:type="dxa"/>
          </w:tcPr>
          <w:p w14:paraId="6E39F3D1" w14:textId="77777777" w:rsidR="00955A17" w:rsidRPr="00A3783C" w:rsidRDefault="00955A17" w:rsidP="00955A17">
            <w:pPr>
              <w:spacing w:after="0"/>
            </w:pPr>
          </w:p>
        </w:tc>
        <w:tc>
          <w:tcPr>
            <w:tcW w:w="864" w:type="dxa"/>
          </w:tcPr>
          <w:p w14:paraId="404B995A" w14:textId="77777777" w:rsidR="00955A17" w:rsidRPr="00A3783C" w:rsidRDefault="00955A17" w:rsidP="00955A17">
            <w:pPr>
              <w:spacing w:after="0"/>
            </w:pPr>
          </w:p>
        </w:tc>
        <w:tc>
          <w:tcPr>
            <w:tcW w:w="864" w:type="dxa"/>
          </w:tcPr>
          <w:p w14:paraId="2F46F86C" w14:textId="77777777" w:rsidR="00955A17" w:rsidRPr="00A3783C" w:rsidRDefault="00955A17" w:rsidP="00955A17">
            <w:pPr>
              <w:spacing w:after="0"/>
            </w:pPr>
          </w:p>
        </w:tc>
        <w:tc>
          <w:tcPr>
            <w:tcW w:w="864" w:type="dxa"/>
          </w:tcPr>
          <w:p w14:paraId="50B52232" w14:textId="77777777" w:rsidR="00955A17" w:rsidRPr="00A3783C" w:rsidRDefault="00955A17" w:rsidP="00955A17">
            <w:pPr>
              <w:spacing w:after="0"/>
            </w:pPr>
          </w:p>
        </w:tc>
        <w:tc>
          <w:tcPr>
            <w:tcW w:w="864" w:type="dxa"/>
          </w:tcPr>
          <w:p w14:paraId="4FEDC5A2" w14:textId="77777777" w:rsidR="00955A17" w:rsidRPr="00A3783C" w:rsidRDefault="00955A17" w:rsidP="00955A17">
            <w:pPr>
              <w:spacing w:after="0"/>
            </w:pPr>
          </w:p>
        </w:tc>
      </w:tr>
      <w:tr w:rsidR="00955A17" w:rsidRPr="00CC38F7" w14:paraId="170D12C0" w14:textId="77777777" w:rsidTr="00241828">
        <w:tblPrEx>
          <w:tblCellMar>
            <w:left w:w="108" w:type="dxa"/>
            <w:right w:w="108" w:type="dxa"/>
          </w:tblCellMar>
        </w:tblPrEx>
        <w:trPr>
          <w:cantSplit/>
          <w:trHeight w:val="395"/>
        </w:trPr>
        <w:tc>
          <w:tcPr>
            <w:tcW w:w="4896" w:type="dxa"/>
          </w:tcPr>
          <w:p w14:paraId="2CDF0E53" w14:textId="74BFE417" w:rsidR="00955A17" w:rsidRPr="00800827" w:rsidRDefault="00955A17" w:rsidP="00B71B8E">
            <w:pPr>
              <w:pStyle w:val="Descriptivestatements"/>
            </w:pPr>
            <w:r w:rsidRPr="00053D2F">
              <w:t>Applies norms and expectations for word identification skills and reading fluency, as specified in the Texas Essential Knowledge and Skills (TEKS), to evaluate students’ reading performance.</w:t>
            </w:r>
          </w:p>
        </w:tc>
        <w:tc>
          <w:tcPr>
            <w:tcW w:w="864" w:type="dxa"/>
          </w:tcPr>
          <w:p w14:paraId="04355821" w14:textId="77777777" w:rsidR="00955A17" w:rsidRPr="00A3783C" w:rsidRDefault="00955A17" w:rsidP="00955A17">
            <w:pPr>
              <w:spacing w:after="0"/>
            </w:pPr>
          </w:p>
        </w:tc>
        <w:tc>
          <w:tcPr>
            <w:tcW w:w="864" w:type="dxa"/>
          </w:tcPr>
          <w:p w14:paraId="0D829287" w14:textId="77777777" w:rsidR="00955A17" w:rsidRPr="00A3783C" w:rsidRDefault="00955A17" w:rsidP="00955A17">
            <w:pPr>
              <w:spacing w:after="0"/>
            </w:pPr>
          </w:p>
        </w:tc>
        <w:tc>
          <w:tcPr>
            <w:tcW w:w="864" w:type="dxa"/>
          </w:tcPr>
          <w:p w14:paraId="653C02C8" w14:textId="77777777" w:rsidR="00955A17" w:rsidRPr="00A3783C" w:rsidRDefault="00955A17" w:rsidP="00955A17">
            <w:pPr>
              <w:spacing w:after="0"/>
            </w:pPr>
          </w:p>
        </w:tc>
        <w:tc>
          <w:tcPr>
            <w:tcW w:w="864" w:type="dxa"/>
          </w:tcPr>
          <w:p w14:paraId="4A43A645" w14:textId="77777777" w:rsidR="00955A17" w:rsidRPr="00A3783C" w:rsidRDefault="00955A17" w:rsidP="00955A17">
            <w:pPr>
              <w:spacing w:after="0"/>
            </w:pPr>
          </w:p>
        </w:tc>
        <w:tc>
          <w:tcPr>
            <w:tcW w:w="864" w:type="dxa"/>
          </w:tcPr>
          <w:p w14:paraId="204E8953" w14:textId="77777777" w:rsidR="00955A17" w:rsidRPr="00A3783C" w:rsidRDefault="00955A17" w:rsidP="00955A17">
            <w:pPr>
              <w:spacing w:after="0"/>
            </w:pPr>
          </w:p>
        </w:tc>
        <w:tc>
          <w:tcPr>
            <w:tcW w:w="864" w:type="dxa"/>
          </w:tcPr>
          <w:p w14:paraId="7FF6E9F9" w14:textId="77777777" w:rsidR="00955A17" w:rsidRPr="00A3783C" w:rsidRDefault="00955A17" w:rsidP="00955A17">
            <w:pPr>
              <w:spacing w:after="0"/>
            </w:pPr>
          </w:p>
        </w:tc>
        <w:tc>
          <w:tcPr>
            <w:tcW w:w="864" w:type="dxa"/>
          </w:tcPr>
          <w:p w14:paraId="3E7AF7D5" w14:textId="77777777" w:rsidR="00955A17" w:rsidRPr="00A3783C" w:rsidRDefault="00955A17" w:rsidP="00955A17">
            <w:pPr>
              <w:spacing w:after="0"/>
            </w:pPr>
          </w:p>
        </w:tc>
        <w:tc>
          <w:tcPr>
            <w:tcW w:w="864" w:type="dxa"/>
          </w:tcPr>
          <w:p w14:paraId="0E828252" w14:textId="77777777" w:rsidR="00955A17" w:rsidRPr="00A3783C" w:rsidRDefault="00955A17" w:rsidP="00955A17">
            <w:pPr>
              <w:spacing w:after="0"/>
            </w:pPr>
          </w:p>
        </w:tc>
        <w:tc>
          <w:tcPr>
            <w:tcW w:w="864" w:type="dxa"/>
          </w:tcPr>
          <w:p w14:paraId="3FCE3265" w14:textId="77777777" w:rsidR="00955A17" w:rsidRPr="00A3783C" w:rsidRDefault="00955A17" w:rsidP="00955A17">
            <w:pPr>
              <w:spacing w:after="0"/>
            </w:pPr>
          </w:p>
        </w:tc>
        <w:tc>
          <w:tcPr>
            <w:tcW w:w="864" w:type="dxa"/>
          </w:tcPr>
          <w:p w14:paraId="647025C7" w14:textId="77777777" w:rsidR="00955A17" w:rsidRPr="00A3783C" w:rsidRDefault="00955A17" w:rsidP="00955A17">
            <w:pPr>
              <w:spacing w:after="0"/>
            </w:pPr>
          </w:p>
        </w:tc>
        <w:tc>
          <w:tcPr>
            <w:tcW w:w="864" w:type="dxa"/>
          </w:tcPr>
          <w:p w14:paraId="3D66425F" w14:textId="77777777" w:rsidR="00955A17" w:rsidRPr="00A3783C" w:rsidRDefault="00955A17" w:rsidP="00955A17">
            <w:pPr>
              <w:spacing w:after="0"/>
            </w:pPr>
          </w:p>
        </w:tc>
      </w:tr>
      <w:tr w:rsidR="00955A17" w:rsidRPr="00CC38F7" w14:paraId="0E536EA5" w14:textId="77777777" w:rsidTr="00241828">
        <w:tblPrEx>
          <w:tblCellMar>
            <w:left w:w="108" w:type="dxa"/>
            <w:right w:w="108" w:type="dxa"/>
          </w:tblCellMar>
        </w:tblPrEx>
        <w:trPr>
          <w:cantSplit/>
          <w:trHeight w:val="395"/>
        </w:trPr>
        <w:tc>
          <w:tcPr>
            <w:tcW w:w="4896" w:type="dxa"/>
          </w:tcPr>
          <w:p w14:paraId="1DFB2559" w14:textId="54D98061" w:rsidR="00955A17" w:rsidRPr="00800827" w:rsidRDefault="00955A17" w:rsidP="00B71B8E">
            <w:pPr>
              <w:pStyle w:val="Descriptivestatements"/>
            </w:pPr>
            <w:r w:rsidRPr="00D40495">
              <w:rPr>
                <w:szCs w:val="21"/>
              </w:rPr>
              <w:t xml:space="preserve">Knows how to use ongoing assessment of word identification skills and </w:t>
            </w:r>
            <w:r w:rsidRPr="00D40495">
              <w:t>reading fluency to determine when a student needs additional help or intervention to bring the student’s performance to grade level, based on state content and performance standards for reading in the Texas Essential Knowledge and Skills (TEKS).</w:t>
            </w:r>
          </w:p>
        </w:tc>
        <w:tc>
          <w:tcPr>
            <w:tcW w:w="864" w:type="dxa"/>
          </w:tcPr>
          <w:p w14:paraId="46D47749" w14:textId="77777777" w:rsidR="00955A17" w:rsidRPr="00A3783C" w:rsidRDefault="00955A17" w:rsidP="00955A17">
            <w:pPr>
              <w:spacing w:after="0"/>
            </w:pPr>
          </w:p>
        </w:tc>
        <w:tc>
          <w:tcPr>
            <w:tcW w:w="864" w:type="dxa"/>
          </w:tcPr>
          <w:p w14:paraId="5FF10EF3" w14:textId="77777777" w:rsidR="00955A17" w:rsidRPr="00A3783C" w:rsidRDefault="00955A17" w:rsidP="00955A17">
            <w:pPr>
              <w:spacing w:after="0"/>
            </w:pPr>
          </w:p>
        </w:tc>
        <w:tc>
          <w:tcPr>
            <w:tcW w:w="864" w:type="dxa"/>
          </w:tcPr>
          <w:p w14:paraId="3DD75B8A" w14:textId="77777777" w:rsidR="00955A17" w:rsidRPr="00A3783C" w:rsidRDefault="00955A17" w:rsidP="00955A17">
            <w:pPr>
              <w:spacing w:after="0"/>
            </w:pPr>
          </w:p>
        </w:tc>
        <w:tc>
          <w:tcPr>
            <w:tcW w:w="864" w:type="dxa"/>
          </w:tcPr>
          <w:p w14:paraId="09DFA01E" w14:textId="77777777" w:rsidR="00955A17" w:rsidRPr="00A3783C" w:rsidRDefault="00955A17" w:rsidP="00955A17">
            <w:pPr>
              <w:spacing w:after="0"/>
            </w:pPr>
          </w:p>
        </w:tc>
        <w:tc>
          <w:tcPr>
            <w:tcW w:w="864" w:type="dxa"/>
          </w:tcPr>
          <w:p w14:paraId="630E5059" w14:textId="77777777" w:rsidR="00955A17" w:rsidRPr="00A3783C" w:rsidRDefault="00955A17" w:rsidP="00955A17">
            <w:pPr>
              <w:spacing w:after="0"/>
            </w:pPr>
          </w:p>
        </w:tc>
        <w:tc>
          <w:tcPr>
            <w:tcW w:w="864" w:type="dxa"/>
          </w:tcPr>
          <w:p w14:paraId="372D620A" w14:textId="77777777" w:rsidR="00955A17" w:rsidRPr="00A3783C" w:rsidRDefault="00955A17" w:rsidP="00955A17">
            <w:pPr>
              <w:spacing w:after="0"/>
            </w:pPr>
          </w:p>
        </w:tc>
        <w:tc>
          <w:tcPr>
            <w:tcW w:w="864" w:type="dxa"/>
          </w:tcPr>
          <w:p w14:paraId="6316EF33" w14:textId="77777777" w:rsidR="00955A17" w:rsidRPr="00A3783C" w:rsidRDefault="00955A17" w:rsidP="00955A17">
            <w:pPr>
              <w:spacing w:after="0"/>
            </w:pPr>
          </w:p>
        </w:tc>
        <w:tc>
          <w:tcPr>
            <w:tcW w:w="864" w:type="dxa"/>
          </w:tcPr>
          <w:p w14:paraId="01E36201" w14:textId="77777777" w:rsidR="00955A17" w:rsidRPr="00A3783C" w:rsidRDefault="00955A17" w:rsidP="00955A17">
            <w:pPr>
              <w:spacing w:after="0"/>
            </w:pPr>
          </w:p>
        </w:tc>
        <w:tc>
          <w:tcPr>
            <w:tcW w:w="864" w:type="dxa"/>
          </w:tcPr>
          <w:p w14:paraId="0B33781D" w14:textId="77777777" w:rsidR="00955A17" w:rsidRPr="00A3783C" w:rsidRDefault="00955A17" w:rsidP="00955A17">
            <w:pPr>
              <w:spacing w:after="0"/>
            </w:pPr>
          </w:p>
        </w:tc>
        <w:tc>
          <w:tcPr>
            <w:tcW w:w="864" w:type="dxa"/>
          </w:tcPr>
          <w:p w14:paraId="5093A968" w14:textId="77777777" w:rsidR="00955A17" w:rsidRPr="00A3783C" w:rsidRDefault="00955A17" w:rsidP="00955A17">
            <w:pPr>
              <w:spacing w:after="0"/>
            </w:pPr>
          </w:p>
        </w:tc>
        <w:tc>
          <w:tcPr>
            <w:tcW w:w="864" w:type="dxa"/>
          </w:tcPr>
          <w:p w14:paraId="4BD6E672" w14:textId="77777777" w:rsidR="00955A17" w:rsidRPr="00A3783C" w:rsidRDefault="00955A17" w:rsidP="00955A17">
            <w:pPr>
              <w:spacing w:after="0"/>
            </w:pPr>
          </w:p>
        </w:tc>
      </w:tr>
      <w:tr w:rsidR="00955A17" w:rsidRPr="00CC38F7" w14:paraId="1BFC803A" w14:textId="77777777" w:rsidTr="00241828">
        <w:tblPrEx>
          <w:tblCellMar>
            <w:left w:w="108" w:type="dxa"/>
            <w:right w:w="108" w:type="dxa"/>
          </w:tblCellMar>
        </w:tblPrEx>
        <w:trPr>
          <w:cantSplit/>
          <w:trHeight w:val="395"/>
        </w:trPr>
        <w:tc>
          <w:tcPr>
            <w:tcW w:w="4896" w:type="dxa"/>
          </w:tcPr>
          <w:p w14:paraId="187EA7BE" w14:textId="371EF4CC" w:rsidR="00955A17" w:rsidRPr="00800827" w:rsidRDefault="00955A17" w:rsidP="00B71B8E">
            <w:pPr>
              <w:pStyle w:val="Descriptivestatements"/>
            </w:pPr>
            <w:r w:rsidRPr="00D40495">
              <w:t>Knows strategies for decoding increasingly complex words, including using the alphabetic principle, structural cues (e.g., prefixes, suffixes, roots) and syllables, and for using syntax and semantics to support word identification and confirm word meaning.</w:t>
            </w:r>
          </w:p>
        </w:tc>
        <w:tc>
          <w:tcPr>
            <w:tcW w:w="864" w:type="dxa"/>
          </w:tcPr>
          <w:p w14:paraId="4DF5D9F9" w14:textId="77777777" w:rsidR="00955A17" w:rsidRPr="00A3783C" w:rsidRDefault="00955A17" w:rsidP="00955A17">
            <w:pPr>
              <w:spacing w:after="0"/>
            </w:pPr>
          </w:p>
        </w:tc>
        <w:tc>
          <w:tcPr>
            <w:tcW w:w="864" w:type="dxa"/>
          </w:tcPr>
          <w:p w14:paraId="6BB7F6E7" w14:textId="77777777" w:rsidR="00955A17" w:rsidRPr="00A3783C" w:rsidRDefault="00955A17" w:rsidP="00955A17">
            <w:pPr>
              <w:spacing w:after="0"/>
            </w:pPr>
          </w:p>
        </w:tc>
        <w:tc>
          <w:tcPr>
            <w:tcW w:w="864" w:type="dxa"/>
          </w:tcPr>
          <w:p w14:paraId="0B87E6C5" w14:textId="77777777" w:rsidR="00955A17" w:rsidRPr="00A3783C" w:rsidRDefault="00955A17" w:rsidP="00955A17">
            <w:pPr>
              <w:spacing w:after="0"/>
            </w:pPr>
          </w:p>
        </w:tc>
        <w:tc>
          <w:tcPr>
            <w:tcW w:w="864" w:type="dxa"/>
          </w:tcPr>
          <w:p w14:paraId="77ACC7F0" w14:textId="77777777" w:rsidR="00955A17" w:rsidRPr="00A3783C" w:rsidRDefault="00955A17" w:rsidP="00955A17">
            <w:pPr>
              <w:spacing w:after="0"/>
            </w:pPr>
          </w:p>
        </w:tc>
        <w:tc>
          <w:tcPr>
            <w:tcW w:w="864" w:type="dxa"/>
          </w:tcPr>
          <w:p w14:paraId="3A7F411E" w14:textId="77777777" w:rsidR="00955A17" w:rsidRPr="00A3783C" w:rsidRDefault="00955A17" w:rsidP="00955A17">
            <w:pPr>
              <w:spacing w:after="0"/>
            </w:pPr>
          </w:p>
        </w:tc>
        <w:tc>
          <w:tcPr>
            <w:tcW w:w="864" w:type="dxa"/>
          </w:tcPr>
          <w:p w14:paraId="3EF1EA59" w14:textId="77777777" w:rsidR="00955A17" w:rsidRPr="00A3783C" w:rsidRDefault="00955A17" w:rsidP="00955A17">
            <w:pPr>
              <w:spacing w:after="0"/>
            </w:pPr>
          </w:p>
        </w:tc>
        <w:tc>
          <w:tcPr>
            <w:tcW w:w="864" w:type="dxa"/>
          </w:tcPr>
          <w:p w14:paraId="61B838FD" w14:textId="77777777" w:rsidR="00955A17" w:rsidRPr="00A3783C" w:rsidRDefault="00955A17" w:rsidP="00955A17">
            <w:pPr>
              <w:spacing w:after="0"/>
            </w:pPr>
          </w:p>
        </w:tc>
        <w:tc>
          <w:tcPr>
            <w:tcW w:w="864" w:type="dxa"/>
          </w:tcPr>
          <w:p w14:paraId="736F27E2" w14:textId="77777777" w:rsidR="00955A17" w:rsidRPr="00A3783C" w:rsidRDefault="00955A17" w:rsidP="00955A17">
            <w:pPr>
              <w:spacing w:after="0"/>
            </w:pPr>
          </w:p>
        </w:tc>
        <w:tc>
          <w:tcPr>
            <w:tcW w:w="864" w:type="dxa"/>
          </w:tcPr>
          <w:p w14:paraId="0A5A117A" w14:textId="77777777" w:rsidR="00955A17" w:rsidRPr="00A3783C" w:rsidRDefault="00955A17" w:rsidP="00955A17">
            <w:pPr>
              <w:spacing w:after="0"/>
            </w:pPr>
          </w:p>
        </w:tc>
        <w:tc>
          <w:tcPr>
            <w:tcW w:w="864" w:type="dxa"/>
          </w:tcPr>
          <w:p w14:paraId="3C5D18E9" w14:textId="77777777" w:rsidR="00955A17" w:rsidRPr="00A3783C" w:rsidRDefault="00955A17" w:rsidP="00955A17">
            <w:pPr>
              <w:spacing w:after="0"/>
            </w:pPr>
          </w:p>
        </w:tc>
        <w:tc>
          <w:tcPr>
            <w:tcW w:w="864" w:type="dxa"/>
          </w:tcPr>
          <w:p w14:paraId="5A918732" w14:textId="77777777" w:rsidR="00955A17" w:rsidRPr="00A3783C" w:rsidRDefault="00955A17" w:rsidP="00955A17">
            <w:pPr>
              <w:spacing w:after="0"/>
            </w:pPr>
          </w:p>
        </w:tc>
      </w:tr>
      <w:tr w:rsidR="00955A17" w:rsidRPr="00CC38F7" w14:paraId="5998C615" w14:textId="77777777" w:rsidTr="00241828">
        <w:tblPrEx>
          <w:tblCellMar>
            <w:left w:w="108" w:type="dxa"/>
            <w:right w:w="108" w:type="dxa"/>
          </w:tblCellMar>
        </w:tblPrEx>
        <w:trPr>
          <w:cantSplit/>
          <w:trHeight w:val="395"/>
        </w:trPr>
        <w:tc>
          <w:tcPr>
            <w:tcW w:w="4896" w:type="dxa"/>
          </w:tcPr>
          <w:p w14:paraId="6766250B" w14:textId="39A21951" w:rsidR="00955A17" w:rsidRPr="00800827" w:rsidRDefault="00955A17" w:rsidP="00B71B8E">
            <w:pPr>
              <w:pStyle w:val="Descriptivestatements"/>
            </w:pPr>
            <w:r w:rsidRPr="00D40495">
              <w:lastRenderedPageBreak/>
              <w:t>Selects and uses instructional strategies, materials, activities and models to teach students to recognize high-frequency irregular words (e.g., by completing analogies, identifying meanings of foreign words commonly used in written English, identifying and explaining idioms and multiple-meaning words) to promote students’ ability to decode increasingly complex words and to enhance word identification skills for students reading at different levels.</w:t>
            </w:r>
          </w:p>
        </w:tc>
        <w:tc>
          <w:tcPr>
            <w:tcW w:w="864" w:type="dxa"/>
          </w:tcPr>
          <w:p w14:paraId="54A806A3" w14:textId="77777777" w:rsidR="00955A17" w:rsidRPr="00A3783C" w:rsidRDefault="00955A17" w:rsidP="00955A17">
            <w:pPr>
              <w:spacing w:after="0"/>
            </w:pPr>
          </w:p>
        </w:tc>
        <w:tc>
          <w:tcPr>
            <w:tcW w:w="864" w:type="dxa"/>
          </w:tcPr>
          <w:p w14:paraId="4D138DC8" w14:textId="77777777" w:rsidR="00955A17" w:rsidRPr="00A3783C" w:rsidRDefault="00955A17" w:rsidP="00955A17">
            <w:pPr>
              <w:spacing w:after="0"/>
            </w:pPr>
          </w:p>
        </w:tc>
        <w:tc>
          <w:tcPr>
            <w:tcW w:w="864" w:type="dxa"/>
          </w:tcPr>
          <w:p w14:paraId="02330116" w14:textId="77777777" w:rsidR="00955A17" w:rsidRPr="00A3783C" w:rsidRDefault="00955A17" w:rsidP="00955A17">
            <w:pPr>
              <w:spacing w:after="0"/>
            </w:pPr>
          </w:p>
        </w:tc>
        <w:tc>
          <w:tcPr>
            <w:tcW w:w="864" w:type="dxa"/>
          </w:tcPr>
          <w:p w14:paraId="79BD4AC8" w14:textId="77777777" w:rsidR="00955A17" w:rsidRPr="00A3783C" w:rsidRDefault="00955A17" w:rsidP="00955A17">
            <w:pPr>
              <w:spacing w:after="0"/>
            </w:pPr>
          </w:p>
        </w:tc>
        <w:tc>
          <w:tcPr>
            <w:tcW w:w="864" w:type="dxa"/>
          </w:tcPr>
          <w:p w14:paraId="6DEAD7C9" w14:textId="77777777" w:rsidR="00955A17" w:rsidRPr="00A3783C" w:rsidRDefault="00955A17" w:rsidP="00955A17">
            <w:pPr>
              <w:spacing w:after="0"/>
            </w:pPr>
          </w:p>
        </w:tc>
        <w:tc>
          <w:tcPr>
            <w:tcW w:w="864" w:type="dxa"/>
          </w:tcPr>
          <w:p w14:paraId="656537F9" w14:textId="77777777" w:rsidR="00955A17" w:rsidRPr="00A3783C" w:rsidRDefault="00955A17" w:rsidP="00955A17">
            <w:pPr>
              <w:spacing w:after="0"/>
            </w:pPr>
          </w:p>
        </w:tc>
        <w:tc>
          <w:tcPr>
            <w:tcW w:w="864" w:type="dxa"/>
          </w:tcPr>
          <w:p w14:paraId="77213255" w14:textId="77777777" w:rsidR="00955A17" w:rsidRPr="00A3783C" w:rsidRDefault="00955A17" w:rsidP="00955A17">
            <w:pPr>
              <w:spacing w:after="0"/>
            </w:pPr>
          </w:p>
        </w:tc>
        <w:tc>
          <w:tcPr>
            <w:tcW w:w="864" w:type="dxa"/>
          </w:tcPr>
          <w:p w14:paraId="4F94CFC7" w14:textId="77777777" w:rsidR="00955A17" w:rsidRPr="00A3783C" w:rsidRDefault="00955A17" w:rsidP="00955A17">
            <w:pPr>
              <w:spacing w:after="0"/>
            </w:pPr>
          </w:p>
        </w:tc>
        <w:tc>
          <w:tcPr>
            <w:tcW w:w="864" w:type="dxa"/>
          </w:tcPr>
          <w:p w14:paraId="1AF3EA86" w14:textId="77777777" w:rsidR="00955A17" w:rsidRPr="00A3783C" w:rsidRDefault="00955A17" w:rsidP="00955A17">
            <w:pPr>
              <w:spacing w:after="0"/>
            </w:pPr>
          </w:p>
        </w:tc>
        <w:tc>
          <w:tcPr>
            <w:tcW w:w="864" w:type="dxa"/>
          </w:tcPr>
          <w:p w14:paraId="1A78D95E" w14:textId="77777777" w:rsidR="00955A17" w:rsidRPr="00A3783C" w:rsidRDefault="00955A17" w:rsidP="00955A17">
            <w:pPr>
              <w:spacing w:after="0"/>
            </w:pPr>
          </w:p>
        </w:tc>
        <w:tc>
          <w:tcPr>
            <w:tcW w:w="864" w:type="dxa"/>
          </w:tcPr>
          <w:p w14:paraId="2937B7F4" w14:textId="77777777" w:rsidR="00955A17" w:rsidRPr="00A3783C" w:rsidRDefault="00955A17" w:rsidP="00955A17">
            <w:pPr>
              <w:spacing w:after="0"/>
            </w:pPr>
          </w:p>
        </w:tc>
      </w:tr>
      <w:tr w:rsidR="00955A17" w:rsidRPr="00CC38F7" w14:paraId="6DD70FBF" w14:textId="77777777" w:rsidTr="00241828">
        <w:tblPrEx>
          <w:tblCellMar>
            <w:left w:w="108" w:type="dxa"/>
            <w:right w:w="108" w:type="dxa"/>
          </w:tblCellMar>
        </w:tblPrEx>
        <w:trPr>
          <w:cantSplit/>
          <w:trHeight w:val="395"/>
        </w:trPr>
        <w:tc>
          <w:tcPr>
            <w:tcW w:w="4896" w:type="dxa"/>
          </w:tcPr>
          <w:p w14:paraId="1FF516DE" w14:textId="1AB1FEC9" w:rsidR="00955A17" w:rsidRPr="00800827" w:rsidRDefault="00955A17" w:rsidP="00B71B8E">
            <w:pPr>
              <w:pStyle w:val="Descriptivestatements"/>
            </w:pPr>
            <w:r w:rsidRPr="00D40495">
              <w:t>Selects and uses appropriate instructional strategies, materials, activities and models to improve reading fluency for students reading at different levels (e.g., having students read independent-level texts, engage in repeated reading activities, use self-correction).</w:t>
            </w:r>
          </w:p>
        </w:tc>
        <w:tc>
          <w:tcPr>
            <w:tcW w:w="864" w:type="dxa"/>
          </w:tcPr>
          <w:p w14:paraId="187AFCA5" w14:textId="77777777" w:rsidR="00955A17" w:rsidRPr="00A3783C" w:rsidRDefault="00955A17" w:rsidP="00955A17">
            <w:pPr>
              <w:spacing w:after="0"/>
            </w:pPr>
          </w:p>
        </w:tc>
        <w:tc>
          <w:tcPr>
            <w:tcW w:w="864" w:type="dxa"/>
          </w:tcPr>
          <w:p w14:paraId="413B100C" w14:textId="77777777" w:rsidR="00955A17" w:rsidRPr="00A3783C" w:rsidRDefault="00955A17" w:rsidP="00955A17">
            <w:pPr>
              <w:spacing w:after="0"/>
            </w:pPr>
          </w:p>
        </w:tc>
        <w:tc>
          <w:tcPr>
            <w:tcW w:w="864" w:type="dxa"/>
          </w:tcPr>
          <w:p w14:paraId="11E3687D" w14:textId="77777777" w:rsidR="00955A17" w:rsidRPr="00A3783C" w:rsidRDefault="00955A17" w:rsidP="00955A17">
            <w:pPr>
              <w:spacing w:after="0"/>
            </w:pPr>
          </w:p>
        </w:tc>
        <w:tc>
          <w:tcPr>
            <w:tcW w:w="864" w:type="dxa"/>
          </w:tcPr>
          <w:p w14:paraId="5C2C4BDD" w14:textId="77777777" w:rsidR="00955A17" w:rsidRPr="00A3783C" w:rsidRDefault="00955A17" w:rsidP="00955A17">
            <w:pPr>
              <w:spacing w:after="0"/>
            </w:pPr>
          </w:p>
        </w:tc>
        <w:tc>
          <w:tcPr>
            <w:tcW w:w="864" w:type="dxa"/>
          </w:tcPr>
          <w:p w14:paraId="2A674FED" w14:textId="77777777" w:rsidR="00955A17" w:rsidRPr="00A3783C" w:rsidRDefault="00955A17" w:rsidP="00955A17">
            <w:pPr>
              <w:spacing w:after="0"/>
            </w:pPr>
          </w:p>
        </w:tc>
        <w:tc>
          <w:tcPr>
            <w:tcW w:w="864" w:type="dxa"/>
          </w:tcPr>
          <w:p w14:paraId="58720D7D" w14:textId="77777777" w:rsidR="00955A17" w:rsidRPr="00A3783C" w:rsidRDefault="00955A17" w:rsidP="00955A17">
            <w:pPr>
              <w:spacing w:after="0"/>
            </w:pPr>
          </w:p>
        </w:tc>
        <w:tc>
          <w:tcPr>
            <w:tcW w:w="864" w:type="dxa"/>
          </w:tcPr>
          <w:p w14:paraId="2A7C5ECF" w14:textId="77777777" w:rsidR="00955A17" w:rsidRPr="00A3783C" w:rsidRDefault="00955A17" w:rsidP="00955A17">
            <w:pPr>
              <w:spacing w:after="0"/>
            </w:pPr>
          </w:p>
        </w:tc>
        <w:tc>
          <w:tcPr>
            <w:tcW w:w="864" w:type="dxa"/>
          </w:tcPr>
          <w:p w14:paraId="004E0258" w14:textId="77777777" w:rsidR="00955A17" w:rsidRPr="00A3783C" w:rsidRDefault="00955A17" w:rsidP="00955A17">
            <w:pPr>
              <w:spacing w:after="0"/>
            </w:pPr>
          </w:p>
        </w:tc>
        <w:tc>
          <w:tcPr>
            <w:tcW w:w="864" w:type="dxa"/>
          </w:tcPr>
          <w:p w14:paraId="4BBCA6F6" w14:textId="77777777" w:rsidR="00955A17" w:rsidRPr="00A3783C" w:rsidRDefault="00955A17" w:rsidP="00955A17">
            <w:pPr>
              <w:spacing w:after="0"/>
            </w:pPr>
          </w:p>
        </w:tc>
        <w:tc>
          <w:tcPr>
            <w:tcW w:w="864" w:type="dxa"/>
          </w:tcPr>
          <w:p w14:paraId="1F5DFFAA" w14:textId="77777777" w:rsidR="00955A17" w:rsidRPr="00A3783C" w:rsidRDefault="00955A17" w:rsidP="00955A17">
            <w:pPr>
              <w:spacing w:after="0"/>
            </w:pPr>
          </w:p>
        </w:tc>
        <w:tc>
          <w:tcPr>
            <w:tcW w:w="864" w:type="dxa"/>
          </w:tcPr>
          <w:p w14:paraId="7425EBE1" w14:textId="77777777" w:rsidR="00955A17" w:rsidRPr="00A3783C" w:rsidRDefault="00955A17" w:rsidP="00955A17">
            <w:pPr>
              <w:spacing w:after="0"/>
            </w:pPr>
          </w:p>
        </w:tc>
      </w:tr>
      <w:tr w:rsidR="00FA28F4" w:rsidRPr="00CC38F7" w14:paraId="01E9CDA6" w14:textId="77777777" w:rsidTr="00241828">
        <w:tblPrEx>
          <w:tblCellMar>
            <w:left w:w="108" w:type="dxa"/>
            <w:right w:w="108" w:type="dxa"/>
          </w:tblCellMar>
        </w:tblPrEx>
        <w:trPr>
          <w:cantSplit/>
          <w:trHeight w:val="395"/>
        </w:trPr>
        <w:tc>
          <w:tcPr>
            <w:tcW w:w="4896" w:type="dxa"/>
          </w:tcPr>
          <w:p w14:paraId="5B26626F" w14:textId="4EBF1DA0" w:rsidR="00FA28F4" w:rsidRPr="006B3F9E" w:rsidRDefault="00FA28F4" w:rsidP="00FA28F4">
            <w:pPr>
              <w:pStyle w:val="BodyCopy"/>
            </w:pPr>
            <w:r w:rsidRPr="001C62F2">
              <w:t>Competency</w:t>
            </w:r>
            <w:r w:rsidRPr="00E56D47">
              <w:t xml:space="preserve"> 004</w:t>
            </w:r>
            <w:r>
              <w:t xml:space="preserve"> (</w:t>
            </w:r>
            <w:r w:rsidR="00762033">
              <w:t>Reading Comprehension and Assessment)</w:t>
            </w:r>
            <w:r w:rsidR="00762033" w:rsidRPr="00E56D47">
              <w:t xml:space="preserve">: </w:t>
            </w:r>
            <w:r w:rsidR="00762033" w:rsidRPr="001F65CE">
              <w:rPr>
                <w:i/>
              </w:rPr>
              <w:t>The teacher understands the importance of reading for understanding, knows components and processes of reading comprehension and teaches students strategies for improving their comprehension</w:t>
            </w:r>
            <w:r w:rsidRPr="00345BCB">
              <w:rPr>
                <w:i/>
              </w:rPr>
              <w:t>.</w:t>
            </w:r>
          </w:p>
        </w:tc>
        <w:tc>
          <w:tcPr>
            <w:tcW w:w="864" w:type="dxa"/>
          </w:tcPr>
          <w:p w14:paraId="6A9B218D" w14:textId="59288003" w:rsidR="00FA28F4" w:rsidRPr="00CC38F7" w:rsidRDefault="00FA28F4" w:rsidP="00FA28F4">
            <w:pPr>
              <w:spacing w:after="0"/>
            </w:pPr>
            <w:r w:rsidRPr="009C5BDF">
              <w:t xml:space="preserve">  </w:t>
            </w:r>
          </w:p>
        </w:tc>
        <w:tc>
          <w:tcPr>
            <w:tcW w:w="864" w:type="dxa"/>
          </w:tcPr>
          <w:p w14:paraId="5C630745" w14:textId="75D6AAB9" w:rsidR="00FA28F4" w:rsidRPr="00CC38F7" w:rsidRDefault="00FA28F4" w:rsidP="00FA28F4">
            <w:pPr>
              <w:spacing w:after="0"/>
            </w:pPr>
            <w:r w:rsidRPr="009C5BDF">
              <w:t xml:space="preserve">  </w:t>
            </w:r>
          </w:p>
        </w:tc>
        <w:tc>
          <w:tcPr>
            <w:tcW w:w="864" w:type="dxa"/>
          </w:tcPr>
          <w:p w14:paraId="5E1AD53B" w14:textId="39113C71" w:rsidR="00FA28F4" w:rsidRPr="00CC38F7" w:rsidRDefault="00FA28F4" w:rsidP="00FA28F4">
            <w:pPr>
              <w:spacing w:after="0"/>
            </w:pPr>
            <w:r w:rsidRPr="009C5BDF">
              <w:t xml:space="preserve">  </w:t>
            </w:r>
          </w:p>
        </w:tc>
        <w:tc>
          <w:tcPr>
            <w:tcW w:w="864" w:type="dxa"/>
          </w:tcPr>
          <w:p w14:paraId="4673193E" w14:textId="5361BC37" w:rsidR="00FA28F4" w:rsidRPr="00CC38F7" w:rsidRDefault="00FA28F4" w:rsidP="00FA28F4">
            <w:pPr>
              <w:spacing w:after="0"/>
            </w:pPr>
            <w:r w:rsidRPr="009C5BDF">
              <w:t xml:space="preserve">  </w:t>
            </w:r>
          </w:p>
        </w:tc>
        <w:tc>
          <w:tcPr>
            <w:tcW w:w="864" w:type="dxa"/>
          </w:tcPr>
          <w:p w14:paraId="489C2D13" w14:textId="55B04653" w:rsidR="00FA28F4" w:rsidRPr="00CC38F7" w:rsidRDefault="00FA28F4" w:rsidP="00FA28F4">
            <w:pPr>
              <w:spacing w:after="0"/>
            </w:pPr>
            <w:r w:rsidRPr="009C5BDF">
              <w:t xml:space="preserve">  </w:t>
            </w:r>
          </w:p>
        </w:tc>
        <w:tc>
          <w:tcPr>
            <w:tcW w:w="864" w:type="dxa"/>
          </w:tcPr>
          <w:p w14:paraId="2A7A0BAB" w14:textId="47C685A9" w:rsidR="00FA28F4" w:rsidRPr="00CC38F7" w:rsidRDefault="00FA28F4" w:rsidP="00FA28F4">
            <w:pPr>
              <w:spacing w:after="0"/>
            </w:pPr>
            <w:r w:rsidRPr="009C5BDF">
              <w:t xml:space="preserve">  </w:t>
            </w:r>
          </w:p>
        </w:tc>
        <w:tc>
          <w:tcPr>
            <w:tcW w:w="864" w:type="dxa"/>
          </w:tcPr>
          <w:p w14:paraId="271E69D4" w14:textId="2B8B700D" w:rsidR="00FA28F4" w:rsidRPr="00CC38F7" w:rsidRDefault="00FA28F4" w:rsidP="00FA28F4">
            <w:pPr>
              <w:spacing w:after="0"/>
            </w:pPr>
            <w:r w:rsidRPr="009C5BDF">
              <w:t xml:space="preserve">  </w:t>
            </w:r>
          </w:p>
        </w:tc>
        <w:tc>
          <w:tcPr>
            <w:tcW w:w="864" w:type="dxa"/>
          </w:tcPr>
          <w:p w14:paraId="54CEA129" w14:textId="7379E9BF" w:rsidR="00FA28F4" w:rsidRPr="00CC38F7" w:rsidRDefault="00FA28F4" w:rsidP="00FA28F4">
            <w:pPr>
              <w:spacing w:after="0"/>
            </w:pPr>
            <w:r w:rsidRPr="009C5BDF">
              <w:t xml:space="preserve">  </w:t>
            </w:r>
          </w:p>
        </w:tc>
        <w:tc>
          <w:tcPr>
            <w:tcW w:w="864" w:type="dxa"/>
          </w:tcPr>
          <w:p w14:paraId="1609961C" w14:textId="4910F22A" w:rsidR="00FA28F4" w:rsidRPr="00CC38F7" w:rsidRDefault="00FA28F4" w:rsidP="00FA28F4">
            <w:pPr>
              <w:spacing w:after="0"/>
            </w:pPr>
            <w:r w:rsidRPr="009C5BDF">
              <w:t xml:space="preserve">  </w:t>
            </w:r>
          </w:p>
        </w:tc>
        <w:tc>
          <w:tcPr>
            <w:tcW w:w="864" w:type="dxa"/>
          </w:tcPr>
          <w:p w14:paraId="08D07F73" w14:textId="072A0CE0" w:rsidR="00FA28F4" w:rsidRPr="00CC38F7" w:rsidRDefault="00FA28F4" w:rsidP="00FA28F4">
            <w:pPr>
              <w:spacing w:after="0"/>
            </w:pPr>
            <w:r w:rsidRPr="009C5BDF">
              <w:t xml:space="preserve">  </w:t>
            </w:r>
          </w:p>
        </w:tc>
        <w:tc>
          <w:tcPr>
            <w:tcW w:w="864" w:type="dxa"/>
          </w:tcPr>
          <w:p w14:paraId="41B618FF" w14:textId="7CA5BDF6" w:rsidR="00FA28F4" w:rsidRPr="00CC38F7" w:rsidRDefault="00FA28F4" w:rsidP="00FA28F4">
            <w:pPr>
              <w:spacing w:after="0"/>
            </w:pPr>
            <w:r w:rsidRPr="009C5BDF">
              <w:t xml:space="preserve">  </w:t>
            </w:r>
          </w:p>
        </w:tc>
      </w:tr>
      <w:tr w:rsidR="009514C7" w:rsidRPr="00CC38F7" w14:paraId="489EDEA2" w14:textId="77777777" w:rsidTr="00241828">
        <w:tblPrEx>
          <w:tblCellMar>
            <w:left w:w="108" w:type="dxa"/>
            <w:right w:w="108" w:type="dxa"/>
          </w:tblCellMar>
        </w:tblPrEx>
        <w:trPr>
          <w:cantSplit/>
          <w:trHeight w:val="395"/>
        </w:trPr>
        <w:tc>
          <w:tcPr>
            <w:tcW w:w="4896" w:type="dxa"/>
          </w:tcPr>
          <w:p w14:paraId="01831913" w14:textId="35E50487" w:rsidR="009514C7" w:rsidRPr="00112E8D" w:rsidRDefault="009514C7" w:rsidP="00112E8D">
            <w:pPr>
              <w:pStyle w:val="Descriptivestatements"/>
              <w:numPr>
                <w:ilvl w:val="0"/>
                <w:numId w:val="13"/>
              </w:numPr>
              <w:ind w:left="522"/>
            </w:pPr>
            <w:r w:rsidRPr="00112E8D">
              <w:t>Understands reading comprehension as an active process of constructing meaning.</w:t>
            </w:r>
          </w:p>
        </w:tc>
        <w:tc>
          <w:tcPr>
            <w:tcW w:w="864" w:type="dxa"/>
          </w:tcPr>
          <w:p w14:paraId="1D659120" w14:textId="01C3D7F3" w:rsidR="009514C7" w:rsidRPr="00CC38F7" w:rsidRDefault="009514C7" w:rsidP="009514C7">
            <w:pPr>
              <w:spacing w:after="0"/>
            </w:pPr>
            <w:r w:rsidRPr="009C5BDF">
              <w:t xml:space="preserve">  </w:t>
            </w:r>
          </w:p>
        </w:tc>
        <w:tc>
          <w:tcPr>
            <w:tcW w:w="864" w:type="dxa"/>
          </w:tcPr>
          <w:p w14:paraId="5C7D2AF8" w14:textId="4760683A" w:rsidR="009514C7" w:rsidRPr="00CC38F7" w:rsidRDefault="009514C7" w:rsidP="009514C7">
            <w:pPr>
              <w:spacing w:after="0"/>
            </w:pPr>
            <w:r w:rsidRPr="009C5BDF">
              <w:t xml:space="preserve">  </w:t>
            </w:r>
          </w:p>
        </w:tc>
        <w:tc>
          <w:tcPr>
            <w:tcW w:w="864" w:type="dxa"/>
          </w:tcPr>
          <w:p w14:paraId="48E65B8D" w14:textId="6548944A" w:rsidR="009514C7" w:rsidRPr="00CC38F7" w:rsidRDefault="009514C7" w:rsidP="009514C7">
            <w:pPr>
              <w:spacing w:after="0"/>
            </w:pPr>
            <w:r w:rsidRPr="009C5BDF">
              <w:t xml:space="preserve">  </w:t>
            </w:r>
          </w:p>
        </w:tc>
        <w:tc>
          <w:tcPr>
            <w:tcW w:w="864" w:type="dxa"/>
          </w:tcPr>
          <w:p w14:paraId="4852FE26" w14:textId="677E7D5E" w:rsidR="009514C7" w:rsidRPr="00CC38F7" w:rsidRDefault="009514C7" w:rsidP="009514C7">
            <w:pPr>
              <w:spacing w:after="0"/>
            </w:pPr>
            <w:r w:rsidRPr="009C5BDF">
              <w:t xml:space="preserve">  </w:t>
            </w:r>
          </w:p>
        </w:tc>
        <w:tc>
          <w:tcPr>
            <w:tcW w:w="864" w:type="dxa"/>
          </w:tcPr>
          <w:p w14:paraId="32ECCE0C" w14:textId="6686BF7B" w:rsidR="009514C7" w:rsidRPr="00CC38F7" w:rsidRDefault="009514C7" w:rsidP="009514C7">
            <w:pPr>
              <w:spacing w:after="0"/>
            </w:pPr>
            <w:r w:rsidRPr="009C5BDF">
              <w:t xml:space="preserve">  </w:t>
            </w:r>
          </w:p>
        </w:tc>
        <w:tc>
          <w:tcPr>
            <w:tcW w:w="864" w:type="dxa"/>
          </w:tcPr>
          <w:p w14:paraId="41A97ED2" w14:textId="260278FE" w:rsidR="009514C7" w:rsidRPr="00CC38F7" w:rsidRDefault="009514C7" w:rsidP="009514C7">
            <w:pPr>
              <w:spacing w:after="0"/>
            </w:pPr>
            <w:r w:rsidRPr="009C5BDF">
              <w:t xml:space="preserve">  </w:t>
            </w:r>
          </w:p>
        </w:tc>
        <w:tc>
          <w:tcPr>
            <w:tcW w:w="864" w:type="dxa"/>
          </w:tcPr>
          <w:p w14:paraId="1E731DAD" w14:textId="1F56681C" w:rsidR="009514C7" w:rsidRPr="00CC38F7" w:rsidRDefault="009514C7" w:rsidP="009514C7">
            <w:pPr>
              <w:spacing w:after="0"/>
            </w:pPr>
            <w:r w:rsidRPr="009C5BDF">
              <w:t xml:space="preserve">  </w:t>
            </w:r>
          </w:p>
        </w:tc>
        <w:tc>
          <w:tcPr>
            <w:tcW w:w="864" w:type="dxa"/>
          </w:tcPr>
          <w:p w14:paraId="41463217" w14:textId="27093920" w:rsidR="009514C7" w:rsidRPr="00CC38F7" w:rsidRDefault="009514C7" w:rsidP="009514C7">
            <w:pPr>
              <w:spacing w:after="0"/>
            </w:pPr>
            <w:r w:rsidRPr="009C5BDF">
              <w:t xml:space="preserve">  </w:t>
            </w:r>
          </w:p>
        </w:tc>
        <w:tc>
          <w:tcPr>
            <w:tcW w:w="864" w:type="dxa"/>
          </w:tcPr>
          <w:p w14:paraId="3CFC77B2" w14:textId="2A270AC1" w:rsidR="009514C7" w:rsidRPr="00CC38F7" w:rsidRDefault="009514C7" w:rsidP="009514C7">
            <w:pPr>
              <w:spacing w:after="0"/>
            </w:pPr>
            <w:r w:rsidRPr="009C5BDF">
              <w:t xml:space="preserve">  </w:t>
            </w:r>
          </w:p>
        </w:tc>
        <w:tc>
          <w:tcPr>
            <w:tcW w:w="864" w:type="dxa"/>
          </w:tcPr>
          <w:p w14:paraId="3C88AB40" w14:textId="733CAB30" w:rsidR="009514C7" w:rsidRPr="00CC38F7" w:rsidRDefault="009514C7" w:rsidP="009514C7">
            <w:pPr>
              <w:spacing w:after="0"/>
            </w:pPr>
            <w:r w:rsidRPr="009C5BDF">
              <w:t xml:space="preserve">  </w:t>
            </w:r>
          </w:p>
        </w:tc>
        <w:tc>
          <w:tcPr>
            <w:tcW w:w="864" w:type="dxa"/>
          </w:tcPr>
          <w:p w14:paraId="621E89F1" w14:textId="7D758272" w:rsidR="009514C7" w:rsidRPr="00CC38F7" w:rsidRDefault="009514C7" w:rsidP="009514C7">
            <w:pPr>
              <w:spacing w:after="0"/>
            </w:pPr>
            <w:r w:rsidRPr="009C5BDF">
              <w:t xml:space="preserve">  </w:t>
            </w:r>
          </w:p>
        </w:tc>
      </w:tr>
      <w:tr w:rsidR="009514C7" w:rsidRPr="00CC38F7" w14:paraId="3DC83007" w14:textId="77777777" w:rsidTr="00241828">
        <w:tblPrEx>
          <w:tblCellMar>
            <w:left w:w="108" w:type="dxa"/>
            <w:right w:w="108" w:type="dxa"/>
          </w:tblCellMar>
        </w:tblPrEx>
        <w:trPr>
          <w:cantSplit/>
          <w:trHeight w:val="395"/>
        </w:trPr>
        <w:tc>
          <w:tcPr>
            <w:tcW w:w="4896" w:type="dxa"/>
          </w:tcPr>
          <w:p w14:paraId="5DA9F18B" w14:textId="3DA4B228" w:rsidR="009514C7" w:rsidRPr="00112E8D" w:rsidRDefault="009514C7" w:rsidP="00112E8D">
            <w:pPr>
              <w:pStyle w:val="Descriptivestatements"/>
            </w:pPr>
            <w:r w:rsidRPr="00112E8D">
              <w:t>Understands the continuum of reading comprehension skills in the statewide curriculum and grade-level expectations for these skills.</w:t>
            </w:r>
          </w:p>
        </w:tc>
        <w:tc>
          <w:tcPr>
            <w:tcW w:w="864" w:type="dxa"/>
          </w:tcPr>
          <w:p w14:paraId="5BA44FF0" w14:textId="5140251F" w:rsidR="009514C7" w:rsidRPr="00CC38F7" w:rsidRDefault="009514C7" w:rsidP="009514C7">
            <w:pPr>
              <w:spacing w:after="0"/>
            </w:pPr>
            <w:r w:rsidRPr="009C5BDF">
              <w:t xml:space="preserve">  </w:t>
            </w:r>
          </w:p>
        </w:tc>
        <w:tc>
          <w:tcPr>
            <w:tcW w:w="864" w:type="dxa"/>
          </w:tcPr>
          <w:p w14:paraId="499BA059" w14:textId="588B5DFF" w:rsidR="009514C7" w:rsidRPr="00CC38F7" w:rsidRDefault="009514C7" w:rsidP="009514C7">
            <w:pPr>
              <w:spacing w:after="0"/>
            </w:pPr>
            <w:r w:rsidRPr="009C5BDF">
              <w:t xml:space="preserve">  </w:t>
            </w:r>
          </w:p>
        </w:tc>
        <w:tc>
          <w:tcPr>
            <w:tcW w:w="864" w:type="dxa"/>
          </w:tcPr>
          <w:p w14:paraId="72636154" w14:textId="2C6DC189" w:rsidR="009514C7" w:rsidRPr="00CC38F7" w:rsidRDefault="009514C7" w:rsidP="009514C7">
            <w:pPr>
              <w:spacing w:after="0"/>
            </w:pPr>
            <w:r w:rsidRPr="009C5BDF">
              <w:t xml:space="preserve">  </w:t>
            </w:r>
          </w:p>
        </w:tc>
        <w:tc>
          <w:tcPr>
            <w:tcW w:w="864" w:type="dxa"/>
          </w:tcPr>
          <w:p w14:paraId="6999BC0A" w14:textId="7A9C74DC" w:rsidR="009514C7" w:rsidRPr="00CC38F7" w:rsidRDefault="009514C7" w:rsidP="009514C7">
            <w:pPr>
              <w:spacing w:after="0"/>
            </w:pPr>
            <w:r w:rsidRPr="009C5BDF">
              <w:t xml:space="preserve">  </w:t>
            </w:r>
          </w:p>
        </w:tc>
        <w:tc>
          <w:tcPr>
            <w:tcW w:w="864" w:type="dxa"/>
          </w:tcPr>
          <w:p w14:paraId="49CFB475" w14:textId="5A6CD003" w:rsidR="009514C7" w:rsidRPr="00CC38F7" w:rsidRDefault="009514C7" w:rsidP="009514C7">
            <w:pPr>
              <w:spacing w:after="0"/>
            </w:pPr>
            <w:r w:rsidRPr="009C5BDF">
              <w:t xml:space="preserve">  </w:t>
            </w:r>
          </w:p>
        </w:tc>
        <w:tc>
          <w:tcPr>
            <w:tcW w:w="864" w:type="dxa"/>
          </w:tcPr>
          <w:p w14:paraId="404ACAC4" w14:textId="47E85E85" w:rsidR="009514C7" w:rsidRPr="00CC38F7" w:rsidRDefault="009514C7" w:rsidP="009514C7">
            <w:pPr>
              <w:spacing w:after="0"/>
            </w:pPr>
            <w:r w:rsidRPr="009C5BDF">
              <w:t xml:space="preserve">  </w:t>
            </w:r>
          </w:p>
        </w:tc>
        <w:tc>
          <w:tcPr>
            <w:tcW w:w="864" w:type="dxa"/>
          </w:tcPr>
          <w:p w14:paraId="10518803" w14:textId="50E4B54A" w:rsidR="009514C7" w:rsidRPr="00CC38F7" w:rsidRDefault="009514C7" w:rsidP="009514C7">
            <w:pPr>
              <w:spacing w:after="0"/>
            </w:pPr>
            <w:r w:rsidRPr="009C5BDF">
              <w:t xml:space="preserve">  </w:t>
            </w:r>
          </w:p>
        </w:tc>
        <w:tc>
          <w:tcPr>
            <w:tcW w:w="864" w:type="dxa"/>
          </w:tcPr>
          <w:p w14:paraId="22DBA785" w14:textId="27E15A77" w:rsidR="009514C7" w:rsidRPr="00CC38F7" w:rsidRDefault="009514C7" w:rsidP="009514C7">
            <w:pPr>
              <w:spacing w:after="0"/>
            </w:pPr>
            <w:r w:rsidRPr="009C5BDF">
              <w:t xml:space="preserve">  </w:t>
            </w:r>
          </w:p>
        </w:tc>
        <w:tc>
          <w:tcPr>
            <w:tcW w:w="864" w:type="dxa"/>
          </w:tcPr>
          <w:p w14:paraId="5FB65748" w14:textId="36D44B41" w:rsidR="009514C7" w:rsidRPr="00CC38F7" w:rsidRDefault="009514C7" w:rsidP="009514C7">
            <w:pPr>
              <w:spacing w:after="0"/>
            </w:pPr>
            <w:r w:rsidRPr="009C5BDF">
              <w:t xml:space="preserve">  </w:t>
            </w:r>
          </w:p>
        </w:tc>
        <w:tc>
          <w:tcPr>
            <w:tcW w:w="864" w:type="dxa"/>
          </w:tcPr>
          <w:p w14:paraId="713F474F" w14:textId="79804B04" w:rsidR="009514C7" w:rsidRPr="00CC38F7" w:rsidRDefault="009514C7" w:rsidP="009514C7">
            <w:pPr>
              <w:spacing w:after="0"/>
            </w:pPr>
            <w:r w:rsidRPr="009C5BDF">
              <w:t xml:space="preserve">  </w:t>
            </w:r>
          </w:p>
        </w:tc>
        <w:tc>
          <w:tcPr>
            <w:tcW w:w="864" w:type="dxa"/>
          </w:tcPr>
          <w:p w14:paraId="239F9FF5" w14:textId="201A47D3" w:rsidR="009514C7" w:rsidRPr="00CC38F7" w:rsidRDefault="009514C7" w:rsidP="009514C7">
            <w:pPr>
              <w:spacing w:after="0"/>
            </w:pPr>
            <w:r w:rsidRPr="009C5BDF">
              <w:t xml:space="preserve">  </w:t>
            </w:r>
          </w:p>
        </w:tc>
      </w:tr>
      <w:tr w:rsidR="009514C7" w:rsidRPr="00CC38F7" w14:paraId="3B6C8688" w14:textId="77777777" w:rsidTr="00241828">
        <w:tblPrEx>
          <w:tblCellMar>
            <w:left w:w="108" w:type="dxa"/>
            <w:right w:w="108" w:type="dxa"/>
          </w:tblCellMar>
        </w:tblPrEx>
        <w:trPr>
          <w:cantSplit/>
          <w:trHeight w:val="395"/>
        </w:trPr>
        <w:tc>
          <w:tcPr>
            <w:tcW w:w="4896" w:type="dxa"/>
          </w:tcPr>
          <w:p w14:paraId="09799D60" w14:textId="7D7630C9" w:rsidR="009514C7" w:rsidRPr="00112E8D" w:rsidRDefault="009514C7" w:rsidP="00112E8D">
            <w:pPr>
              <w:pStyle w:val="Descriptivestatements"/>
            </w:pPr>
            <w:r w:rsidRPr="00112E8D">
              <w:lastRenderedPageBreak/>
              <w:t>Understands factors affecting students’ reading comprehension (e.g., oral language development, word analysis skills, prior knowledge, language background, previous reading experiences, fluency, vocabulary development, ability to monitor understanding, characteristics of specific texts).</w:t>
            </w:r>
          </w:p>
        </w:tc>
        <w:tc>
          <w:tcPr>
            <w:tcW w:w="864" w:type="dxa"/>
          </w:tcPr>
          <w:p w14:paraId="19971277" w14:textId="24DCF7AC" w:rsidR="009514C7" w:rsidRPr="00CC38F7" w:rsidRDefault="009514C7" w:rsidP="009514C7">
            <w:pPr>
              <w:spacing w:after="0"/>
            </w:pPr>
            <w:r w:rsidRPr="009C5BDF">
              <w:t xml:space="preserve">  </w:t>
            </w:r>
          </w:p>
        </w:tc>
        <w:tc>
          <w:tcPr>
            <w:tcW w:w="864" w:type="dxa"/>
          </w:tcPr>
          <w:p w14:paraId="53AC279C" w14:textId="75A1F32C" w:rsidR="009514C7" w:rsidRPr="00CC38F7" w:rsidRDefault="009514C7" w:rsidP="009514C7">
            <w:pPr>
              <w:spacing w:after="0"/>
            </w:pPr>
            <w:r w:rsidRPr="009C5BDF">
              <w:t xml:space="preserve">  </w:t>
            </w:r>
          </w:p>
        </w:tc>
        <w:tc>
          <w:tcPr>
            <w:tcW w:w="864" w:type="dxa"/>
          </w:tcPr>
          <w:p w14:paraId="0E787759" w14:textId="09A678C5" w:rsidR="009514C7" w:rsidRPr="00CC38F7" w:rsidRDefault="009514C7" w:rsidP="009514C7">
            <w:pPr>
              <w:spacing w:after="0"/>
            </w:pPr>
            <w:r w:rsidRPr="009C5BDF">
              <w:t xml:space="preserve">  </w:t>
            </w:r>
          </w:p>
        </w:tc>
        <w:tc>
          <w:tcPr>
            <w:tcW w:w="864" w:type="dxa"/>
          </w:tcPr>
          <w:p w14:paraId="3E87457C" w14:textId="5F3C0379" w:rsidR="009514C7" w:rsidRPr="00CC38F7" w:rsidRDefault="009514C7" w:rsidP="009514C7">
            <w:pPr>
              <w:spacing w:after="0"/>
            </w:pPr>
            <w:r w:rsidRPr="009C5BDF">
              <w:t xml:space="preserve">  </w:t>
            </w:r>
          </w:p>
        </w:tc>
        <w:tc>
          <w:tcPr>
            <w:tcW w:w="864" w:type="dxa"/>
          </w:tcPr>
          <w:p w14:paraId="668169B5" w14:textId="1B74E65F" w:rsidR="009514C7" w:rsidRPr="00CC38F7" w:rsidRDefault="009514C7" w:rsidP="009514C7">
            <w:pPr>
              <w:spacing w:after="0"/>
            </w:pPr>
            <w:r w:rsidRPr="009C5BDF">
              <w:t xml:space="preserve">  </w:t>
            </w:r>
          </w:p>
        </w:tc>
        <w:tc>
          <w:tcPr>
            <w:tcW w:w="864" w:type="dxa"/>
          </w:tcPr>
          <w:p w14:paraId="0DC11F6C" w14:textId="387F01A3" w:rsidR="009514C7" w:rsidRPr="00CC38F7" w:rsidRDefault="009514C7" w:rsidP="009514C7">
            <w:pPr>
              <w:spacing w:after="0"/>
            </w:pPr>
            <w:r w:rsidRPr="009C5BDF">
              <w:t xml:space="preserve">  </w:t>
            </w:r>
          </w:p>
        </w:tc>
        <w:tc>
          <w:tcPr>
            <w:tcW w:w="864" w:type="dxa"/>
          </w:tcPr>
          <w:p w14:paraId="44DF1D78" w14:textId="710BBDC8" w:rsidR="009514C7" w:rsidRPr="00CC38F7" w:rsidRDefault="009514C7" w:rsidP="009514C7">
            <w:pPr>
              <w:spacing w:after="0"/>
            </w:pPr>
            <w:r w:rsidRPr="009C5BDF">
              <w:t xml:space="preserve">  </w:t>
            </w:r>
          </w:p>
        </w:tc>
        <w:tc>
          <w:tcPr>
            <w:tcW w:w="864" w:type="dxa"/>
          </w:tcPr>
          <w:p w14:paraId="3E7A5704" w14:textId="0B5858E8" w:rsidR="009514C7" w:rsidRPr="00CC38F7" w:rsidRDefault="009514C7" w:rsidP="009514C7">
            <w:pPr>
              <w:spacing w:after="0"/>
            </w:pPr>
            <w:r w:rsidRPr="009C5BDF">
              <w:t xml:space="preserve">  </w:t>
            </w:r>
          </w:p>
        </w:tc>
        <w:tc>
          <w:tcPr>
            <w:tcW w:w="864" w:type="dxa"/>
          </w:tcPr>
          <w:p w14:paraId="766906CC" w14:textId="0957DED9" w:rsidR="009514C7" w:rsidRPr="00CC38F7" w:rsidRDefault="009514C7" w:rsidP="009514C7">
            <w:pPr>
              <w:spacing w:after="0"/>
            </w:pPr>
            <w:r w:rsidRPr="009C5BDF">
              <w:t xml:space="preserve">  </w:t>
            </w:r>
          </w:p>
        </w:tc>
        <w:tc>
          <w:tcPr>
            <w:tcW w:w="864" w:type="dxa"/>
          </w:tcPr>
          <w:p w14:paraId="3636B1DA" w14:textId="49CADEF3" w:rsidR="009514C7" w:rsidRPr="00CC38F7" w:rsidRDefault="009514C7" w:rsidP="009514C7">
            <w:pPr>
              <w:spacing w:after="0"/>
            </w:pPr>
            <w:r w:rsidRPr="009C5BDF">
              <w:t xml:space="preserve">  </w:t>
            </w:r>
          </w:p>
        </w:tc>
        <w:tc>
          <w:tcPr>
            <w:tcW w:w="864" w:type="dxa"/>
          </w:tcPr>
          <w:p w14:paraId="6B51C7D7" w14:textId="2B423F99" w:rsidR="009514C7" w:rsidRPr="00CC38F7" w:rsidRDefault="009514C7" w:rsidP="009514C7">
            <w:pPr>
              <w:spacing w:after="0"/>
            </w:pPr>
            <w:r w:rsidRPr="009C5BDF">
              <w:t xml:space="preserve">  </w:t>
            </w:r>
          </w:p>
        </w:tc>
      </w:tr>
      <w:tr w:rsidR="009514C7" w:rsidRPr="00CC38F7" w14:paraId="75160A46" w14:textId="77777777" w:rsidTr="00241828">
        <w:tblPrEx>
          <w:tblCellMar>
            <w:left w:w="108" w:type="dxa"/>
            <w:right w:w="108" w:type="dxa"/>
          </w:tblCellMar>
        </w:tblPrEx>
        <w:trPr>
          <w:cantSplit/>
          <w:trHeight w:val="395"/>
        </w:trPr>
        <w:tc>
          <w:tcPr>
            <w:tcW w:w="4896" w:type="dxa"/>
          </w:tcPr>
          <w:p w14:paraId="2105D8F5" w14:textId="130E5552" w:rsidR="009514C7" w:rsidRPr="00112E8D" w:rsidRDefault="009514C7" w:rsidP="00112E8D">
            <w:pPr>
              <w:pStyle w:val="Descriptivestatements"/>
            </w:pPr>
            <w:r w:rsidRPr="00112E8D">
              <w:t>Knows characteristics of informal and formal reading comprehension assessments (e.g., criterion-referenced state tests, curriculum-based reading assessments, informal reading inventories, norm-referenced tests).</w:t>
            </w:r>
          </w:p>
        </w:tc>
        <w:tc>
          <w:tcPr>
            <w:tcW w:w="864" w:type="dxa"/>
          </w:tcPr>
          <w:p w14:paraId="7860F56F" w14:textId="4C16510F" w:rsidR="009514C7" w:rsidRPr="00CC38F7" w:rsidRDefault="009514C7" w:rsidP="009514C7">
            <w:pPr>
              <w:spacing w:after="0"/>
            </w:pPr>
            <w:r w:rsidRPr="009C5BDF">
              <w:t xml:space="preserve">  </w:t>
            </w:r>
          </w:p>
        </w:tc>
        <w:tc>
          <w:tcPr>
            <w:tcW w:w="864" w:type="dxa"/>
          </w:tcPr>
          <w:p w14:paraId="3AB499A3" w14:textId="60FAE2A2" w:rsidR="009514C7" w:rsidRPr="00CC38F7" w:rsidRDefault="009514C7" w:rsidP="009514C7">
            <w:pPr>
              <w:spacing w:after="0"/>
            </w:pPr>
            <w:r w:rsidRPr="009C5BDF">
              <w:t xml:space="preserve">  </w:t>
            </w:r>
          </w:p>
        </w:tc>
        <w:tc>
          <w:tcPr>
            <w:tcW w:w="864" w:type="dxa"/>
          </w:tcPr>
          <w:p w14:paraId="3D76D4DC" w14:textId="5273C26E" w:rsidR="009514C7" w:rsidRPr="00CC38F7" w:rsidRDefault="009514C7" w:rsidP="009514C7">
            <w:pPr>
              <w:spacing w:after="0"/>
            </w:pPr>
            <w:r w:rsidRPr="009C5BDF">
              <w:t xml:space="preserve">  </w:t>
            </w:r>
          </w:p>
        </w:tc>
        <w:tc>
          <w:tcPr>
            <w:tcW w:w="864" w:type="dxa"/>
          </w:tcPr>
          <w:p w14:paraId="12D0E32D" w14:textId="1C5E13FF" w:rsidR="009514C7" w:rsidRPr="00CC38F7" w:rsidRDefault="009514C7" w:rsidP="009514C7">
            <w:pPr>
              <w:spacing w:after="0"/>
            </w:pPr>
            <w:r w:rsidRPr="009C5BDF">
              <w:t xml:space="preserve">  </w:t>
            </w:r>
          </w:p>
        </w:tc>
        <w:tc>
          <w:tcPr>
            <w:tcW w:w="864" w:type="dxa"/>
          </w:tcPr>
          <w:p w14:paraId="72A7F45C" w14:textId="6EB697D6" w:rsidR="009514C7" w:rsidRPr="00CC38F7" w:rsidRDefault="009514C7" w:rsidP="009514C7">
            <w:pPr>
              <w:spacing w:after="0"/>
            </w:pPr>
            <w:r w:rsidRPr="009C5BDF">
              <w:t xml:space="preserve">  </w:t>
            </w:r>
          </w:p>
        </w:tc>
        <w:tc>
          <w:tcPr>
            <w:tcW w:w="864" w:type="dxa"/>
          </w:tcPr>
          <w:p w14:paraId="30566469" w14:textId="7B6EA493" w:rsidR="009514C7" w:rsidRPr="00CC38F7" w:rsidRDefault="009514C7" w:rsidP="009514C7">
            <w:pPr>
              <w:spacing w:after="0"/>
            </w:pPr>
            <w:r w:rsidRPr="009C5BDF">
              <w:t xml:space="preserve">  </w:t>
            </w:r>
          </w:p>
        </w:tc>
        <w:tc>
          <w:tcPr>
            <w:tcW w:w="864" w:type="dxa"/>
          </w:tcPr>
          <w:p w14:paraId="7D56D4B3" w14:textId="6A7CA30E" w:rsidR="009514C7" w:rsidRPr="00CC38F7" w:rsidRDefault="009514C7" w:rsidP="009514C7">
            <w:pPr>
              <w:spacing w:after="0"/>
            </w:pPr>
            <w:r w:rsidRPr="009C5BDF">
              <w:t xml:space="preserve">  </w:t>
            </w:r>
          </w:p>
        </w:tc>
        <w:tc>
          <w:tcPr>
            <w:tcW w:w="864" w:type="dxa"/>
          </w:tcPr>
          <w:p w14:paraId="072ADEF3" w14:textId="57576F4E" w:rsidR="009514C7" w:rsidRPr="00CC38F7" w:rsidRDefault="009514C7" w:rsidP="009514C7">
            <w:pPr>
              <w:spacing w:after="0"/>
            </w:pPr>
            <w:r w:rsidRPr="009C5BDF">
              <w:t xml:space="preserve">  </w:t>
            </w:r>
          </w:p>
        </w:tc>
        <w:tc>
          <w:tcPr>
            <w:tcW w:w="864" w:type="dxa"/>
          </w:tcPr>
          <w:p w14:paraId="12B7D6F0" w14:textId="0B0CE355" w:rsidR="009514C7" w:rsidRPr="00CC38F7" w:rsidRDefault="009514C7" w:rsidP="009514C7">
            <w:pPr>
              <w:spacing w:after="0"/>
            </w:pPr>
            <w:r w:rsidRPr="009C5BDF">
              <w:t xml:space="preserve">  </w:t>
            </w:r>
          </w:p>
        </w:tc>
        <w:tc>
          <w:tcPr>
            <w:tcW w:w="864" w:type="dxa"/>
          </w:tcPr>
          <w:p w14:paraId="31BD73AE" w14:textId="06D7EBEB" w:rsidR="009514C7" w:rsidRPr="00CC38F7" w:rsidRDefault="009514C7" w:rsidP="009514C7">
            <w:pPr>
              <w:spacing w:after="0"/>
            </w:pPr>
            <w:r w:rsidRPr="009C5BDF">
              <w:t xml:space="preserve">  </w:t>
            </w:r>
          </w:p>
        </w:tc>
        <w:tc>
          <w:tcPr>
            <w:tcW w:w="864" w:type="dxa"/>
          </w:tcPr>
          <w:p w14:paraId="4C0BA06B" w14:textId="278E912C" w:rsidR="009514C7" w:rsidRPr="00CC38F7" w:rsidRDefault="009514C7" w:rsidP="009514C7">
            <w:pPr>
              <w:spacing w:after="0"/>
            </w:pPr>
            <w:r w:rsidRPr="009C5BDF">
              <w:t xml:space="preserve">  </w:t>
            </w:r>
          </w:p>
        </w:tc>
      </w:tr>
      <w:tr w:rsidR="009514C7" w:rsidRPr="00CC38F7" w14:paraId="2FE9CBEE" w14:textId="77777777" w:rsidTr="00241828">
        <w:tblPrEx>
          <w:tblCellMar>
            <w:left w:w="108" w:type="dxa"/>
            <w:right w:w="108" w:type="dxa"/>
          </w:tblCellMar>
        </w:tblPrEx>
        <w:trPr>
          <w:cantSplit/>
          <w:trHeight w:val="395"/>
        </w:trPr>
        <w:tc>
          <w:tcPr>
            <w:tcW w:w="4896" w:type="dxa"/>
          </w:tcPr>
          <w:p w14:paraId="0D2317AE" w14:textId="200259A2" w:rsidR="009514C7" w:rsidRPr="00112E8D" w:rsidRDefault="009514C7" w:rsidP="00112E8D">
            <w:pPr>
              <w:pStyle w:val="Descriptivestatements"/>
            </w:pPr>
            <w:r w:rsidRPr="00112E8D">
              <w:t>Selects and uses appropriate informal and formal assessments to monitor and evaluate students’ reading comprehension.</w:t>
            </w:r>
          </w:p>
        </w:tc>
        <w:tc>
          <w:tcPr>
            <w:tcW w:w="864" w:type="dxa"/>
          </w:tcPr>
          <w:p w14:paraId="16503818" w14:textId="0F30828C" w:rsidR="009514C7" w:rsidRPr="00CC38F7" w:rsidRDefault="009514C7" w:rsidP="009514C7">
            <w:pPr>
              <w:spacing w:after="0"/>
            </w:pPr>
            <w:r w:rsidRPr="009C5BDF">
              <w:t xml:space="preserve">  </w:t>
            </w:r>
          </w:p>
        </w:tc>
        <w:tc>
          <w:tcPr>
            <w:tcW w:w="864" w:type="dxa"/>
          </w:tcPr>
          <w:p w14:paraId="1E84A7F1" w14:textId="13D5403D" w:rsidR="009514C7" w:rsidRPr="00CC38F7" w:rsidRDefault="009514C7" w:rsidP="009514C7">
            <w:pPr>
              <w:spacing w:after="0"/>
            </w:pPr>
            <w:r w:rsidRPr="009C5BDF">
              <w:t xml:space="preserve">  </w:t>
            </w:r>
          </w:p>
        </w:tc>
        <w:tc>
          <w:tcPr>
            <w:tcW w:w="864" w:type="dxa"/>
          </w:tcPr>
          <w:p w14:paraId="622B9D5E" w14:textId="3DF6DDE3" w:rsidR="009514C7" w:rsidRPr="00CC38F7" w:rsidRDefault="009514C7" w:rsidP="009514C7">
            <w:pPr>
              <w:spacing w:after="0"/>
            </w:pPr>
            <w:r w:rsidRPr="009C5BDF">
              <w:t xml:space="preserve">  </w:t>
            </w:r>
          </w:p>
        </w:tc>
        <w:tc>
          <w:tcPr>
            <w:tcW w:w="864" w:type="dxa"/>
          </w:tcPr>
          <w:p w14:paraId="3E4110AA" w14:textId="6031EBB6" w:rsidR="009514C7" w:rsidRPr="00CC38F7" w:rsidRDefault="009514C7" w:rsidP="009514C7">
            <w:pPr>
              <w:spacing w:after="0"/>
            </w:pPr>
            <w:r w:rsidRPr="009C5BDF">
              <w:t xml:space="preserve">  </w:t>
            </w:r>
          </w:p>
        </w:tc>
        <w:tc>
          <w:tcPr>
            <w:tcW w:w="864" w:type="dxa"/>
          </w:tcPr>
          <w:p w14:paraId="61292AB7" w14:textId="6DEBD7F6" w:rsidR="009514C7" w:rsidRPr="00CC38F7" w:rsidRDefault="009514C7" w:rsidP="009514C7">
            <w:pPr>
              <w:spacing w:after="0"/>
            </w:pPr>
            <w:r w:rsidRPr="009C5BDF">
              <w:t xml:space="preserve">  </w:t>
            </w:r>
          </w:p>
        </w:tc>
        <w:tc>
          <w:tcPr>
            <w:tcW w:w="864" w:type="dxa"/>
          </w:tcPr>
          <w:p w14:paraId="035889F9" w14:textId="5EAC9DDA" w:rsidR="009514C7" w:rsidRPr="00CC38F7" w:rsidRDefault="009514C7" w:rsidP="009514C7">
            <w:pPr>
              <w:spacing w:after="0"/>
            </w:pPr>
            <w:r w:rsidRPr="009C5BDF">
              <w:t xml:space="preserve">  </w:t>
            </w:r>
          </w:p>
        </w:tc>
        <w:tc>
          <w:tcPr>
            <w:tcW w:w="864" w:type="dxa"/>
          </w:tcPr>
          <w:p w14:paraId="76B1C09D" w14:textId="4A884499" w:rsidR="009514C7" w:rsidRPr="00CC38F7" w:rsidRDefault="009514C7" w:rsidP="009514C7">
            <w:pPr>
              <w:spacing w:after="0"/>
            </w:pPr>
            <w:r w:rsidRPr="009C5BDF">
              <w:t xml:space="preserve">  </w:t>
            </w:r>
          </w:p>
        </w:tc>
        <w:tc>
          <w:tcPr>
            <w:tcW w:w="864" w:type="dxa"/>
          </w:tcPr>
          <w:p w14:paraId="1C3738DB" w14:textId="5055F7EC" w:rsidR="009514C7" w:rsidRPr="00CC38F7" w:rsidRDefault="009514C7" w:rsidP="009514C7">
            <w:pPr>
              <w:spacing w:after="0"/>
            </w:pPr>
            <w:r w:rsidRPr="009C5BDF">
              <w:t xml:space="preserve">  </w:t>
            </w:r>
          </w:p>
        </w:tc>
        <w:tc>
          <w:tcPr>
            <w:tcW w:w="864" w:type="dxa"/>
          </w:tcPr>
          <w:p w14:paraId="0D8CD9BE" w14:textId="0879E5B6" w:rsidR="009514C7" w:rsidRPr="00CC38F7" w:rsidRDefault="009514C7" w:rsidP="009514C7">
            <w:pPr>
              <w:spacing w:after="0"/>
            </w:pPr>
            <w:r w:rsidRPr="009C5BDF">
              <w:t xml:space="preserve">  </w:t>
            </w:r>
          </w:p>
        </w:tc>
        <w:tc>
          <w:tcPr>
            <w:tcW w:w="864" w:type="dxa"/>
          </w:tcPr>
          <w:p w14:paraId="6F89F9A1" w14:textId="24824F78" w:rsidR="009514C7" w:rsidRPr="00CC38F7" w:rsidRDefault="009514C7" w:rsidP="009514C7">
            <w:pPr>
              <w:spacing w:after="0"/>
            </w:pPr>
            <w:r w:rsidRPr="009C5BDF">
              <w:t xml:space="preserve">  </w:t>
            </w:r>
          </w:p>
        </w:tc>
        <w:tc>
          <w:tcPr>
            <w:tcW w:w="864" w:type="dxa"/>
          </w:tcPr>
          <w:p w14:paraId="1B3A8AC1" w14:textId="23640E7E" w:rsidR="009514C7" w:rsidRPr="00CC38F7" w:rsidRDefault="009514C7" w:rsidP="009514C7">
            <w:pPr>
              <w:spacing w:after="0"/>
            </w:pPr>
            <w:r w:rsidRPr="009C5BDF">
              <w:t xml:space="preserve">  </w:t>
            </w:r>
          </w:p>
        </w:tc>
      </w:tr>
      <w:tr w:rsidR="009514C7" w:rsidRPr="00CC38F7" w14:paraId="31B9F573" w14:textId="77777777" w:rsidTr="00241828">
        <w:tblPrEx>
          <w:tblCellMar>
            <w:left w:w="108" w:type="dxa"/>
            <w:right w:w="108" w:type="dxa"/>
          </w:tblCellMar>
        </w:tblPrEx>
        <w:trPr>
          <w:cantSplit/>
          <w:trHeight w:val="395"/>
        </w:trPr>
        <w:tc>
          <w:tcPr>
            <w:tcW w:w="4896" w:type="dxa"/>
          </w:tcPr>
          <w:p w14:paraId="457DB3BA" w14:textId="11C68ED8" w:rsidR="009514C7" w:rsidRPr="00112E8D" w:rsidRDefault="009514C7" w:rsidP="00112E8D">
            <w:pPr>
              <w:pStyle w:val="Descriptivestatements"/>
            </w:pPr>
            <w:r w:rsidRPr="00112E8D">
              <w:t>Analyzes student errors and provides focused instruction in reading comprehension based on the strengths and needs of individual students, including English-language learners (in accordance with the ELPS).</w:t>
            </w:r>
          </w:p>
        </w:tc>
        <w:tc>
          <w:tcPr>
            <w:tcW w:w="864" w:type="dxa"/>
          </w:tcPr>
          <w:p w14:paraId="0264BCD1" w14:textId="530CDD05" w:rsidR="009514C7" w:rsidRPr="00CC38F7" w:rsidRDefault="009514C7" w:rsidP="009514C7">
            <w:pPr>
              <w:spacing w:after="0"/>
            </w:pPr>
            <w:r w:rsidRPr="009C5BDF">
              <w:t xml:space="preserve">  </w:t>
            </w:r>
          </w:p>
        </w:tc>
        <w:tc>
          <w:tcPr>
            <w:tcW w:w="864" w:type="dxa"/>
          </w:tcPr>
          <w:p w14:paraId="6DAC5406" w14:textId="770E2066" w:rsidR="009514C7" w:rsidRPr="00CC38F7" w:rsidRDefault="009514C7" w:rsidP="009514C7">
            <w:pPr>
              <w:spacing w:after="0"/>
            </w:pPr>
            <w:r w:rsidRPr="009C5BDF">
              <w:t xml:space="preserve">  </w:t>
            </w:r>
          </w:p>
        </w:tc>
        <w:tc>
          <w:tcPr>
            <w:tcW w:w="864" w:type="dxa"/>
          </w:tcPr>
          <w:p w14:paraId="07204992" w14:textId="42AB24D5" w:rsidR="009514C7" w:rsidRPr="00CC38F7" w:rsidRDefault="009514C7" w:rsidP="009514C7">
            <w:pPr>
              <w:spacing w:after="0"/>
            </w:pPr>
            <w:r w:rsidRPr="009C5BDF">
              <w:t xml:space="preserve">  </w:t>
            </w:r>
          </w:p>
        </w:tc>
        <w:tc>
          <w:tcPr>
            <w:tcW w:w="864" w:type="dxa"/>
          </w:tcPr>
          <w:p w14:paraId="7CB312EB" w14:textId="762C894B" w:rsidR="009514C7" w:rsidRPr="00CC38F7" w:rsidRDefault="009514C7" w:rsidP="009514C7">
            <w:pPr>
              <w:spacing w:after="0"/>
            </w:pPr>
            <w:r w:rsidRPr="009C5BDF">
              <w:t xml:space="preserve">  </w:t>
            </w:r>
          </w:p>
        </w:tc>
        <w:tc>
          <w:tcPr>
            <w:tcW w:w="864" w:type="dxa"/>
          </w:tcPr>
          <w:p w14:paraId="7CE9BA01" w14:textId="0BC8F5E0" w:rsidR="009514C7" w:rsidRPr="00CC38F7" w:rsidRDefault="009514C7" w:rsidP="009514C7">
            <w:pPr>
              <w:spacing w:after="0"/>
            </w:pPr>
            <w:r w:rsidRPr="009C5BDF">
              <w:t xml:space="preserve">  </w:t>
            </w:r>
          </w:p>
        </w:tc>
        <w:tc>
          <w:tcPr>
            <w:tcW w:w="864" w:type="dxa"/>
          </w:tcPr>
          <w:p w14:paraId="2D91A34A" w14:textId="1F30972E" w:rsidR="009514C7" w:rsidRPr="00CC38F7" w:rsidRDefault="009514C7" w:rsidP="009514C7">
            <w:pPr>
              <w:spacing w:after="0"/>
            </w:pPr>
            <w:r w:rsidRPr="009C5BDF">
              <w:t xml:space="preserve">  </w:t>
            </w:r>
          </w:p>
        </w:tc>
        <w:tc>
          <w:tcPr>
            <w:tcW w:w="864" w:type="dxa"/>
          </w:tcPr>
          <w:p w14:paraId="47320927" w14:textId="68BC8CBA" w:rsidR="009514C7" w:rsidRPr="00CC38F7" w:rsidRDefault="009514C7" w:rsidP="009514C7">
            <w:pPr>
              <w:spacing w:after="0"/>
            </w:pPr>
            <w:r w:rsidRPr="009C5BDF">
              <w:t xml:space="preserve">  </w:t>
            </w:r>
          </w:p>
        </w:tc>
        <w:tc>
          <w:tcPr>
            <w:tcW w:w="864" w:type="dxa"/>
          </w:tcPr>
          <w:p w14:paraId="6595EAA4" w14:textId="0D150ADB" w:rsidR="009514C7" w:rsidRPr="00CC38F7" w:rsidRDefault="009514C7" w:rsidP="009514C7">
            <w:pPr>
              <w:spacing w:after="0"/>
            </w:pPr>
            <w:r w:rsidRPr="009C5BDF">
              <w:t xml:space="preserve">  </w:t>
            </w:r>
          </w:p>
        </w:tc>
        <w:tc>
          <w:tcPr>
            <w:tcW w:w="864" w:type="dxa"/>
          </w:tcPr>
          <w:p w14:paraId="43578EBD" w14:textId="476E2293" w:rsidR="009514C7" w:rsidRPr="00CC38F7" w:rsidRDefault="009514C7" w:rsidP="009514C7">
            <w:pPr>
              <w:spacing w:after="0"/>
            </w:pPr>
            <w:r w:rsidRPr="009C5BDF">
              <w:t xml:space="preserve">  </w:t>
            </w:r>
          </w:p>
        </w:tc>
        <w:tc>
          <w:tcPr>
            <w:tcW w:w="864" w:type="dxa"/>
          </w:tcPr>
          <w:p w14:paraId="110BB77D" w14:textId="362F71CE" w:rsidR="009514C7" w:rsidRPr="00CC38F7" w:rsidRDefault="009514C7" w:rsidP="009514C7">
            <w:pPr>
              <w:spacing w:after="0"/>
            </w:pPr>
            <w:r w:rsidRPr="009C5BDF">
              <w:t xml:space="preserve">  </w:t>
            </w:r>
          </w:p>
        </w:tc>
        <w:tc>
          <w:tcPr>
            <w:tcW w:w="864" w:type="dxa"/>
          </w:tcPr>
          <w:p w14:paraId="098AED30" w14:textId="508CB284" w:rsidR="009514C7" w:rsidRPr="00CC38F7" w:rsidRDefault="009514C7" w:rsidP="009514C7">
            <w:pPr>
              <w:spacing w:after="0"/>
            </w:pPr>
            <w:r w:rsidRPr="009C5BDF">
              <w:t xml:space="preserve">  </w:t>
            </w:r>
          </w:p>
        </w:tc>
      </w:tr>
      <w:tr w:rsidR="009514C7" w:rsidRPr="00CC38F7" w14:paraId="0F11B67B" w14:textId="77777777" w:rsidTr="00241828">
        <w:tblPrEx>
          <w:tblCellMar>
            <w:left w:w="108" w:type="dxa"/>
            <w:right w:w="108" w:type="dxa"/>
          </w:tblCellMar>
        </w:tblPrEx>
        <w:trPr>
          <w:cantSplit/>
          <w:trHeight w:val="395"/>
        </w:trPr>
        <w:tc>
          <w:tcPr>
            <w:tcW w:w="4896" w:type="dxa"/>
          </w:tcPr>
          <w:p w14:paraId="02F32FB9" w14:textId="2C4718C1" w:rsidR="009514C7" w:rsidRPr="00112E8D" w:rsidRDefault="009514C7" w:rsidP="00112E8D">
            <w:pPr>
              <w:pStyle w:val="Descriptivestatements"/>
            </w:pPr>
            <w:r w:rsidRPr="00112E8D">
              <w:t>Knows how to use ongoing assessment to determine when a student needs additional help or intervention to bring the student’s performance to grade level, based on state content and performance standards for reading in the Texas Essential Knowledge and Skills (TEKS).</w:t>
            </w:r>
          </w:p>
        </w:tc>
        <w:tc>
          <w:tcPr>
            <w:tcW w:w="864" w:type="dxa"/>
          </w:tcPr>
          <w:p w14:paraId="467A7485" w14:textId="2F87F072" w:rsidR="009514C7" w:rsidRPr="00CC38F7" w:rsidRDefault="009514C7" w:rsidP="009514C7">
            <w:pPr>
              <w:spacing w:after="0"/>
            </w:pPr>
            <w:r w:rsidRPr="009C5BDF">
              <w:t xml:space="preserve">  </w:t>
            </w:r>
          </w:p>
        </w:tc>
        <w:tc>
          <w:tcPr>
            <w:tcW w:w="864" w:type="dxa"/>
          </w:tcPr>
          <w:p w14:paraId="62D4E184" w14:textId="73FDEAC1" w:rsidR="009514C7" w:rsidRPr="00CC38F7" w:rsidRDefault="009514C7" w:rsidP="009514C7">
            <w:pPr>
              <w:spacing w:after="0"/>
            </w:pPr>
            <w:r w:rsidRPr="009C5BDF">
              <w:t xml:space="preserve">  </w:t>
            </w:r>
          </w:p>
        </w:tc>
        <w:tc>
          <w:tcPr>
            <w:tcW w:w="864" w:type="dxa"/>
          </w:tcPr>
          <w:p w14:paraId="1BDC7593" w14:textId="3AB0D147" w:rsidR="009514C7" w:rsidRPr="00CC38F7" w:rsidRDefault="009514C7" w:rsidP="009514C7">
            <w:pPr>
              <w:spacing w:after="0"/>
            </w:pPr>
            <w:r w:rsidRPr="009C5BDF">
              <w:t xml:space="preserve">  </w:t>
            </w:r>
          </w:p>
        </w:tc>
        <w:tc>
          <w:tcPr>
            <w:tcW w:w="864" w:type="dxa"/>
          </w:tcPr>
          <w:p w14:paraId="73973C1A" w14:textId="259BFCD5" w:rsidR="009514C7" w:rsidRPr="00CC38F7" w:rsidRDefault="009514C7" w:rsidP="009514C7">
            <w:pPr>
              <w:spacing w:after="0"/>
            </w:pPr>
            <w:r w:rsidRPr="009C5BDF">
              <w:t xml:space="preserve">  </w:t>
            </w:r>
          </w:p>
        </w:tc>
        <w:tc>
          <w:tcPr>
            <w:tcW w:w="864" w:type="dxa"/>
          </w:tcPr>
          <w:p w14:paraId="0BE99807" w14:textId="378D4F71" w:rsidR="009514C7" w:rsidRPr="00CC38F7" w:rsidRDefault="009514C7" w:rsidP="009514C7">
            <w:pPr>
              <w:spacing w:after="0"/>
            </w:pPr>
            <w:r w:rsidRPr="009C5BDF">
              <w:t xml:space="preserve">  </w:t>
            </w:r>
          </w:p>
        </w:tc>
        <w:tc>
          <w:tcPr>
            <w:tcW w:w="864" w:type="dxa"/>
          </w:tcPr>
          <w:p w14:paraId="1B79EB49" w14:textId="2624712A" w:rsidR="009514C7" w:rsidRPr="00CC38F7" w:rsidRDefault="009514C7" w:rsidP="009514C7">
            <w:pPr>
              <w:spacing w:after="0"/>
            </w:pPr>
            <w:r w:rsidRPr="009C5BDF">
              <w:t xml:space="preserve">  </w:t>
            </w:r>
          </w:p>
        </w:tc>
        <w:tc>
          <w:tcPr>
            <w:tcW w:w="864" w:type="dxa"/>
          </w:tcPr>
          <w:p w14:paraId="2F43FF7A" w14:textId="246FB209" w:rsidR="009514C7" w:rsidRPr="00CC38F7" w:rsidRDefault="009514C7" w:rsidP="009514C7">
            <w:pPr>
              <w:spacing w:after="0"/>
            </w:pPr>
            <w:r w:rsidRPr="009C5BDF">
              <w:t xml:space="preserve">  </w:t>
            </w:r>
          </w:p>
        </w:tc>
        <w:tc>
          <w:tcPr>
            <w:tcW w:w="864" w:type="dxa"/>
          </w:tcPr>
          <w:p w14:paraId="5EACA863" w14:textId="7B4E192B" w:rsidR="009514C7" w:rsidRPr="00CC38F7" w:rsidRDefault="009514C7" w:rsidP="009514C7">
            <w:pPr>
              <w:spacing w:after="0"/>
            </w:pPr>
            <w:r w:rsidRPr="009C5BDF">
              <w:t xml:space="preserve">  </w:t>
            </w:r>
          </w:p>
        </w:tc>
        <w:tc>
          <w:tcPr>
            <w:tcW w:w="864" w:type="dxa"/>
          </w:tcPr>
          <w:p w14:paraId="20C4B93B" w14:textId="673148BA" w:rsidR="009514C7" w:rsidRPr="00CC38F7" w:rsidRDefault="009514C7" w:rsidP="009514C7">
            <w:pPr>
              <w:spacing w:after="0"/>
            </w:pPr>
            <w:r w:rsidRPr="009C5BDF">
              <w:t xml:space="preserve">  </w:t>
            </w:r>
          </w:p>
        </w:tc>
        <w:tc>
          <w:tcPr>
            <w:tcW w:w="864" w:type="dxa"/>
          </w:tcPr>
          <w:p w14:paraId="3602C90D" w14:textId="552DC30D" w:rsidR="009514C7" w:rsidRPr="00CC38F7" w:rsidRDefault="009514C7" w:rsidP="009514C7">
            <w:pPr>
              <w:spacing w:after="0"/>
            </w:pPr>
            <w:r w:rsidRPr="009C5BDF">
              <w:t xml:space="preserve">  </w:t>
            </w:r>
          </w:p>
        </w:tc>
        <w:tc>
          <w:tcPr>
            <w:tcW w:w="864" w:type="dxa"/>
          </w:tcPr>
          <w:p w14:paraId="23E7CF8A" w14:textId="40A95B61" w:rsidR="009514C7" w:rsidRPr="00CC38F7" w:rsidRDefault="009514C7" w:rsidP="009514C7">
            <w:pPr>
              <w:spacing w:after="0"/>
            </w:pPr>
            <w:r w:rsidRPr="009C5BDF">
              <w:t xml:space="preserve">  </w:t>
            </w:r>
          </w:p>
        </w:tc>
      </w:tr>
      <w:tr w:rsidR="009514C7" w:rsidRPr="00CC38F7" w14:paraId="155D4236" w14:textId="77777777" w:rsidTr="00241828">
        <w:tblPrEx>
          <w:tblCellMar>
            <w:left w:w="108" w:type="dxa"/>
            <w:right w:w="108" w:type="dxa"/>
          </w:tblCellMar>
        </w:tblPrEx>
        <w:trPr>
          <w:cantSplit/>
          <w:trHeight w:val="395"/>
        </w:trPr>
        <w:tc>
          <w:tcPr>
            <w:tcW w:w="4896" w:type="dxa"/>
          </w:tcPr>
          <w:p w14:paraId="5FCF5C2C" w14:textId="549611C7" w:rsidR="009514C7" w:rsidRPr="00112E8D" w:rsidRDefault="009514C7" w:rsidP="00112E8D">
            <w:pPr>
              <w:pStyle w:val="Descriptivestatements"/>
            </w:pPr>
            <w:r w:rsidRPr="00112E8D">
              <w:t>Understands metacognitive skills, including self-evaluation and self-monitoring skills, and teaches students to use these skills to enhance their own reading comprehension.</w:t>
            </w:r>
          </w:p>
        </w:tc>
        <w:tc>
          <w:tcPr>
            <w:tcW w:w="864" w:type="dxa"/>
          </w:tcPr>
          <w:p w14:paraId="310FE578" w14:textId="0D2000E9" w:rsidR="009514C7" w:rsidRPr="00CC38F7" w:rsidRDefault="009514C7" w:rsidP="009514C7">
            <w:pPr>
              <w:spacing w:after="0"/>
            </w:pPr>
            <w:r w:rsidRPr="009C5BDF">
              <w:t xml:space="preserve">  </w:t>
            </w:r>
          </w:p>
        </w:tc>
        <w:tc>
          <w:tcPr>
            <w:tcW w:w="864" w:type="dxa"/>
          </w:tcPr>
          <w:p w14:paraId="49E2EC22" w14:textId="6F23D822" w:rsidR="009514C7" w:rsidRPr="00CC38F7" w:rsidRDefault="009514C7" w:rsidP="009514C7">
            <w:pPr>
              <w:spacing w:after="0"/>
            </w:pPr>
            <w:r w:rsidRPr="009C5BDF">
              <w:t xml:space="preserve">  </w:t>
            </w:r>
          </w:p>
        </w:tc>
        <w:tc>
          <w:tcPr>
            <w:tcW w:w="864" w:type="dxa"/>
          </w:tcPr>
          <w:p w14:paraId="2189AF64" w14:textId="2C5958BA" w:rsidR="009514C7" w:rsidRPr="00CC38F7" w:rsidRDefault="009514C7" w:rsidP="009514C7">
            <w:pPr>
              <w:spacing w:after="0"/>
            </w:pPr>
            <w:r w:rsidRPr="009C5BDF">
              <w:t xml:space="preserve">  </w:t>
            </w:r>
          </w:p>
        </w:tc>
        <w:tc>
          <w:tcPr>
            <w:tcW w:w="864" w:type="dxa"/>
          </w:tcPr>
          <w:p w14:paraId="3A1A5D67" w14:textId="6C3F3125" w:rsidR="009514C7" w:rsidRPr="00CC38F7" w:rsidRDefault="009514C7" w:rsidP="009514C7">
            <w:pPr>
              <w:spacing w:after="0"/>
            </w:pPr>
            <w:r w:rsidRPr="009C5BDF">
              <w:t xml:space="preserve">  </w:t>
            </w:r>
          </w:p>
        </w:tc>
        <w:tc>
          <w:tcPr>
            <w:tcW w:w="864" w:type="dxa"/>
          </w:tcPr>
          <w:p w14:paraId="207E1C99" w14:textId="432D7D50" w:rsidR="009514C7" w:rsidRPr="00CC38F7" w:rsidRDefault="009514C7" w:rsidP="009514C7">
            <w:pPr>
              <w:spacing w:after="0"/>
            </w:pPr>
            <w:r w:rsidRPr="009C5BDF">
              <w:t xml:space="preserve">  </w:t>
            </w:r>
          </w:p>
        </w:tc>
        <w:tc>
          <w:tcPr>
            <w:tcW w:w="864" w:type="dxa"/>
          </w:tcPr>
          <w:p w14:paraId="211BEDCE" w14:textId="5F162D99" w:rsidR="009514C7" w:rsidRPr="00CC38F7" w:rsidRDefault="009514C7" w:rsidP="009514C7">
            <w:pPr>
              <w:spacing w:after="0"/>
            </w:pPr>
            <w:r w:rsidRPr="009C5BDF">
              <w:t xml:space="preserve">  </w:t>
            </w:r>
          </w:p>
        </w:tc>
        <w:tc>
          <w:tcPr>
            <w:tcW w:w="864" w:type="dxa"/>
          </w:tcPr>
          <w:p w14:paraId="477EB19B" w14:textId="6C0DBD69" w:rsidR="009514C7" w:rsidRPr="00CC38F7" w:rsidRDefault="009514C7" w:rsidP="009514C7">
            <w:pPr>
              <w:spacing w:after="0"/>
            </w:pPr>
            <w:r w:rsidRPr="009C5BDF">
              <w:t xml:space="preserve">  </w:t>
            </w:r>
          </w:p>
        </w:tc>
        <w:tc>
          <w:tcPr>
            <w:tcW w:w="864" w:type="dxa"/>
          </w:tcPr>
          <w:p w14:paraId="627062DF" w14:textId="7E288DDD" w:rsidR="009514C7" w:rsidRPr="00CC38F7" w:rsidRDefault="009514C7" w:rsidP="009514C7">
            <w:pPr>
              <w:spacing w:after="0"/>
            </w:pPr>
            <w:r w:rsidRPr="009C5BDF">
              <w:t xml:space="preserve">  </w:t>
            </w:r>
          </w:p>
        </w:tc>
        <w:tc>
          <w:tcPr>
            <w:tcW w:w="864" w:type="dxa"/>
          </w:tcPr>
          <w:p w14:paraId="0C8DDD81" w14:textId="68BFF3EA" w:rsidR="009514C7" w:rsidRPr="00CC38F7" w:rsidRDefault="009514C7" w:rsidP="009514C7">
            <w:pPr>
              <w:spacing w:after="0"/>
            </w:pPr>
            <w:r w:rsidRPr="009C5BDF">
              <w:t xml:space="preserve">  </w:t>
            </w:r>
          </w:p>
        </w:tc>
        <w:tc>
          <w:tcPr>
            <w:tcW w:w="864" w:type="dxa"/>
          </w:tcPr>
          <w:p w14:paraId="39776532" w14:textId="57A0B40B" w:rsidR="009514C7" w:rsidRPr="00CC38F7" w:rsidRDefault="009514C7" w:rsidP="009514C7">
            <w:pPr>
              <w:spacing w:after="0"/>
            </w:pPr>
            <w:r w:rsidRPr="009C5BDF">
              <w:t xml:space="preserve">  </w:t>
            </w:r>
          </w:p>
        </w:tc>
        <w:tc>
          <w:tcPr>
            <w:tcW w:w="864" w:type="dxa"/>
          </w:tcPr>
          <w:p w14:paraId="34720602" w14:textId="3C236185" w:rsidR="009514C7" w:rsidRPr="00CC38F7" w:rsidRDefault="009514C7" w:rsidP="009514C7">
            <w:pPr>
              <w:spacing w:after="0"/>
            </w:pPr>
            <w:r w:rsidRPr="009C5BDF">
              <w:t xml:space="preserve">  </w:t>
            </w:r>
          </w:p>
        </w:tc>
      </w:tr>
      <w:tr w:rsidR="009514C7" w:rsidRPr="00CC38F7" w14:paraId="741E6486" w14:textId="77777777" w:rsidTr="00241828">
        <w:tblPrEx>
          <w:tblCellMar>
            <w:left w:w="108" w:type="dxa"/>
            <w:right w:w="108" w:type="dxa"/>
          </w:tblCellMar>
        </w:tblPrEx>
        <w:trPr>
          <w:cantSplit/>
          <w:trHeight w:val="395"/>
        </w:trPr>
        <w:tc>
          <w:tcPr>
            <w:tcW w:w="4896" w:type="dxa"/>
          </w:tcPr>
          <w:p w14:paraId="490BDEE9" w14:textId="348BA73A" w:rsidR="009514C7" w:rsidRPr="00112E8D" w:rsidRDefault="009514C7" w:rsidP="00112E8D">
            <w:pPr>
              <w:pStyle w:val="Descriptivestatements"/>
            </w:pPr>
            <w:r w:rsidRPr="00112E8D">
              <w:lastRenderedPageBreak/>
              <w:t>Knows how to determine students’ independent, instructional and frustration reading levels and uses this information to select and adapt reading materials for individual students and to guide their selection of independent reading materials.</w:t>
            </w:r>
          </w:p>
        </w:tc>
        <w:tc>
          <w:tcPr>
            <w:tcW w:w="864" w:type="dxa"/>
          </w:tcPr>
          <w:p w14:paraId="677364A3" w14:textId="1FCFA6AA" w:rsidR="009514C7" w:rsidRPr="00CC38F7" w:rsidRDefault="009514C7" w:rsidP="009514C7">
            <w:pPr>
              <w:spacing w:after="0"/>
            </w:pPr>
            <w:r w:rsidRPr="009C5BDF">
              <w:t xml:space="preserve">  </w:t>
            </w:r>
          </w:p>
        </w:tc>
        <w:tc>
          <w:tcPr>
            <w:tcW w:w="864" w:type="dxa"/>
          </w:tcPr>
          <w:p w14:paraId="50E8B2CE" w14:textId="4D279174" w:rsidR="009514C7" w:rsidRPr="00CC38F7" w:rsidRDefault="009514C7" w:rsidP="009514C7">
            <w:pPr>
              <w:spacing w:after="0"/>
            </w:pPr>
            <w:r w:rsidRPr="009C5BDF">
              <w:t xml:space="preserve">  </w:t>
            </w:r>
          </w:p>
        </w:tc>
        <w:tc>
          <w:tcPr>
            <w:tcW w:w="864" w:type="dxa"/>
          </w:tcPr>
          <w:p w14:paraId="0A2070C4" w14:textId="7AAD996E" w:rsidR="009514C7" w:rsidRPr="00CC38F7" w:rsidRDefault="009514C7" w:rsidP="009514C7">
            <w:pPr>
              <w:spacing w:after="0"/>
            </w:pPr>
            <w:r w:rsidRPr="009C5BDF">
              <w:t xml:space="preserve">  </w:t>
            </w:r>
          </w:p>
        </w:tc>
        <w:tc>
          <w:tcPr>
            <w:tcW w:w="864" w:type="dxa"/>
          </w:tcPr>
          <w:p w14:paraId="1992C035" w14:textId="4F4D5A5E" w:rsidR="009514C7" w:rsidRPr="00CC38F7" w:rsidRDefault="009514C7" w:rsidP="009514C7">
            <w:pPr>
              <w:spacing w:after="0"/>
            </w:pPr>
            <w:r w:rsidRPr="009C5BDF">
              <w:t xml:space="preserve">  </w:t>
            </w:r>
          </w:p>
        </w:tc>
        <w:tc>
          <w:tcPr>
            <w:tcW w:w="864" w:type="dxa"/>
          </w:tcPr>
          <w:p w14:paraId="2DE48327" w14:textId="432D490B" w:rsidR="009514C7" w:rsidRPr="00CC38F7" w:rsidRDefault="009514C7" w:rsidP="009514C7">
            <w:pPr>
              <w:spacing w:after="0"/>
            </w:pPr>
            <w:r w:rsidRPr="009C5BDF">
              <w:t xml:space="preserve">  </w:t>
            </w:r>
          </w:p>
        </w:tc>
        <w:tc>
          <w:tcPr>
            <w:tcW w:w="864" w:type="dxa"/>
          </w:tcPr>
          <w:p w14:paraId="3288371A" w14:textId="70E04283" w:rsidR="009514C7" w:rsidRPr="00CC38F7" w:rsidRDefault="009514C7" w:rsidP="009514C7">
            <w:pPr>
              <w:spacing w:after="0"/>
            </w:pPr>
            <w:r w:rsidRPr="009C5BDF">
              <w:t xml:space="preserve">  </w:t>
            </w:r>
          </w:p>
        </w:tc>
        <w:tc>
          <w:tcPr>
            <w:tcW w:w="864" w:type="dxa"/>
          </w:tcPr>
          <w:p w14:paraId="2EB6A24F" w14:textId="6628638C" w:rsidR="009514C7" w:rsidRPr="00CC38F7" w:rsidRDefault="009514C7" w:rsidP="009514C7">
            <w:pPr>
              <w:spacing w:after="0"/>
            </w:pPr>
            <w:r w:rsidRPr="009C5BDF">
              <w:t xml:space="preserve">  </w:t>
            </w:r>
          </w:p>
        </w:tc>
        <w:tc>
          <w:tcPr>
            <w:tcW w:w="864" w:type="dxa"/>
          </w:tcPr>
          <w:p w14:paraId="2F7D7D94" w14:textId="74D7523D" w:rsidR="009514C7" w:rsidRPr="00CC38F7" w:rsidRDefault="009514C7" w:rsidP="009514C7">
            <w:pPr>
              <w:spacing w:after="0"/>
            </w:pPr>
            <w:r w:rsidRPr="009C5BDF">
              <w:t xml:space="preserve">  </w:t>
            </w:r>
          </w:p>
        </w:tc>
        <w:tc>
          <w:tcPr>
            <w:tcW w:w="864" w:type="dxa"/>
          </w:tcPr>
          <w:p w14:paraId="7C47582D" w14:textId="26FD4AE0" w:rsidR="009514C7" w:rsidRPr="00CC38F7" w:rsidRDefault="009514C7" w:rsidP="009514C7">
            <w:pPr>
              <w:spacing w:after="0"/>
            </w:pPr>
            <w:r w:rsidRPr="009C5BDF">
              <w:t xml:space="preserve">  </w:t>
            </w:r>
          </w:p>
        </w:tc>
        <w:tc>
          <w:tcPr>
            <w:tcW w:w="864" w:type="dxa"/>
          </w:tcPr>
          <w:p w14:paraId="580EA624" w14:textId="4B280088" w:rsidR="009514C7" w:rsidRPr="00CC38F7" w:rsidRDefault="009514C7" w:rsidP="009514C7">
            <w:pPr>
              <w:spacing w:after="0"/>
            </w:pPr>
            <w:r w:rsidRPr="009C5BDF">
              <w:t xml:space="preserve">  </w:t>
            </w:r>
          </w:p>
        </w:tc>
        <w:tc>
          <w:tcPr>
            <w:tcW w:w="864" w:type="dxa"/>
          </w:tcPr>
          <w:p w14:paraId="45088D38" w14:textId="3460F785" w:rsidR="009514C7" w:rsidRPr="00CC38F7" w:rsidRDefault="009514C7" w:rsidP="009514C7">
            <w:pPr>
              <w:spacing w:after="0"/>
            </w:pPr>
            <w:r w:rsidRPr="009C5BDF">
              <w:t xml:space="preserve">  </w:t>
            </w:r>
          </w:p>
        </w:tc>
      </w:tr>
      <w:tr w:rsidR="009514C7" w:rsidRPr="00CC38F7" w14:paraId="4B5CE547" w14:textId="77777777" w:rsidTr="00241828">
        <w:tblPrEx>
          <w:tblCellMar>
            <w:left w:w="108" w:type="dxa"/>
            <w:right w:w="108" w:type="dxa"/>
          </w:tblCellMar>
        </w:tblPrEx>
        <w:trPr>
          <w:cantSplit/>
          <w:trHeight w:val="395"/>
        </w:trPr>
        <w:tc>
          <w:tcPr>
            <w:tcW w:w="4896" w:type="dxa"/>
          </w:tcPr>
          <w:p w14:paraId="18F34508" w14:textId="1AB7AE93" w:rsidR="009514C7" w:rsidRPr="00112E8D" w:rsidRDefault="009514C7" w:rsidP="00112E8D">
            <w:pPr>
              <w:pStyle w:val="Descriptivestatements"/>
            </w:pPr>
            <w:r w:rsidRPr="00112E8D">
              <w:t>Uses various instructional strategies to enhance students’ reading comprehension (e.g., linking text content to students’ lives and prior knowledge, connecting related ideas across different texts, engaging students in guided and independent reading, guiding students to generate questions and apply knowledge of text topics).</w:t>
            </w:r>
          </w:p>
        </w:tc>
        <w:tc>
          <w:tcPr>
            <w:tcW w:w="864" w:type="dxa"/>
          </w:tcPr>
          <w:p w14:paraId="47AC1607" w14:textId="7C398E30" w:rsidR="009514C7" w:rsidRPr="00CC38F7" w:rsidRDefault="009514C7" w:rsidP="009514C7">
            <w:pPr>
              <w:spacing w:after="0"/>
            </w:pPr>
            <w:r w:rsidRPr="009C5BDF">
              <w:t xml:space="preserve">  </w:t>
            </w:r>
          </w:p>
        </w:tc>
        <w:tc>
          <w:tcPr>
            <w:tcW w:w="864" w:type="dxa"/>
          </w:tcPr>
          <w:p w14:paraId="2FD5E761" w14:textId="0203E7C9" w:rsidR="009514C7" w:rsidRPr="00CC38F7" w:rsidRDefault="009514C7" w:rsidP="009514C7">
            <w:pPr>
              <w:spacing w:after="0"/>
            </w:pPr>
            <w:r w:rsidRPr="009C5BDF">
              <w:t xml:space="preserve">  </w:t>
            </w:r>
          </w:p>
        </w:tc>
        <w:tc>
          <w:tcPr>
            <w:tcW w:w="864" w:type="dxa"/>
          </w:tcPr>
          <w:p w14:paraId="3C1A501A" w14:textId="70E40433" w:rsidR="009514C7" w:rsidRPr="00CC38F7" w:rsidRDefault="009514C7" w:rsidP="009514C7">
            <w:pPr>
              <w:spacing w:after="0"/>
            </w:pPr>
            <w:r w:rsidRPr="009C5BDF">
              <w:t xml:space="preserve">  </w:t>
            </w:r>
          </w:p>
        </w:tc>
        <w:tc>
          <w:tcPr>
            <w:tcW w:w="864" w:type="dxa"/>
          </w:tcPr>
          <w:p w14:paraId="587FC372" w14:textId="6590A0C9" w:rsidR="009514C7" w:rsidRPr="00CC38F7" w:rsidRDefault="009514C7" w:rsidP="009514C7">
            <w:pPr>
              <w:spacing w:after="0"/>
            </w:pPr>
            <w:r w:rsidRPr="009C5BDF">
              <w:t xml:space="preserve">  </w:t>
            </w:r>
          </w:p>
        </w:tc>
        <w:tc>
          <w:tcPr>
            <w:tcW w:w="864" w:type="dxa"/>
          </w:tcPr>
          <w:p w14:paraId="3879C9A0" w14:textId="3B5802D0" w:rsidR="009514C7" w:rsidRPr="00CC38F7" w:rsidRDefault="009514C7" w:rsidP="009514C7">
            <w:pPr>
              <w:spacing w:after="0"/>
            </w:pPr>
            <w:r w:rsidRPr="009C5BDF">
              <w:t xml:space="preserve">  </w:t>
            </w:r>
          </w:p>
        </w:tc>
        <w:tc>
          <w:tcPr>
            <w:tcW w:w="864" w:type="dxa"/>
          </w:tcPr>
          <w:p w14:paraId="3338D777" w14:textId="66648610" w:rsidR="009514C7" w:rsidRPr="00CC38F7" w:rsidRDefault="009514C7" w:rsidP="009514C7">
            <w:pPr>
              <w:spacing w:after="0"/>
            </w:pPr>
            <w:r w:rsidRPr="009C5BDF">
              <w:t xml:space="preserve">  </w:t>
            </w:r>
          </w:p>
        </w:tc>
        <w:tc>
          <w:tcPr>
            <w:tcW w:w="864" w:type="dxa"/>
          </w:tcPr>
          <w:p w14:paraId="26AECFFE" w14:textId="367FDC2F" w:rsidR="009514C7" w:rsidRPr="00CC38F7" w:rsidRDefault="009514C7" w:rsidP="009514C7">
            <w:pPr>
              <w:spacing w:after="0"/>
            </w:pPr>
            <w:r w:rsidRPr="009C5BDF">
              <w:t xml:space="preserve">  </w:t>
            </w:r>
          </w:p>
        </w:tc>
        <w:tc>
          <w:tcPr>
            <w:tcW w:w="864" w:type="dxa"/>
          </w:tcPr>
          <w:p w14:paraId="1B6DFBFF" w14:textId="037AF137" w:rsidR="009514C7" w:rsidRPr="00CC38F7" w:rsidRDefault="009514C7" w:rsidP="009514C7">
            <w:pPr>
              <w:spacing w:after="0"/>
            </w:pPr>
            <w:r w:rsidRPr="009C5BDF">
              <w:t xml:space="preserve">  </w:t>
            </w:r>
          </w:p>
        </w:tc>
        <w:tc>
          <w:tcPr>
            <w:tcW w:w="864" w:type="dxa"/>
          </w:tcPr>
          <w:p w14:paraId="65692C5E" w14:textId="5E2E384F" w:rsidR="009514C7" w:rsidRPr="00CC38F7" w:rsidRDefault="009514C7" w:rsidP="009514C7">
            <w:pPr>
              <w:spacing w:after="0"/>
            </w:pPr>
            <w:r w:rsidRPr="009C5BDF">
              <w:t xml:space="preserve">  </w:t>
            </w:r>
          </w:p>
        </w:tc>
        <w:tc>
          <w:tcPr>
            <w:tcW w:w="864" w:type="dxa"/>
          </w:tcPr>
          <w:p w14:paraId="0ED7FDF9" w14:textId="58A948E2" w:rsidR="009514C7" w:rsidRPr="00CC38F7" w:rsidRDefault="009514C7" w:rsidP="009514C7">
            <w:pPr>
              <w:spacing w:after="0"/>
            </w:pPr>
            <w:r w:rsidRPr="009C5BDF">
              <w:t xml:space="preserve">  </w:t>
            </w:r>
          </w:p>
        </w:tc>
        <w:tc>
          <w:tcPr>
            <w:tcW w:w="864" w:type="dxa"/>
          </w:tcPr>
          <w:p w14:paraId="0F36FB8C" w14:textId="070478BF" w:rsidR="009514C7" w:rsidRPr="00CC38F7" w:rsidRDefault="009514C7" w:rsidP="009514C7">
            <w:pPr>
              <w:spacing w:after="0"/>
            </w:pPr>
            <w:r w:rsidRPr="009C5BDF">
              <w:t xml:space="preserve">  </w:t>
            </w:r>
          </w:p>
        </w:tc>
      </w:tr>
      <w:tr w:rsidR="009514C7" w:rsidRPr="00CC38F7" w14:paraId="302F098E" w14:textId="77777777" w:rsidTr="00241828">
        <w:tblPrEx>
          <w:tblCellMar>
            <w:left w:w="108" w:type="dxa"/>
            <w:right w:w="108" w:type="dxa"/>
          </w:tblCellMar>
        </w:tblPrEx>
        <w:trPr>
          <w:cantSplit/>
          <w:trHeight w:val="395"/>
        </w:trPr>
        <w:tc>
          <w:tcPr>
            <w:tcW w:w="4896" w:type="dxa"/>
          </w:tcPr>
          <w:p w14:paraId="17487582" w14:textId="599C59C4" w:rsidR="009514C7" w:rsidRPr="00112E8D" w:rsidRDefault="009514C7" w:rsidP="00112E8D">
            <w:pPr>
              <w:pStyle w:val="Descriptivestatements"/>
            </w:pPr>
            <w:r w:rsidRPr="00112E8D">
              <w:t xml:space="preserve">Knows how to provide students with direct, explicit instruction in the use of strategies to improve their reading comprehension </w:t>
            </w:r>
            <w:r w:rsidRPr="00112E8D">
              <w:br/>
              <w:t>(e.g., previewing, self-monitoring, visualizing, retelling, summarizing, paraphrasing, inferring, identifying text structure).</w:t>
            </w:r>
          </w:p>
        </w:tc>
        <w:tc>
          <w:tcPr>
            <w:tcW w:w="864" w:type="dxa"/>
          </w:tcPr>
          <w:p w14:paraId="51D0C0DC" w14:textId="77777777" w:rsidR="009514C7" w:rsidRPr="009C5BDF" w:rsidRDefault="009514C7" w:rsidP="009514C7">
            <w:pPr>
              <w:spacing w:after="0"/>
            </w:pPr>
          </w:p>
        </w:tc>
        <w:tc>
          <w:tcPr>
            <w:tcW w:w="864" w:type="dxa"/>
          </w:tcPr>
          <w:p w14:paraId="5083A072" w14:textId="77777777" w:rsidR="009514C7" w:rsidRPr="009C5BDF" w:rsidRDefault="009514C7" w:rsidP="009514C7">
            <w:pPr>
              <w:spacing w:after="0"/>
            </w:pPr>
          </w:p>
        </w:tc>
        <w:tc>
          <w:tcPr>
            <w:tcW w:w="864" w:type="dxa"/>
          </w:tcPr>
          <w:p w14:paraId="64AF1E29" w14:textId="77777777" w:rsidR="009514C7" w:rsidRPr="009C5BDF" w:rsidRDefault="009514C7" w:rsidP="009514C7">
            <w:pPr>
              <w:spacing w:after="0"/>
            </w:pPr>
          </w:p>
        </w:tc>
        <w:tc>
          <w:tcPr>
            <w:tcW w:w="864" w:type="dxa"/>
          </w:tcPr>
          <w:p w14:paraId="2D25088D" w14:textId="77777777" w:rsidR="009514C7" w:rsidRPr="009C5BDF" w:rsidRDefault="009514C7" w:rsidP="009514C7">
            <w:pPr>
              <w:spacing w:after="0"/>
            </w:pPr>
          </w:p>
        </w:tc>
        <w:tc>
          <w:tcPr>
            <w:tcW w:w="864" w:type="dxa"/>
          </w:tcPr>
          <w:p w14:paraId="00C5D428" w14:textId="77777777" w:rsidR="009514C7" w:rsidRPr="009C5BDF" w:rsidRDefault="009514C7" w:rsidP="009514C7">
            <w:pPr>
              <w:spacing w:after="0"/>
            </w:pPr>
          </w:p>
        </w:tc>
        <w:tc>
          <w:tcPr>
            <w:tcW w:w="864" w:type="dxa"/>
          </w:tcPr>
          <w:p w14:paraId="4068A838" w14:textId="77777777" w:rsidR="009514C7" w:rsidRPr="009C5BDF" w:rsidRDefault="009514C7" w:rsidP="009514C7">
            <w:pPr>
              <w:spacing w:after="0"/>
            </w:pPr>
          </w:p>
        </w:tc>
        <w:tc>
          <w:tcPr>
            <w:tcW w:w="864" w:type="dxa"/>
          </w:tcPr>
          <w:p w14:paraId="0A0A5433" w14:textId="77777777" w:rsidR="009514C7" w:rsidRPr="009C5BDF" w:rsidRDefault="009514C7" w:rsidP="009514C7">
            <w:pPr>
              <w:spacing w:after="0"/>
            </w:pPr>
          </w:p>
        </w:tc>
        <w:tc>
          <w:tcPr>
            <w:tcW w:w="864" w:type="dxa"/>
          </w:tcPr>
          <w:p w14:paraId="494CDE07" w14:textId="77777777" w:rsidR="009514C7" w:rsidRPr="009C5BDF" w:rsidRDefault="009514C7" w:rsidP="009514C7">
            <w:pPr>
              <w:spacing w:after="0"/>
            </w:pPr>
          </w:p>
        </w:tc>
        <w:tc>
          <w:tcPr>
            <w:tcW w:w="864" w:type="dxa"/>
          </w:tcPr>
          <w:p w14:paraId="24EE808C" w14:textId="77777777" w:rsidR="009514C7" w:rsidRPr="009C5BDF" w:rsidRDefault="009514C7" w:rsidP="009514C7">
            <w:pPr>
              <w:spacing w:after="0"/>
            </w:pPr>
          </w:p>
        </w:tc>
        <w:tc>
          <w:tcPr>
            <w:tcW w:w="864" w:type="dxa"/>
          </w:tcPr>
          <w:p w14:paraId="6CC631B4" w14:textId="77777777" w:rsidR="009514C7" w:rsidRPr="009C5BDF" w:rsidRDefault="009514C7" w:rsidP="009514C7">
            <w:pPr>
              <w:spacing w:after="0"/>
            </w:pPr>
          </w:p>
        </w:tc>
        <w:tc>
          <w:tcPr>
            <w:tcW w:w="864" w:type="dxa"/>
          </w:tcPr>
          <w:p w14:paraId="0A6DC519" w14:textId="77777777" w:rsidR="009514C7" w:rsidRPr="009C5BDF" w:rsidRDefault="009514C7" w:rsidP="009514C7">
            <w:pPr>
              <w:spacing w:after="0"/>
            </w:pPr>
          </w:p>
        </w:tc>
      </w:tr>
      <w:tr w:rsidR="009514C7" w:rsidRPr="00CC38F7" w14:paraId="42286AA2" w14:textId="77777777" w:rsidTr="00241828">
        <w:tblPrEx>
          <w:tblCellMar>
            <w:left w:w="108" w:type="dxa"/>
            <w:right w:w="108" w:type="dxa"/>
          </w:tblCellMar>
        </w:tblPrEx>
        <w:trPr>
          <w:cantSplit/>
          <w:trHeight w:val="395"/>
        </w:trPr>
        <w:tc>
          <w:tcPr>
            <w:tcW w:w="4896" w:type="dxa"/>
          </w:tcPr>
          <w:p w14:paraId="7926D2E9" w14:textId="3E0F1DF5" w:rsidR="009514C7" w:rsidRPr="00112E8D" w:rsidRDefault="009514C7" w:rsidP="00112E8D">
            <w:pPr>
              <w:pStyle w:val="Descriptivestatements"/>
            </w:pPr>
            <w:r w:rsidRPr="00112E8D">
              <w:t>Uses various communication modes (e.g., written, oral) to promote students’ reading comprehension.</w:t>
            </w:r>
          </w:p>
        </w:tc>
        <w:tc>
          <w:tcPr>
            <w:tcW w:w="864" w:type="dxa"/>
          </w:tcPr>
          <w:p w14:paraId="61764029" w14:textId="77777777" w:rsidR="009514C7" w:rsidRPr="009C5BDF" w:rsidRDefault="009514C7" w:rsidP="009514C7">
            <w:pPr>
              <w:spacing w:after="0"/>
            </w:pPr>
          </w:p>
        </w:tc>
        <w:tc>
          <w:tcPr>
            <w:tcW w:w="864" w:type="dxa"/>
          </w:tcPr>
          <w:p w14:paraId="10884721" w14:textId="77777777" w:rsidR="009514C7" w:rsidRPr="009C5BDF" w:rsidRDefault="009514C7" w:rsidP="009514C7">
            <w:pPr>
              <w:spacing w:after="0"/>
            </w:pPr>
          </w:p>
        </w:tc>
        <w:tc>
          <w:tcPr>
            <w:tcW w:w="864" w:type="dxa"/>
          </w:tcPr>
          <w:p w14:paraId="571D757C" w14:textId="77777777" w:rsidR="009514C7" w:rsidRPr="009C5BDF" w:rsidRDefault="009514C7" w:rsidP="009514C7">
            <w:pPr>
              <w:spacing w:after="0"/>
            </w:pPr>
          </w:p>
        </w:tc>
        <w:tc>
          <w:tcPr>
            <w:tcW w:w="864" w:type="dxa"/>
          </w:tcPr>
          <w:p w14:paraId="2030EE3D" w14:textId="77777777" w:rsidR="009514C7" w:rsidRPr="009C5BDF" w:rsidRDefault="009514C7" w:rsidP="009514C7">
            <w:pPr>
              <w:spacing w:after="0"/>
            </w:pPr>
          </w:p>
        </w:tc>
        <w:tc>
          <w:tcPr>
            <w:tcW w:w="864" w:type="dxa"/>
          </w:tcPr>
          <w:p w14:paraId="10306BFC" w14:textId="77777777" w:rsidR="009514C7" w:rsidRPr="009C5BDF" w:rsidRDefault="009514C7" w:rsidP="009514C7">
            <w:pPr>
              <w:spacing w:after="0"/>
            </w:pPr>
          </w:p>
        </w:tc>
        <w:tc>
          <w:tcPr>
            <w:tcW w:w="864" w:type="dxa"/>
          </w:tcPr>
          <w:p w14:paraId="2CAB6383" w14:textId="77777777" w:rsidR="009514C7" w:rsidRPr="009C5BDF" w:rsidRDefault="009514C7" w:rsidP="009514C7">
            <w:pPr>
              <w:spacing w:after="0"/>
            </w:pPr>
          </w:p>
        </w:tc>
        <w:tc>
          <w:tcPr>
            <w:tcW w:w="864" w:type="dxa"/>
          </w:tcPr>
          <w:p w14:paraId="46155E93" w14:textId="77777777" w:rsidR="009514C7" w:rsidRPr="009C5BDF" w:rsidRDefault="009514C7" w:rsidP="009514C7">
            <w:pPr>
              <w:spacing w:after="0"/>
            </w:pPr>
          </w:p>
        </w:tc>
        <w:tc>
          <w:tcPr>
            <w:tcW w:w="864" w:type="dxa"/>
          </w:tcPr>
          <w:p w14:paraId="3CD9F9E8" w14:textId="77777777" w:rsidR="009514C7" w:rsidRPr="009C5BDF" w:rsidRDefault="009514C7" w:rsidP="009514C7">
            <w:pPr>
              <w:spacing w:after="0"/>
            </w:pPr>
          </w:p>
        </w:tc>
        <w:tc>
          <w:tcPr>
            <w:tcW w:w="864" w:type="dxa"/>
          </w:tcPr>
          <w:p w14:paraId="1154FE38" w14:textId="77777777" w:rsidR="009514C7" w:rsidRPr="009C5BDF" w:rsidRDefault="009514C7" w:rsidP="009514C7">
            <w:pPr>
              <w:spacing w:after="0"/>
            </w:pPr>
          </w:p>
        </w:tc>
        <w:tc>
          <w:tcPr>
            <w:tcW w:w="864" w:type="dxa"/>
          </w:tcPr>
          <w:p w14:paraId="04A96205" w14:textId="77777777" w:rsidR="009514C7" w:rsidRPr="009C5BDF" w:rsidRDefault="009514C7" w:rsidP="009514C7">
            <w:pPr>
              <w:spacing w:after="0"/>
            </w:pPr>
          </w:p>
        </w:tc>
        <w:tc>
          <w:tcPr>
            <w:tcW w:w="864" w:type="dxa"/>
          </w:tcPr>
          <w:p w14:paraId="71220BB7" w14:textId="77777777" w:rsidR="009514C7" w:rsidRPr="009C5BDF" w:rsidRDefault="009514C7" w:rsidP="009514C7">
            <w:pPr>
              <w:spacing w:after="0"/>
            </w:pPr>
          </w:p>
        </w:tc>
      </w:tr>
      <w:tr w:rsidR="009514C7" w:rsidRPr="00CC38F7" w14:paraId="316CD4E5" w14:textId="77777777" w:rsidTr="00241828">
        <w:tblPrEx>
          <w:tblCellMar>
            <w:left w:w="108" w:type="dxa"/>
            <w:right w:w="108" w:type="dxa"/>
          </w:tblCellMar>
        </w:tblPrEx>
        <w:trPr>
          <w:cantSplit/>
          <w:trHeight w:val="395"/>
        </w:trPr>
        <w:tc>
          <w:tcPr>
            <w:tcW w:w="4896" w:type="dxa"/>
          </w:tcPr>
          <w:p w14:paraId="2C519117" w14:textId="64FD077C" w:rsidR="009514C7" w:rsidRPr="00112E8D" w:rsidRDefault="009514C7" w:rsidP="00112E8D">
            <w:pPr>
              <w:pStyle w:val="Descriptivestatements"/>
            </w:pPr>
            <w:r w:rsidRPr="00112E8D">
              <w:t>Understands levels of reading comprehension and how to model and teach literal, inferential and evaluative comprehension skills.</w:t>
            </w:r>
          </w:p>
        </w:tc>
        <w:tc>
          <w:tcPr>
            <w:tcW w:w="864" w:type="dxa"/>
          </w:tcPr>
          <w:p w14:paraId="5037F6DF" w14:textId="77777777" w:rsidR="009514C7" w:rsidRPr="009C5BDF" w:rsidRDefault="009514C7" w:rsidP="009514C7">
            <w:pPr>
              <w:spacing w:after="0"/>
            </w:pPr>
          </w:p>
        </w:tc>
        <w:tc>
          <w:tcPr>
            <w:tcW w:w="864" w:type="dxa"/>
          </w:tcPr>
          <w:p w14:paraId="0E06A8D9" w14:textId="77777777" w:rsidR="009514C7" w:rsidRPr="009C5BDF" w:rsidRDefault="009514C7" w:rsidP="009514C7">
            <w:pPr>
              <w:spacing w:after="0"/>
            </w:pPr>
          </w:p>
        </w:tc>
        <w:tc>
          <w:tcPr>
            <w:tcW w:w="864" w:type="dxa"/>
          </w:tcPr>
          <w:p w14:paraId="30884C86" w14:textId="77777777" w:rsidR="009514C7" w:rsidRPr="009C5BDF" w:rsidRDefault="009514C7" w:rsidP="009514C7">
            <w:pPr>
              <w:spacing w:after="0"/>
            </w:pPr>
          </w:p>
        </w:tc>
        <w:tc>
          <w:tcPr>
            <w:tcW w:w="864" w:type="dxa"/>
          </w:tcPr>
          <w:p w14:paraId="77EC734A" w14:textId="77777777" w:rsidR="009514C7" w:rsidRPr="009C5BDF" w:rsidRDefault="009514C7" w:rsidP="009514C7">
            <w:pPr>
              <w:spacing w:after="0"/>
            </w:pPr>
          </w:p>
        </w:tc>
        <w:tc>
          <w:tcPr>
            <w:tcW w:w="864" w:type="dxa"/>
          </w:tcPr>
          <w:p w14:paraId="450FCA14" w14:textId="77777777" w:rsidR="009514C7" w:rsidRPr="009C5BDF" w:rsidRDefault="009514C7" w:rsidP="009514C7">
            <w:pPr>
              <w:spacing w:after="0"/>
            </w:pPr>
          </w:p>
        </w:tc>
        <w:tc>
          <w:tcPr>
            <w:tcW w:w="864" w:type="dxa"/>
          </w:tcPr>
          <w:p w14:paraId="09C84633" w14:textId="77777777" w:rsidR="009514C7" w:rsidRPr="009C5BDF" w:rsidRDefault="009514C7" w:rsidP="009514C7">
            <w:pPr>
              <w:spacing w:after="0"/>
            </w:pPr>
          </w:p>
        </w:tc>
        <w:tc>
          <w:tcPr>
            <w:tcW w:w="864" w:type="dxa"/>
          </w:tcPr>
          <w:p w14:paraId="6339B957" w14:textId="77777777" w:rsidR="009514C7" w:rsidRPr="009C5BDF" w:rsidRDefault="009514C7" w:rsidP="009514C7">
            <w:pPr>
              <w:spacing w:after="0"/>
            </w:pPr>
          </w:p>
        </w:tc>
        <w:tc>
          <w:tcPr>
            <w:tcW w:w="864" w:type="dxa"/>
          </w:tcPr>
          <w:p w14:paraId="38881BE4" w14:textId="77777777" w:rsidR="009514C7" w:rsidRPr="009C5BDF" w:rsidRDefault="009514C7" w:rsidP="009514C7">
            <w:pPr>
              <w:spacing w:after="0"/>
            </w:pPr>
          </w:p>
        </w:tc>
        <w:tc>
          <w:tcPr>
            <w:tcW w:w="864" w:type="dxa"/>
          </w:tcPr>
          <w:p w14:paraId="58A2D923" w14:textId="77777777" w:rsidR="009514C7" w:rsidRPr="009C5BDF" w:rsidRDefault="009514C7" w:rsidP="009514C7">
            <w:pPr>
              <w:spacing w:after="0"/>
            </w:pPr>
          </w:p>
        </w:tc>
        <w:tc>
          <w:tcPr>
            <w:tcW w:w="864" w:type="dxa"/>
          </w:tcPr>
          <w:p w14:paraId="7A70EF59" w14:textId="77777777" w:rsidR="009514C7" w:rsidRPr="009C5BDF" w:rsidRDefault="009514C7" w:rsidP="009514C7">
            <w:pPr>
              <w:spacing w:after="0"/>
            </w:pPr>
          </w:p>
        </w:tc>
        <w:tc>
          <w:tcPr>
            <w:tcW w:w="864" w:type="dxa"/>
          </w:tcPr>
          <w:p w14:paraId="599B2F27" w14:textId="77777777" w:rsidR="009514C7" w:rsidRPr="009C5BDF" w:rsidRDefault="009514C7" w:rsidP="009514C7">
            <w:pPr>
              <w:spacing w:after="0"/>
            </w:pPr>
          </w:p>
        </w:tc>
      </w:tr>
      <w:tr w:rsidR="009514C7" w:rsidRPr="00CC38F7" w14:paraId="50F0A64E" w14:textId="77777777" w:rsidTr="00241828">
        <w:tblPrEx>
          <w:tblCellMar>
            <w:left w:w="108" w:type="dxa"/>
            <w:right w:w="108" w:type="dxa"/>
          </w:tblCellMar>
        </w:tblPrEx>
        <w:trPr>
          <w:cantSplit/>
          <w:trHeight w:val="395"/>
        </w:trPr>
        <w:tc>
          <w:tcPr>
            <w:tcW w:w="4896" w:type="dxa"/>
          </w:tcPr>
          <w:p w14:paraId="263BA505" w14:textId="5A1504D3" w:rsidR="009514C7" w:rsidRPr="00112E8D" w:rsidRDefault="009514C7" w:rsidP="00112E8D">
            <w:pPr>
              <w:pStyle w:val="Descriptivestatements"/>
            </w:pPr>
            <w:r w:rsidRPr="00112E8D">
              <w:t>Knows how to provide instruction to help students increase their reading vocabulary.</w:t>
            </w:r>
          </w:p>
        </w:tc>
        <w:tc>
          <w:tcPr>
            <w:tcW w:w="864" w:type="dxa"/>
          </w:tcPr>
          <w:p w14:paraId="593674DA" w14:textId="77777777" w:rsidR="009514C7" w:rsidRPr="009C5BDF" w:rsidRDefault="009514C7" w:rsidP="009514C7">
            <w:pPr>
              <w:spacing w:after="0"/>
            </w:pPr>
          </w:p>
        </w:tc>
        <w:tc>
          <w:tcPr>
            <w:tcW w:w="864" w:type="dxa"/>
          </w:tcPr>
          <w:p w14:paraId="192DA657" w14:textId="77777777" w:rsidR="009514C7" w:rsidRPr="009C5BDF" w:rsidRDefault="009514C7" w:rsidP="009514C7">
            <w:pPr>
              <w:spacing w:after="0"/>
            </w:pPr>
          </w:p>
        </w:tc>
        <w:tc>
          <w:tcPr>
            <w:tcW w:w="864" w:type="dxa"/>
          </w:tcPr>
          <w:p w14:paraId="0753149A" w14:textId="77777777" w:rsidR="009514C7" w:rsidRPr="009C5BDF" w:rsidRDefault="009514C7" w:rsidP="009514C7">
            <w:pPr>
              <w:spacing w:after="0"/>
            </w:pPr>
          </w:p>
        </w:tc>
        <w:tc>
          <w:tcPr>
            <w:tcW w:w="864" w:type="dxa"/>
          </w:tcPr>
          <w:p w14:paraId="194A05E1" w14:textId="77777777" w:rsidR="009514C7" w:rsidRPr="009C5BDF" w:rsidRDefault="009514C7" w:rsidP="009514C7">
            <w:pPr>
              <w:spacing w:after="0"/>
            </w:pPr>
          </w:p>
        </w:tc>
        <w:tc>
          <w:tcPr>
            <w:tcW w:w="864" w:type="dxa"/>
          </w:tcPr>
          <w:p w14:paraId="47D0497A" w14:textId="77777777" w:rsidR="009514C7" w:rsidRPr="009C5BDF" w:rsidRDefault="009514C7" w:rsidP="009514C7">
            <w:pPr>
              <w:spacing w:after="0"/>
            </w:pPr>
          </w:p>
        </w:tc>
        <w:tc>
          <w:tcPr>
            <w:tcW w:w="864" w:type="dxa"/>
          </w:tcPr>
          <w:p w14:paraId="1C9FA4C4" w14:textId="77777777" w:rsidR="009514C7" w:rsidRPr="009C5BDF" w:rsidRDefault="009514C7" w:rsidP="009514C7">
            <w:pPr>
              <w:spacing w:after="0"/>
            </w:pPr>
          </w:p>
        </w:tc>
        <w:tc>
          <w:tcPr>
            <w:tcW w:w="864" w:type="dxa"/>
          </w:tcPr>
          <w:p w14:paraId="3380A5B5" w14:textId="77777777" w:rsidR="009514C7" w:rsidRPr="009C5BDF" w:rsidRDefault="009514C7" w:rsidP="009514C7">
            <w:pPr>
              <w:spacing w:after="0"/>
            </w:pPr>
          </w:p>
        </w:tc>
        <w:tc>
          <w:tcPr>
            <w:tcW w:w="864" w:type="dxa"/>
          </w:tcPr>
          <w:p w14:paraId="6961D490" w14:textId="77777777" w:rsidR="009514C7" w:rsidRPr="009C5BDF" w:rsidRDefault="009514C7" w:rsidP="009514C7">
            <w:pPr>
              <w:spacing w:after="0"/>
            </w:pPr>
          </w:p>
        </w:tc>
        <w:tc>
          <w:tcPr>
            <w:tcW w:w="864" w:type="dxa"/>
          </w:tcPr>
          <w:p w14:paraId="692480E9" w14:textId="77777777" w:rsidR="009514C7" w:rsidRPr="009C5BDF" w:rsidRDefault="009514C7" w:rsidP="009514C7">
            <w:pPr>
              <w:spacing w:after="0"/>
            </w:pPr>
          </w:p>
        </w:tc>
        <w:tc>
          <w:tcPr>
            <w:tcW w:w="864" w:type="dxa"/>
          </w:tcPr>
          <w:p w14:paraId="38725A5D" w14:textId="77777777" w:rsidR="009514C7" w:rsidRPr="009C5BDF" w:rsidRDefault="009514C7" w:rsidP="009514C7">
            <w:pPr>
              <w:spacing w:after="0"/>
            </w:pPr>
          </w:p>
        </w:tc>
        <w:tc>
          <w:tcPr>
            <w:tcW w:w="864" w:type="dxa"/>
          </w:tcPr>
          <w:p w14:paraId="160174F5" w14:textId="77777777" w:rsidR="009514C7" w:rsidRPr="009C5BDF" w:rsidRDefault="009514C7" w:rsidP="009514C7">
            <w:pPr>
              <w:spacing w:after="0"/>
            </w:pPr>
          </w:p>
        </w:tc>
      </w:tr>
      <w:tr w:rsidR="009514C7" w:rsidRPr="00CC38F7" w14:paraId="5D61E0F2" w14:textId="77777777" w:rsidTr="00241828">
        <w:tblPrEx>
          <w:tblCellMar>
            <w:left w:w="108" w:type="dxa"/>
            <w:right w:w="108" w:type="dxa"/>
          </w:tblCellMar>
        </w:tblPrEx>
        <w:trPr>
          <w:cantSplit/>
          <w:trHeight w:val="395"/>
        </w:trPr>
        <w:tc>
          <w:tcPr>
            <w:tcW w:w="4896" w:type="dxa"/>
          </w:tcPr>
          <w:p w14:paraId="0B0CB018" w14:textId="7366F841" w:rsidR="009514C7" w:rsidRPr="00112E8D" w:rsidRDefault="009514C7" w:rsidP="00112E8D">
            <w:pPr>
              <w:pStyle w:val="Descriptivestatements"/>
            </w:pPr>
            <w:r w:rsidRPr="00112E8D">
              <w:t>Understands reading comprehension issues for students with different needs and knows effective reading strategies for those students.</w:t>
            </w:r>
          </w:p>
        </w:tc>
        <w:tc>
          <w:tcPr>
            <w:tcW w:w="864" w:type="dxa"/>
          </w:tcPr>
          <w:p w14:paraId="00CC4B56" w14:textId="77777777" w:rsidR="009514C7" w:rsidRPr="009C5BDF" w:rsidRDefault="009514C7" w:rsidP="009514C7">
            <w:pPr>
              <w:spacing w:after="0"/>
            </w:pPr>
          </w:p>
        </w:tc>
        <w:tc>
          <w:tcPr>
            <w:tcW w:w="864" w:type="dxa"/>
          </w:tcPr>
          <w:p w14:paraId="3872C1B6" w14:textId="77777777" w:rsidR="009514C7" w:rsidRPr="009C5BDF" w:rsidRDefault="009514C7" w:rsidP="009514C7">
            <w:pPr>
              <w:spacing w:after="0"/>
            </w:pPr>
          </w:p>
        </w:tc>
        <w:tc>
          <w:tcPr>
            <w:tcW w:w="864" w:type="dxa"/>
          </w:tcPr>
          <w:p w14:paraId="257E480C" w14:textId="77777777" w:rsidR="009514C7" w:rsidRPr="009C5BDF" w:rsidRDefault="009514C7" w:rsidP="009514C7">
            <w:pPr>
              <w:spacing w:after="0"/>
            </w:pPr>
          </w:p>
        </w:tc>
        <w:tc>
          <w:tcPr>
            <w:tcW w:w="864" w:type="dxa"/>
          </w:tcPr>
          <w:p w14:paraId="789ECCFF" w14:textId="77777777" w:rsidR="009514C7" w:rsidRPr="009C5BDF" w:rsidRDefault="009514C7" w:rsidP="009514C7">
            <w:pPr>
              <w:spacing w:after="0"/>
            </w:pPr>
          </w:p>
        </w:tc>
        <w:tc>
          <w:tcPr>
            <w:tcW w:w="864" w:type="dxa"/>
          </w:tcPr>
          <w:p w14:paraId="7F2B4E44" w14:textId="77777777" w:rsidR="009514C7" w:rsidRPr="009C5BDF" w:rsidRDefault="009514C7" w:rsidP="009514C7">
            <w:pPr>
              <w:spacing w:after="0"/>
            </w:pPr>
          </w:p>
        </w:tc>
        <w:tc>
          <w:tcPr>
            <w:tcW w:w="864" w:type="dxa"/>
          </w:tcPr>
          <w:p w14:paraId="3B667BD1" w14:textId="77777777" w:rsidR="009514C7" w:rsidRPr="009C5BDF" w:rsidRDefault="009514C7" w:rsidP="009514C7">
            <w:pPr>
              <w:spacing w:after="0"/>
            </w:pPr>
          </w:p>
        </w:tc>
        <w:tc>
          <w:tcPr>
            <w:tcW w:w="864" w:type="dxa"/>
          </w:tcPr>
          <w:p w14:paraId="65A8D72B" w14:textId="77777777" w:rsidR="009514C7" w:rsidRPr="009C5BDF" w:rsidRDefault="009514C7" w:rsidP="009514C7">
            <w:pPr>
              <w:spacing w:after="0"/>
            </w:pPr>
          </w:p>
        </w:tc>
        <w:tc>
          <w:tcPr>
            <w:tcW w:w="864" w:type="dxa"/>
          </w:tcPr>
          <w:p w14:paraId="19536916" w14:textId="77777777" w:rsidR="009514C7" w:rsidRPr="009C5BDF" w:rsidRDefault="009514C7" w:rsidP="009514C7">
            <w:pPr>
              <w:spacing w:after="0"/>
            </w:pPr>
          </w:p>
        </w:tc>
        <w:tc>
          <w:tcPr>
            <w:tcW w:w="864" w:type="dxa"/>
          </w:tcPr>
          <w:p w14:paraId="2FF32A04" w14:textId="77777777" w:rsidR="009514C7" w:rsidRPr="009C5BDF" w:rsidRDefault="009514C7" w:rsidP="009514C7">
            <w:pPr>
              <w:spacing w:after="0"/>
            </w:pPr>
          </w:p>
        </w:tc>
        <w:tc>
          <w:tcPr>
            <w:tcW w:w="864" w:type="dxa"/>
          </w:tcPr>
          <w:p w14:paraId="1E9F97B3" w14:textId="77777777" w:rsidR="009514C7" w:rsidRPr="009C5BDF" w:rsidRDefault="009514C7" w:rsidP="009514C7">
            <w:pPr>
              <w:spacing w:after="0"/>
            </w:pPr>
          </w:p>
        </w:tc>
        <w:tc>
          <w:tcPr>
            <w:tcW w:w="864" w:type="dxa"/>
          </w:tcPr>
          <w:p w14:paraId="6B8B6300" w14:textId="77777777" w:rsidR="009514C7" w:rsidRPr="009C5BDF" w:rsidRDefault="009514C7" w:rsidP="009514C7">
            <w:pPr>
              <w:spacing w:after="0"/>
            </w:pPr>
          </w:p>
        </w:tc>
      </w:tr>
      <w:tr w:rsidR="009514C7" w:rsidRPr="00CC38F7" w14:paraId="109B68B6" w14:textId="77777777" w:rsidTr="00241828">
        <w:tblPrEx>
          <w:tblCellMar>
            <w:left w:w="108" w:type="dxa"/>
            <w:right w:w="108" w:type="dxa"/>
          </w:tblCellMar>
        </w:tblPrEx>
        <w:trPr>
          <w:cantSplit/>
          <w:trHeight w:val="395"/>
        </w:trPr>
        <w:tc>
          <w:tcPr>
            <w:tcW w:w="4896" w:type="dxa"/>
          </w:tcPr>
          <w:p w14:paraId="37F0CF37" w14:textId="504EBB24" w:rsidR="009514C7" w:rsidRPr="00112E8D" w:rsidRDefault="009514C7" w:rsidP="00112E8D">
            <w:pPr>
              <w:pStyle w:val="Descriptivestatements"/>
            </w:pPr>
            <w:r w:rsidRPr="00112E8D">
              <w:lastRenderedPageBreak/>
              <w:t>Knows the difference between guided and independent practice in reading and provides students with frequent opportunities for both.</w:t>
            </w:r>
          </w:p>
        </w:tc>
        <w:tc>
          <w:tcPr>
            <w:tcW w:w="864" w:type="dxa"/>
          </w:tcPr>
          <w:p w14:paraId="2C4A55B0" w14:textId="77777777" w:rsidR="009514C7" w:rsidRPr="009C5BDF" w:rsidRDefault="009514C7" w:rsidP="009514C7">
            <w:pPr>
              <w:spacing w:after="0"/>
            </w:pPr>
          </w:p>
        </w:tc>
        <w:tc>
          <w:tcPr>
            <w:tcW w:w="864" w:type="dxa"/>
          </w:tcPr>
          <w:p w14:paraId="3AC5F936" w14:textId="77777777" w:rsidR="009514C7" w:rsidRPr="009C5BDF" w:rsidRDefault="009514C7" w:rsidP="009514C7">
            <w:pPr>
              <w:spacing w:after="0"/>
            </w:pPr>
          </w:p>
        </w:tc>
        <w:tc>
          <w:tcPr>
            <w:tcW w:w="864" w:type="dxa"/>
          </w:tcPr>
          <w:p w14:paraId="57F64FE7" w14:textId="77777777" w:rsidR="009514C7" w:rsidRPr="009C5BDF" w:rsidRDefault="009514C7" w:rsidP="009514C7">
            <w:pPr>
              <w:spacing w:after="0"/>
            </w:pPr>
          </w:p>
        </w:tc>
        <w:tc>
          <w:tcPr>
            <w:tcW w:w="864" w:type="dxa"/>
          </w:tcPr>
          <w:p w14:paraId="1F642F1B" w14:textId="77777777" w:rsidR="009514C7" w:rsidRPr="009C5BDF" w:rsidRDefault="009514C7" w:rsidP="009514C7">
            <w:pPr>
              <w:spacing w:after="0"/>
            </w:pPr>
          </w:p>
        </w:tc>
        <w:tc>
          <w:tcPr>
            <w:tcW w:w="864" w:type="dxa"/>
          </w:tcPr>
          <w:p w14:paraId="616FDEA5" w14:textId="77777777" w:rsidR="009514C7" w:rsidRPr="009C5BDF" w:rsidRDefault="009514C7" w:rsidP="009514C7">
            <w:pPr>
              <w:spacing w:after="0"/>
            </w:pPr>
          </w:p>
        </w:tc>
        <w:tc>
          <w:tcPr>
            <w:tcW w:w="864" w:type="dxa"/>
          </w:tcPr>
          <w:p w14:paraId="1BBD56DB" w14:textId="77777777" w:rsidR="009514C7" w:rsidRPr="009C5BDF" w:rsidRDefault="009514C7" w:rsidP="009514C7">
            <w:pPr>
              <w:spacing w:after="0"/>
            </w:pPr>
          </w:p>
        </w:tc>
        <w:tc>
          <w:tcPr>
            <w:tcW w:w="864" w:type="dxa"/>
          </w:tcPr>
          <w:p w14:paraId="49B9CD26" w14:textId="77777777" w:rsidR="009514C7" w:rsidRPr="009C5BDF" w:rsidRDefault="009514C7" w:rsidP="009514C7">
            <w:pPr>
              <w:spacing w:after="0"/>
            </w:pPr>
          </w:p>
        </w:tc>
        <w:tc>
          <w:tcPr>
            <w:tcW w:w="864" w:type="dxa"/>
          </w:tcPr>
          <w:p w14:paraId="7800107B" w14:textId="77777777" w:rsidR="009514C7" w:rsidRPr="009C5BDF" w:rsidRDefault="009514C7" w:rsidP="009514C7">
            <w:pPr>
              <w:spacing w:after="0"/>
            </w:pPr>
          </w:p>
        </w:tc>
        <w:tc>
          <w:tcPr>
            <w:tcW w:w="864" w:type="dxa"/>
          </w:tcPr>
          <w:p w14:paraId="35852B2E" w14:textId="77777777" w:rsidR="009514C7" w:rsidRPr="009C5BDF" w:rsidRDefault="009514C7" w:rsidP="009514C7">
            <w:pPr>
              <w:spacing w:after="0"/>
            </w:pPr>
          </w:p>
        </w:tc>
        <w:tc>
          <w:tcPr>
            <w:tcW w:w="864" w:type="dxa"/>
          </w:tcPr>
          <w:p w14:paraId="50D65E26" w14:textId="77777777" w:rsidR="009514C7" w:rsidRPr="009C5BDF" w:rsidRDefault="009514C7" w:rsidP="009514C7">
            <w:pPr>
              <w:spacing w:after="0"/>
            </w:pPr>
          </w:p>
        </w:tc>
        <w:tc>
          <w:tcPr>
            <w:tcW w:w="864" w:type="dxa"/>
          </w:tcPr>
          <w:p w14:paraId="4AE6BADC" w14:textId="77777777" w:rsidR="009514C7" w:rsidRPr="009C5BDF" w:rsidRDefault="009514C7" w:rsidP="009514C7">
            <w:pPr>
              <w:spacing w:after="0"/>
            </w:pPr>
          </w:p>
        </w:tc>
      </w:tr>
      <w:tr w:rsidR="009514C7" w:rsidRPr="00CC38F7" w14:paraId="5A36FE4E" w14:textId="77777777" w:rsidTr="00241828">
        <w:tblPrEx>
          <w:tblCellMar>
            <w:left w:w="108" w:type="dxa"/>
            <w:right w:w="108" w:type="dxa"/>
          </w:tblCellMar>
        </w:tblPrEx>
        <w:trPr>
          <w:cantSplit/>
          <w:trHeight w:val="395"/>
        </w:trPr>
        <w:tc>
          <w:tcPr>
            <w:tcW w:w="4896" w:type="dxa"/>
          </w:tcPr>
          <w:p w14:paraId="6A9E5666" w14:textId="776E32B6" w:rsidR="009514C7" w:rsidRPr="00112E8D" w:rsidRDefault="009514C7" w:rsidP="00112E8D">
            <w:pPr>
              <w:pStyle w:val="Descriptivestatements"/>
            </w:pPr>
            <w:r w:rsidRPr="00112E8D">
              <w:t>Knows how to promote students’ development of an extensive reading and writing vocabulary by providing them with many opportunities to read and write.</w:t>
            </w:r>
          </w:p>
        </w:tc>
        <w:tc>
          <w:tcPr>
            <w:tcW w:w="864" w:type="dxa"/>
          </w:tcPr>
          <w:p w14:paraId="5765836F" w14:textId="77777777" w:rsidR="009514C7" w:rsidRPr="009C5BDF" w:rsidRDefault="009514C7" w:rsidP="009514C7">
            <w:pPr>
              <w:spacing w:after="0"/>
            </w:pPr>
          </w:p>
        </w:tc>
        <w:tc>
          <w:tcPr>
            <w:tcW w:w="864" w:type="dxa"/>
          </w:tcPr>
          <w:p w14:paraId="6C70273E" w14:textId="77777777" w:rsidR="009514C7" w:rsidRPr="009C5BDF" w:rsidRDefault="009514C7" w:rsidP="009514C7">
            <w:pPr>
              <w:spacing w:after="0"/>
            </w:pPr>
          </w:p>
        </w:tc>
        <w:tc>
          <w:tcPr>
            <w:tcW w:w="864" w:type="dxa"/>
          </w:tcPr>
          <w:p w14:paraId="259E6146" w14:textId="77777777" w:rsidR="009514C7" w:rsidRPr="009C5BDF" w:rsidRDefault="009514C7" w:rsidP="009514C7">
            <w:pPr>
              <w:spacing w:after="0"/>
            </w:pPr>
          </w:p>
        </w:tc>
        <w:tc>
          <w:tcPr>
            <w:tcW w:w="864" w:type="dxa"/>
          </w:tcPr>
          <w:p w14:paraId="480675B3" w14:textId="77777777" w:rsidR="009514C7" w:rsidRPr="009C5BDF" w:rsidRDefault="009514C7" w:rsidP="009514C7">
            <w:pPr>
              <w:spacing w:after="0"/>
            </w:pPr>
          </w:p>
        </w:tc>
        <w:tc>
          <w:tcPr>
            <w:tcW w:w="864" w:type="dxa"/>
          </w:tcPr>
          <w:p w14:paraId="3ADE2181" w14:textId="77777777" w:rsidR="009514C7" w:rsidRPr="009C5BDF" w:rsidRDefault="009514C7" w:rsidP="009514C7">
            <w:pPr>
              <w:spacing w:after="0"/>
            </w:pPr>
          </w:p>
        </w:tc>
        <w:tc>
          <w:tcPr>
            <w:tcW w:w="864" w:type="dxa"/>
          </w:tcPr>
          <w:p w14:paraId="76B824A8" w14:textId="77777777" w:rsidR="009514C7" w:rsidRPr="009C5BDF" w:rsidRDefault="009514C7" w:rsidP="009514C7">
            <w:pPr>
              <w:spacing w:after="0"/>
            </w:pPr>
          </w:p>
        </w:tc>
        <w:tc>
          <w:tcPr>
            <w:tcW w:w="864" w:type="dxa"/>
          </w:tcPr>
          <w:p w14:paraId="11633639" w14:textId="77777777" w:rsidR="009514C7" w:rsidRPr="009C5BDF" w:rsidRDefault="009514C7" w:rsidP="009514C7">
            <w:pPr>
              <w:spacing w:after="0"/>
            </w:pPr>
          </w:p>
        </w:tc>
        <w:tc>
          <w:tcPr>
            <w:tcW w:w="864" w:type="dxa"/>
          </w:tcPr>
          <w:p w14:paraId="2623DF7B" w14:textId="77777777" w:rsidR="009514C7" w:rsidRPr="009C5BDF" w:rsidRDefault="009514C7" w:rsidP="009514C7">
            <w:pPr>
              <w:spacing w:after="0"/>
            </w:pPr>
          </w:p>
        </w:tc>
        <w:tc>
          <w:tcPr>
            <w:tcW w:w="864" w:type="dxa"/>
          </w:tcPr>
          <w:p w14:paraId="4941430E" w14:textId="77777777" w:rsidR="009514C7" w:rsidRPr="009C5BDF" w:rsidRDefault="009514C7" w:rsidP="009514C7">
            <w:pPr>
              <w:spacing w:after="0"/>
            </w:pPr>
          </w:p>
        </w:tc>
        <w:tc>
          <w:tcPr>
            <w:tcW w:w="864" w:type="dxa"/>
          </w:tcPr>
          <w:p w14:paraId="67B653F7" w14:textId="77777777" w:rsidR="009514C7" w:rsidRPr="009C5BDF" w:rsidRDefault="009514C7" w:rsidP="009514C7">
            <w:pPr>
              <w:spacing w:after="0"/>
            </w:pPr>
          </w:p>
        </w:tc>
        <w:tc>
          <w:tcPr>
            <w:tcW w:w="864" w:type="dxa"/>
          </w:tcPr>
          <w:p w14:paraId="58C00970" w14:textId="77777777" w:rsidR="009514C7" w:rsidRPr="009C5BDF" w:rsidRDefault="009514C7" w:rsidP="009514C7">
            <w:pPr>
              <w:spacing w:after="0"/>
            </w:pPr>
          </w:p>
        </w:tc>
      </w:tr>
      <w:tr w:rsidR="00FA28F4" w:rsidRPr="00CC38F7" w14:paraId="016813B4" w14:textId="77777777" w:rsidTr="00241828">
        <w:tblPrEx>
          <w:tblCellMar>
            <w:left w:w="108" w:type="dxa"/>
            <w:right w:w="108" w:type="dxa"/>
          </w:tblCellMar>
        </w:tblPrEx>
        <w:trPr>
          <w:cantSplit/>
          <w:trHeight w:val="395"/>
        </w:trPr>
        <w:tc>
          <w:tcPr>
            <w:tcW w:w="4896" w:type="dxa"/>
          </w:tcPr>
          <w:p w14:paraId="22AB6803" w14:textId="1C7C3FB0" w:rsidR="00FA28F4" w:rsidRPr="008171F3" w:rsidRDefault="00FA28F4" w:rsidP="00FA28F4">
            <w:pPr>
              <w:pStyle w:val="BodyCopy"/>
            </w:pPr>
            <w:r w:rsidRPr="008171F3">
              <w:t xml:space="preserve">Competency </w:t>
            </w:r>
            <w:r w:rsidRPr="00E56D47">
              <w:t>005</w:t>
            </w:r>
            <w:r>
              <w:t xml:space="preserve"> (</w:t>
            </w:r>
            <w:r w:rsidR="00453B00">
              <w:t>Reading Applications)</w:t>
            </w:r>
            <w:r w:rsidR="00453B00" w:rsidRPr="00E56D47">
              <w:t xml:space="preserve">: </w:t>
            </w:r>
            <w:r w:rsidR="00453B00" w:rsidRPr="00990A00">
              <w:rPr>
                <w:i/>
              </w:rPr>
              <w:t>The teacher understands reading skills and strategies appropriate for various types of texts and contexts and teaches students to apply these skills and strategies to enhance their reading proficiency</w:t>
            </w:r>
            <w:r w:rsidRPr="00345BCB">
              <w:rPr>
                <w:i/>
              </w:rPr>
              <w:t>.</w:t>
            </w:r>
          </w:p>
        </w:tc>
        <w:tc>
          <w:tcPr>
            <w:tcW w:w="864" w:type="dxa"/>
          </w:tcPr>
          <w:p w14:paraId="24C21156" w14:textId="4710BDC0" w:rsidR="00FA28F4" w:rsidRPr="00CC38F7" w:rsidRDefault="00FA28F4" w:rsidP="00FA28F4">
            <w:pPr>
              <w:spacing w:after="0"/>
            </w:pPr>
            <w:r w:rsidRPr="009C5BDF">
              <w:t xml:space="preserve">  </w:t>
            </w:r>
          </w:p>
        </w:tc>
        <w:tc>
          <w:tcPr>
            <w:tcW w:w="864" w:type="dxa"/>
          </w:tcPr>
          <w:p w14:paraId="441FC657" w14:textId="6ADFB8EC" w:rsidR="00FA28F4" w:rsidRPr="00CC38F7" w:rsidRDefault="00FA28F4" w:rsidP="00FA28F4">
            <w:pPr>
              <w:spacing w:after="0"/>
            </w:pPr>
            <w:r w:rsidRPr="009C5BDF">
              <w:t xml:space="preserve">  </w:t>
            </w:r>
          </w:p>
        </w:tc>
        <w:tc>
          <w:tcPr>
            <w:tcW w:w="864" w:type="dxa"/>
          </w:tcPr>
          <w:p w14:paraId="1208D6FE" w14:textId="76820073" w:rsidR="00FA28F4" w:rsidRPr="00CC38F7" w:rsidRDefault="00FA28F4" w:rsidP="00FA28F4">
            <w:pPr>
              <w:spacing w:after="0"/>
            </w:pPr>
            <w:r w:rsidRPr="009C5BDF">
              <w:t xml:space="preserve">  </w:t>
            </w:r>
          </w:p>
        </w:tc>
        <w:tc>
          <w:tcPr>
            <w:tcW w:w="864" w:type="dxa"/>
          </w:tcPr>
          <w:p w14:paraId="782C8A83" w14:textId="78753AA6" w:rsidR="00FA28F4" w:rsidRPr="00CC38F7" w:rsidRDefault="00FA28F4" w:rsidP="00FA28F4">
            <w:pPr>
              <w:spacing w:after="0"/>
            </w:pPr>
            <w:r w:rsidRPr="009C5BDF">
              <w:t xml:space="preserve">  </w:t>
            </w:r>
          </w:p>
        </w:tc>
        <w:tc>
          <w:tcPr>
            <w:tcW w:w="864" w:type="dxa"/>
          </w:tcPr>
          <w:p w14:paraId="5FCAC54A" w14:textId="3A70BAE8" w:rsidR="00FA28F4" w:rsidRPr="00CC38F7" w:rsidRDefault="00FA28F4" w:rsidP="00FA28F4">
            <w:pPr>
              <w:spacing w:after="0"/>
            </w:pPr>
            <w:r w:rsidRPr="009C5BDF">
              <w:t xml:space="preserve">  </w:t>
            </w:r>
          </w:p>
        </w:tc>
        <w:tc>
          <w:tcPr>
            <w:tcW w:w="864" w:type="dxa"/>
          </w:tcPr>
          <w:p w14:paraId="00FF91E9" w14:textId="3977F200" w:rsidR="00FA28F4" w:rsidRPr="00CC38F7" w:rsidRDefault="00FA28F4" w:rsidP="00FA28F4">
            <w:pPr>
              <w:spacing w:after="0"/>
            </w:pPr>
            <w:r w:rsidRPr="009C5BDF">
              <w:t xml:space="preserve">  </w:t>
            </w:r>
          </w:p>
        </w:tc>
        <w:tc>
          <w:tcPr>
            <w:tcW w:w="864" w:type="dxa"/>
          </w:tcPr>
          <w:p w14:paraId="678D4BF1" w14:textId="622EC73F" w:rsidR="00FA28F4" w:rsidRPr="00CC38F7" w:rsidRDefault="00FA28F4" w:rsidP="00FA28F4">
            <w:pPr>
              <w:spacing w:after="0"/>
            </w:pPr>
            <w:r w:rsidRPr="009C5BDF">
              <w:t xml:space="preserve">  </w:t>
            </w:r>
          </w:p>
        </w:tc>
        <w:tc>
          <w:tcPr>
            <w:tcW w:w="864" w:type="dxa"/>
          </w:tcPr>
          <w:p w14:paraId="32A75483" w14:textId="1E84729F" w:rsidR="00FA28F4" w:rsidRPr="00CC38F7" w:rsidRDefault="00FA28F4" w:rsidP="00FA28F4">
            <w:pPr>
              <w:spacing w:after="0"/>
            </w:pPr>
            <w:r w:rsidRPr="009C5BDF">
              <w:t xml:space="preserve">  </w:t>
            </w:r>
          </w:p>
        </w:tc>
        <w:tc>
          <w:tcPr>
            <w:tcW w:w="864" w:type="dxa"/>
          </w:tcPr>
          <w:p w14:paraId="58620379" w14:textId="2E330CBC" w:rsidR="00FA28F4" w:rsidRPr="00CC38F7" w:rsidRDefault="00FA28F4" w:rsidP="00FA28F4">
            <w:pPr>
              <w:spacing w:after="0"/>
            </w:pPr>
            <w:r w:rsidRPr="009C5BDF">
              <w:t xml:space="preserve">  </w:t>
            </w:r>
          </w:p>
        </w:tc>
        <w:tc>
          <w:tcPr>
            <w:tcW w:w="864" w:type="dxa"/>
          </w:tcPr>
          <w:p w14:paraId="432C29A6" w14:textId="715DDA05" w:rsidR="00FA28F4" w:rsidRPr="00CC38F7" w:rsidRDefault="00FA28F4" w:rsidP="00FA28F4">
            <w:pPr>
              <w:spacing w:after="0"/>
            </w:pPr>
            <w:r w:rsidRPr="009C5BDF">
              <w:t xml:space="preserve">  </w:t>
            </w:r>
          </w:p>
        </w:tc>
        <w:tc>
          <w:tcPr>
            <w:tcW w:w="864" w:type="dxa"/>
          </w:tcPr>
          <w:p w14:paraId="1046A657" w14:textId="5198D92E" w:rsidR="00FA28F4" w:rsidRPr="00CC38F7" w:rsidRDefault="00FA28F4" w:rsidP="00FA28F4">
            <w:pPr>
              <w:spacing w:after="0"/>
            </w:pPr>
            <w:r w:rsidRPr="009C5BDF">
              <w:t xml:space="preserve">  </w:t>
            </w:r>
          </w:p>
        </w:tc>
      </w:tr>
      <w:tr w:rsidR="00652A26" w:rsidRPr="00CC38F7" w14:paraId="599D4E1B" w14:textId="77777777" w:rsidTr="00241828">
        <w:tblPrEx>
          <w:tblCellMar>
            <w:left w:w="108" w:type="dxa"/>
            <w:right w:w="108" w:type="dxa"/>
          </w:tblCellMar>
        </w:tblPrEx>
        <w:trPr>
          <w:cantSplit/>
          <w:trHeight w:val="395"/>
        </w:trPr>
        <w:tc>
          <w:tcPr>
            <w:tcW w:w="4896" w:type="dxa"/>
          </w:tcPr>
          <w:p w14:paraId="10C8876E" w14:textId="41705033" w:rsidR="00652A26" w:rsidRPr="00A639EC" w:rsidRDefault="00652A26" w:rsidP="00112E8D">
            <w:pPr>
              <w:pStyle w:val="Descriptivestatements"/>
              <w:numPr>
                <w:ilvl w:val="0"/>
                <w:numId w:val="2"/>
              </w:numPr>
              <w:ind w:left="522"/>
            </w:pPr>
            <w:r w:rsidRPr="002409F3">
              <w:t>Understands skills and strategies for understanding, interpreting and evaluating different types of written materials, including narratives, expository texts, persuasive texts, technical writing and content-area textbooks.</w:t>
            </w:r>
          </w:p>
        </w:tc>
        <w:tc>
          <w:tcPr>
            <w:tcW w:w="864" w:type="dxa"/>
          </w:tcPr>
          <w:p w14:paraId="780052C9" w14:textId="684C4165" w:rsidR="00652A26" w:rsidRPr="00CC38F7" w:rsidRDefault="00652A26" w:rsidP="00652A26">
            <w:pPr>
              <w:spacing w:after="0"/>
            </w:pPr>
            <w:r w:rsidRPr="009C5BDF">
              <w:t xml:space="preserve">  </w:t>
            </w:r>
          </w:p>
        </w:tc>
        <w:tc>
          <w:tcPr>
            <w:tcW w:w="864" w:type="dxa"/>
          </w:tcPr>
          <w:p w14:paraId="3F74EDD5" w14:textId="23C62AB4" w:rsidR="00652A26" w:rsidRPr="00CC38F7" w:rsidRDefault="00652A26" w:rsidP="00652A26">
            <w:pPr>
              <w:spacing w:after="0"/>
            </w:pPr>
            <w:r w:rsidRPr="009C5BDF">
              <w:t xml:space="preserve">  </w:t>
            </w:r>
          </w:p>
        </w:tc>
        <w:tc>
          <w:tcPr>
            <w:tcW w:w="864" w:type="dxa"/>
          </w:tcPr>
          <w:p w14:paraId="03D4C98B" w14:textId="74583994" w:rsidR="00652A26" w:rsidRPr="00CC38F7" w:rsidRDefault="00652A26" w:rsidP="00652A26">
            <w:pPr>
              <w:spacing w:after="0"/>
            </w:pPr>
            <w:r w:rsidRPr="009C5BDF">
              <w:t xml:space="preserve">  </w:t>
            </w:r>
          </w:p>
        </w:tc>
        <w:tc>
          <w:tcPr>
            <w:tcW w:w="864" w:type="dxa"/>
          </w:tcPr>
          <w:p w14:paraId="15447FB6" w14:textId="4457E745" w:rsidR="00652A26" w:rsidRPr="00CC38F7" w:rsidRDefault="00652A26" w:rsidP="00652A26">
            <w:pPr>
              <w:spacing w:after="0"/>
            </w:pPr>
            <w:r w:rsidRPr="009C5BDF">
              <w:t xml:space="preserve">  </w:t>
            </w:r>
          </w:p>
        </w:tc>
        <w:tc>
          <w:tcPr>
            <w:tcW w:w="864" w:type="dxa"/>
          </w:tcPr>
          <w:p w14:paraId="7FE43504" w14:textId="11BF2BDA" w:rsidR="00652A26" w:rsidRPr="00CC38F7" w:rsidRDefault="00652A26" w:rsidP="00652A26">
            <w:pPr>
              <w:spacing w:after="0"/>
            </w:pPr>
            <w:r w:rsidRPr="009C5BDF">
              <w:t xml:space="preserve">  </w:t>
            </w:r>
          </w:p>
        </w:tc>
        <w:tc>
          <w:tcPr>
            <w:tcW w:w="864" w:type="dxa"/>
          </w:tcPr>
          <w:p w14:paraId="70D2DABA" w14:textId="498BA9D7" w:rsidR="00652A26" w:rsidRPr="00CC38F7" w:rsidRDefault="00652A26" w:rsidP="00652A26">
            <w:pPr>
              <w:spacing w:after="0"/>
            </w:pPr>
            <w:r w:rsidRPr="009C5BDF">
              <w:t xml:space="preserve">  </w:t>
            </w:r>
          </w:p>
        </w:tc>
        <w:tc>
          <w:tcPr>
            <w:tcW w:w="864" w:type="dxa"/>
          </w:tcPr>
          <w:p w14:paraId="641E1092" w14:textId="379EA35D" w:rsidR="00652A26" w:rsidRPr="00CC38F7" w:rsidRDefault="00652A26" w:rsidP="00652A26">
            <w:pPr>
              <w:spacing w:after="0"/>
            </w:pPr>
            <w:r w:rsidRPr="009C5BDF">
              <w:t xml:space="preserve">  </w:t>
            </w:r>
          </w:p>
        </w:tc>
        <w:tc>
          <w:tcPr>
            <w:tcW w:w="864" w:type="dxa"/>
          </w:tcPr>
          <w:p w14:paraId="706EACBE" w14:textId="5A2DF49C" w:rsidR="00652A26" w:rsidRPr="00CC38F7" w:rsidRDefault="00652A26" w:rsidP="00652A26">
            <w:pPr>
              <w:spacing w:after="0"/>
            </w:pPr>
            <w:r w:rsidRPr="009C5BDF">
              <w:t xml:space="preserve">  </w:t>
            </w:r>
          </w:p>
        </w:tc>
        <w:tc>
          <w:tcPr>
            <w:tcW w:w="864" w:type="dxa"/>
          </w:tcPr>
          <w:p w14:paraId="60E5F0F4" w14:textId="777C608F" w:rsidR="00652A26" w:rsidRPr="00CC38F7" w:rsidRDefault="00652A26" w:rsidP="00652A26">
            <w:pPr>
              <w:spacing w:after="0"/>
            </w:pPr>
            <w:r w:rsidRPr="009C5BDF">
              <w:t xml:space="preserve">  </w:t>
            </w:r>
          </w:p>
        </w:tc>
        <w:tc>
          <w:tcPr>
            <w:tcW w:w="864" w:type="dxa"/>
          </w:tcPr>
          <w:p w14:paraId="7059AB43" w14:textId="3881DC71" w:rsidR="00652A26" w:rsidRPr="00CC38F7" w:rsidRDefault="00652A26" w:rsidP="00652A26">
            <w:pPr>
              <w:spacing w:after="0"/>
            </w:pPr>
            <w:r w:rsidRPr="009C5BDF">
              <w:t xml:space="preserve">  </w:t>
            </w:r>
          </w:p>
        </w:tc>
        <w:tc>
          <w:tcPr>
            <w:tcW w:w="864" w:type="dxa"/>
          </w:tcPr>
          <w:p w14:paraId="3B0C1563" w14:textId="6FD0907A" w:rsidR="00652A26" w:rsidRPr="00CC38F7" w:rsidRDefault="00652A26" w:rsidP="00652A26">
            <w:pPr>
              <w:spacing w:after="0"/>
            </w:pPr>
            <w:r w:rsidRPr="009C5BDF">
              <w:t xml:space="preserve">  </w:t>
            </w:r>
          </w:p>
        </w:tc>
      </w:tr>
      <w:tr w:rsidR="00652A26" w:rsidRPr="00CC38F7" w14:paraId="3C9CD15C" w14:textId="77777777" w:rsidTr="00241828">
        <w:tblPrEx>
          <w:tblCellMar>
            <w:left w:w="108" w:type="dxa"/>
            <w:right w:w="108" w:type="dxa"/>
          </w:tblCellMar>
        </w:tblPrEx>
        <w:trPr>
          <w:cantSplit/>
          <w:trHeight w:val="395"/>
        </w:trPr>
        <w:tc>
          <w:tcPr>
            <w:tcW w:w="4896" w:type="dxa"/>
          </w:tcPr>
          <w:p w14:paraId="02CA452B" w14:textId="7987F1EB" w:rsidR="00652A26" w:rsidRPr="008171F3" w:rsidRDefault="00652A26" w:rsidP="00B71B8E">
            <w:pPr>
              <w:pStyle w:val="Descriptivestatements"/>
            </w:pPr>
            <w:r w:rsidRPr="002409F3">
              <w:t>Understands different purposes for reading and related reading strategies.</w:t>
            </w:r>
          </w:p>
        </w:tc>
        <w:tc>
          <w:tcPr>
            <w:tcW w:w="864" w:type="dxa"/>
          </w:tcPr>
          <w:p w14:paraId="24CC308E" w14:textId="5075A6F1" w:rsidR="00652A26" w:rsidRPr="00CC38F7" w:rsidRDefault="00652A26" w:rsidP="00652A26">
            <w:pPr>
              <w:spacing w:after="0"/>
            </w:pPr>
            <w:r w:rsidRPr="009C5BDF">
              <w:t xml:space="preserve">  </w:t>
            </w:r>
          </w:p>
        </w:tc>
        <w:tc>
          <w:tcPr>
            <w:tcW w:w="864" w:type="dxa"/>
          </w:tcPr>
          <w:p w14:paraId="486F7853" w14:textId="0460F444" w:rsidR="00652A26" w:rsidRPr="00CC38F7" w:rsidRDefault="00652A26" w:rsidP="00652A26">
            <w:pPr>
              <w:spacing w:after="0"/>
            </w:pPr>
            <w:r w:rsidRPr="009C5BDF">
              <w:t xml:space="preserve">  </w:t>
            </w:r>
          </w:p>
        </w:tc>
        <w:tc>
          <w:tcPr>
            <w:tcW w:w="864" w:type="dxa"/>
          </w:tcPr>
          <w:p w14:paraId="7767F698" w14:textId="77A5E211" w:rsidR="00652A26" w:rsidRPr="00CC38F7" w:rsidRDefault="00652A26" w:rsidP="00652A26">
            <w:pPr>
              <w:spacing w:after="0"/>
            </w:pPr>
            <w:r w:rsidRPr="009C5BDF">
              <w:t xml:space="preserve">  </w:t>
            </w:r>
          </w:p>
        </w:tc>
        <w:tc>
          <w:tcPr>
            <w:tcW w:w="864" w:type="dxa"/>
          </w:tcPr>
          <w:p w14:paraId="6A6C1B61" w14:textId="7B500A5E" w:rsidR="00652A26" w:rsidRPr="00CC38F7" w:rsidRDefault="00652A26" w:rsidP="00652A26">
            <w:pPr>
              <w:spacing w:after="0"/>
            </w:pPr>
            <w:r w:rsidRPr="009C5BDF">
              <w:t xml:space="preserve">  </w:t>
            </w:r>
          </w:p>
        </w:tc>
        <w:tc>
          <w:tcPr>
            <w:tcW w:w="864" w:type="dxa"/>
          </w:tcPr>
          <w:p w14:paraId="5063434F" w14:textId="6E020E4D" w:rsidR="00652A26" w:rsidRPr="00CC38F7" w:rsidRDefault="00652A26" w:rsidP="00652A26">
            <w:pPr>
              <w:spacing w:after="0"/>
            </w:pPr>
            <w:r w:rsidRPr="009C5BDF">
              <w:t xml:space="preserve">  </w:t>
            </w:r>
          </w:p>
        </w:tc>
        <w:tc>
          <w:tcPr>
            <w:tcW w:w="864" w:type="dxa"/>
          </w:tcPr>
          <w:p w14:paraId="0B1A1D32" w14:textId="0DFF6DA8" w:rsidR="00652A26" w:rsidRPr="00CC38F7" w:rsidRDefault="00652A26" w:rsidP="00652A26">
            <w:pPr>
              <w:spacing w:after="0"/>
            </w:pPr>
            <w:r w:rsidRPr="009C5BDF">
              <w:t xml:space="preserve">  </w:t>
            </w:r>
          </w:p>
        </w:tc>
        <w:tc>
          <w:tcPr>
            <w:tcW w:w="864" w:type="dxa"/>
          </w:tcPr>
          <w:p w14:paraId="03DEC56F" w14:textId="5BEDFAB4" w:rsidR="00652A26" w:rsidRPr="00CC38F7" w:rsidRDefault="00652A26" w:rsidP="00652A26">
            <w:pPr>
              <w:spacing w:after="0"/>
            </w:pPr>
            <w:r w:rsidRPr="009C5BDF">
              <w:t xml:space="preserve">  </w:t>
            </w:r>
          </w:p>
        </w:tc>
        <w:tc>
          <w:tcPr>
            <w:tcW w:w="864" w:type="dxa"/>
          </w:tcPr>
          <w:p w14:paraId="1448E4A1" w14:textId="300DDD03" w:rsidR="00652A26" w:rsidRPr="00CC38F7" w:rsidRDefault="00652A26" w:rsidP="00652A26">
            <w:pPr>
              <w:spacing w:after="0"/>
            </w:pPr>
            <w:r w:rsidRPr="009C5BDF">
              <w:t xml:space="preserve">  </w:t>
            </w:r>
          </w:p>
        </w:tc>
        <w:tc>
          <w:tcPr>
            <w:tcW w:w="864" w:type="dxa"/>
          </w:tcPr>
          <w:p w14:paraId="4B77BBE5" w14:textId="79914D19" w:rsidR="00652A26" w:rsidRPr="00CC38F7" w:rsidRDefault="00652A26" w:rsidP="00652A26">
            <w:pPr>
              <w:spacing w:after="0"/>
            </w:pPr>
            <w:r w:rsidRPr="009C5BDF">
              <w:t xml:space="preserve">  </w:t>
            </w:r>
          </w:p>
        </w:tc>
        <w:tc>
          <w:tcPr>
            <w:tcW w:w="864" w:type="dxa"/>
          </w:tcPr>
          <w:p w14:paraId="4B701E00" w14:textId="68F2A0CF" w:rsidR="00652A26" w:rsidRPr="00CC38F7" w:rsidRDefault="00652A26" w:rsidP="00652A26">
            <w:pPr>
              <w:spacing w:after="0"/>
            </w:pPr>
            <w:r w:rsidRPr="009C5BDF">
              <w:t xml:space="preserve">  </w:t>
            </w:r>
          </w:p>
        </w:tc>
        <w:tc>
          <w:tcPr>
            <w:tcW w:w="864" w:type="dxa"/>
          </w:tcPr>
          <w:p w14:paraId="273BCFBA" w14:textId="2F437F33" w:rsidR="00652A26" w:rsidRPr="00CC38F7" w:rsidRDefault="00652A26" w:rsidP="00652A26">
            <w:pPr>
              <w:spacing w:after="0"/>
            </w:pPr>
            <w:r w:rsidRPr="009C5BDF">
              <w:t xml:space="preserve">  </w:t>
            </w:r>
          </w:p>
        </w:tc>
      </w:tr>
      <w:tr w:rsidR="00652A26" w:rsidRPr="00CC38F7" w14:paraId="1D6B6D55" w14:textId="77777777" w:rsidTr="00241828">
        <w:tblPrEx>
          <w:tblCellMar>
            <w:left w:w="108" w:type="dxa"/>
            <w:right w:w="108" w:type="dxa"/>
          </w:tblCellMar>
        </w:tblPrEx>
        <w:trPr>
          <w:cantSplit/>
          <w:trHeight w:val="395"/>
        </w:trPr>
        <w:tc>
          <w:tcPr>
            <w:tcW w:w="4896" w:type="dxa"/>
          </w:tcPr>
          <w:p w14:paraId="67189880" w14:textId="3C15462B" w:rsidR="00652A26" w:rsidRPr="008171F3" w:rsidRDefault="00652A26" w:rsidP="00B71B8E">
            <w:pPr>
              <w:pStyle w:val="Descriptivestatements"/>
            </w:pPr>
            <w:r w:rsidRPr="002409F3">
              <w:t>Knows and teaches strategies to facilitate comprehension of different types of text before, during and after reading (e.g., previewing, making predictions, questioning, self-monitoring, rereading, mapping, using reading journals, discussing texts).</w:t>
            </w:r>
          </w:p>
        </w:tc>
        <w:tc>
          <w:tcPr>
            <w:tcW w:w="864" w:type="dxa"/>
          </w:tcPr>
          <w:p w14:paraId="359F5DC9" w14:textId="4C9250EE" w:rsidR="00652A26" w:rsidRPr="00CC38F7" w:rsidRDefault="00652A26" w:rsidP="00652A26">
            <w:pPr>
              <w:spacing w:after="0"/>
            </w:pPr>
            <w:r w:rsidRPr="009C5BDF">
              <w:t xml:space="preserve">  </w:t>
            </w:r>
          </w:p>
        </w:tc>
        <w:tc>
          <w:tcPr>
            <w:tcW w:w="864" w:type="dxa"/>
          </w:tcPr>
          <w:p w14:paraId="3DDDC874" w14:textId="16878303" w:rsidR="00652A26" w:rsidRPr="00CC38F7" w:rsidRDefault="00652A26" w:rsidP="00652A26">
            <w:pPr>
              <w:spacing w:after="0"/>
            </w:pPr>
            <w:r w:rsidRPr="009C5BDF">
              <w:t xml:space="preserve">  </w:t>
            </w:r>
          </w:p>
        </w:tc>
        <w:tc>
          <w:tcPr>
            <w:tcW w:w="864" w:type="dxa"/>
          </w:tcPr>
          <w:p w14:paraId="005FDB38" w14:textId="31DE9765" w:rsidR="00652A26" w:rsidRPr="00CC38F7" w:rsidRDefault="00652A26" w:rsidP="00652A26">
            <w:pPr>
              <w:spacing w:after="0"/>
            </w:pPr>
            <w:r w:rsidRPr="009C5BDF">
              <w:t xml:space="preserve">  </w:t>
            </w:r>
          </w:p>
        </w:tc>
        <w:tc>
          <w:tcPr>
            <w:tcW w:w="864" w:type="dxa"/>
          </w:tcPr>
          <w:p w14:paraId="786994FC" w14:textId="48AAC337" w:rsidR="00652A26" w:rsidRPr="00CC38F7" w:rsidRDefault="00652A26" w:rsidP="00652A26">
            <w:pPr>
              <w:spacing w:after="0"/>
            </w:pPr>
            <w:r w:rsidRPr="009C5BDF">
              <w:t xml:space="preserve">  </w:t>
            </w:r>
          </w:p>
        </w:tc>
        <w:tc>
          <w:tcPr>
            <w:tcW w:w="864" w:type="dxa"/>
          </w:tcPr>
          <w:p w14:paraId="058576BF" w14:textId="5FEBA472" w:rsidR="00652A26" w:rsidRPr="00CC38F7" w:rsidRDefault="00652A26" w:rsidP="00652A26">
            <w:pPr>
              <w:spacing w:after="0"/>
            </w:pPr>
            <w:r w:rsidRPr="009C5BDF">
              <w:t xml:space="preserve">  </w:t>
            </w:r>
          </w:p>
        </w:tc>
        <w:tc>
          <w:tcPr>
            <w:tcW w:w="864" w:type="dxa"/>
          </w:tcPr>
          <w:p w14:paraId="6C292E2A" w14:textId="1B1E83A0" w:rsidR="00652A26" w:rsidRPr="00CC38F7" w:rsidRDefault="00652A26" w:rsidP="00652A26">
            <w:pPr>
              <w:spacing w:after="0"/>
            </w:pPr>
            <w:r w:rsidRPr="009C5BDF">
              <w:t xml:space="preserve">  </w:t>
            </w:r>
          </w:p>
        </w:tc>
        <w:tc>
          <w:tcPr>
            <w:tcW w:w="864" w:type="dxa"/>
          </w:tcPr>
          <w:p w14:paraId="02DCE49E" w14:textId="53B7B603" w:rsidR="00652A26" w:rsidRPr="00CC38F7" w:rsidRDefault="00652A26" w:rsidP="00652A26">
            <w:pPr>
              <w:spacing w:after="0"/>
            </w:pPr>
            <w:r w:rsidRPr="009C5BDF">
              <w:t xml:space="preserve">  </w:t>
            </w:r>
          </w:p>
        </w:tc>
        <w:tc>
          <w:tcPr>
            <w:tcW w:w="864" w:type="dxa"/>
          </w:tcPr>
          <w:p w14:paraId="6F3B2F7A" w14:textId="1EE49BDA" w:rsidR="00652A26" w:rsidRPr="00CC38F7" w:rsidRDefault="00652A26" w:rsidP="00652A26">
            <w:pPr>
              <w:spacing w:after="0"/>
            </w:pPr>
            <w:r w:rsidRPr="009C5BDF">
              <w:t xml:space="preserve">  </w:t>
            </w:r>
          </w:p>
        </w:tc>
        <w:tc>
          <w:tcPr>
            <w:tcW w:w="864" w:type="dxa"/>
          </w:tcPr>
          <w:p w14:paraId="4C99505C" w14:textId="5647C1B9" w:rsidR="00652A26" w:rsidRPr="00CC38F7" w:rsidRDefault="00652A26" w:rsidP="00652A26">
            <w:pPr>
              <w:spacing w:after="0"/>
            </w:pPr>
            <w:r w:rsidRPr="009C5BDF">
              <w:t xml:space="preserve">  </w:t>
            </w:r>
          </w:p>
        </w:tc>
        <w:tc>
          <w:tcPr>
            <w:tcW w:w="864" w:type="dxa"/>
          </w:tcPr>
          <w:p w14:paraId="30ACBFB3" w14:textId="3F100329" w:rsidR="00652A26" w:rsidRPr="00CC38F7" w:rsidRDefault="00652A26" w:rsidP="00652A26">
            <w:pPr>
              <w:spacing w:after="0"/>
            </w:pPr>
            <w:r w:rsidRPr="009C5BDF">
              <w:t xml:space="preserve">  </w:t>
            </w:r>
          </w:p>
        </w:tc>
        <w:tc>
          <w:tcPr>
            <w:tcW w:w="864" w:type="dxa"/>
          </w:tcPr>
          <w:p w14:paraId="6E430D8B" w14:textId="4B738A23" w:rsidR="00652A26" w:rsidRPr="00CC38F7" w:rsidRDefault="00652A26" w:rsidP="00652A26">
            <w:pPr>
              <w:spacing w:after="0"/>
            </w:pPr>
            <w:r w:rsidRPr="009C5BDF">
              <w:t xml:space="preserve">  </w:t>
            </w:r>
          </w:p>
        </w:tc>
      </w:tr>
      <w:tr w:rsidR="00652A26" w:rsidRPr="00CC38F7" w14:paraId="14DE50B0" w14:textId="77777777" w:rsidTr="00241828">
        <w:tblPrEx>
          <w:tblCellMar>
            <w:left w:w="108" w:type="dxa"/>
            <w:right w:w="108" w:type="dxa"/>
          </w:tblCellMar>
        </w:tblPrEx>
        <w:trPr>
          <w:cantSplit/>
          <w:trHeight w:val="395"/>
        </w:trPr>
        <w:tc>
          <w:tcPr>
            <w:tcW w:w="4896" w:type="dxa"/>
          </w:tcPr>
          <w:p w14:paraId="3D4E15A5" w14:textId="66071F2E" w:rsidR="00652A26" w:rsidRDefault="00652A26" w:rsidP="00B71B8E">
            <w:pPr>
              <w:pStyle w:val="Descriptivestatements"/>
            </w:pPr>
            <w:r w:rsidRPr="002409F3">
              <w:t>Provides instruction in comprehension skills that support students’ transition from “learning to read” to “reading to learn” (e.g., matching comprehension strategies to different types of text and different purposes for reading).</w:t>
            </w:r>
          </w:p>
        </w:tc>
        <w:tc>
          <w:tcPr>
            <w:tcW w:w="864" w:type="dxa"/>
          </w:tcPr>
          <w:p w14:paraId="77A12485" w14:textId="24378B16" w:rsidR="00652A26" w:rsidRPr="00CC38F7" w:rsidRDefault="00652A26" w:rsidP="00652A26">
            <w:pPr>
              <w:spacing w:after="0"/>
            </w:pPr>
            <w:r w:rsidRPr="009C5BDF">
              <w:t xml:space="preserve">  </w:t>
            </w:r>
          </w:p>
        </w:tc>
        <w:tc>
          <w:tcPr>
            <w:tcW w:w="864" w:type="dxa"/>
          </w:tcPr>
          <w:p w14:paraId="7C02EA63" w14:textId="67B9C74E" w:rsidR="00652A26" w:rsidRPr="00CC38F7" w:rsidRDefault="00652A26" w:rsidP="00652A26">
            <w:pPr>
              <w:spacing w:after="0"/>
            </w:pPr>
            <w:r w:rsidRPr="009C5BDF">
              <w:t xml:space="preserve">  </w:t>
            </w:r>
          </w:p>
        </w:tc>
        <w:tc>
          <w:tcPr>
            <w:tcW w:w="864" w:type="dxa"/>
          </w:tcPr>
          <w:p w14:paraId="16E6E3B5" w14:textId="4362C2DA" w:rsidR="00652A26" w:rsidRPr="00CC38F7" w:rsidRDefault="00652A26" w:rsidP="00652A26">
            <w:pPr>
              <w:spacing w:after="0"/>
            </w:pPr>
            <w:r w:rsidRPr="009C5BDF">
              <w:t xml:space="preserve">  </w:t>
            </w:r>
          </w:p>
        </w:tc>
        <w:tc>
          <w:tcPr>
            <w:tcW w:w="864" w:type="dxa"/>
          </w:tcPr>
          <w:p w14:paraId="32BA6774" w14:textId="5A0FF39D" w:rsidR="00652A26" w:rsidRPr="00CC38F7" w:rsidRDefault="00652A26" w:rsidP="00652A26">
            <w:pPr>
              <w:spacing w:after="0"/>
            </w:pPr>
            <w:r w:rsidRPr="009C5BDF">
              <w:t xml:space="preserve">  </w:t>
            </w:r>
          </w:p>
        </w:tc>
        <w:tc>
          <w:tcPr>
            <w:tcW w:w="864" w:type="dxa"/>
          </w:tcPr>
          <w:p w14:paraId="341F98AB" w14:textId="6E1088A5" w:rsidR="00652A26" w:rsidRPr="00CC38F7" w:rsidRDefault="00652A26" w:rsidP="00652A26">
            <w:pPr>
              <w:spacing w:after="0"/>
            </w:pPr>
            <w:r w:rsidRPr="009C5BDF">
              <w:t xml:space="preserve">  </w:t>
            </w:r>
          </w:p>
        </w:tc>
        <w:tc>
          <w:tcPr>
            <w:tcW w:w="864" w:type="dxa"/>
          </w:tcPr>
          <w:p w14:paraId="3B30B58F" w14:textId="7CAC5070" w:rsidR="00652A26" w:rsidRPr="00CC38F7" w:rsidRDefault="00652A26" w:rsidP="00652A26">
            <w:pPr>
              <w:spacing w:after="0"/>
            </w:pPr>
            <w:r w:rsidRPr="009C5BDF">
              <w:t xml:space="preserve">  </w:t>
            </w:r>
          </w:p>
        </w:tc>
        <w:tc>
          <w:tcPr>
            <w:tcW w:w="864" w:type="dxa"/>
          </w:tcPr>
          <w:p w14:paraId="56B1F5D5" w14:textId="49CE7D23" w:rsidR="00652A26" w:rsidRPr="00CC38F7" w:rsidRDefault="00652A26" w:rsidP="00652A26">
            <w:pPr>
              <w:spacing w:after="0"/>
            </w:pPr>
            <w:r w:rsidRPr="009C5BDF">
              <w:t xml:space="preserve">  </w:t>
            </w:r>
          </w:p>
        </w:tc>
        <w:tc>
          <w:tcPr>
            <w:tcW w:w="864" w:type="dxa"/>
          </w:tcPr>
          <w:p w14:paraId="0430BFC7" w14:textId="433BB2EB" w:rsidR="00652A26" w:rsidRPr="00CC38F7" w:rsidRDefault="00652A26" w:rsidP="00652A26">
            <w:pPr>
              <w:spacing w:after="0"/>
            </w:pPr>
            <w:r w:rsidRPr="009C5BDF">
              <w:t xml:space="preserve">  </w:t>
            </w:r>
          </w:p>
        </w:tc>
        <w:tc>
          <w:tcPr>
            <w:tcW w:w="864" w:type="dxa"/>
          </w:tcPr>
          <w:p w14:paraId="5D39EF23" w14:textId="19DFC9F9" w:rsidR="00652A26" w:rsidRPr="00CC38F7" w:rsidRDefault="00652A26" w:rsidP="00652A26">
            <w:pPr>
              <w:spacing w:after="0"/>
            </w:pPr>
            <w:r w:rsidRPr="009C5BDF">
              <w:t xml:space="preserve">  </w:t>
            </w:r>
          </w:p>
        </w:tc>
        <w:tc>
          <w:tcPr>
            <w:tcW w:w="864" w:type="dxa"/>
          </w:tcPr>
          <w:p w14:paraId="1297F440" w14:textId="64560D31" w:rsidR="00652A26" w:rsidRPr="00CC38F7" w:rsidRDefault="00652A26" w:rsidP="00652A26">
            <w:pPr>
              <w:spacing w:after="0"/>
            </w:pPr>
            <w:r w:rsidRPr="009C5BDF">
              <w:t xml:space="preserve">  </w:t>
            </w:r>
          </w:p>
        </w:tc>
        <w:tc>
          <w:tcPr>
            <w:tcW w:w="864" w:type="dxa"/>
          </w:tcPr>
          <w:p w14:paraId="6A81E941" w14:textId="2A874CEA" w:rsidR="00652A26" w:rsidRPr="00CC38F7" w:rsidRDefault="00652A26" w:rsidP="00652A26">
            <w:pPr>
              <w:spacing w:after="0"/>
            </w:pPr>
            <w:r w:rsidRPr="009C5BDF">
              <w:t xml:space="preserve">  </w:t>
            </w:r>
          </w:p>
        </w:tc>
      </w:tr>
      <w:tr w:rsidR="00FA28F4" w:rsidRPr="00CC38F7" w14:paraId="545EE048" w14:textId="77777777" w:rsidTr="00241828">
        <w:tblPrEx>
          <w:tblCellMar>
            <w:left w:w="108" w:type="dxa"/>
            <w:right w:w="108" w:type="dxa"/>
          </w:tblCellMar>
        </w:tblPrEx>
        <w:trPr>
          <w:cantSplit/>
          <w:trHeight w:val="395"/>
        </w:trPr>
        <w:tc>
          <w:tcPr>
            <w:tcW w:w="4896" w:type="dxa"/>
          </w:tcPr>
          <w:p w14:paraId="7074DF77" w14:textId="2538748D" w:rsidR="00FA28F4" w:rsidRDefault="00652A26" w:rsidP="00B71B8E">
            <w:pPr>
              <w:pStyle w:val="Descriptivestatements"/>
            </w:pPr>
            <w:r w:rsidRPr="002375D5">
              <w:t xml:space="preserve">Understands the importance of reading </w:t>
            </w:r>
            <w:r>
              <w:t>as a skill in all content areas</w:t>
            </w:r>
            <w:r w:rsidR="00FA28F4" w:rsidRPr="00560DD1">
              <w:t>.</w:t>
            </w:r>
          </w:p>
        </w:tc>
        <w:tc>
          <w:tcPr>
            <w:tcW w:w="864" w:type="dxa"/>
          </w:tcPr>
          <w:p w14:paraId="4EADCA0C" w14:textId="01DF8F8E" w:rsidR="00FA28F4" w:rsidRPr="00CC38F7" w:rsidRDefault="00FA28F4" w:rsidP="00FA28F4">
            <w:pPr>
              <w:spacing w:after="0"/>
            </w:pPr>
            <w:r w:rsidRPr="009C5BDF">
              <w:t xml:space="preserve">  </w:t>
            </w:r>
          </w:p>
        </w:tc>
        <w:tc>
          <w:tcPr>
            <w:tcW w:w="864" w:type="dxa"/>
          </w:tcPr>
          <w:p w14:paraId="7C2D04E6" w14:textId="5D1FE489" w:rsidR="00FA28F4" w:rsidRPr="00CC38F7" w:rsidRDefault="00FA28F4" w:rsidP="00FA28F4">
            <w:pPr>
              <w:spacing w:after="0"/>
            </w:pPr>
            <w:r w:rsidRPr="009C5BDF">
              <w:t xml:space="preserve">  </w:t>
            </w:r>
          </w:p>
        </w:tc>
        <w:tc>
          <w:tcPr>
            <w:tcW w:w="864" w:type="dxa"/>
          </w:tcPr>
          <w:p w14:paraId="6621E3E3" w14:textId="3ED9F1C6" w:rsidR="00FA28F4" w:rsidRPr="00CC38F7" w:rsidRDefault="00FA28F4" w:rsidP="00FA28F4">
            <w:pPr>
              <w:spacing w:after="0"/>
            </w:pPr>
            <w:r w:rsidRPr="009C5BDF">
              <w:t xml:space="preserve">  </w:t>
            </w:r>
          </w:p>
        </w:tc>
        <w:tc>
          <w:tcPr>
            <w:tcW w:w="864" w:type="dxa"/>
          </w:tcPr>
          <w:p w14:paraId="3D3070E1" w14:textId="3101B7AF" w:rsidR="00FA28F4" w:rsidRPr="00CC38F7" w:rsidRDefault="00FA28F4" w:rsidP="00FA28F4">
            <w:pPr>
              <w:spacing w:after="0"/>
            </w:pPr>
            <w:r w:rsidRPr="009C5BDF">
              <w:t xml:space="preserve">  </w:t>
            </w:r>
          </w:p>
        </w:tc>
        <w:tc>
          <w:tcPr>
            <w:tcW w:w="864" w:type="dxa"/>
          </w:tcPr>
          <w:p w14:paraId="0667336B" w14:textId="0B571CFA" w:rsidR="00FA28F4" w:rsidRPr="00CC38F7" w:rsidRDefault="00FA28F4" w:rsidP="00FA28F4">
            <w:pPr>
              <w:spacing w:after="0"/>
            </w:pPr>
            <w:r w:rsidRPr="009C5BDF">
              <w:t xml:space="preserve">  </w:t>
            </w:r>
          </w:p>
        </w:tc>
        <w:tc>
          <w:tcPr>
            <w:tcW w:w="864" w:type="dxa"/>
          </w:tcPr>
          <w:p w14:paraId="402C54E1" w14:textId="7996C52E" w:rsidR="00FA28F4" w:rsidRPr="00CC38F7" w:rsidRDefault="00FA28F4" w:rsidP="00FA28F4">
            <w:pPr>
              <w:spacing w:after="0"/>
            </w:pPr>
            <w:r w:rsidRPr="009C5BDF">
              <w:t xml:space="preserve">  </w:t>
            </w:r>
          </w:p>
        </w:tc>
        <w:tc>
          <w:tcPr>
            <w:tcW w:w="864" w:type="dxa"/>
          </w:tcPr>
          <w:p w14:paraId="7FC120BD" w14:textId="11A37EB6" w:rsidR="00FA28F4" w:rsidRPr="00CC38F7" w:rsidRDefault="00FA28F4" w:rsidP="00FA28F4">
            <w:pPr>
              <w:spacing w:after="0"/>
            </w:pPr>
            <w:r w:rsidRPr="009C5BDF">
              <w:t xml:space="preserve">  </w:t>
            </w:r>
          </w:p>
        </w:tc>
        <w:tc>
          <w:tcPr>
            <w:tcW w:w="864" w:type="dxa"/>
          </w:tcPr>
          <w:p w14:paraId="2F11ED2B" w14:textId="644BA81A" w:rsidR="00FA28F4" w:rsidRPr="00CC38F7" w:rsidRDefault="00FA28F4" w:rsidP="00FA28F4">
            <w:pPr>
              <w:spacing w:after="0"/>
            </w:pPr>
            <w:r w:rsidRPr="009C5BDF">
              <w:t xml:space="preserve">  </w:t>
            </w:r>
          </w:p>
        </w:tc>
        <w:tc>
          <w:tcPr>
            <w:tcW w:w="864" w:type="dxa"/>
          </w:tcPr>
          <w:p w14:paraId="5DC463DC" w14:textId="39542149" w:rsidR="00FA28F4" w:rsidRPr="00CC38F7" w:rsidRDefault="00FA28F4" w:rsidP="00FA28F4">
            <w:pPr>
              <w:spacing w:after="0"/>
            </w:pPr>
            <w:r w:rsidRPr="009C5BDF">
              <w:t xml:space="preserve">  </w:t>
            </w:r>
          </w:p>
        </w:tc>
        <w:tc>
          <w:tcPr>
            <w:tcW w:w="864" w:type="dxa"/>
          </w:tcPr>
          <w:p w14:paraId="5237D593" w14:textId="5444EDB6" w:rsidR="00FA28F4" w:rsidRPr="00CC38F7" w:rsidRDefault="00FA28F4" w:rsidP="00FA28F4">
            <w:pPr>
              <w:spacing w:after="0"/>
            </w:pPr>
            <w:r w:rsidRPr="009C5BDF">
              <w:t xml:space="preserve">  </w:t>
            </w:r>
          </w:p>
        </w:tc>
        <w:tc>
          <w:tcPr>
            <w:tcW w:w="864" w:type="dxa"/>
          </w:tcPr>
          <w:p w14:paraId="43093C66" w14:textId="239E6B93" w:rsidR="00FA28F4" w:rsidRPr="00CC38F7" w:rsidRDefault="00FA28F4" w:rsidP="00FA28F4">
            <w:pPr>
              <w:spacing w:after="0"/>
            </w:pPr>
            <w:r w:rsidRPr="009C5BDF">
              <w:t xml:space="preserve">  </w:t>
            </w:r>
          </w:p>
        </w:tc>
      </w:tr>
      <w:tr w:rsidR="00FA28F4" w:rsidRPr="00CC38F7" w14:paraId="5F22261D" w14:textId="77777777" w:rsidTr="00241828">
        <w:tblPrEx>
          <w:tblCellMar>
            <w:left w:w="108" w:type="dxa"/>
            <w:right w:w="108" w:type="dxa"/>
          </w:tblCellMar>
        </w:tblPrEx>
        <w:trPr>
          <w:cantSplit/>
          <w:trHeight w:val="395"/>
        </w:trPr>
        <w:tc>
          <w:tcPr>
            <w:tcW w:w="4896" w:type="dxa"/>
          </w:tcPr>
          <w:p w14:paraId="5480876D" w14:textId="4EB34153" w:rsidR="00FA28F4" w:rsidRDefault="00652A26" w:rsidP="00B71B8E">
            <w:pPr>
              <w:pStyle w:val="Descriptivestatements"/>
            </w:pPr>
            <w:r w:rsidRPr="002375D5">
              <w:lastRenderedPageBreak/>
              <w:t>Understands the value of using dictionaries, glossaries and other sources to determine the meanings, pronunciations and derivations of unfamiliar words and teaches students to use these sources</w:t>
            </w:r>
            <w:r w:rsidR="00FA28F4" w:rsidRPr="00560DD1">
              <w:t>.</w:t>
            </w:r>
          </w:p>
        </w:tc>
        <w:tc>
          <w:tcPr>
            <w:tcW w:w="864" w:type="dxa"/>
          </w:tcPr>
          <w:p w14:paraId="61D837BD" w14:textId="7892F5C7" w:rsidR="00FA28F4" w:rsidRPr="00CC38F7" w:rsidRDefault="00FA28F4" w:rsidP="00FA28F4">
            <w:pPr>
              <w:spacing w:after="0"/>
            </w:pPr>
            <w:r w:rsidRPr="009C5BDF">
              <w:t xml:space="preserve">  </w:t>
            </w:r>
          </w:p>
        </w:tc>
        <w:tc>
          <w:tcPr>
            <w:tcW w:w="864" w:type="dxa"/>
          </w:tcPr>
          <w:p w14:paraId="3EDF3104" w14:textId="2B8F3682" w:rsidR="00FA28F4" w:rsidRPr="00CC38F7" w:rsidRDefault="00FA28F4" w:rsidP="00FA28F4">
            <w:pPr>
              <w:spacing w:after="0"/>
            </w:pPr>
            <w:r w:rsidRPr="009C5BDF">
              <w:t xml:space="preserve">  </w:t>
            </w:r>
          </w:p>
        </w:tc>
        <w:tc>
          <w:tcPr>
            <w:tcW w:w="864" w:type="dxa"/>
          </w:tcPr>
          <w:p w14:paraId="13683AC0" w14:textId="4A1D04D5" w:rsidR="00FA28F4" w:rsidRPr="00CC38F7" w:rsidRDefault="00FA28F4" w:rsidP="00FA28F4">
            <w:pPr>
              <w:spacing w:after="0"/>
            </w:pPr>
            <w:r w:rsidRPr="009C5BDF">
              <w:t xml:space="preserve">  </w:t>
            </w:r>
          </w:p>
        </w:tc>
        <w:tc>
          <w:tcPr>
            <w:tcW w:w="864" w:type="dxa"/>
          </w:tcPr>
          <w:p w14:paraId="20A2987E" w14:textId="29F092C3" w:rsidR="00FA28F4" w:rsidRPr="00CC38F7" w:rsidRDefault="00FA28F4" w:rsidP="00FA28F4">
            <w:pPr>
              <w:spacing w:after="0"/>
            </w:pPr>
            <w:r w:rsidRPr="009C5BDF">
              <w:t xml:space="preserve">  </w:t>
            </w:r>
          </w:p>
        </w:tc>
        <w:tc>
          <w:tcPr>
            <w:tcW w:w="864" w:type="dxa"/>
          </w:tcPr>
          <w:p w14:paraId="18C0CADB" w14:textId="27FF6030" w:rsidR="00FA28F4" w:rsidRPr="00CC38F7" w:rsidRDefault="00FA28F4" w:rsidP="00FA28F4">
            <w:pPr>
              <w:spacing w:after="0"/>
            </w:pPr>
            <w:r w:rsidRPr="009C5BDF">
              <w:t xml:space="preserve">  </w:t>
            </w:r>
          </w:p>
        </w:tc>
        <w:tc>
          <w:tcPr>
            <w:tcW w:w="864" w:type="dxa"/>
          </w:tcPr>
          <w:p w14:paraId="3732E610" w14:textId="28177684" w:rsidR="00FA28F4" w:rsidRPr="00CC38F7" w:rsidRDefault="00FA28F4" w:rsidP="00FA28F4">
            <w:pPr>
              <w:spacing w:after="0"/>
            </w:pPr>
            <w:r w:rsidRPr="009C5BDF">
              <w:t xml:space="preserve">  </w:t>
            </w:r>
          </w:p>
        </w:tc>
        <w:tc>
          <w:tcPr>
            <w:tcW w:w="864" w:type="dxa"/>
          </w:tcPr>
          <w:p w14:paraId="36B0B7A0" w14:textId="4840BB2C" w:rsidR="00FA28F4" w:rsidRPr="00CC38F7" w:rsidRDefault="00FA28F4" w:rsidP="00FA28F4">
            <w:pPr>
              <w:spacing w:after="0"/>
            </w:pPr>
            <w:r w:rsidRPr="009C5BDF">
              <w:t xml:space="preserve">  </w:t>
            </w:r>
          </w:p>
        </w:tc>
        <w:tc>
          <w:tcPr>
            <w:tcW w:w="864" w:type="dxa"/>
          </w:tcPr>
          <w:p w14:paraId="3481375D" w14:textId="457CD944" w:rsidR="00FA28F4" w:rsidRPr="00CC38F7" w:rsidRDefault="00FA28F4" w:rsidP="00FA28F4">
            <w:pPr>
              <w:spacing w:after="0"/>
            </w:pPr>
            <w:r w:rsidRPr="009C5BDF">
              <w:t xml:space="preserve">  </w:t>
            </w:r>
          </w:p>
        </w:tc>
        <w:tc>
          <w:tcPr>
            <w:tcW w:w="864" w:type="dxa"/>
          </w:tcPr>
          <w:p w14:paraId="5C35B423" w14:textId="6B8DC076" w:rsidR="00FA28F4" w:rsidRPr="00CC38F7" w:rsidRDefault="00FA28F4" w:rsidP="00FA28F4">
            <w:pPr>
              <w:spacing w:after="0"/>
            </w:pPr>
            <w:r w:rsidRPr="009C5BDF">
              <w:t xml:space="preserve">  </w:t>
            </w:r>
          </w:p>
        </w:tc>
        <w:tc>
          <w:tcPr>
            <w:tcW w:w="864" w:type="dxa"/>
          </w:tcPr>
          <w:p w14:paraId="134C9C40" w14:textId="736041F2" w:rsidR="00FA28F4" w:rsidRPr="00CC38F7" w:rsidRDefault="00FA28F4" w:rsidP="00FA28F4">
            <w:pPr>
              <w:spacing w:after="0"/>
            </w:pPr>
            <w:r w:rsidRPr="009C5BDF">
              <w:t xml:space="preserve">  </w:t>
            </w:r>
          </w:p>
        </w:tc>
        <w:tc>
          <w:tcPr>
            <w:tcW w:w="864" w:type="dxa"/>
          </w:tcPr>
          <w:p w14:paraId="7D130E8D" w14:textId="0F91B395" w:rsidR="00FA28F4" w:rsidRPr="00CC38F7" w:rsidRDefault="00FA28F4" w:rsidP="00FA28F4">
            <w:pPr>
              <w:spacing w:after="0"/>
            </w:pPr>
            <w:r w:rsidRPr="009C5BDF">
              <w:t xml:space="preserve">  </w:t>
            </w:r>
          </w:p>
        </w:tc>
      </w:tr>
      <w:tr w:rsidR="00652A26" w:rsidRPr="00CC38F7" w14:paraId="7397CE24" w14:textId="77777777" w:rsidTr="00241828">
        <w:tblPrEx>
          <w:tblCellMar>
            <w:left w:w="108" w:type="dxa"/>
            <w:right w:w="108" w:type="dxa"/>
          </w:tblCellMar>
        </w:tblPrEx>
        <w:trPr>
          <w:cantSplit/>
          <w:trHeight w:val="395"/>
        </w:trPr>
        <w:tc>
          <w:tcPr>
            <w:tcW w:w="4896" w:type="dxa"/>
          </w:tcPr>
          <w:p w14:paraId="1B840B26" w14:textId="46A7370C" w:rsidR="00652A26" w:rsidRDefault="00652A26" w:rsidP="00B71B8E">
            <w:pPr>
              <w:pStyle w:val="Descriptivestatements"/>
            </w:pPr>
            <w:r w:rsidRPr="00485647">
              <w:t>Knows how to teach students to interpret information presented in various formats (e.g., maps, tables, graphs) and how to locate, retrieve and retain information from a range of texts and technologies.</w:t>
            </w:r>
          </w:p>
        </w:tc>
        <w:tc>
          <w:tcPr>
            <w:tcW w:w="864" w:type="dxa"/>
          </w:tcPr>
          <w:p w14:paraId="33AC8327" w14:textId="38EBC02B" w:rsidR="00652A26" w:rsidRPr="00CC38F7" w:rsidRDefault="00652A26" w:rsidP="00652A26">
            <w:pPr>
              <w:spacing w:after="0"/>
            </w:pPr>
            <w:r w:rsidRPr="009C5BDF">
              <w:t xml:space="preserve">  </w:t>
            </w:r>
          </w:p>
        </w:tc>
        <w:tc>
          <w:tcPr>
            <w:tcW w:w="864" w:type="dxa"/>
          </w:tcPr>
          <w:p w14:paraId="7C303A8B" w14:textId="302AF1CB" w:rsidR="00652A26" w:rsidRPr="00CC38F7" w:rsidRDefault="00652A26" w:rsidP="00652A26">
            <w:pPr>
              <w:spacing w:after="0"/>
            </w:pPr>
            <w:r w:rsidRPr="009C5BDF">
              <w:t xml:space="preserve">  </w:t>
            </w:r>
          </w:p>
        </w:tc>
        <w:tc>
          <w:tcPr>
            <w:tcW w:w="864" w:type="dxa"/>
          </w:tcPr>
          <w:p w14:paraId="6142DC5B" w14:textId="564F394B" w:rsidR="00652A26" w:rsidRPr="00CC38F7" w:rsidRDefault="00652A26" w:rsidP="00652A26">
            <w:pPr>
              <w:spacing w:after="0"/>
            </w:pPr>
            <w:r w:rsidRPr="009C5BDF">
              <w:t xml:space="preserve">  </w:t>
            </w:r>
          </w:p>
        </w:tc>
        <w:tc>
          <w:tcPr>
            <w:tcW w:w="864" w:type="dxa"/>
          </w:tcPr>
          <w:p w14:paraId="5D0C849F" w14:textId="0D3B02AF" w:rsidR="00652A26" w:rsidRPr="00CC38F7" w:rsidRDefault="00652A26" w:rsidP="00652A26">
            <w:pPr>
              <w:spacing w:after="0"/>
            </w:pPr>
            <w:r w:rsidRPr="009C5BDF">
              <w:t xml:space="preserve">  </w:t>
            </w:r>
          </w:p>
        </w:tc>
        <w:tc>
          <w:tcPr>
            <w:tcW w:w="864" w:type="dxa"/>
          </w:tcPr>
          <w:p w14:paraId="4448A160" w14:textId="0B19E237" w:rsidR="00652A26" w:rsidRPr="00CC38F7" w:rsidRDefault="00652A26" w:rsidP="00652A26">
            <w:pPr>
              <w:spacing w:after="0"/>
            </w:pPr>
            <w:r w:rsidRPr="009C5BDF">
              <w:t xml:space="preserve">  </w:t>
            </w:r>
          </w:p>
        </w:tc>
        <w:tc>
          <w:tcPr>
            <w:tcW w:w="864" w:type="dxa"/>
          </w:tcPr>
          <w:p w14:paraId="3163C302" w14:textId="272A62B9" w:rsidR="00652A26" w:rsidRPr="00CC38F7" w:rsidRDefault="00652A26" w:rsidP="00652A26">
            <w:pPr>
              <w:spacing w:after="0"/>
            </w:pPr>
            <w:r w:rsidRPr="009C5BDF">
              <w:t xml:space="preserve">  </w:t>
            </w:r>
          </w:p>
        </w:tc>
        <w:tc>
          <w:tcPr>
            <w:tcW w:w="864" w:type="dxa"/>
          </w:tcPr>
          <w:p w14:paraId="5B3CE31D" w14:textId="76596385" w:rsidR="00652A26" w:rsidRPr="00CC38F7" w:rsidRDefault="00652A26" w:rsidP="00652A26">
            <w:pPr>
              <w:spacing w:after="0"/>
            </w:pPr>
            <w:r w:rsidRPr="009C5BDF">
              <w:t xml:space="preserve">  </w:t>
            </w:r>
          </w:p>
        </w:tc>
        <w:tc>
          <w:tcPr>
            <w:tcW w:w="864" w:type="dxa"/>
          </w:tcPr>
          <w:p w14:paraId="49E1C300" w14:textId="61A7EE27" w:rsidR="00652A26" w:rsidRPr="00CC38F7" w:rsidRDefault="00652A26" w:rsidP="00652A26">
            <w:pPr>
              <w:spacing w:after="0"/>
            </w:pPr>
            <w:r w:rsidRPr="009C5BDF">
              <w:t xml:space="preserve">  </w:t>
            </w:r>
          </w:p>
        </w:tc>
        <w:tc>
          <w:tcPr>
            <w:tcW w:w="864" w:type="dxa"/>
          </w:tcPr>
          <w:p w14:paraId="7502AD51" w14:textId="381D71FE" w:rsidR="00652A26" w:rsidRPr="00CC38F7" w:rsidRDefault="00652A26" w:rsidP="00652A26">
            <w:pPr>
              <w:spacing w:after="0"/>
            </w:pPr>
            <w:r w:rsidRPr="009C5BDF">
              <w:t xml:space="preserve">  </w:t>
            </w:r>
          </w:p>
        </w:tc>
        <w:tc>
          <w:tcPr>
            <w:tcW w:w="864" w:type="dxa"/>
          </w:tcPr>
          <w:p w14:paraId="02BFDFDC" w14:textId="4ECED128" w:rsidR="00652A26" w:rsidRPr="00CC38F7" w:rsidRDefault="00652A26" w:rsidP="00652A26">
            <w:pPr>
              <w:spacing w:after="0"/>
            </w:pPr>
            <w:r w:rsidRPr="009C5BDF">
              <w:t xml:space="preserve">  </w:t>
            </w:r>
          </w:p>
        </w:tc>
        <w:tc>
          <w:tcPr>
            <w:tcW w:w="864" w:type="dxa"/>
          </w:tcPr>
          <w:p w14:paraId="15FBAFE6" w14:textId="63A3120D" w:rsidR="00652A26" w:rsidRPr="00CC38F7" w:rsidRDefault="00652A26" w:rsidP="00652A26">
            <w:pPr>
              <w:spacing w:after="0"/>
            </w:pPr>
            <w:r w:rsidRPr="009C5BDF">
              <w:t xml:space="preserve">  </w:t>
            </w:r>
          </w:p>
        </w:tc>
      </w:tr>
      <w:tr w:rsidR="00652A26" w:rsidRPr="00CC38F7" w14:paraId="45B2B8C3" w14:textId="77777777" w:rsidTr="00241828">
        <w:tblPrEx>
          <w:tblCellMar>
            <w:left w:w="108" w:type="dxa"/>
            <w:right w:w="108" w:type="dxa"/>
          </w:tblCellMar>
        </w:tblPrEx>
        <w:trPr>
          <w:cantSplit/>
          <w:trHeight w:val="395"/>
        </w:trPr>
        <w:tc>
          <w:tcPr>
            <w:tcW w:w="4896" w:type="dxa"/>
          </w:tcPr>
          <w:p w14:paraId="34018E02" w14:textId="17F79823" w:rsidR="00652A26" w:rsidRPr="00560DD1" w:rsidRDefault="00652A26" w:rsidP="00B71B8E">
            <w:pPr>
              <w:pStyle w:val="Descriptivestatements"/>
            </w:pPr>
            <w:r w:rsidRPr="00485647">
              <w:t>Knows how to help students comprehend abstract content and ideas in written materials (e.g., by using manipulatives, examples, diagrams) and formulate, express and support responses to various types of texts.</w:t>
            </w:r>
          </w:p>
        </w:tc>
        <w:tc>
          <w:tcPr>
            <w:tcW w:w="864" w:type="dxa"/>
          </w:tcPr>
          <w:p w14:paraId="3AB1BA18" w14:textId="77777777" w:rsidR="00652A26" w:rsidRPr="009C5BDF" w:rsidRDefault="00652A26" w:rsidP="00652A26">
            <w:pPr>
              <w:spacing w:after="0"/>
            </w:pPr>
          </w:p>
        </w:tc>
        <w:tc>
          <w:tcPr>
            <w:tcW w:w="864" w:type="dxa"/>
          </w:tcPr>
          <w:p w14:paraId="4F3CFC9D" w14:textId="77777777" w:rsidR="00652A26" w:rsidRPr="009C5BDF" w:rsidRDefault="00652A26" w:rsidP="00652A26">
            <w:pPr>
              <w:spacing w:after="0"/>
            </w:pPr>
          </w:p>
        </w:tc>
        <w:tc>
          <w:tcPr>
            <w:tcW w:w="864" w:type="dxa"/>
          </w:tcPr>
          <w:p w14:paraId="71B40154" w14:textId="77777777" w:rsidR="00652A26" w:rsidRPr="009C5BDF" w:rsidRDefault="00652A26" w:rsidP="00652A26">
            <w:pPr>
              <w:spacing w:after="0"/>
            </w:pPr>
          </w:p>
        </w:tc>
        <w:tc>
          <w:tcPr>
            <w:tcW w:w="864" w:type="dxa"/>
          </w:tcPr>
          <w:p w14:paraId="21A3DBBE" w14:textId="77777777" w:rsidR="00652A26" w:rsidRPr="009C5BDF" w:rsidRDefault="00652A26" w:rsidP="00652A26">
            <w:pPr>
              <w:spacing w:after="0"/>
            </w:pPr>
          </w:p>
        </w:tc>
        <w:tc>
          <w:tcPr>
            <w:tcW w:w="864" w:type="dxa"/>
          </w:tcPr>
          <w:p w14:paraId="2631D4FA" w14:textId="77777777" w:rsidR="00652A26" w:rsidRPr="009C5BDF" w:rsidRDefault="00652A26" w:rsidP="00652A26">
            <w:pPr>
              <w:spacing w:after="0"/>
            </w:pPr>
          </w:p>
        </w:tc>
        <w:tc>
          <w:tcPr>
            <w:tcW w:w="864" w:type="dxa"/>
          </w:tcPr>
          <w:p w14:paraId="60C44333" w14:textId="77777777" w:rsidR="00652A26" w:rsidRPr="009C5BDF" w:rsidRDefault="00652A26" w:rsidP="00652A26">
            <w:pPr>
              <w:spacing w:after="0"/>
            </w:pPr>
          </w:p>
        </w:tc>
        <w:tc>
          <w:tcPr>
            <w:tcW w:w="864" w:type="dxa"/>
          </w:tcPr>
          <w:p w14:paraId="6452E733" w14:textId="77777777" w:rsidR="00652A26" w:rsidRPr="009C5BDF" w:rsidRDefault="00652A26" w:rsidP="00652A26">
            <w:pPr>
              <w:spacing w:after="0"/>
            </w:pPr>
          </w:p>
        </w:tc>
        <w:tc>
          <w:tcPr>
            <w:tcW w:w="864" w:type="dxa"/>
          </w:tcPr>
          <w:p w14:paraId="5B7C6A0A" w14:textId="77777777" w:rsidR="00652A26" w:rsidRPr="009C5BDF" w:rsidRDefault="00652A26" w:rsidP="00652A26">
            <w:pPr>
              <w:spacing w:after="0"/>
            </w:pPr>
          </w:p>
        </w:tc>
        <w:tc>
          <w:tcPr>
            <w:tcW w:w="864" w:type="dxa"/>
          </w:tcPr>
          <w:p w14:paraId="4EFCEBA8" w14:textId="77777777" w:rsidR="00652A26" w:rsidRPr="009C5BDF" w:rsidRDefault="00652A26" w:rsidP="00652A26">
            <w:pPr>
              <w:spacing w:after="0"/>
            </w:pPr>
          </w:p>
        </w:tc>
        <w:tc>
          <w:tcPr>
            <w:tcW w:w="864" w:type="dxa"/>
          </w:tcPr>
          <w:p w14:paraId="57E966B1" w14:textId="77777777" w:rsidR="00652A26" w:rsidRPr="009C5BDF" w:rsidRDefault="00652A26" w:rsidP="00652A26">
            <w:pPr>
              <w:spacing w:after="0"/>
            </w:pPr>
          </w:p>
        </w:tc>
        <w:tc>
          <w:tcPr>
            <w:tcW w:w="864" w:type="dxa"/>
          </w:tcPr>
          <w:p w14:paraId="30158C43" w14:textId="77777777" w:rsidR="00652A26" w:rsidRPr="009C5BDF" w:rsidRDefault="00652A26" w:rsidP="00652A26">
            <w:pPr>
              <w:spacing w:after="0"/>
            </w:pPr>
          </w:p>
        </w:tc>
      </w:tr>
      <w:tr w:rsidR="00652A26" w:rsidRPr="00CC38F7" w14:paraId="5817D94C" w14:textId="77777777" w:rsidTr="00241828">
        <w:tblPrEx>
          <w:tblCellMar>
            <w:left w:w="108" w:type="dxa"/>
            <w:right w:w="108" w:type="dxa"/>
          </w:tblCellMar>
        </w:tblPrEx>
        <w:trPr>
          <w:cantSplit/>
          <w:trHeight w:val="395"/>
        </w:trPr>
        <w:tc>
          <w:tcPr>
            <w:tcW w:w="4896" w:type="dxa"/>
          </w:tcPr>
          <w:p w14:paraId="20B86A29" w14:textId="109422DA" w:rsidR="00652A26" w:rsidRPr="00560DD1" w:rsidRDefault="00652A26" w:rsidP="00B71B8E">
            <w:pPr>
              <w:pStyle w:val="Descriptivestatements"/>
            </w:pPr>
            <w:r w:rsidRPr="00485647">
              <w:t>Knows literary genres (e.g., historical fiction, poetry, myths, fables, drama) and their characteristics.</w:t>
            </w:r>
          </w:p>
        </w:tc>
        <w:tc>
          <w:tcPr>
            <w:tcW w:w="864" w:type="dxa"/>
          </w:tcPr>
          <w:p w14:paraId="5DCD5F8A" w14:textId="77777777" w:rsidR="00652A26" w:rsidRPr="009C5BDF" w:rsidRDefault="00652A26" w:rsidP="00652A26">
            <w:pPr>
              <w:spacing w:after="0"/>
            </w:pPr>
          </w:p>
        </w:tc>
        <w:tc>
          <w:tcPr>
            <w:tcW w:w="864" w:type="dxa"/>
          </w:tcPr>
          <w:p w14:paraId="2AD71743" w14:textId="77777777" w:rsidR="00652A26" w:rsidRPr="009C5BDF" w:rsidRDefault="00652A26" w:rsidP="00652A26">
            <w:pPr>
              <w:spacing w:after="0"/>
            </w:pPr>
          </w:p>
        </w:tc>
        <w:tc>
          <w:tcPr>
            <w:tcW w:w="864" w:type="dxa"/>
          </w:tcPr>
          <w:p w14:paraId="18A42EEC" w14:textId="77777777" w:rsidR="00652A26" w:rsidRPr="009C5BDF" w:rsidRDefault="00652A26" w:rsidP="00652A26">
            <w:pPr>
              <w:spacing w:after="0"/>
            </w:pPr>
          </w:p>
        </w:tc>
        <w:tc>
          <w:tcPr>
            <w:tcW w:w="864" w:type="dxa"/>
          </w:tcPr>
          <w:p w14:paraId="6DA8D572" w14:textId="77777777" w:rsidR="00652A26" w:rsidRPr="009C5BDF" w:rsidRDefault="00652A26" w:rsidP="00652A26">
            <w:pPr>
              <w:spacing w:after="0"/>
            </w:pPr>
          </w:p>
        </w:tc>
        <w:tc>
          <w:tcPr>
            <w:tcW w:w="864" w:type="dxa"/>
          </w:tcPr>
          <w:p w14:paraId="01115BB9" w14:textId="77777777" w:rsidR="00652A26" w:rsidRPr="009C5BDF" w:rsidRDefault="00652A26" w:rsidP="00652A26">
            <w:pPr>
              <w:spacing w:after="0"/>
            </w:pPr>
          </w:p>
        </w:tc>
        <w:tc>
          <w:tcPr>
            <w:tcW w:w="864" w:type="dxa"/>
          </w:tcPr>
          <w:p w14:paraId="11F86B80" w14:textId="77777777" w:rsidR="00652A26" w:rsidRPr="009C5BDF" w:rsidRDefault="00652A26" w:rsidP="00652A26">
            <w:pPr>
              <w:spacing w:after="0"/>
            </w:pPr>
          </w:p>
        </w:tc>
        <w:tc>
          <w:tcPr>
            <w:tcW w:w="864" w:type="dxa"/>
          </w:tcPr>
          <w:p w14:paraId="0240D630" w14:textId="77777777" w:rsidR="00652A26" w:rsidRPr="009C5BDF" w:rsidRDefault="00652A26" w:rsidP="00652A26">
            <w:pPr>
              <w:spacing w:after="0"/>
            </w:pPr>
          </w:p>
        </w:tc>
        <w:tc>
          <w:tcPr>
            <w:tcW w:w="864" w:type="dxa"/>
          </w:tcPr>
          <w:p w14:paraId="0C658F66" w14:textId="77777777" w:rsidR="00652A26" w:rsidRPr="009C5BDF" w:rsidRDefault="00652A26" w:rsidP="00652A26">
            <w:pPr>
              <w:spacing w:after="0"/>
            </w:pPr>
          </w:p>
        </w:tc>
        <w:tc>
          <w:tcPr>
            <w:tcW w:w="864" w:type="dxa"/>
          </w:tcPr>
          <w:p w14:paraId="2F3AEE5F" w14:textId="77777777" w:rsidR="00652A26" w:rsidRPr="009C5BDF" w:rsidRDefault="00652A26" w:rsidP="00652A26">
            <w:pPr>
              <w:spacing w:after="0"/>
            </w:pPr>
          </w:p>
        </w:tc>
        <w:tc>
          <w:tcPr>
            <w:tcW w:w="864" w:type="dxa"/>
          </w:tcPr>
          <w:p w14:paraId="02D78F15" w14:textId="77777777" w:rsidR="00652A26" w:rsidRPr="009C5BDF" w:rsidRDefault="00652A26" w:rsidP="00652A26">
            <w:pPr>
              <w:spacing w:after="0"/>
            </w:pPr>
          </w:p>
        </w:tc>
        <w:tc>
          <w:tcPr>
            <w:tcW w:w="864" w:type="dxa"/>
          </w:tcPr>
          <w:p w14:paraId="2298B9AD" w14:textId="77777777" w:rsidR="00652A26" w:rsidRPr="009C5BDF" w:rsidRDefault="00652A26" w:rsidP="00652A26">
            <w:pPr>
              <w:spacing w:after="0"/>
            </w:pPr>
          </w:p>
        </w:tc>
      </w:tr>
      <w:tr w:rsidR="00652A26" w:rsidRPr="00CC38F7" w14:paraId="3F8E3628" w14:textId="77777777" w:rsidTr="00241828">
        <w:tblPrEx>
          <w:tblCellMar>
            <w:left w:w="108" w:type="dxa"/>
            <w:right w:w="108" w:type="dxa"/>
          </w:tblCellMar>
        </w:tblPrEx>
        <w:trPr>
          <w:cantSplit/>
          <w:trHeight w:val="395"/>
        </w:trPr>
        <w:tc>
          <w:tcPr>
            <w:tcW w:w="4896" w:type="dxa"/>
          </w:tcPr>
          <w:p w14:paraId="6ACDB737" w14:textId="1E09B826" w:rsidR="00652A26" w:rsidRPr="00560DD1" w:rsidRDefault="00652A26" w:rsidP="00B71B8E">
            <w:pPr>
              <w:pStyle w:val="Descriptivestatements"/>
            </w:pPr>
            <w:r w:rsidRPr="00485647">
              <w:t>Knows literary nonfiction genres (e.g., biographies, memoirs) and their characteristics.</w:t>
            </w:r>
          </w:p>
        </w:tc>
        <w:tc>
          <w:tcPr>
            <w:tcW w:w="864" w:type="dxa"/>
          </w:tcPr>
          <w:p w14:paraId="70FAA40D" w14:textId="77777777" w:rsidR="00652A26" w:rsidRPr="009C5BDF" w:rsidRDefault="00652A26" w:rsidP="00652A26">
            <w:pPr>
              <w:spacing w:after="0"/>
            </w:pPr>
          </w:p>
        </w:tc>
        <w:tc>
          <w:tcPr>
            <w:tcW w:w="864" w:type="dxa"/>
          </w:tcPr>
          <w:p w14:paraId="5A74764A" w14:textId="77777777" w:rsidR="00652A26" w:rsidRPr="009C5BDF" w:rsidRDefault="00652A26" w:rsidP="00652A26">
            <w:pPr>
              <w:spacing w:after="0"/>
            </w:pPr>
          </w:p>
        </w:tc>
        <w:tc>
          <w:tcPr>
            <w:tcW w:w="864" w:type="dxa"/>
          </w:tcPr>
          <w:p w14:paraId="40EAE08E" w14:textId="77777777" w:rsidR="00652A26" w:rsidRPr="009C5BDF" w:rsidRDefault="00652A26" w:rsidP="00652A26">
            <w:pPr>
              <w:spacing w:after="0"/>
            </w:pPr>
          </w:p>
        </w:tc>
        <w:tc>
          <w:tcPr>
            <w:tcW w:w="864" w:type="dxa"/>
          </w:tcPr>
          <w:p w14:paraId="0DB5821A" w14:textId="77777777" w:rsidR="00652A26" w:rsidRPr="009C5BDF" w:rsidRDefault="00652A26" w:rsidP="00652A26">
            <w:pPr>
              <w:spacing w:after="0"/>
            </w:pPr>
          </w:p>
        </w:tc>
        <w:tc>
          <w:tcPr>
            <w:tcW w:w="864" w:type="dxa"/>
          </w:tcPr>
          <w:p w14:paraId="074CE31C" w14:textId="77777777" w:rsidR="00652A26" w:rsidRPr="009C5BDF" w:rsidRDefault="00652A26" w:rsidP="00652A26">
            <w:pPr>
              <w:spacing w:after="0"/>
            </w:pPr>
          </w:p>
        </w:tc>
        <w:tc>
          <w:tcPr>
            <w:tcW w:w="864" w:type="dxa"/>
          </w:tcPr>
          <w:p w14:paraId="2BB15D79" w14:textId="77777777" w:rsidR="00652A26" w:rsidRPr="009C5BDF" w:rsidRDefault="00652A26" w:rsidP="00652A26">
            <w:pPr>
              <w:spacing w:after="0"/>
            </w:pPr>
          </w:p>
        </w:tc>
        <w:tc>
          <w:tcPr>
            <w:tcW w:w="864" w:type="dxa"/>
          </w:tcPr>
          <w:p w14:paraId="4E5BBC8E" w14:textId="77777777" w:rsidR="00652A26" w:rsidRPr="009C5BDF" w:rsidRDefault="00652A26" w:rsidP="00652A26">
            <w:pPr>
              <w:spacing w:after="0"/>
            </w:pPr>
          </w:p>
        </w:tc>
        <w:tc>
          <w:tcPr>
            <w:tcW w:w="864" w:type="dxa"/>
          </w:tcPr>
          <w:p w14:paraId="305D6602" w14:textId="77777777" w:rsidR="00652A26" w:rsidRPr="009C5BDF" w:rsidRDefault="00652A26" w:rsidP="00652A26">
            <w:pPr>
              <w:spacing w:after="0"/>
            </w:pPr>
          </w:p>
        </w:tc>
        <w:tc>
          <w:tcPr>
            <w:tcW w:w="864" w:type="dxa"/>
          </w:tcPr>
          <w:p w14:paraId="0A1F2D14" w14:textId="77777777" w:rsidR="00652A26" w:rsidRPr="009C5BDF" w:rsidRDefault="00652A26" w:rsidP="00652A26">
            <w:pPr>
              <w:spacing w:after="0"/>
            </w:pPr>
          </w:p>
        </w:tc>
        <w:tc>
          <w:tcPr>
            <w:tcW w:w="864" w:type="dxa"/>
          </w:tcPr>
          <w:p w14:paraId="6910FD47" w14:textId="77777777" w:rsidR="00652A26" w:rsidRPr="009C5BDF" w:rsidRDefault="00652A26" w:rsidP="00652A26">
            <w:pPr>
              <w:spacing w:after="0"/>
            </w:pPr>
          </w:p>
        </w:tc>
        <w:tc>
          <w:tcPr>
            <w:tcW w:w="864" w:type="dxa"/>
          </w:tcPr>
          <w:p w14:paraId="4BD182A8" w14:textId="77777777" w:rsidR="00652A26" w:rsidRPr="009C5BDF" w:rsidRDefault="00652A26" w:rsidP="00652A26">
            <w:pPr>
              <w:spacing w:after="0"/>
            </w:pPr>
          </w:p>
        </w:tc>
      </w:tr>
      <w:tr w:rsidR="00652A26" w:rsidRPr="00CC38F7" w14:paraId="5308ADC1" w14:textId="77777777" w:rsidTr="00241828">
        <w:tblPrEx>
          <w:tblCellMar>
            <w:left w:w="108" w:type="dxa"/>
            <w:right w:w="108" w:type="dxa"/>
          </w:tblCellMar>
        </w:tblPrEx>
        <w:trPr>
          <w:cantSplit/>
          <w:trHeight w:val="395"/>
        </w:trPr>
        <w:tc>
          <w:tcPr>
            <w:tcW w:w="4896" w:type="dxa"/>
          </w:tcPr>
          <w:p w14:paraId="2510CFCE" w14:textId="75EA510F" w:rsidR="00652A26" w:rsidRPr="00560DD1" w:rsidRDefault="00652A26" w:rsidP="00B71B8E">
            <w:pPr>
              <w:pStyle w:val="Descriptivestatements"/>
            </w:pPr>
            <w:r w:rsidRPr="00485647">
              <w:t>Recognizes a wide range of literature and other texts appropriate for students.</w:t>
            </w:r>
          </w:p>
        </w:tc>
        <w:tc>
          <w:tcPr>
            <w:tcW w:w="864" w:type="dxa"/>
          </w:tcPr>
          <w:p w14:paraId="1100D50D" w14:textId="77777777" w:rsidR="00652A26" w:rsidRPr="009C5BDF" w:rsidRDefault="00652A26" w:rsidP="00652A26">
            <w:pPr>
              <w:spacing w:after="0"/>
            </w:pPr>
          </w:p>
        </w:tc>
        <w:tc>
          <w:tcPr>
            <w:tcW w:w="864" w:type="dxa"/>
          </w:tcPr>
          <w:p w14:paraId="67FA0493" w14:textId="77777777" w:rsidR="00652A26" w:rsidRPr="009C5BDF" w:rsidRDefault="00652A26" w:rsidP="00652A26">
            <w:pPr>
              <w:spacing w:after="0"/>
            </w:pPr>
          </w:p>
        </w:tc>
        <w:tc>
          <w:tcPr>
            <w:tcW w:w="864" w:type="dxa"/>
          </w:tcPr>
          <w:p w14:paraId="7D8E65B9" w14:textId="77777777" w:rsidR="00652A26" w:rsidRPr="009C5BDF" w:rsidRDefault="00652A26" w:rsidP="00652A26">
            <w:pPr>
              <w:spacing w:after="0"/>
            </w:pPr>
          </w:p>
        </w:tc>
        <w:tc>
          <w:tcPr>
            <w:tcW w:w="864" w:type="dxa"/>
          </w:tcPr>
          <w:p w14:paraId="5AE160BE" w14:textId="77777777" w:rsidR="00652A26" w:rsidRPr="009C5BDF" w:rsidRDefault="00652A26" w:rsidP="00652A26">
            <w:pPr>
              <w:spacing w:after="0"/>
            </w:pPr>
          </w:p>
        </w:tc>
        <w:tc>
          <w:tcPr>
            <w:tcW w:w="864" w:type="dxa"/>
          </w:tcPr>
          <w:p w14:paraId="134940A7" w14:textId="77777777" w:rsidR="00652A26" w:rsidRPr="009C5BDF" w:rsidRDefault="00652A26" w:rsidP="00652A26">
            <w:pPr>
              <w:spacing w:after="0"/>
            </w:pPr>
          </w:p>
        </w:tc>
        <w:tc>
          <w:tcPr>
            <w:tcW w:w="864" w:type="dxa"/>
          </w:tcPr>
          <w:p w14:paraId="7C420228" w14:textId="77777777" w:rsidR="00652A26" w:rsidRPr="009C5BDF" w:rsidRDefault="00652A26" w:rsidP="00652A26">
            <w:pPr>
              <w:spacing w:after="0"/>
            </w:pPr>
          </w:p>
        </w:tc>
        <w:tc>
          <w:tcPr>
            <w:tcW w:w="864" w:type="dxa"/>
          </w:tcPr>
          <w:p w14:paraId="0B59C147" w14:textId="77777777" w:rsidR="00652A26" w:rsidRPr="009C5BDF" w:rsidRDefault="00652A26" w:rsidP="00652A26">
            <w:pPr>
              <w:spacing w:after="0"/>
            </w:pPr>
          </w:p>
        </w:tc>
        <w:tc>
          <w:tcPr>
            <w:tcW w:w="864" w:type="dxa"/>
          </w:tcPr>
          <w:p w14:paraId="0D58874E" w14:textId="77777777" w:rsidR="00652A26" w:rsidRPr="009C5BDF" w:rsidRDefault="00652A26" w:rsidP="00652A26">
            <w:pPr>
              <w:spacing w:after="0"/>
            </w:pPr>
          </w:p>
        </w:tc>
        <w:tc>
          <w:tcPr>
            <w:tcW w:w="864" w:type="dxa"/>
          </w:tcPr>
          <w:p w14:paraId="184B6BE4" w14:textId="77777777" w:rsidR="00652A26" w:rsidRPr="009C5BDF" w:rsidRDefault="00652A26" w:rsidP="00652A26">
            <w:pPr>
              <w:spacing w:after="0"/>
            </w:pPr>
          </w:p>
        </w:tc>
        <w:tc>
          <w:tcPr>
            <w:tcW w:w="864" w:type="dxa"/>
          </w:tcPr>
          <w:p w14:paraId="2076D848" w14:textId="77777777" w:rsidR="00652A26" w:rsidRPr="009C5BDF" w:rsidRDefault="00652A26" w:rsidP="00652A26">
            <w:pPr>
              <w:spacing w:after="0"/>
            </w:pPr>
          </w:p>
        </w:tc>
        <w:tc>
          <w:tcPr>
            <w:tcW w:w="864" w:type="dxa"/>
          </w:tcPr>
          <w:p w14:paraId="0A53FC74" w14:textId="77777777" w:rsidR="00652A26" w:rsidRPr="009C5BDF" w:rsidRDefault="00652A26" w:rsidP="00652A26">
            <w:pPr>
              <w:spacing w:after="0"/>
            </w:pPr>
          </w:p>
        </w:tc>
      </w:tr>
      <w:tr w:rsidR="00652A26" w:rsidRPr="00CC38F7" w14:paraId="4E980502" w14:textId="77777777" w:rsidTr="00241828">
        <w:tblPrEx>
          <w:tblCellMar>
            <w:left w:w="108" w:type="dxa"/>
            <w:right w:w="108" w:type="dxa"/>
          </w:tblCellMar>
        </w:tblPrEx>
        <w:trPr>
          <w:cantSplit/>
          <w:trHeight w:val="395"/>
        </w:trPr>
        <w:tc>
          <w:tcPr>
            <w:tcW w:w="4896" w:type="dxa"/>
          </w:tcPr>
          <w:p w14:paraId="49E46464" w14:textId="3934A2B0" w:rsidR="00652A26" w:rsidRPr="00560DD1" w:rsidRDefault="00652A26" w:rsidP="00B71B8E">
            <w:pPr>
              <w:pStyle w:val="Descriptivestatements"/>
            </w:pPr>
            <w:r w:rsidRPr="00485647">
              <w:t>Provides multiple opportunities for students to listen and respond to a wide variety of children’s and young people’s literature, both fiction and nonfiction, and to recognize characteristics of various types of narrative and expository texts.</w:t>
            </w:r>
          </w:p>
        </w:tc>
        <w:tc>
          <w:tcPr>
            <w:tcW w:w="864" w:type="dxa"/>
          </w:tcPr>
          <w:p w14:paraId="59EC1A48" w14:textId="77777777" w:rsidR="00652A26" w:rsidRPr="009C5BDF" w:rsidRDefault="00652A26" w:rsidP="00652A26">
            <w:pPr>
              <w:spacing w:after="0"/>
            </w:pPr>
          </w:p>
        </w:tc>
        <w:tc>
          <w:tcPr>
            <w:tcW w:w="864" w:type="dxa"/>
          </w:tcPr>
          <w:p w14:paraId="51B920B6" w14:textId="77777777" w:rsidR="00652A26" w:rsidRPr="009C5BDF" w:rsidRDefault="00652A26" w:rsidP="00652A26">
            <w:pPr>
              <w:spacing w:after="0"/>
            </w:pPr>
          </w:p>
        </w:tc>
        <w:tc>
          <w:tcPr>
            <w:tcW w:w="864" w:type="dxa"/>
          </w:tcPr>
          <w:p w14:paraId="4628B6D1" w14:textId="77777777" w:rsidR="00652A26" w:rsidRPr="009C5BDF" w:rsidRDefault="00652A26" w:rsidP="00652A26">
            <w:pPr>
              <w:spacing w:after="0"/>
            </w:pPr>
          </w:p>
        </w:tc>
        <w:tc>
          <w:tcPr>
            <w:tcW w:w="864" w:type="dxa"/>
          </w:tcPr>
          <w:p w14:paraId="22FA3B75" w14:textId="77777777" w:rsidR="00652A26" w:rsidRPr="009C5BDF" w:rsidRDefault="00652A26" w:rsidP="00652A26">
            <w:pPr>
              <w:spacing w:after="0"/>
            </w:pPr>
          </w:p>
        </w:tc>
        <w:tc>
          <w:tcPr>
            <w:tcW w:w="864" w:type="dxa"/>
          </w:tcPr>
          <w:p w14:paraId="74C7AE93" w14:textId="77777777" w:rsidR="00652A26" w:rsidRPr="009C5BDF" w:rsidRDefault="00652A26" w:rsidP="00652A26">
            <w:pPr>
              <w:spacing w:after="0"/>
            </w:pPr>
          </w:p>
        </w:tc>
        <w:tc>
          <w:tcPr>
            <w:tcW w:w="864" w:type="dxa"/>
          </w:tcPr>
          <w:p w14:paraId="2B812AA6" w14:textId="77777777" w:rsidR="00652A26" w:rsidRPr="009C5BDF" w:rsidRDefault="00652A26" w:rsidP="00652A26">
            <w:pPr>
              <w:spacing w:after="0"/>
            </w:pPr>
          </w:p>
        </w:tc>
        <w:tc>
          <w:tcPr>
            <w:tcW w:w="864" w:type="dxa"/>
          </w:tcPr>
          <w:p w14:paraId="154DF5DA" w14:textId="77777777" w:rsidR="00652A26" w:rsidRPr="009C5BDF" w:rsidRDefault="00652A26" w:rsidP="00652A26">
            <w:pPr>
              <w:spacing w:after="0"/>
            </w:pPr>
          </w:p>
        </w:tc>
        <w:tc>
          <w:tcPr>
            <w:tcW w:w="864" w:type="dxa"/>
          </w:tcPr>
          <w:p w14:paraId="6ADD73F9" w14:textId="77777777" w:rsidR="00652A26" w:rsidRPr="009C5BDF" w:rsidRDefault="00652A26" w:rsidP="00652A26">
            <w:pPr>
              <w:spacing w:after="0"/>
            </w:pPr>
          </w:p>
        </w:tc>
        <w:tc>
          <w:tcPr>
            <w:tcW w:w="864" w:type="dxa"/>
          </w:tcPr>
          <w:p w14:paraId="4CB7181C" w14:textId="77777777" w:rsidR="00652A26" w:rsidRPr="009C5BDF" w:rsidRDefault="00652A26" w:rsidP="00652A26">
            <w:pPr>
              <w:spacing w:after="0"/>
            </w:pPr>
          </w:p>
        </w:tc>
        <w:tc>
          <w:tcPr>
            <w:tcW w:w="864" w:type="dxa"/>
          </w:tcPr>
          <w:p w14:paraId="2724BF5E" w14:textId="77777777" w:rsidR="00652A26" w:rsidRPr="009C5BDF" w:rsidRDefault="00652A26" w:rsidP="00652A26">
            <w:pPr>
              <w:spacing w:after="0"/>
            </w:pPr>
          </w:p>
        </w:tc>
        <w:tc>
          <w:tcPr>
            <w:tcW w:w="864" w:type="dxa"/>
          </w:tcPr>
          <w:p w14:paraId="47CE40C8" w14:textId="77777777" w:rsidR="00652A26" w:rsidRPr="009C5BDF" w:rsidRDefault="00652A26" w:rsidP="00652A26">
            <w:pPr>
              <w:spacing w:after="0"/>
            </w:pPr>
          </w:p>
        </w:tc>
      </w:tr>
      <w:tr w:rsidR="00652A26" w:rsidRPr="00CC38F7" w14:paraId="7E3C0BD8" w14:textId="77777777" w:rsidTr="00241828">
        <w:tblPrEx>
          <w:tblCellMar>
            <w:left w:w="108" w:type="dxa"/>
            <w:right w:w="108" w:type="dxa"/>
          </w:tblCellMar>
        </w:tblPrEx>
        <w:trPr>
          <w:cantSplit/>
          <w:trHeight w:val="395"/>
        </w:trPr>
        <w:tc>
          <w:tcPr>
            <w:tcW w:w="4896" w:type="dxa"/>
          </w:tcPr>
          <w:p w14:paraId="130E9B91" w14:textId="335205B1" w:rsidR="00652A26" w:rsidRPr="00560DD1" w:rsidRDefault="00652A26" w:rsidP="00B71B8E">
            <w:pPr>
              <w:pStyle w:val="Descriptivestatements"/>
            </w:pPr>
            <w:r w:rsidRPr="00485647">
              <w:lastRenderedPageBreak/>
              <w:t>Understands and promotes students’ development of literary response and analysis (e.g., formulating, expressing, and supporting responses to various types of literary texts) including teaching students elements of literary analysis (e.g., story elements, literary devices, figurative language, characterization, features of different literary genres, influences of historical and cultural contexts, themes and settings) and providing students with opportunities to apply comprehension skills to literature.</w:t>
            </w:r>
          </w:p>
        </w:tc>
        <w:tc>
          <w:tcPr>
            <w:tcW w:w="864" w:type="dxa"/>
          </w:tcPr>
          <w:p w14:paraId="3272C64B" w14:textId="77777777" w:rsidR="00652A26" w:rsidRPr="009C5BDF" w:rsidRDefault="00652A26" w:rsidP="00652A26">
            <w:pPr>
              <w:spacing w:after="0"/>
            </w:pPr>
          </w:p>
        </w:tc>
        <w:tc>
          <w:tcPr>
            <w:tcW w:w="864" w:type="dxa"/>
          </w:tcPr>
          <w:p w14:paraId="782E030F" w14:textId="77777777" w:rsidR="00652A26" w:rsidRPr="009C5BDF" w:rsidRDefault="00652A26" w:rsidP="00652A26">
            <w:pPr>
              <w:spacing w:after="0"/>
            </w:pPr>
          </w:p>
        </w:tc>
        <w:tc>
          <w:tcPr>
            <w:tcW w:w="864" w:type="dxa"/>
          </w:tcPr>
          <w:p w14:paraId="18385229" w14:textId="77777777" w:rsidR="00652A26" w:rsidRPr="009C5BDF" w:rsidRDefault="00652A26" w:rsidP="00652A26">
            <w:pPr>
              <w:spacing w:after="0"/>
            </w:pPr>
          </w:p>
        </w:tc>
        <w:tc>
          <w:tcPr>
            <w:tcW w:w="864" w:type="dxa"/>
          </w:tcPr>
          <w:p w14:paraId="43B49E2D" w14:textId="77777777" w:rsidR="00652A26" w:rsidRPr="009C5BDF" w:rsidRDefault="00652A26" w:rsidP="00652A26">
            <w:pPr>
              <w:spacing w:after="0"/>
            </w:pPr>
          </w:p>
        </w:tc>
        <w:tc>
          <w:tcPr>
            <w:tcW w:w="864" w:type="dxa"/>
          </w:tcPr>
          <w:p w14:paraId="0324EF6E" w14:textId="77777777" w:rsidR="00652A26" w:rsidRPr="009C5BDF" w:rsidRDefault="00652A26" w:rsidP="00652A26">
            <w:pPr>
              <w:spacing w:after="0"/>
            </w:pPr>
          </w:p>
        </w:tc>
        <w:tc>
          <w:tcPr>
            <w:tcW w:w="864" w:type="dxa"/>
          </w:tcPr>
          <w:p w14:paraId="3B020296" w14:textId="77777777" w:rsidR="00652A26" w:rsidRPr="009C5BDF" w:rsidRDefault="00652A26" w:rsidP="00652A26">
            <w:pPr>
              <w:spacing w:after="0"/>
            </w:pPr>
          </w:p>
        </w:tc>
        <w:tc>
          <w:tcPr>
            <w:tcW w:w="864" w:type="dxa"/>
          </w:tcPr>
          <w:p w14:paraId="572A141A" w14:textId="77777777" w:rsidR="00652A26" w:rsidRPr="009C5BDF" w:rsidRDefault="00652A26" w:rsidP="00652A26">
            <w:pPr>
              <w:spacing w:after="0"/>
            </w:pPr>
          </w:p>
        </w:tc>
        <w:tc>
          <w:tcPr>
            <w:tcW w:w="864" w:type="dxa"/>
          </w:tcPr>
          <w:p w14:paraId="04521199" w14:textId="77777777" w:rsidR="00652A26" w:rsidRPr="009C5BDF" w:rsidRDefault="00652A26" w:rsidP="00652A26">
            <w:pPr>
              <w:spacing w:after="0"/>
            </w:pPr>
          </w:p>
        </w:tc>
        <w:tc>
          <w:tcPr>
            <w:tcW w:w="864" w:type="dxa"/>
          </w:tcPr>
          <w:p w14:paraId="5B79E07D" w14:textId="77777777" w:rsidR="00652A26" w:rsidRPr="009C5BDF" w:rsidRDefault="00652A26" w:rsidP="00652A26">
            <w:pPr>
              <w:spacing w:after="0"/>
            </w:pPr>
          </w:p>
        </w:tc>
        <w:tc>
          <w:tcPr>
            <w:tcW w:w="864" w:type="dxa"/>
          </w:tcPr>
          <w:p w14:paraId="6DA6074E" w14:textId="77777777" w:rsidR="00652A26" w:rsidRPr="009C5BDF" w:rsidRDefault="00652A26" w:rsidP="00652A26">
            <w:pPr>
              <w:spacing w:after="0"/>
            </w:pPr>
          </w:p>
        </w:tc>
        <w:tc>
          <w:tcPr>
            <w:tcW w:w="864" w:type="dxa"/>
          </w:tcPr>
          <w:p w14:paraId="15732AC2" w14:textId="77777777" w:rsidR="00652A26" w:rsidRPr="009C5BDF" w:rsidRDefault="00652A26" w:rsidP="00652A26">
            <w:pPr>
              <w:spacing w:after="0"/>
            </w:pPr>
          </w:p>
        </w:tc>
      </w:tr>
      <w:tr w:rsidR="00652A26" w:rsidRPr="00CC38F7" w14:paraId="1AA0F3F0" w14:textId="77777777" w:rsidTr="00241828">
        <w:tblPrEx>
          <w:tblCellMar>
            <w:left w:w="108" w:type="dxa"/>
            <w:right w:w="108" w:type="dxa"/>
          </w:tblCellMar>
        </w:tblPrEx>
        <w:trPr>
          <w:cantSplit/>
          <w:trHeight w:val="395"/>
        </w:trPr>
        <w:tc>
          <w:tcPr>
            <w:tcW w:w="4896" w:type="dxa"/>
          </w:tcPr>
          <w:p w14:paraId="59F4E85D" w14:textId="0919AB04" w:rsidR="00652A26" w:rsidRPr="00560DD1" w:rsidRDefault="00652A26" w:rsidP="00B71B8E">
            <w:pPr>
              <w:pStyle w:val="Descriptivestatements"/>
            </w:pPr>
            <w:r w:rsidRPr="00945096">
              <w:t>Selects and uses a variety of materials to teach students about authors, including the cultural, historical and contemporary contexts, and about different purposes for writing.</w:t>
            </w:r>
          </w:p>
        </w:tc>
        <w:tc>
          <w:tcPr>
            <w:tcW w:w="864" w:type="dxa"/>
          </w:tcPr>
          <w:p w14:paraId="238318D2" w14:textId="77777777" w:rsidR="00652A26" w:rsidRPr="009C5BDF" w:rsidRDefault="00652A26" w:rsidP="00652A26">
            <w:pPr>
              <w:spacing w:after="0"/>
            </w:pPr>
          </w:p>
        </w:tc>
        <w:tc>
          <w:tcPr>
            <w:tcW w:w="864" w:type="dxa"/>
          </w:tcPr>
          <w:p w14:paraId="775BEC61" w14:textId="77777777" w:rsidR="00652A26" w:rsidRPr="009C5BDF" w:rsidRDefault="00652A26" w:rsidP="00652A26">
            <w:pPr>
              <w:spacing w:after="0"/>
            </w:pPr>
          </w:p>
        </w:tc>
        <w:tc>
          <w:tcPr>
            <w:tcW w:w="864" w:type="dxa"/>
          </w:tcPr>
          <w:p w14:paraId="1C883901" w14:textId="77777777" w:rsidR="00652A26" w:rsidRPr="009C5BDF" w:rsidRDefault="00652A26" w:rsidP="00652A26">
            <w:pPr>
              <w:spacing w:after="0"/>
            </w:pPr>
          </w:p>
        </w:tc>
        <w:tc>
          <w:tcPr>
            <w:tcW w:w="864" w:type="dxa"/>
          </w:tcPr>
          <w:p w14:paraId="30FFA744" w14:textId="77777777" w:rsidR="00652A26" w:rsidRPr="009C5BDF" w:rsidRDefault="00652A26" w:rsidP="00652A26">
            <w:pPr>
              <w:spacing w:after="0"/>
            </w:pPr>
          </w:p>
        </w:tc>
        <w:tc>
          <w:tcPr>
            <w:tcW w:w="864" w:type="dxa"/>
          </w:tcPr>
          <w:p w14:paraId="5AC0B59E" w14:textId="77777777" w:rsidR="00652A26" w:rsidRPr="009C5BDF" w:rsidRDefault="00652A26" w:rsidP="00652A26">
            <w:pPr>
              <w:spacing w:after="0"/>
            </w:pPr>
          </w:p>
        </w:tc>
        <w:tc>
          <w:tcPr>
            <w:tcW w:w="864" w:type="dxa"/>
          </w:tcPr>
          <w:p w14:paraId="2E04470A" w14:textId="77777777" w:rsidR="00652A26" w:rsidRPr="009C5BDF" w:rsidRDefault="00652A26" w:rsidP="00652A26">
            <w:pPr>
              <w:spacing w:after="0"/>
            </w:pPr>
          </w:p>
        </w:tc>
        <w:tc>
          <w:tcPr>
            <w:tcW w:w="864" w:type="dxa"/>
          </w:tcPr>
          <w:p w14:paraId="75261FE6" w14:textId="77777777" w:rsidR="00652A26" w:rsidRPr="009C5BDF" w:rsidRDefault="00652A26" w:rsidP="00652A26">
            <w:pPr>
              <w:spacing w:after="0"/>
            </w:pPr>
          </w:p>
        </w:tc>
        <w:tc>
          <w:tcPr>
            <w:tcW w:w="864" w:type="dxa"/>
          </w:tcPr>
          <w:p w14:paraId="52A2AF84" w14:textId="77777777" w:rsidR="00652A26" w:rsidRPr="009C5BDF" w:rsidRDefault="00652A26" w:rsidP="00652A26">
            <w:pPr>
              <w:spacing w:after="0"/>
            </w:pPr>
          </w:p>
        </w:tc>
        <w:tc>
          <w:tcPr>
            <w:tcW w:w="864" w:type="dxa"/>
          </w:tcPr>
          <w:p w14:paraId="4634499F" w14:textId="77777777" w:rsidR="00652A26" w:rsidRPr="009C5BDF" w:rsidRDefault="00652A26" w:rsidP="00652A26">
            <w:pPr>
              <w:spacing w:after="0"/>
            </w:pPr>
          </w:p>
        </w:tc>
        <w:tc>
          <w:tcPr>
            <w:tcW w:w="864" w:type="dxa"/>
          </w:tcPr>
          <w:p w14:paraId="5EF93D77" w14:textId="77777777" w:rsidR="00652A26" w:rsidRPr="009C5BDF" w:rsidRDefault="00652A26" w:rsidP="00652A26">
            <w:pPr>
              <w:spacing w:after="0"/>
            </w:pPr>
          </w:p>
        </w:tc>
        <w:tc>
          <w:tcPr>
            <w:tcW w:w="864" w:type="dxa"/>
          </w:tcPr>
          <w:p w14:paraId="1AB7DCDE" w14:textId="77777777" w:rsidR="00652A26" w:rsidRPr="009C5BDF" w:rsidRDefault="00652A26" w:rsidP="00652A26">
            <w:pPr>
              <w:spacing w:after="0"/>
            </w:pPr>
          </w:p>
        </w:tc>
      </w:tr>
      <w:tr w:rsidR="00652A26" w:rsidRPr="00CC38F7" w14:paraId="0E4F2052" w14:textId="77777777" w:rsidTr="00241828">
        <w:tblPrEx>
          <w:tblCellMar>
            <w:left w:w="108" w:type="dxa"/>
            <w:right w:w="108" w:type="dxa"/>
          </w:tblCellMar>
        </w:tblPrEx>
        <w:trPr>
          <w:cantSplit/>
          <w:trHeight w:val="395"/>
        </w:trPr>
        <w:tc>
          <w:tcPr>
            <w:tcW w:w="4896" w:type="dxa"/>
          </w:tcPr>
          <w:p w14:paraId="0D5EE740" w14:textId="38C274FF" w:rsidR="00652A26" w:rsidRPr="00560DD1" w:rsidRDefault="00652A26" w:rsidP="00B71B8E">
            <w:pPr>
              <w:pStyle w:val="Descriptivestatements"/>
            </w:pPr>
            <w:r w:rsidRPr="00945096">
              <w:t>Provides students with opportunities to engage in silent reading and extended reading of a wide range of materials, including expository texts and various literary genres.</w:t>
            </w:r>
          </w:p>
        </w:tc>
        <w:tc>
          <w:tcPr>
            <w:tcW w:w="864" w:type="dxa"/>
          </w:tcPr>
          <w:p w14:paraId="0CDA3A00" w14:textId="77777777" w:rsidR="00652A26" w:rsidRPr="009C5BDF" w:rsidRDefault="00652A26" w:rsidP="00652A26">
            <w:pPr>
              <w:spacing w:after="0"/>
            </w:pPr>
          </w:p>
        </w:tc>
        <w:tc>
          <w:tcPr>
            <w:tcW w:w="864" w:type="dxa"/>
          </w:tcPr>
          <w:p w14:paraId="2AEFCADF" w14:textId="77777777" w:rsidR="00652A26" w:rsidRPr="009C5BDF" w:rsidRDefault="00652A26" w:rsidP="00652A26">
            <w:pPr>
              <w:spacing w:after="0"/>
            </w:pPr>
          </w:p>
        </w:tc>
        <w:tc>
          <w:tcPr>
            <w:tcW w:w="864" w:type="dxa"/>
          </w:tcPr>
          <w:p w14:paraId="4C46A1AE" w14:textId="77777777" w:rsidR="00652A26" w:rsidRPr="009C5BDF" w:rsidRDefault="00652A26" w:rsidP="00652A26">
            <w:pPr>
              <w:spacing w:after="0"/>
            </w:pPr>
          </w:p>
        </w:tc>
        <w:tc>
          <w:tcPr>
            <w:tcW w:w="864" w:type="dxa"/>
          </w:tcPr>
          <w:p w14:paraId="4CB573CA" w14:textId="77777777" w:rsidR="00652A26" w:rsidRPr="009C5BDF" w:rsidRDefault="00652A26" w:rsidP="00652A26">
            <w:pPr>
              <w:spacing w:after="0"/>
            </w:pPr>
          </w:p>
        </w:tc>
        <w:tc>
          <w:tcPr>
            <w:tcW w:w="864" w:type="dxa"/>
          </w:tcPr>
          <w:p w14:paraId="6827F594" w14:textId="77777777" w:rsidR="00652A26" w:rsidRPr="009C5BDF" w:rsidRDefault="00652A26" w:rsidP="00652A26">
            <w:pPr>
              <w:spacing w:after="0"/>
            </w:pPr>
          </w:p>
        </w:tc>
        <w:tc>
          <w:tcPr>
            <w:tcW w:w="864" w:type="dxa"/>
          </w:tcPr>
          <w:p w14:paraId="60052FDE" w14:textId="77777777" w:rsidR="00652A26" w:rsidRPr="009C5BDF" w:rsidRDefault="00652A26" w:rsidP="00652A26">
            <w:pPr>
              <w:spacing w:after="0"/>
            </w:pPr>
          </w:p>
        </w:tc>
        <w:tc>
          <w:tcPr>
            <w:tcW w:w="864" w:type="dxa"/>
          </w:tcPr>
          <w:p w14:paraId="420A3037" w14:textId="77777777" w:rsidR="00652A26" w:rsidRPr="009C5BDF" w:rsidRDefault="00652A26" w:rsidP="00652A26">
            <w:pPr>
              <w:spacing w:after="0"/>
            </w:pPr>
          </w:p>
        </w:tc>
        <w:tc>
          <w:tcPr>
            <w:tcW w:w="864" w:type="dxa"/>
          </w:tcPr>
          <w:p w14:paraId="1BE87C48" w14:textId="77777777" w:rsidR="00652A26" w:rsidRPr="009C5BDF" w:rsidRDefault="00652A26" w:rsidP="00652A26">
            <w:pPr>
              <w:spacing w:after="0"/>
            </w:pPr>
          </w:p>
        </w:tc>
        <w:tc>
          <w:tcPr>
            <w:tcW w:w="864" w:type="dxa"/>
          </w:tcPr>
          <w:p w14:paraId="40F4A8E1" w14:textId="77777777" w:rsidR="00652A26" w:rsidRPr="009C5BDF" w:rsidRDefault="00652A26" w:rsidP="00652A26">
            <w:pPr>
              <w:spacing w:after="0"/>
            </w:pPr>
          </w:p>
        </w:tc>
        <w:tc>
          <w:tcPr>
            <w:tcW w:w="864" w:type="dxa"/>
          </w:tcPr>
          <w:p w14:paraId="04FF8799" w14:textId="77777777" w:rsidR="00652A26" w:rsidRPr="009C5BDF" w:rsidRDefault="00652A26" w:rsidP="00652A26">
            <w:pPr>
              <w:spacing w:after="0"/>
            </w:pPr>
          </w:p>
        </w:tc>
        <w:tc>
          <w:tcPr>
            <w:tcW w:w="864" w:type="dxa"/>
          </w:tcPr>
          <w:p w14:paraId="5A01B379" w14:textId="77777777" w:rsidR="00652A26" w:rsidRPr="009C5BDF" w:rsidRDefault="00652A26" w:rsidP="00652A26">
            <w:pPr>
              <w:spacing w:after="0"/>
            </w:pPr>
          </w:p>
        </w:tc>
      </w:tr>
      <w:tr w:rsidR="00652A26" w:rsidRPr="00CC38F7" w14:paraId="7AFCBF48" w14:textId="77777777" w:rsidTr="00241828">
        <w:tblPrEx>
          <w:tblCellMar>
            <w:left w:w="108" w:type="dxa"/>
            <w:right w:w="108" w:type="dxa"/>
          </w:tblCellMar>
        </w:tblPrEx>
        <w:trPr>
          <w:cantSplit/>
          <w:trHeight w:val="395"/>
        </w:trPr>
        <w:tc>
          <w:tcPr>
            <w:tcW w:w="4896" w:type="dxa"/>
          </w:tcPr>
          <w:p w14:paraId="05A90B7D" w14:textId="170F2B7D" w:rsidR="00652A26" w:rsidRPr="00560DD1" w:rsidRDefault="00652A26" w:rsidP="00B71B8E">
            <w:pPr>
              <w:pStyle w:val="Descriptivestatements"/>
            </w:pPr>
            <w:r w:rsidRPr="00945096">
              <w:t>Engages students in varied reading experiences and encourages students to interact with others about their reading.</w:t>
            </w:r>
          </w:p>
        </w:tc>
        <w:tc>
          <w:tcPr>
            <w:tcW w:w="864" w:type="dxa"/>
          </w:tcPr>
          <w:p w14:paraId="412A6EDC" w14:textId="77777777" w:rsidR="00652A26" w:rsidRPr="009C5BDF" w:rsidRDefault="00652A26" w:rsidP="00652A26">
            <w:pPr>
              <w:spacing w:after="0"/>
            </w:pPr>
          </w:p>
        </w:tc>
        <w:tc>
          <w:tcPr>
            <w:tcW w:w="864" w:type="dxa"/>
          </w:tcPr>
          <w:p w14:paraId="13EBCD75" w14:textId="77777777" w:rsidR="00652A26" w:rsidRPr="009C5BDF" w:rsidRDefault="00652A26" w:rsidP="00652A26">
            <w:pPr>
              <w:spacing w:after="0"/>
            </w:pPr>
          </w:p>
        </w:tc>
        <w:tc>
          <w:tcPr>
            <w:tcW w:w="864" w:type="dxa"/>
          </w:tcPr>
          <w:p w14:paraId="5835CBAF" w14:textId="77777777" w:rsidR="00652A26" w:rsidRPr="009C5BDF" w:rsidRDefault="00652A26" w:rsidP="00652A26">
            <w:pPr>
              <w:spacing w:after="0"/>
            </w:pPr>
          </w:p>
        </w:tc>
        <w:tc>
          <w:tcPr>
            <w:tcW w:w="864" w:type="dxa"/>
          </w:tcPr>
          <w:p w14:paraId="22D3CBAC" w14:textId="77777777" w:rsidR="00652A26" w:rsidRPr="009C5BDF" w:rsidRDefault="00652A26" w:rsidP="00652A26">
            <w:pPr>
              <w:spacing w:after="0"/>
            </w:pPr>
          </w:p>
        </w:tc>
        <w:tc>
          <w:tcPr>
            <w:tcW w:w="864" w:type="dxa"/>
          </w:tcPr>
          <w:p w14:paraId="323949D2" w14:textId="77777777" w:rsidR="00652A26" w:rsidRPr="009C5BDF" w:rsidRDefault="00652A26" w:rsidP="00652A26">
            <w:pPr>
              <w:spacing w:after="0"/>
            </w:pPr>
          </w:p>
        </w:tc>
        <w:tc>
          <w:tcPr>
            <w:tcW w:w="864" w:type="dxa"/>
          </w:tcPr>
          <w:p w14:paraId="5AD1C9F0" w14:textId="77777777" w:rsidR="00652A26" w:rsidRPr="009C5BDF" w:rsidRDefault="00652A26" w:rsidP="00652A26">
            <w:pPr>
              <w:spacing w:after="0"/>
            </w:pPr>
          </w:p>
        </w:tc>
        <w:tc>
          <w:tcPr>
            <w:tcW w:w="864" w:type="dxa"/>
          </w:tcPr>
          <w:p w14:paraId="3D3CF56C" w14:textId="77777777" w:rsidR="00652A26" w:rsidRPr="009C5BDF" w:rsidRDefault="00652A26" w:rsidP="00652A26">
            <w:pPr>
              <w:spacing w:after="0"/>
            </w:pPr>
          </w:p>
        </w:tc>
        <w:tc>
          <w:tcPr>
            <w:tcW w:w="864" w:type="dxa"/>
          </w:tcPr>
          <w:p w14:paraId="66A00606" w14:textId="77777777" w:rsidR="00652A26" w:rsidRPr="009C5BDF" w:rsidRDefault="00652A26" w:rsidP="00652A26">
            <w:pPr>
              <w:spacing w:after="0"/>
            </w:pPr>
          </w:p>
        </w:tc>
        <w:tc>
          <w:tcPr>
            <w:tcW w:w="864" w:type="dxa"/>
          </w:tcPr>
          <w:p w14:paraId="2414138F" w14:textId="77777777" w:rsidR="00652A26" w:rsidRPr="009C5BDF" w:rsidRDefault="00652A26" w:rsidP="00652A26">
            <w:pPr>
              <w:spacing w:after="0"/>
            </w:pPr>
          </w:p>
        </w:tc>
        <w:tc>
          <w:tcPr>
            <w:tcW w:w="864" w:type="dxa"/>
          </w:tcPr>
          <w:p w14:paraId="313F26B2" w14:textId="77777777" w:rsidR="00652A26" w:rsidRPr="009C5BDF" w:rsidRDefault="00652A26" w:rsidP="00652A26">
            <w:pPr>
              <w:spacing w:after="0"/>
            </w:pPr>
          </w:p>
        </w:tc>
        <w:tc>
          <w:tcPr>
            <w:tcW w:w="864" w:type="dxa"/>
          </w:tcPr>
          <w:p w14:paraId="5EBC5B05" w14:textId="77777777" w:rsidR="00652A26" w:rsidRPr="009C5BDF" w:rsidRDefault="00652A26" w:rsidP="00652A26">
            <w:pPr>
              <w:spacing w:after="0"/>
            </w:pPr>
          </w:p>
        </w:tc>
      </w:tr>
      <w:tr w:rsidR="00652A26" w:rsidRPr="00CC38F7" w14:paraId="28804B91" w14:textId="77777777" w:rsidTr="00241828">
        <w:tblPrEx>
          <w:tblCellMar>
            <w:left w:w="108" w:type="dxa"/>
            <w:right w:w="108" w:type="dxa"/>
          </w:tblCellMar>
        </w:tblPrEx>
        <w:trPr>
          <w:cantSplit/>
          <w:trHeight w:val="395"/>
        </w:trPr>
        <w:tc>
          <w:tcPr>
            <w:tcW w:w="4896" w:type="dxa"/>
          </w:tcPr>
          <w:p w14:paraId="02CAB330" w14:textId="3C040D83" w:rsidR="00652A26" w:rsidRPr="00560DD1" w:rsidRDefault="00652A26" w:rsidP="00B71B8E">
            <w:pPr>
              <w:pStyle w:val="Descriptivestatements"/>
            </w:pPr>
            <w:r w:rsidRPr="00945096">
              <w:t>Uses strategies to encourage reading for pleasure and lifelong learning.</w:t>
            </w:r>
          </w:p>
        </w:tc>
        <w:tc>
          <w:tcPr>
            <w:tcW w:w="864" w:type="dxa"/>
          </w:tcPr>
          <w:p w14:paraId="3548E1B9" w14:textId="77777777" w:rsidR="00652A26" w:rsidRPr="009C5BDF" w:rsidRDefault="00652A26" w:rsidP="00652A26">
            <w:pPr>
              <w:spacing w:after="0"/>
            </w:pPr>
          </w:p>
        </w:tc>
        <w:tc>
          <w:tcPr>
            <w:tcW w:w="864" w:type="dxa"/>
          </w:tcPr>
          <w:p w14:paraId="48085345" w14:textId="77777777" w:rsidR="00652A26" w:rsidRPr="009C5BDF" w:rsidRDefault="00652A26" w:rsidP="00652A26">
            <w:pPr>
              <w:spacing w:after="0"/>
            </w:pPr>
          </w:p>
        </w:tc>
        <w:tc>
          <w:tcPr>
            <w:tcW w:w="864" w:type="dxa"/>
          </w:tcPr>
          <w:p w14:paraId="026F5F7A" w14:textId="77777777" w:rsidR="00652A26" w:rsidRPr="009C5BDF" w:rsidRDefault="00652A26" w:rsidP="00652A26">
            <w:pPr>
              <w:spacing w:after="0"/>
            </w:pPr>
          </w:p>
        </w:tc>
        <w:tc>
          <w:tcPr>
            <w:tcW w:w="864" w:type="dxa"/>
          </w:tcPr>
          <w:p w14:paraId="05AE83E5" w14:textId="77777777" w:rsidR="00652A26" w:rsidRPr="009C5BDF" w:rsidRDefault="00652A26" w:rsidP="00652A26">
            <w:pPr>
              <w:spacing w:after="0"/>
            </w:pPr>
          </w:p>
        </w:tc>
        <w:tc>
          <w:tcPr>
            <w:tcW w:w="864" w:type="dxa"/>
          </w:tcPr>
          <w:p w14:paraId="1306A0FE" w14:textId="77777777" w:rsidR="00652A26" w:rsidRPr="009C5BDF" w:rsidRDefault="00652A26" w:rsidP="00652A26">
            <w:pPr>
              <w:spacing w:after="0"/>
            </w:pPr>
          </w:p>
        </w:tc>
        <w:tc>
          <w:tcPr>
            <w:tcW w:w="864" w:type="dxa"/>
          </w:tcPr>
          <w:p w14:paraId="005AEE9C" w14:textId="77777777" w:rsidR="00652A26" w:rsidRPr="009C5BDF" w:rsidRDefault="00652A26" w:rsidP="00652A26">
            <w:pPr>
              <w:spacing w:after="0"/>
            </w:pPr>
          </w:p>
        </w:tc>
        <w:tc>
          <w:tcPr>
            <w:tcW w:w="864" w:type="dxa"/>
          </w:tcPr>
          <w:p w14:paraId="3B807FB2" w14:textId="77777777" w:rsidR="00652A26" w:rsidRPr="009C5BDF" w:rsidRDefault="00652A26" w:rsidP="00652A26">
            <w:pPr>
              <w:spacing w:after="0"/>
            </w:pPr>
          </w:p>
        </w:tc>
        <w:tc>
          <w:tcPr>
            <w:tcW w:w="864" w:type="dxa"/>
          </w:tcPr>
          <w:p w14:paraId="4BAFA785" w14:textId="77777777" w:rsidR="00652A26" w:rsidRPr="009C5BDF" w:rsidRDefault="00652A26" w:rsidP="00652A26">
            <w:pPr>
              <w:spacing w:after="0"/>
            </w:pPr>
          </w:p>
        </w:tc>
        <w:tc>
          <w:tcPr>
            <w:tcW w:w="864" w:type="dxa"/>
          </w:tcPr>
          <w:p w14:paraId="2CBA6D50" w14:textId="77777777" w:rsidR="00652A26" w:rsidRPr="009C5BDF" w:rsidRDefault="00652A26" w:rsidP="00652A26">
            <w:pPr>
              <w:spacing w:after="0"/>
            </w:pPr>
          </w:p>
        </w:tc>
        <w:tc>
          <w:tcPr>
            <w:tcW w:w="864" w:type="dxa"/>
          </w:tcPr>
          <w:p w14:paraId="0700614B" w14:textId="77777777" w:rsidR="00652A26" w:rsidRPr="009C5BDF" w:rsidRDefault="00652A26" w:rsidP="00652A26">
            <w:pPr>
              <w:spacing w:after="0"/>
            </w:pPr>
          </w:p>
        </w:tc>
        <w:tc>
          <w:tcPr>
            <w:tcW w:w="864" w:type="dxa"/>
          </w:tcPr>
          <w:p w14:paraId="34A13BCF" w14:textId="77777777" w:rsidR="00652A26" w:rsidRPr="009C5BDF" w:rsidRDefault="00652A26" w:rsidP="00652A26">
            <w:pPr>
              <w:spacing w:after="0"/>
            </w:pPr>
          </w:p>
        </w:tc>
      </w:tr>
      <w:tr w:rsidR="00652A26" w:rsidRPr="00CC38F7" w14:paraId="15F3009C" w14:textId="77777777" w:rsidTr="00241828">
        <w:tblPrEx>
          <w:tblCellMar>
            <w:left w:w="108" w:type="dxa"/>
            <w:right w:w="108" w:type="dxa"/>
          </w:tblCellMar>
        </w:tblPrEx>
        <w:trPr>
          <w:cantSplit/>
          <w:trHeight w:val="395"/>
        </w:trPr>
        <w:tc>
          <w:tcPr>
            <w:tcW w:w="4896" w:type="dxa"/>
          </w:tcPr>
          <w:p w14:paraId="176FCEA7" w14:textId="02872FCA" w:rsidR="00652A26" w:rsidRPr="00560DD1" w:rsidRDefault="00652A26" w:rsidP="00B71B8E">
            <w:pPr>
              <w:pStyle w:val="Descriptivestatements"/>
            </w:pPr>
            <w:r w:rsidRPr="00945096">
              <w:t>Knows how to teach students strategies for selecting their own books for independent reading.</w:t>
            </w:r>
          </w:p>
        </w:tc>
        <w:tc>
          <w:tcPr>
            <w:tcW w:w="864" w:type="dxa"/>
          </w:tcPr>
          <w:p w14:paraId="3757ABF1" w14:textId="77777777" w:rsidR="00652A26" w:rsidRPr="009C5BDF" w:rsidRDefault="00652A26" w:rsidP="00652A26">
            <w:pPr>
              <w:spacing w:after="0"/>
            </w:pPr>
          </w:p>
        </w:tc>
        <w:tc>
          <w:tcPr>
            <w:tcW w:w="864" w:type="dxa"/>
          </w:tcPr>
          <w:p w14:paraId="396C1D22" w14:textId="77777777" w:rsidR="00652A26" w:rsidRPr="009C5BDF" w:rsidRDefault="00652A26" w:rsidP="00652A26">
            <w:pPr>
              <w:spacing w:after="0"/>
            </w:pPr>
          </w:p>
        </w:tc>
        <w:tc>
          <w:tcPr>
            <w:tcW w:w="864" w:type="dxa"/>
          </w:tcPr>
          <w:p w14:paraId="03A6805D" w14:textId="77777777" w:rsidR="00652A26" w:rsidRPr="009C5BDF" w:rsidRDefault="00652A26" w:rsidP="00652A26">
            <w:pPr>
              <w:spacing w:after="0"/>
            </w:pPr>
          </w:p>
        </w:tc>
        <w:tc>
          <w:tcPr>
            <w:tcW w:w="864" w:type="dxa"/>
          </w:tcPr>
          <w:p w14:paraId="25972F8D" w14:textId="77777777" w:rsidR="00652A26" w:rsidRPr="009C5BDF" w:rsidRDefault="00652A26" w:rsidP="00652A26">
            <w:pPr>
              <w:spacing w:after="0"/>
            </w:pPr>
          </w:p>
        </w:tc>
        <w:tc>
          <w:tcPr>
            <w:tcW w:w="864" w:type="dxa"/>
          </w:tcPr>
          <w:p w14:paraId="3407FDCE" w14:textId="77777777" w:rsidR="00652A26" w:rsidRPr="009C5BDF" w:rsidRDefault="00652A26" w:rsidP="00652A26">
            <w:pPr>
              <w:spacing w:after="0"/>
            </w:pPr>
          </w:p>
        </w:tc>
        <w:tc>
          <w:tcPr>
            <w:tcW w:w="864" w:type="dxa"/>
          </w:tcPr>
          <w:p w14:paraId="31A0898D" w14:textId="77777777" w:rsidR="00652A26" w:rsidRPr="009C5BDF" w:rsidRDefault="00652A26" w:rsidP="00652A26">
            <w:pPr>
              <w:spacing w:after="0"/>
            </w:pPr>
          </w:p>
        </w:tc>
        <w:tc>
          <w:tcPr>
            <w:tcW w:w="864" w:type="dxa"/>
          </w:tcPr>
          <w:p w14:paraId="76C9A529" w14:textId="77777777" w:rsidR="00652A26" w:rsidRPr="009C5BDF" w:rsidRDefault="00652A26" w:rsidP="00652A26">
            <w:pPr>
              <w:spacing w:after="0"/>
            </w:pPr>
          </w:p>
        </w:tc>
        <w:tc>
          <w:tcPr>
            <w:tcW w:w="864" w:type="dxa"/>
          </w:tcPr>
          <w:p w14:paraId="30D205EA" w14:textId="77777777" w:rsidR="00652A26" w:rsidRPr="009C5BDF" w:rsidRDefault="00652A26" w:rsidP="00652A26">
            <w:pPr>
              <w:spacing w:after="0"/>
            </w:pPr>
          </w:p>
        </w:tc>
        <w:tc>
          <w:tcPr>
            <w:tcW w:w="864" w:type="dxa"/>
          </w:tcPr>
          <w:p w14:paraId="0439AAC4" w14:textId="77777777" w:rsidR="00652A26" w:rsidRPr="009C5BDF" w:rsidRDefault="00652A26" w:rsidP="00652A26">
            <w:pPr>
              <w:spacing w:after="0"/>
            </w:pPr>
          </w:p>
        </w:tc>
        <w:tc>
          <w:tcPr>
            <w:tcW w:w="864" w:type="dxa"/>
          </w:tcPr>
          <w:p w14:paraId="3358E2FE" w14:textId="77777777" w:rsidR="00652A26" w:rsidRPr="009C5BDF" w:rsidRDefault="00652A26" w:rsidP="00652A26">
            <w:pPr>
              <w:spacing w:after="0"/>
            </w:pPr>
          </w:p>
        </w:tc>
        <w:tc>
          <w:tcPr>
            <w:tcW w:w="864" w:type="dxa"/>
          </w:tcPr>
          <w:p w14:paraId="7408F02E" w14:textId="77777777" w:rsidR="00652A26" w:rsidRPr="009C5BDF" w:rsidRDefault="00652A26" w:rsidP="00652A26">
            <w:pPr>
              <w:spacing w:after="0"/>
            </w:pPr>
          </w:p>
        </w:tc>
      </w:tr>
      <w:tr w:rsidR="00652A26" w:rsidRPr="00CC38F7" w14:paraId="3D684D5F" w14:textId="77777777" w:rsidTr="00241828">
        <w:tblPrEx>
          <w:tblCellMar>
            <w:left w:w="108" w:type="dxa"/>
            <w:right w:w="108" w:type="dxa"/>
          </w:tblCellMar>
        </w:tblPrEx>
        <w:trPr>
          <w:cantSplit/>
          <w:trHeight w:val="395"/>
        </w:trPr>
        <w:tc>
          <w:tcPr>
            <w:tcW w:w="4896" w:type="dxa"/>
          </w:tcPr>
          <w:p w14:paraId="5F60D3AE" w14:textId="1740F9A7" w:rsidR="00652A26" w:rsidRPr="00560DD1" w:rsidRDefault="00652A26" w:rsidP="00B71B8E">
            <w:pPr>
              <w:pStyle w:val="Descriptivestatements"/>
            </w:pPr>
            <w:r w:rsidRPr="00945096">
              <w:t>Uses technology to promote students’ literacy and teaches students to use technology to access a wide range of appropriate narrative and expository texts.</w:t>
            </w:r>
          </w:p>
        </w:tc>
        <w:tc>
          <w:tcPr>
            <w:tcW w:w="864" w:type="dxa"/>
          </w:tcPr>
          <w:p w14:paraId="20A59B2C" w14:textId="77777777" w:rsidR="00652A26" w:rsidRPr="009C5BDF" w:rsidRDefault="00652A26" w:rsidP="00652A26">
            <w:pPr>
              <w:spacing w:after="0"/>
            </w:pPr>
          </w:p>
        </w:tc>
        <w:tc>
          <w:tcPr>
            <w:tcW w:w="864" w:type="dxa"/>
          </w:tcPr>
          <w:p w14:paraId="0C3E9C1D" w14:textId="77777777" w:rsidR="00652A26" w:rsidRPr="009C5BDF" w:rsidRDefault="00652A26" w:rsidP="00652A26">
            <w:pPr>
              <w:spacing w:after="0"/>
            </w:pPr>
          </w:p>
        </w:tc>
        <w:tc>
          <w:tcPr>
            <w:tcW w:w="864" w:type="dxa"/>
          </w:tcPr>
          <w:p w14:paraId="58F7AFB1" w14:textId="77777777" w:rsidR="00652A26" w:rsidRPr="009C5BDF" w:rsidRDefault="00652A26" w:rsidP="00652A26">
            <w:pPr>
              <w:spacing w:after="0"/>
            </w:pPr>
          </w:p>
        </w:tc>
        <w:tc>
          <w:tcPr>
            <w:tcW w:w="864" w:type="dxa"/>
          </w:tcPr>
          <w:p w14:paraId="311C0B1E" w14:textId="77777777" w:rsidR="00652A26" w:rsidRPr="009C5BDF" w:rsidRDefault="00652A26" w:rsidP="00652A26">
            <w:pPr>
              <w:spacing w:after="0"/>
            </w:pPr>
          </w:p>
        </w:tc>
        <w:tc>
          <w:tcPr>
            <w:tcW w:w="864" w:type="dxa"/>
          </w:tcPr>
          <w:p w14:paraId="1BE3545E" w14:textId="77777777" w:rsidR="00652A26" w:rsidRPr="009C5BDF" w:rsidRDefault="00652A26" w:rsidP="00652A26">
            <w:pPr>
              <w:spacing w:after="0"/>
            </w:pPr>
          </w:p>
        </w:tc>
        <w:tc>
          <w:tcPr>
            <w:tcW w:w="864" w:type="dxa"/>
          </w:tcPr>
          <w:p w14:paraId="7B286526" w14:textId="77777777" w:rsidR="00652A26" w:rsidRPr="009C5BDF" w:rsidRDefault="00652A26" w:rsidP="00652A26">
            <w:pPr>
              <w:spacing w:after="0"/>
            </w:pPr>
          </w:p>
        </w:tc>
        <w:tc>
          <w:tcPr>
            <w:tcW w:w="864" w:type="dxa"/>
          </w:tcPr>
          <w:p w14:paraId="57BD5C30" w14:textId="77777777" w:rsidR="00652A26" w:rsidRPr="009C5BDF" w:rsidRDefault="00652A26" w:rsidP="00652A26">
            <w:pPr>
              <w:spacing w:after="0"/>
            </w:pPr>
          </w:p>
        </w:tc>
        <w:tc>
          <w:tcPr>
            <w:tcW w:w="864" w:type="dxa"/>
          </w:tcPr>
          <w:p w14:paraId="1686812B" w14:textId="77777777" w:rsidR="00652A26" w:rsidRPr="009C5BDF" w:rsidRDefault="00652A26" w:rsidP="00652A26">
            <w:pPr>
              <w:spacing w:after="0"/>
            </w:pPr>
          </w:p>
        </w:tc>
        <w:tc>
          <w:tcPr>
            <w:tcW w:w="864" w:type="dxa"/>
          </w:tcPr>
          <w:p w14:paraId="41161F65" w14:textId="77777777" w:rsidR="00652A26" w:rsidRPr="009C5BDF" w:rsidRDefault="00652A26" w:rsidP="00652A26">
            <w:pPr>
              <w:spacing w:after="0"/>
            </w:pPr>
          </w:p>
        </w:tc>
        <w:tc>
          <w:tcPr>
            <w:tcW w:w="864" w:type="dxa"/>
          </w:tcPr>
          <w:p w14:paraId="08BF3831" w14:textId="77777777" w:rsidR="00652A26" w:rsidRPr="009C5BDF" w:rsidRDefault="00652A26" w:rsidP="00652A26">
            <w:pPr>
              <w:spacing w:after="0"/>
            </w:pPr>
          </w:p>
        </w:tc>
        <w:tc>
          <w:tcPr>
            <w:tcW w:w="864" w:type="dxa"/>
          </w:tcPr>
          <w:p w14:paraId="2ADB62C1" w14:textId="77777777" w:rsidR="00652A26" w:rsidRPr="009C5BDF" w:rsidRDefault="00652A26" w:rsidP="00652A26">
            <w:pPr>
              <w:spacing w:after="0"/>
            </w:pPr>
          </w:p>
        </w:tc>
      </w:tr>
      <w:tr w:rsidR="00FA28F4" w:rsidRPr="00CC38F7" w14:paraId="0052CC5A" w14:textId="77777777" w:rsidTr="00241828">
        <w:tblPrEx>
          <w:tblCellMar>
            <w:left w:w="108" w:type="dxa"/>
            <w:right w:w="108" w:type="dxa"/>
          </w:tblCellMar>
        </w:tblPrEx>
        <w:trPr>
          <w:cantSplit/>
          <w:trHeight w:val="395"/>
        </w:trPr>
        <w:tc>
          <w:tcPr>
            <w:tcW w:w="4896" w:type="dxa"/>
          </w:tcPr>
          <w:p w14:paraId="3695CA8F" w14:textId="2D252855" w:rsidR="00FA28F4" w:rsidRPr="00560DD1" w:rsidRDefault="00FA28F4" w:rsidP="00FA28F4">
            <w:pPr>
              <w:pStyle w:val="BodyCopy"/>
            </w:pPr>
            <w:r w:rsidRPr="00E56D47">
              <w:lastRenderedPageBreak/>
              <w:t>Competency 006</w:t>
            </w:r>
            <w:r>
              <w:t xml:space="preserve"> (</w:t>
            </w:r>
            <w:r w:rsidR="000C4578">
              <w:t xml:space="preserve">Written Language — </w:t>
            </w:r>
            <w:r w:rsidR="000C4578" w:rsidRPr="00A227C2">
              <w:t>Writing Conventions</w:t>
            </w:r>
            <w:r w:rsidR="000C4578">
              <w:t>)</w:t>
            </w:r>
            <w:r w:rsidR="000C4578" w:rsidRPr="00E56D47">
              <w:t xml:space="preserve">: </w:t>
            </w:r>
            <w:r w:rsidR="000C4578" w:rsidRPr="004524D2">
              <w:rPr>
                <w:i/>
              </w:rPr>
              <w:t>The teacher understands the conventions of writing in English and provides instruction that helps students develop proficiency in applying writing conventions</w:t>
            </w:r>
            <w:r w:rsidRPr="00345BCB">
              <w:rPr>
                <w:i/>
              </w:rPr>
              <w:t>.</w:t>
            </w:r>
          </w:p>
        </w:tc>
        <w:tc>
          <w:tcPr>
            <w:tcW w:w="864" w:type="dxa"/>
          </w:tcPr>
          <w:p w14:paraId="2B88ABAA" w14:textId="4737F92D" w:rsidR="00FA28F4" w:rsidRPr="00CC38F7" w:rsidRDefault="00FA28F4" w:rsidP="00FA28F4">
            <w:pPr>
              <w:pStyle w:val="BodyCopy"/>
            </w:pPr>
            <w:r w:rsidRPr="009C5BDF">
              <w:t xml:space="preserve">  </w:t>
            </w:r>
          </w:p>
        </w:tc>
        <w:tc>
          <w:tcPr>
            <w:tcW w:w="864" w:type="dxa"/>
          </w:tcPr>
          <w:p w14:paraId="352E58D3" w14:textId="7A8AC70B" w:rsidR="00FA28F4" w:rsidRPr="00CC38F7" w:rsidRDefault="00FA28F4" w:rsidP="00FA28F4">
            <w:pPr>
              <w:pStyle w:val="BodyCopy"/>
            </w:pPr>
            <w:r w:rsidRPr="009C5BDF">
              <w:t xml:space="preserve">  </w:t>
            </w:r>
          </w:p>
        </w:tc>
        <w:tc>
          <w:tcPr>
            <w:tcW w:w="864" w:type="dxa"/>
          </w:tcPr>
          <w:p w14:paraId="4E1255BE" w14:textId="3855CAE3" w:rsidR="00FA28F4" w:rsidRPr="00CC38F7" w:rsidRDefault="00FA28F4" w:rsidP="00FA28F4">
            <w:pPr>
              <w:pStyle w:val="BodyCopy"/>
            </w:pPr>
            <w:r w:rsidRPr="009C5BDF">
              <w:t xml:space="preserve">  </w:t>
            </w:r>
          </w:p>
        </w:tc>
        <w:tc>
          <w:tcPr>
            <w:tcW w:w="864" w:type="dxa"/>
          </w:tcPr>
          <w:p w14:paraId="3070319E" w14:textId="2BE29DC3" w:rsidR="00FA28F4" w:rsidRPr="00CC38F7" w:rsidRDefault="00FA28F4" w:rsidP="00FA28F4">
            <w:pPr>
              <w:pStyle w:val="BodyCopy"/>
            </w:pPr>
            <w:r w:rsidRPr="009C5BDF">
              <w:t xml:space="preserve">  </w:t>
            </w:r>
          </w:p>
        </w:tc>
        <w:tc>
          <w:tcPr>
            <w:tcW w:w="864" w:type="dxa"/>
          </w:tcPr>
          <w:p w14:paraId="5B2C3AD6" w14:textId="7B08041C" w:rsidR="00FA28F4" w:rsidRPr="00CC38F7" w:rsidRDefault="00FA28F4" w:rsidP="00FA28F4">
            <w:pPr>
              <w:pStyle w:val="BodyCopy"/>
            </w:pPr>
            <w:r w:rsidRPr="009C5BDF">
              <w:t xml:space="preserve">  </w:t>
            </w:r>
          </w:p>
        </w:tc>
        <w:tc>
          <w:tcPr>
            <w:tcW w:w="864" w:type="dxa"/>
          </w:tcPr>
          <w:p w14:paraId="4ADA05AC" w14:textId="201A1299" w:rsidR="00FA28F4" w:rsidRPr="00CC38F7" w:rsidRDefault="00FA28F4" w:rsidP="00FA28F4">
            <w:pPr>
              <w:pStyle w:val="BodyCopy"/>
            </w:pPr>
            <w:r w:rsidRPr="009C5BDF">
              <w:t xml:space="preserve">  </w:t>
            </w:r>
          </w:p>
        </w:tc>
        <w:tc>
          <w:tcPr>
            <w:tcW w:w="864" w:type="dxa"/>
          </w:tcPr>
          <w:p w14:paraId="291880D6" w14:textId="5E4BCBAB" w:rsidR="00FA28F4" w:rsidRPr="00CC38F7" w:rsidRDefault="00FA28F4" w:rsidP="00FA28F4">
            <w:pPr>
              <w:pStyle w:val="BodyCopy"/>
            </w:pPr>
            <w:r w:rsidRPr="009C5BDF">
              <w:t xml:space="preserve">  </w:t>
            </w:r>
          </w:p>
        </w:tc>
        <w:tc>
          <w:tcPr>
            <w:tcW w:w="864" w:type="dxa"/>
          </w:tcPr>
          <w:p w14:paraId="2C13540E" w14:textId="02682FF4" w:rsidR="00FA28F4" w:rsidRPr="00CC38F7" w:rsidRDefault="00FA28F4" w:rsidP="00FA28F4">
            <w:pPr>
              <w:pStyle w:val="BodyCopy"/>
            </w:pPr>
            <w:r w:rsidRPr="009C5BDF">
              <w:t xml:space="preserve">  </w:t>
            </w:r>
          </w:p>
        </w:tc>
        <w:tc>
          <w:tcPr>
            <w:tcW w:w="864" w:type="dxa"/>
          </w:tcPr>
          <w:p w14:paraId="7C8C6D68" w14:textId="5CAAF251" w:rsidR="00FA28F4" w:rsidRPr="00CC38F7" w:rsidRDefault="00FA28F4" w:rsidP="00FA28F4">
            <w:pPr>
              <w:pStyle w:val="BodyCopy"/>
            </w:pPr>
            <w:r w:rsidRPr="009C5BDF">
              <w:t xml:space="preserve">  </w:t>
            </w:r>
          </w:p>
        </w:tc>
        <w:tc>
          <w:tcPr>
            <w:tcW w:w="864" w:type="dxa"/>
          </w:tcPr>
          <w:p w14:paraId="324E2432" w14:textId="6F3AC944" w:rsidR="00FA28F4" w:rsidRPr="00CC38F7" w:rsidRDefault="00FA28F4" w:rsidP="00FA28F4">
            <w:pPr>
              <w:pStyle w:val="BodyCopy"/>
            </w:pPr>
            <w:r w:rsidRPr="009C5BDF">
              <w:t xml:space="preserve">  </w:t>
            </w:r>
          </w:p>
        </w:tc>
        <w:tc>
          <w:tcPr>
            <w:tcW w:w="864" w:type="dxa"/>
          </w:tcPr>
          <w:p w14:paraId="7ACF5DEA" w14:textId="01F85C09" w:rsidR="00FA28F4" w:rsidRPr="00CC38F7" w:rsidRDefault="00FA28F4" w:rsidP="00FA28F4">
            <w:pPr>
              <w:pStyle w:val="BodyCopy"/>
            </w:pPr>
            <w:r w:rsidRPr="009C5BDF">
              <w:t xml:space="preserve">  </w:t>
            </w:r>
          </w:p>
        </w:tc>
      </w:tr>
      <w:tr w:rsidR="000C4578" w:rsidRPr="00CC38F7" w14:paraId="6861381D" w14:textId="77777777" w:rsidTr="00241828">
        <w:tblPrEx>
          <w:tblCellMar>
            <w:left w:w="108" w:type="dxa"/>
            <w:right w:w="108" w:type="dxa"/>
          </w:tblCellMar>
        </w:tblPrEx>
        <w:trPr>
          <w:cantSplit/>
          <w:trHeight w:val="395"/>
        </w:trPr>
        <w:tc>
          <w:tcPr>
            <w:tcW w:w="4896" w:type="dxa"/>
          </w:tcPr>
          <w:p w14:paraId="7B442799" w14:textId="7C513E8B" w:rsidR="000C4578" w:rsidRPr="00112E8D" w:rsidRDefault="000C4578" w:rsidP="00112E8D">
            <w:pPr>
              <w:pStyle w:val="Descriptivestatements"/>
              <w:numPr>
                <w:ilvl w:val="0"/>
                <w:numId w:val="14"/>
              </w:numPr>
              <w:ind w:left="522"/>
            </w:pPr>
            <w:r w:rsidRPr="00112E8D">
              <w:t>Knows predictable stages in the development of writing conventions (including the physical and cognitive processes involved in letter formation, word writing, sentence construction, spelling, punctuation and grammatical expression) and recognizes that individual variations occur.</w:t>
            </w:r>
          </w:p>
        </w:tc>
        <w:tc>
          <w:tcPr>
            <w:tcW w:w="864" w:type="dxa"/>
          </w:tcPr>
          <w:p w14:paraId="00B01E2F" w14:textId="495F1F18" w:rsidR="000C4578" w:rsidRPr="00CC38F7" w:rsidRDefault="000C4578" w:rsidP="000C4578">
            <w:pPr>
              <w:pStyle w:val="BodyCopy"/>
            </w:pPr>
            <w:r w:rsidRPr="009C5BDF">
              <w:t xml:space="preserve">  </w:t>
            </w:r>
          </w:p>
        </w:tc>
        <w:tc>
          <w:tcPr>
            <w:tcW w:w="864" w:type="dxa"/>
          </w:tcPr>
          <w:p w14:paraId="7F829F74" w14:textId="3902EA15" w:rsidR="000C4578" w:rsidRPr="00CC38F7" w:rsidRDefault="000C4578" w:rsidP="000C4578">
            <w:pPr>
              <w:pStyle w:val="BodyCopy"/>
            </w:pPr>
            <w:r w:rsidRPr="009C5BDF">
              <w:t xml:space="preserve">  </w:t>
            </w:r>
          </w:p>
        </w:tc>
        <w:tc>
          <w:tcPr>
            <w:tcW w:w="864" w:type="dxa"/>
          </w:tcPr>
          <w:p w14:paraId="512C0FB0" w14:textId="4E553BBC" w:rsidR="000C4578" w:rsidRPr="00CC38F7" w:rsidRDefault="000C4578" w:rsidP="000C4578">
            <w:pPr>
              <w:pStyle w:val="BodyCopy"/>
            </w:pPr>
            <w:r w:rsidRPr="009C5BDF">
              <w:t xml:space="preserve">  </w:t>
            </w:r>
          </w:p>
        </w:tc>
        <w:tc>
          <w:tcPr>
            <w:tcW w:w="864" w:type="dxa"/>
          </w:tcPr>
          <w:p w14:paraId="2262C38F" w14:textId="2FCAFF6F" w:rsidR="000C4578" w:rsidRPr="00CC38F7" w:rsidRDefault="000C4578" w:rsidP="000C4578">
            <w:pPr>
              <w:pStyle w:val="BodyCopy"/>
            </w:pPr>
            <w:r w:rsidRPr="009C5BDF">
              <w:t xml:space="preserve">  </w:t>
            </w:r>
          </w:p>
        </w:tc>
        <w:tc>
          <w:tcPr>
            <w:tcW w:w="864" w:type="dxa"/>
          </w:tcPr>
          <w:p w14:paraId="41F4F8A6" w14:textId="7D92A5D9" w:rsidR="000C4578" w:rsidRPr="00CC38F7" w:rsidRDefault="000C4578" w:rsidP="000C4578">
            <w:pPr>
              <w:pStyle w:val="BodyCopy"/>
            </w:pPr>
            <w:r w:rsidRPr="009C5BDF">
              <w:t xml:space="preserve">  </w:t>
            </w:r>
          </w:p>
        </w:tc>
        <w:tc>
          <w:tcPr>
            <w:tcW w:w="864" w:type="dxa"/>
          </w:tcPr>
          <w:p w14:paraId="6DF3DEE1" w14:textId="234844AF" w:rsidR="000C4578" w:rsidRPr="00CC38F7" w:rsidRDefault="000C4578" w:rsidP="000C4578">
            <w:pPr>
              <w:pStyle w:val="BodyCopy"/>
            </w:pPr>
            <w:r w:rsidRPr="009C5BDF">
              <w:t xml:space="preserve">  </w:t>
            </w:r>
          </w:p>
        </w:tc>
        <w:tc>
          <w:tcPr>
            <w:tcW w:w="864" w:type="dxa"/>
          </w:tcPr>
          <w:p w14:paraId="3FBA5121" w14:textId="1CD13DC2" w:rsidR="000C4578" w:rsidRPr="00CC38F7" w:rsidRDefault="000C4578" w:rsidP="000C4578">
            <w:pPr>
              <w:pStyle w:val="BodyCopy"/>
            </w:pPr>
            <w:r w:rsidRPr="009C5BDF">
              <w:t xml:space="preserve">  </w:t>
            </w:r>
          </w:p>
        </w:tc>
        <w:tc>
          <w:tcPr>
            <w:tcW w:w="864" w:type="dxa"/>
          </w:tcPr>
          <w:p w14:paraId="69C72E56" w14:textId="720458B0" w:rsidR="000C4578" w:rsidRPr="00CC38F7" w:rsidRDefault="000C4578" w:rsidP="000C4578">
            <w:pPr>
              <w:pStyle w:val="BodyCopy"/>
            </w:pPr>
            <w:r w:rsidRPr="009C5BDF">
              <w:t xml:space="preserve">  </w:t>
            </w:r>
          </w:p>
        </w:tc>
        <w:tc>
          <w:tcPr>
            <w:tcW w:w="864" w:type="dxa"/>
          </w:tcPr>
          <w:p w14:paraId="194980CC" w14:textId="251EED7C" w:rsidR="000C4578" w:rsidRPr="00CC38F7" w:rsidRDefault="000C4578" w:rsidP="000C4578">
            <w:pPr>
              <w:pStyle w:val="BodyCopy"/>
            </w:pPr>
            <w:r w:rsidRPr="009C5BDF">
              <w:t xml:space="preserve">  </w:t>
            </w:r>
          </w:p>
        </w:tc>
        <w:tc>
          <w:tcPr>
            <w:tcW w:w="864" w:type="dxa"/>
          </w:tcPr>
          <w:p w14:paraId="33DEC6A3" w14:textId="3D481876" w:rsidR="000C4578" w:rsidRPr="00CC38F7" w:rsidRDefault="000C4578" w:rsidP="000C4578">
            <w:pPr>
              <w:pStyle w:val="BodyCopy"/>
            </w:pPr>
            <w:r w:rsidRPr="009C5BDF">
              <w:t xml:space="preserve">  </w:t>
            </w:r>
          </w:p>
        </w:tc>
        <w:tc>
          <w:tcPr>
            <w:tcW w:w="864" w:type="dxa"/>
          </w:tcPr>
          <w:p w14:paraId="04771B5C" w14:textId="2FEF7A8B" w:rsidR="000C4578" w:rsidRPr="00CC38F7" w:rsidRDefault="000C4578" w:rsidP="000C4578">
            <w:pPr>
              <w:pStyle w:val="BodyCopy"/>
            </w:pPr>
            <w:r w:rsidRPr="009C5BDF">
              <w:t xml:space="preserve">  </w:t>
            </w:r>
          </w:p>
        </w:tc>
      </w:tr>
      <w:tr w:rsidR="000C4578" w:rsidRPr="00CC38F7" w14:paraId="03023F62" w14:textId="77777777" w:rsidTr="00241828">
        <w:tblPrEx>
          <w:tblCellMar>
            <w:left w:w="108" w:type="dxa"/>
            <w:right w:w="108" w:type="dxa"/>
          </w:tblCellMar>
        </w:tblPrEx>
        <w:trPr>
          <w:cantSplit/>
          <w:trHeight w:val="395"/>
        </w:trPr>
        <w:tc>
          <w:tcPr>
            <w:tcW w:w="4896" w:type="dxa"/>
          </w:tcPr>
          <w:p w14:paraId="42CBE063" w14:textId="51125DE2" w:rsidR="000C4578" w:rsidRPr="00112E8D" w:rsidRDefault="000C4578" w:rsidP="00112E8D">
            <w:pPr>
              <w:pStyle w:val="Descriptivestatements"/>
            </w:pPr>
            <w:r w:rsidRPr="00112E8D">
              <w:t>Knows and applies appropriate instructional strategies and sequences to teach writing conventions and their applications to all students, including English-language learners (in accordance with the ELPS).</w:t>
            </w:r>
          </w:p>
        </w:tc>
        <w:tc>
          <w:tcPr>
            <w:tcW w:w="864" w:type="dxa"/>
          </w:tcPr>
          <w:p w14:paraId="226C09F6" w14:textId="6138BD33" w:rsidR="000C4578" w:rsidRPr="00CC38F7" w:rsidRDefault="000C4578" w:rsidP="000C4578">
            <w:pPr>
              <w:pStyle w:val="BodyCopy"/>
            </w:pPr>
            <w:r w:rsidRPr="009C5BDF">
              <w:t xml:space="preserve">  </w:t>
            </w:r>
          </w:p>
        </w:tc>
        <w:tc>
          <w:tcPr>
            <w:tcW w:w="864" w:type="dxa"/>
          </w:tcPr>
          <w:p w14:paraId="25C6ED99" w14:textId="3FDAEF7C" w:rsidR="000C4578" w:rsidRPr="00CC38F7" w:rsidRDefault="000C4578" w:rsidP="000C4578">
            <w:pPr>
              <w:pStyle w:val="BodyCopy"/>
            </w:pPr>
            <w:r w:rsidRPr="009C5BDF">
              <w:t xml:space="preserve">  </w:t>
            </w:r>
          </w:p>
        </w:tc>
        <w:tc>
          <w:tcPr>
            <w:tcW w:w="864" w:type="dxa"/>
          </w:tcPr>
          <w:p w14:paraId="5B95C825" w14:textId="36E169E6" w:rsidR="000C4578" w:rsidRPr="00CC38F7" w:rsidRDefault="000C4578" w:rsidP="000C4578">
            <w:pPr>
              <w:pStyle w:val="BodyCopy"/>
            </w:pPr>
            <w:r w:rsidRPr="009C5BDF">
              <w:t xml:space="preserve">  </w:t>
            </w:r>
          </w:p>
        </w:tc>
        <w:tc>
          <w:tcPr>
            <w:tcW w:w="864" w:type="dxa"/>
          </w:tcPr>
          <w:p w14:paraId="1C2C0ACF" w14:textId="19B604A4" w:rsidR="000C4578" w:rsidRPr="00CC38F7" w:rsidRDefault="000C4578" w:rsidP="000C4578">
            <w:pPr>
              <w:pStyle w:val="BodyCopy"/>
            </w:pPr>
            <w:r w:rsidRPr="009C5BDF">
              <w:t xml:space="preserve">  </w:t>
            </w:r>
          </w:p>
        </w:tc>
        <w:tc>
          <w:tcPr>
            <w:tcW w:w="864" w:type="dxa"/>
          </w:tcPr>
          <w:p w14:paraId="60A77918" w14:textId="7DF16373" w:rsidR="000C4578" w:rsidRPr="00CC38F7" w:rsidRDefault="000C4578" w:rsidP="000C4578">
            <w:pPr>
              <w:pStyle w:val="BodyCopy"/>
            </w:pPr>
            <w:r w:rsidRPr="009C5BDF">
              <w:t xml:space="preserve">  </w:t>
            </w:r>
          </w:p>
        </w:tc>
        <w:tc>
          <w:tcPr>
            <w:tcW w:w="864" w:type="dxa"/>
          </w:tcPr>
          <w:p w14:paraId="13DD7C04" w14:textId="267FC3E5" w:rsidR="000C4578" w:rsidRPr="00CC38F7" w:rsidRDefault="000C4578" w:rsidP="000C4578">
            <w:pPr>
              <w:pStyle w:val="BodyCopy"/>
            </w:pPr>
            <w:r w:rsidRPr="009C5BDF">
              <w:t xml:space="preserve">  </w:t>
            </w:r>
          </w:p>
        </w:tc>
        <w:tc>
          <w:tcPr>
            <w:tcW w:w="864" w:type="dxa"/>
          </w:tcPr>
          <w:p w14:paraId="32EB6751" w14:textId="223AFEC4" w:rsidR="000C4578" w:rsidRPr="00CC38F7" w:rsidRDefault="000C4578" w:rsidP="000C4578">
            <w:pPr>
              <w:pStyle w:val="BodyCopy"/>
            </w:pPr>
            <w:r w:rsidRPr="009C5BDF">
              <w:t xml:space="preserve">  </w:t>
            </w:r>
          </w:p>
        </w:tc>
        <w:tc>
          <w:tcPr>
            <w:tcW w:w="864" w:type="dxa"/>
          </w:tcPr>
          <w:p w14:paraId="0BE75B4E" w14:textId="2BCB48DC" w:rsidR="000C4578" w:rsidRPr="00CC38F7" w:rsidRDefault="000C4578" w:rsidP="000C4578">
            <w:pPr>
              <w:pStyle w:val="BodyCopy"/>
            </w:pPr>
            <w:r w:rsidRPr="009C5BDF">
              <w:t xml:space="preserve">  </w:t>
            </w:r>
          </w:p>
        </w:tc>
        <w:tc>
          <w:tcPr>
            <w:tcW w:w="864" w:type="dxa"/>
          </w:tcPr>
          <w:p w14:paraId="45A680C0" w14:textId="2E8982A4" w:rsidR="000C4578" w:rsidRPr="00CC38F7" w:rsidRDefault="000C4578" w:rsidP="000C4578">
            <w:pPr>
              <w:pStyle w:val="BodyCopy"/>
            </w:pPr>
            <w:r w:rsidRPr="009C5BDF">
              <w:t xml:space="preserve">  </w:t>
            </w:r>
          </w:p>
        </w:tc>
        <w:tc>
          <w:tcPr>
            <w:tcW w:w="864" w:type="dxa"/>
          </w:tcPr>
          <w:p w14:paraId="1FA60F2F" w14:textId="11DF29EE" w:rsidR="000C4578" w:rsidRPr="00CC38F7" w:rsidRDefault="000C4578" w:rsidP="000C4578">
            <w:pPr>
              <w:pStyle w:val="BodyCopy"/>
            </w:pPr>
            <w:r w:rsidRPr="009C5BDF">
              <w:t xml:space="preserve">  </w:t>
            </w:r>
          </w:p>
        </w:tc>
        <w:tc>
          <w:tcPr>
            <w:tcW w:w="864" w:type="dxa"/>
          </w:tcPr>
          <w:p w14:paraId="40A131DA" w14:textId="113D05F6" w:rsidR="000C4578" w:rsidRPr="00CC38F7" w:rsidRDefault="000C4578" w:rsidP="000C4578">
            <w:pPr>
              <w:pStyle w:val="BodyCopy"/>
            </w:pPr>
            <w:r w:rsidRPr="009C5BDF">
              <w:t xml:space="preserve">  </w:t>
            </w:r>
          </w:p>
        </w:tc>
      </w:tr>
      <w:tr w:rsidR="000C4578" w:rsidRPr="00CC38F7" w14:paraId="23AFDD0E" w14:textId="77777777" w:rsidTr="00241828">
        <w:tblPrEx>
          <w:tblCellMar>
            <w:left w:w="108" w:type="dxa"/>
            <w:right w:w="108" w:type="dxa"/>
          </w:tblCellMar>
        </w:tblPrEx>
        <w:trPr>
          <w:cantSplit/>
          <w:trHeight w:val="395"/>
        </w:trPr>
        <w:tc>
          <w:tcPr>
            <w:tcW w:w="4896" w:type="dxa"/>
          </w:tcPr>
          <w:p w14:paraId="71BF8D53" w14:textId="067DEBA9" w:rsidR="000C4578" w:rsidRPr="00112E8D" w:rsidRDefault="000C4578" w:rsidP="00112E8D">
            <w:pPr>
              <w:pStyle w:val="Descriptivestatements"/>
            </w:pPr>
            <w:r w:rsidRPr="00112E8D">
              <w:t>Knows informal and formal procedures for assessing students’ use of writing conventions and uses multiple ongoing assessments to monitor and evaluate students’ development in this area.</w:t>
            </w:r>
          </w:p>
        </w:tc>
        <w:tc>
          <w:tcPr>
            <w:tcW w:w="864" w:type="dxa"/>
          </w:tcPr>
          <w:p w14:paraId="5C9D9A5E" w14:textId="58BF336E" w:rsidR="000C4578" w:rsidRPr="00CC38F7" w:rsidRDefault="000C4578" w:rsidP="000C4578">
            <w:pPr>
              <w:pStyle w:val="BodyCopy"/>
            </w:pPr>
            <w:r w:rsidRPr="009C5BDF">
              <w:t xml:space="preserve">  </w:t>
            </w:r>
          </w:p>
        </w:tc>
        <w:tc>
          <w:tcPr>
            <w:tcW w:w="864" w:type="dxa"/>
          </w:tcPr>
          <w:p w14:paraId="2537F3AC" w14:textId="4D22494E" w:rsidR="000C4578" w:rsidRPr="00CC38F7" w:rsidRDefault="000C4578" w:rsidP="000C4578">
            <w:pPr>
              <w:pStyle w:val="BodyCopy"/>
            </w:pPr>
            <w:r w:rsidRPr="009C5BDF">
              <w:t xml:space="preserve">  </w:t>
            </w:r>
          </w:p>
        </w:tc>
        <w:tc>
          <w:tcPr>
            <w:tcW w:w="864" w:type="dxa"/>
          </w:tcPr>
          <w:p w14:paraId="6E8BDA0F" w14:textId="00A864CA" w:rsidR="000C4578" w:rsidRPr="00CC38F7" w:rsidRDefault="000C4578" w:rsidP="000C4578">
            <w:pPr>
              <w:pStyle w:val="BodyCopy"/>
            </w:pPr>
            <w:r w:rsidRPr="009C5BDF">
              <w:t xml:space="preserve">  </w:t>
            </w:r>
          </w:p>
        </w:tc>
        <w:tc>
          <w:tcPr>
            <w:tcW w:w="864" w:type="dxa"/>
          </w:tcPr>
          <w:p w14:paraId="063963B8" w14:textId="76DCCDB5" w:rsidR="000C4578" w:rsidRPr="00CC38F7" w:rsidRDefault="000C4578" w:rsidP="000C4578">
            <w:pPr>
              <w:pStyle w:val="BodyCopy"/>
            </w:pPr>
            <w:r w:rsidRPr="009C5BDF">
              <w:t xml:space="preserve">  </w:t>
            </w:r>
          </w:p>
        </w:tc>
        <w:tc>
          <w:tcPr>
            <w:tcW w:w="864" w:type="dxa"/>
          </w:tcPr>
          <w:p w14:paraId="62B33D78" w14:textId="30812917" w:rsidR="000C4578" w:rsidRPr="00CC38F7" w:rsidRDefault="000C4578" w:rsidP="000C4578">
            <w:pPr>
              <w:pStyle w:val="BodyCopy"/>
            </w:pPr>
            <w:r w:rsidRPr="009C5BDF">
              <w:t xml:space="preserve">  </w:t>
            </w:r>
          </w:p>
        </w:tc>
        <w:tc>
          <w:tcPr>
            <w:tcW w:w="864" w:type="dxa"/>
          </w:tcPr>
          <w:p w14:paraId="114A0435" w14:textId="0E8AE543" w:rsidR="000C4578" w:rsidRPr="00CC38F7" w:rsidRDefault="000C4578" w:rsidP="000C4578">
            <w:pPr>
              <w:pStyle w:val="BodyCopy"/>
            </w:pPr>
            <w:r w:rsidRPr="009C5BDF">
              <w:t xml:space="preserve">  </w:t>
            </w:r>
          </w:p>
        </w:tc>
        <w:tc>
          <w:tcPr>
            <w:tcW w:w="864" w:type="dxa"/>
          </w:tcPr>
          <w:p w14:paraId="5F901009" w14:textId="4C4C5D06" w:rsidR="000C4578" w:rsidRPr="00CC38F7" w:rsidRDefault="000C4578" w:rsidP="000C4578">
            <w:pPr>
              <w:pStyle w:val="BodyCopy"/>
            </w:pPr>
            <w:r w:rsidRPr="009C5BDF">
              <w:t xml:space="preserve">  </w:t>
            </w:r>
          </w:p>
        </w:tc>
        <w:tc>
          <w:tcPr>
            <w:tcW w:w="864" w:type="dxa"/>
          </w:tcPr>
          <w:p w14:paraId="34C41E9C" w14:textId="30B6E023" w:rsidR="000C4578" w:rsidRPr="00CC38F7" w:rsidRDefault="000C4578" w:rsidP="000C4578">
            <w:pPr>
              <w:pStyle w:val="BodyCopy"/>
            </w:pPr>
            <w:r w:rsidRPr="009C5BDF">
              <w:t xml:space="preserve">  </w:t>
            </w:r>
          </w:p>
        </w:tc>
        <w:tc>
          <w:tcPr>
            <w:tcW w:w="864" w:type="dxa"/>
          </w:tcPr>
          <w:p w14:paraId="62D70B61" w14:textId="6C65AA30" w:rsidR="000C4578" w:rsidRPr="00CC38F7" w:rsidRDefault="000C4578" w:rsidP="000C4578">
            <w:pPr>
              <w:pStyle w:val="BodyCopy"/>
            </w:pPr>
            <w:r w:rsidRPr="009C5BDF">
              <w:t xml:space="preserve">  </w:t>
            </w:r>
          </w:p>
        </w:tc>
        <w:tc>
          <w:tcPr>
            <w:tcW w:w="864" w:type="dxa"/>
          </w:tcPr>
          <w:p w14:paraId="6EDC77BB" w14:textId="395858BE" w:rsidR="000C4578" w:rsidRPr="00CC38F7" w:rsidRDefault="000C4578" w:rsidP="000C4578">
            <w:pPr>
              <w:pStyle w:val="BodyCopy"/>
            </w:pPr>
            <w:r w:rsidRPr="009C5BDF">
              <w:t xml:space="preserve">  </w:t>
            </w:r>
          </w:p>
        </w:tc>
        <w:tc>
          <w:tcPr>
            <w:tcW w:w="864" w:type="dxa"/>
          </w:tcPr>
          <w:p w14:paraId="1AEA2591" w14:textId="6D1A6237" w:rsidR="000C4578" w:rsidRPr="00CC38F7" w:rsidRDefault="000C4578" w:rsidP="000C4578">
            <w:pPr>
              <w:pStyle w:val="BodyCopy"/>
            </w:pPr>
            <w:r w:rsidRPr="009C5BDF">
              <w:t xml:space="preserve">  </w:t>
            </w:r>
          </w:p>
        </w:tc>
      </w:tr>
      <w:tr w:rsidR="000C4578" w:rsidRPr="00CC38F7" w14:paraId="3E7E3CEE" w14:textId="77777777" w:rsidTr="00241828">
        <w:tblPrEx>
          <w:tblCellMar>
            <w:left w:w="108" w:type="dxa"/>
            <w:right w:w="108" w:type="dxa"/>
          </w:tblCellMar>
        </w:tblPrEx>
        <w:trPr>
          <w:cantSplit/>
          <w:trHeight w:val="395"/>
        </w:trPr>
        <w:tc>
          <w:tcPr>
            <w:tcW w:w="4896" w:type="dxa"/>
          </w:tcPr>
          <w:p w14:paraId="1834481B" w14:textId="03D13012" w:rsidR="000C4578" w:rsidRPr="00112E8D" w:rsidRDefault="000C4578" w:rsidP="00112E8D">
            <w:pPr>
              <w:pStyle w:val="Descriptivestatements"/>
            </w:pPr>
            <w:r w:rsidRPr="00112E8D">
              <w:t>Uses ongoing assessment of writing conventions to determine when a student needs additional help or intervention to bring the student’s performance to grade level, based on state content and performance standards for writing in the Texas Essential Knowledge and Skills (TEKS).</w:t>
            </w:r>
          </w:p>
        </w:tc>
        <w:tc>
          <w:tcPr>
            <w:tcW w:w="864" w:type="dxa"/>
          </w:tcPr>
          <w:p w14:paraId="28BEFB5E" w14:textId="3A24DE00" w:rsidR="000C4578" w:rsidRPr="00CC38F7" w:rsidRDefault="000C4578" w:rsidP="000C4578">
            <w:pPr>
              <w:pStyle w:val="BodyCopy"/>
            </w:pPr>
            <w:r w:rsidRPr="009C5BDF">
              <w:t xml:space="preserve">  </w:t>
            </w:r>
          </w:p>
        </w:tc>
        <w:tc>
          <w:tcPr>
            <w:tcW w:w="864" w:type="dxa"/>
          </w:tcPr>
          <w:p w14:paraId="41BE0A88" w14:textId="37630656" w:rsidR="000C4578" w:rsidRPr="00CC38F7" w:rsidRDefault="000C4578" w:rsidP="000C4578">
            <w:pPr>
              <w:pStyle w:val="BodyCopy"/>
            </w:pPr>
            <w:r w:rsidRPr="009C5BDF">
              <w:t xml:space="preserve">  </w:t>
            </w:r>
          </w:p>
        </w:tc>
        <w:tc>
          <w:tcPr>
            <w:tcW w:w="864" w:type="dxa"/>
          </w:tcPr>
          <w:p w14:paraId="32A6E4E4" w14:textId="572F50C1" w:rsidR="000C4578" w:rsidRPr="00CC38F7" w:rsidRDefault="000C4578" w:rsidP="000C4578">
            <w:pPr>
              <w:pStyle w:val="BodyCopy"/>
            </w:pPr>
            <w:r w:rsidRPr="009C5BDF">
              <w:t xml:space="preserve">  </w:t>
            </w:r>
          </w:p>
        </w:tc>
        <w:tc>
          <w:tcPr>
            <w:tcW w:w="864" w:type="dxa"/>
          </w:tcPr>
          <w:p w14:paraId="47A7BE5E" w14:textId="0FCC998F" w:rsidR="000C4578" w:rsidRPr="00CC38F7" w:rsidRDefault="000C4578" w:rsidP="000C4578">
            <w:pPr>
              <w:pStyle w:val="BodyCopy"/>
            </w:pPr>
            <w:r w:rsidRPr="009C5BDF">
              <w:t xml:space="preserve">  </w:t>
            </w:r>
          </w:p>
        </w:tc>
        <w:tc>
          <w:tcPr>
            <w:tcW w:w="864" w:type="dxa"/>
          </w:tcPr>
          <w:p w14:paraId="093EF731" w14:textId="66122A00" w:rsidR="000C4578" w:rsidRPr="00CC38F7" w:rsidRDefault="000C4578" w:rsidP="000C4578">
            <w:pPr>
              <w:pStyle w:val="BodyCopy"/>
            </w:pPr>
            <w:r w:rsidRPr="009C5BDF">
              <w:t xml:space="preserve">  </w:t>
            </w:r>
          </w:p>
        </w:tc>
        <w:tc>
          <w:tcPr>
            <w:tcW w:w="864" w:type="dxa"/>
          </w:tcPr>
          <w:p w14:paraId="4F9DBA83" w14:textId="0189F03E" w:rsidR="000C4578" w:rsidRPr="00CC38F7" w:rsidRDefault="000C4578" w:rsidP="000C4578">
            <w:pPr>
              <w:pStyle w:val="BodyCopy"/>
            </w:pPr>
            <w:r w:rsidRPr="009C5BDF">
              <w:t xml:space="preserve">  </w:t>
            </w:r>
          </w:p>
        </w:tc>
        <w:tc>
          <w:tcPr>
            <w:tcW w:w="864" w:type="dxa"/>
          </w:tcPr>
          <w:p w14:paraId="710917C4" w14:textId="28999562" w:rsidR="000C4578" w:rsidRPr="00CC38F7" w:rsidRDefault="000C4578" w:rsidP="000C4578">
            <w:pPr>
              <w:pStyle w:val="BodyCopy"/>
            </w:pPr>
            <w:r w:rsidRPr="009C5BDF">
              <w:t xml:space="preserve">  </w:t>
            </w:r>
          </w:p>
        </w:tc>
        <w:tc>
          <w:tcPr>
            <w:tcW w:w="864" w:type="dxa"/>
          </w:tcPr>
          <w:p w14:paraId="04E1B4CA" w14:textId="72C16BBD" w:rsidR="000C4578" w:rsidRPr="00CC38F7" w:rsidRDefault="000C4578" w:rsidP="000C4578">
            <w:pPr>
              <w:pStyle w:val="BodyCopy"/>
            </w:pPr>
            <w:r w:rsidRPr="009C5BDF">
              <w:t xml:space="preserve">  </w:t>
            </w:r>
          </w:p>
        </w:tc>
        <w:tc>
          <w:tcPr>
            <w:tcW w:w="864" w:type="dxa"/>
          </w:tcPr>
          <w:p w14:paraId="61E16327" w14:textId="133EE0C3" w:rsidR="000C4578" w:rsidRPr="00CC38F7" w:rsidRDefault="000C4578" w:rsidP="000C4578">
            <w:pPr>
              <w:pStyle w:val="BodyCopy"/>
            </w:pPr>
            <w:r w:rsidRPr="009C5BDF">
              <w:t xml:space="preserve">  </w:t>
            </w:r>
          </w:p>
        </w:tc>
        <w:tc>
          <w:tcPr>
            <w:tcW w:w="864" w:type="dxa"/>
          </w:tcPr>
          <w:p w14:paraId="1EA5AABC" w14:textId="0D513D3B" w:rsidR="000C4578" w:rsidRPr="00CC38F7" w:rsidRDefault="000C4578" w:rsidP="000C4578">
            <w:pPr>
              <w:pStyle w:val="BodyCopy"/>
            </w:pPr>
            <w:r w:rsidRPr="009C5BDF">
              <w:t xml:space="preserve">  </w:t>
            </w:r>
          </w:p>
        </w:tc>
        <w:tc>
          <w:tcPr>
            <w:tcW w:w="864" w:type="dxa"/>
          </w:tcPr>
          <w:p w14:paraId="5493A06C" w14:textId="2836CC7F" w:rsidR="000C4578" w:rsidRPr="00CC38F7" w:rsidRDefault="000C4578" w:rsidP="000C4578">
            <w:pPr>
              <w:pStyle w:val="BodyCopy"/>
            </w:pPr>
            <w:r w:rsidRPr="009C5BDF">
              <w:t xml:space="preserve">  </w:t>
            </w:r>
          </w:p>
        </w:tc>
      </w:tr>
    </w:tbl>
    <w:p w14:paraId="04928B94" w14:textId="77777777" w:rsidR="00C55B2D" w:rsidRDefault="00C55B2D">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C55B2D" w:rsidRPr="00CC38F7" w14:paraId="201E0479" w14:textId="77777777" w:rsidTr="005449C4">
        <w:trPr>
          <w:cantSplit/>
          <w:trHeight w:val="143"/>
          <w:tblHeader/>
        </w:trPr>
        <w:tc>
          <w:tcPr>
            <w:tcW w:w="14400" w:type="dxa"/>
            <w:gridSpan w:val="12"/>
            <w:shd w:val="clear" w:color="auto" w:fill="D9D9D9"/>
          </w:tcPr>
          <w:p w14:paraId="05015B73" w14:textId="77777777" w:rsidR="00C55B2D" w:rsidRPr="00EA0C81" w:rsidRDefault="00C55B2D" w:rsidP="005449C4">
            <w:pPr>
              <w:pStyle w:val="RowHeader1"/>
            </w:pPr>
            <w:r w:rsidRPr="00EA0C81">
              <w:lastRenderedPageBreak/>
              <w:t>Required Course Numbers</w:t>
            </w:r>
          </w:p>
        </w:tc>
      </w:tr>
      <w:tr w:rsidR="00C55B2D" w:rsidRPr="00CC38F7" w14:paraId="29E25A4F" w14:textId="77777777" w:rsidTr="005449C4">
        <w:trPr>
          <w:cantSplit/>
          <w:trHeight w:val="494"/>
          <w:tblHeader/>
        </w:trPr>
        <w:tc>
          <w:tcPr>
            <w:tcW w:w="4896" w:type="dxa"/>
            <w:shd w:val="clear" w:color="auto" w:fill="D9D9D9"/>
          </w:tcPr>
          <w:p w14:paraId="3A9E6A8D" w14:textId="77777777" w:rsidR="00C55B2D" w:rsidRPr="00CC38F7" w:rsidRDefault="00C55B2D" w:rsidP="005449C4">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6A6A7FD5" w14:textId="77777777" w:rsidR="00C55B2D" w:rsidRPr="00CC38F7" w:rsidRDefault="00C55B2D" w:rsidP="005449C4">
            <w:r>
              <w:t xml:space="preserve">  </w:t>
            </w:r>
          </w:p>
        </w:tc>
        <w:tc>
          <w:tcPr>
            <w:tcW w:w="864" w:type="dxa"/>
            <w:shd w:val="clear" w:color="auto" w:fill="D9D9D9"/>
            <w:vAlign w:val="center"/>
          </w:tcPr>
          <w:p w14:paraId="12B6FBB4" w14:textId="77777777" w:rsidR="00C55B2D" w:rsidRPr="00CC38F7" w:rsidRDefault="00C55B2D" w:rsidP="005449C4">
            <w:r>
              <w:t xml:space="preserve">  </w:t>
            </w:r>
          </w:p>
        </w:tc>
        <w:tc>
          <w:tcPr>
            <w:tcW w:w="864" w:type="dxa"/>
            <w:shd w:val="clear" w:color="auto" w:fill="D9D9D9"/>
            <w:vAlign w:val="center"/>
          </w:tcPr>
          <w:p w14:paraId="10E2DC65" w14:textId="77777777" w:rsidR="00C55B2D" w:rsidRPr="00CC38F7" w:rsidRDefault="00C55B2D" w:rsidP="005449C4">
            <w:r>
              <w:t xml:space="preserve">  </w:t>
            </w:r>
          </w:p>
        </w:tc>
        <w:tc>
          <w:tcPr>
            <w:tcW w:w="864" w:type="dxa"/>
            <w:shd w:val="clear" w:color="auto" w:fill="D9D9D9"/>
            <w:vAlign w:val="center"/>
          </w:tcPr>
          <w:p w14:paraId="6A2DC46A" w14:textId="77777777" w:rsidR="00C55B2D" w:rsidRPr="00CC38F7" w:rsidRDefault="00C55B2D" w:rsidP="005449C4">
            <w:r>
              <w:t xml:space="preserve">  </w:t>
            </w:r>
          </w:p>
        </w:tc>
        <w:tc>
          <w:tcPr>
            <w:tcW w:w="864" w:type="dxa"/>
            <w:shd w:val="clear" w:color="auto" w:fill="D9D9D9"/>
            <w:vAlign w:val="center"/>
          </w:tcPr>
          <w:p w14:paraId="78D4F969" w14:textId="77777777" w:rsidR="00C55B2D" w:rsidRPr="00CC38F7" w:rsidRDefault="00C55B2D" w:rsidP="005449C4">
            <w:r>
              <w:t xml:space="preserve">  </w:t>
            </w:r>
          </w:p>
        </w:tc>
        <w:tc>
          <w:tcPr>
            <w:tcW w:w="864" w:type="dxa"/>
            <w:shd w:val="clear" w:color="auto" w:fill="D9D9D9"/>
            <w:vAlign w:val="center"/>
          </w:tcPr>
          <w:p w14:paraId="1D71285C" w14:textId="77777777" w:rsidR="00C55B2D" w:rsidRPr="00CC38F7" w:rsidRDefault="00C55B2D" w:rsidP="005449C4">
            <w:r>
              <w:t xml:space="preserve">  </w:t>
            </w:r>
          </w:p>
        </w:tc>
        <w:tc>
          <w:tcPr>
            <w:tcW w:w="864" w:type="dxa"/>
            <w:shd w:val="clear" w:color="auto" w:fill="D9D9D9"/>
            <w:vAlign w:val="center"/>
          </w:tcPr>
          <w:p w14:paraId="1926049A" w14:textId="77777777" w:rsidR="00C55B2D" w:rsidRPr="00CC38F7" w:rsidRDefault="00C55B2D" w:rsidP="005449C4">
            <w:r>
              <w:t xml:space="preserve">  </w:t>
            </w:r>
          </w:p>
        </w:tc>
        <w:tc>
          <w:tcPr>
            <w:tcW w:w="864" w:type="dxa"/>
            <w:shd w:val="clear" w:color="auto" w:fill="D9D9D9"/>
            <w:vAlign w:val="center"/>
          </w:tcPr>
          <w:p w14:paraId="628B3DBE" w14:textId="77777777" w:rsidR="00C55B2D" w:rsidRPr="00CC38F7" w:rsidRDefault="00C55B2D" w:rsidP="005449C4">
            <w:r>
              <w:t xml:space="preserve">  </w:t>
            </w:r>
          </w:p>
        </w:tc>
        <w:tc>
          <w:tcPr>
            <w:tcW w:w="864" w:type="dxa"/>
            <w:shd w:val="clear" w:color="auto" w:fill="D9D9D9"/>
            <w:vAlign w:val="center"/>
          </w:tcPr>
          <w:p w14:paraId="12CC8BE6" w14:textId="77777777" w:rsidR="00C55B2D" w:rsidRPr="00CC38F7" w:rsidRDefault="00C55B2D" w:rsidP="005449C4">
            <w:r>
              <w:t xml:space="preserve">  </w:t>
            </w:r>
          </w:p>
        </w:tc>
        <w:tc>
          <w:tcPr>
            <w:tcW w:w="864" w:type="dxa"/>
            <w:shd w:val="clear" w:color="auto" w:fill="D9D9D9"/>
            <w:vAlign w:val="center"/>
          </w:tcPr>
          <w:p w14:paraId="4C1FC348" w14:textId="77777777" w:rsidR="00C55B2D" w:rsidRPr="00CC38F7" w:rsidRDefault="00C55B2D" w:rsidP="005449C4">
            <w:r>
              <w:t xml:space="preserve">  </w:t>
            </w:r>
          </w:p>
        </w:tc>
        <w:tc>
          <w:tcPr>
            <w:tcW w:w="864" w:type="dxa"/>
            <w:shd w:val="clear" w:color="auto" w:fill="D9D9D9"/>
            <w:vAlign w:val="center"/>
          </w:tcPr>
          <w:p w14:paraId="79937AFE" w14:textId="77777777" w:rsidR="00C55B2D" w:rsidRPr="00CC38F7" w:rsidRDefault="00C55B2D" w:rsidP="005449C4">
            <w:r>
              <w:t xml:space="preserve">  </w:t>
            </w:r>
          </w:p>
        </w:tc>
      </w:tr>
      <w:tr w:rsidR="000C4578" w:rsidRPr="00CC38F7" w14:paraId="5F84A912" w14:textId="77777777" w:rsidTr="00241828">
        <w:tblPrEx>
          <w:tblCellMar>
            <w:left w:w="108" w:type="dxa"/>
            <w:right w:w="108" w:type="dxa"/>
          </w:tblCellMar>
        </w:tblPrEx>
        <w:trPr>
          <w:cantSplit/>
          <w:trHeight w:val="395"/>
        </w:trPr>
        <w:tc>
          <w:tcPr>
            <w:tcW w:w="4896" w:type="dxa"/>
          </w:tcPr>
          <w:p w14:paraId="3C72C4FC" w14:textId="64A26EFB" w:rsidR="000C4578" w:rsidRPr="00112E8D" w:rsidRDefault="000C4578" w:rsidP="00112E8D">
            <w:pPr>
              <w:pStyle w:val="Descriptivestatements"/>
              <w:numPr>
                <w:ilvl w:val="0"/>
                <w:numId w:val="14"/>
              </w:numPr>
              <w:ind w:left="522"/>
            </w:pPr>
            <w:r w:rsidRPr="00112E8D">
              <w:t>Analyzes students’ errors in applying writing conventions and uses the results of this analysis to develop and adjust future instruction.</w:t>
            </w:r>
          </w:p>
        </w:tc>
        <w:tc>
          <w:tcPr>
            <w:tcW w:w="864" w:type="dxa"/>
          </w:tcPr>
          <w:p w14:paraId="19FBDA88" w14:textId="33657414" w:rsidR="000C4578" w:rsidRPr="00CC38F7" w:rsidRDefault="000C4578" w:rsidP="000C4578">
            <w:pPr>
              <w:pStyle w:val="BodyCopy"/>
            </w:pPr>
            <w:r w:rsidRPr="009C5BDF">
              <w:t xml:space="preserve">  </w:t>
            </w:r>
          </w:p>
        </w:tc>
        <w:tc>
          <w:tcPr>
            <w:tcW w:w="864" w:type="dxa"/>
          </w:tcPr>
          <w:p w14:paraId="6DFB44DB" w14:textId="6CF6D247" w:rsidR="000C4578" w:rsidRPr="00CC38F7" w:rsidRDefault="000C4578" w:rsidP="000C4578">
            <w:pPr>
              <w:pStyle w:val="BodyCopy"/>
            </w:pPr>
            <w:r w:rsidRPr="009C5BDF">
              <w:t xml:space="preserve">  </w:t>
            </w:r>
          </w:p>
        </w:tc>
        <w:tc>
          <w:tcPr>
            <w:tcW w:w="864" w:type="dxa"/>
          </w:tcPr>
          <w:p w14:paraId="5B8D8144" w14:textId="4D39DEDF" w:rsidR="000C4578" w:rsidRPr="00CC38F7" w:rsidRDefault="000C4578" w:rsidP="000C4578">
            <w:pPr>
              <w:pStyle w:val="BodyCopy"/>
            </w:pPr>
            <w:r w:rsidRPr="009C5BDF">
              <w:t xml:space="preserve">  </w:t>
            </w:r>
          </w:p>
        </w:tc>
        <w:tc>
          <w:tcPr>
            <w:tcW w:w="864" w:type="dxa"/>
          </w:tcPr>
          <w:p w14:paraId="5EA4E358" w14:textId="372BBFB8" w:rsidR="000C4578" w:rsidRPr="00CC38F7" w:rsidRDefault="000C4578" w:rsidP="000C4578">
            <w:pPr>
              <w:pStyle w:val="BodyCopy"/>
            </w:pPr>
            <w:r w:rsidRPr="009C5BDF">
              <w:t xml:space="preserve">  </w:t>
            </w:r>
          </w:p>
        </w:tc>
        <w:tc>
          <w:tcPr>
            <w:tcW w:w="864" w:type="dxa"/>
          </w:tcPr>
          <w:p w14:paraId="76B29868" w14:textId="61E22940" w:rsidR="000C4578" w:rsidRPr="00CC38F7" w:rsidRDefault="000C4578" w:rsidP="000C4578">
            <w:pPr>
              <w:pStyle w:val="BodyCopy"/>
            </w:pPr>
            <w:r w:rsidRPr="009C5BDF">
              <w:t xml:space="preserve">  </w:t>
            </w:r>
          </w:p>
        </w:tc>
        <w:tc>
          <w:tcPr>
            <w:tcW w:w="864" w:type="dxa"/>
          </w:tcPr>
          <w:p w14:paraId="3C8DCE22" w14:textId="23D23724" w:rsidR="000C4578" w:rsidRPr="00CC38F7" w:rsidRDefault="000C4578" w:rsidP="000C4578">
            <w:pPr>
              <w:pStyle w:val="BodyCopy"/>
            </w:pPr>
            <w:r w:rsidRPr="009C5BDF">
              <w:t xml:space="preserve">  </w:t>
            </w:r>
          </w:p>
        </w:tc>
        <w:tc>
          <w:tcPr>
            <w:tcW w:w="864" w:type="dxa"/>
          </w:tcPr>
          <w:p w14:paraId="2729CE09" w14:textId="2704A127" w:rsidR="000C4578" w:rsidRPr="00CC38F7" w:rsidRDefault="000C4578" w:rsidP="000C4578">
            <w:pPr>
              <w:pStyle w:val="BodyCopy"/>
            </w:pPr>
            <w:r w:rsidRPr="009C5BDF">
              <w:t xml:space="preserve">  </w:t>
            </w:r>
          </w:p>
        </w:tc>
        <w:tc>
          <w:tcPr>
            <w:tcW w:w="864" w:type="dxa"/>
          </w:tcPr>
          <w:p w14:paraId="09D20764" w14:textId="014F2760" w:rsidR="000C4578" w:rsidRPr="00CC38F7" w:rsidRDefault="000C4578" w:rsidP="000C4578">
            <w:pPr>
              <w:pStyle w:val="BodyCopy"/>
            </w:pPr>
            <w:r w:rsidRPr="009C5BDF">
              <w:t xml:space="preserve">  </w:t>
            </w:r>
          </w:p>
        </w:tc>
        <w:tc>
          <w:tcPr>
            <w:tcW w:w="864" w:type="dxa"/>
          </w:tcPr>
          <w:p w14:paraId="59722BD1" w14:textId="6E414CEA" w:rsidR="000C4578" w:rsidRPr="00CC38F7" w:rsidRDefault="000C4578" w:rsidP="000C4578">
            <w:pPr>
              <w:pStyle w:val="BodyCopy"/>
            </w:pPr>
            <w:r w:rsidRPr="009C5BDF">
              <w:t xml:space="preserve">  </w:t>
            </w:r>
          </w:p>
        </w:tc>
        <w:tc>
          <w:tcPr>
            <w:tcW w:w="864" w:type="dxa"/>
          </w:tcPr>
          <w:p w14:paraId="0C07DC60" w14:textId="00A6A980" w:rsidR="000C4578" w:rsidRPr="00CC38F7" w:rsidRDefault="000C4578" w:rsidP="000C4578">
            <w:pPr>
              <w:pStyle w:val="BodyCopy"/>
            </w:pPr>
            <w:r w:rsidRPr="009C5BDF">
              <w:t xml:space="preserve">  </w:t>
            </w:r>
          </w:p>
        </w:tc>
        <w:tc>
          <w:tcPr>
            <w:tcW w:w="864" w:type="dxa"/>
          </w:tcPr>
          <w:p w14:paraId="249E147C" w14:textId="594FE8FF" w:rsidR="000C4578" w:rsidRPr="00CC38F7" w:rsidRDefault="000C4578" w:rsidP="000C4578">
            <w:pPr>
              <w:pStyle w:val="BodyCopy"/>
            </w:pPr>
            <w:r w:rsidRPr="009C5BDF">
              <w:t xml:space="preserve">  </w:t>
            </w:r>
          </w:p>
        </w:tc>
      </w:tr>
      <w:tr w:rsidR="000C4578" w:rsidRPr="00CC38F7" w14:paraId="53773387" w14:textId="77777777" w:rsidTr="00241828">
        <w:tblPrEx>
          <w:tblCellMar>
            <w:left w:w="108" w:type="dxa"/>
            <w:right w:w="108" w:type="dxa"/>
          </w:tblCellMar>
        </w:tblPrEx>
        <w:trPr>
          <w:cantSplit/>
          <w:trHeight w:val="395"/>
        </w:trPr>
        <w:tc>
          <w:tcPr>
            <w:tcW w:w="4896" w:type="dxa"/>
          </w:tcPr>
          <w:p w14:paraId="35AB1B56" w14:textId="7C04A2C0" w:rsidR="000C4578" w:rsidRPr="00112E8D" w:rsidRDefault="000C4578" w:rsidP="00112E8D">
            <w:pPr>
              <w:pStyle w:val="Descriptivestatements"/>
            </w:pPr>
            <w:r w:rsidRPr="00112E8D">
              <w:t>Knows writing conventions and appropriate grammar and usage and provides students with direct instruction and guided practice in these areas.</w:t>
            </w:r>
          </w:p>
        </w:tc>
        <w:tc>
          <w:tcPr>
            <w:tcW w:w="864" w:type="dxa"/>
          </w:tcPr>
          <w:p w14:paraId="00448C03" w14:textId="5622E115" w:rsidR="000C4578" w:rsidRPr="00CC38F7" w:rsidRDefault="000C4578" w:rsidP="000C4578">
            <w:pPr>
              <w:pStyle w:val="BodyCopy"/>
            </w:pPr>
            <w:r w:rsidRPr="009C5BDF">
              <w:t xml:space="preserve">  </w:t>
            </w:r>
          </w:p>
        </w:tc>
        <w:tc>
          <w:tcPr>
            <w:tcW w:w="864" w:type="dxa"/>
          </w:tcPr>
          <w:p w14:paraId="60BBF36E" w14:textId="53EDE11B" w:rsidR="000C4578" w:rsidRPr="00CC38F7" w:rsidRDefault="000C4578" w:rsidP="000C4578">
            <w:pPr>
              <w:pStyle w:val="BodyCopy"/>
            </w:pPr>
            <w:r w:rsidRPr="009C5BDF">
              <w:t xml:space="preserve">  </w:t>
            </w:r>
          </w:p>
        </w:tc>
        <w:tc>
          <w:tcPr>
            <w:tcW w:w="864" w:type="dxa"/>
          </w:tcPr>
          <w:p w14:paraId="2576A07A" w14:textId="4027DF63" w:rsidR="000C4578" w:rsidRPr="00CC38F7" w:rsidRDefault="000C4578" w:rsidP="000C4578">
            <w:pPr>
              <w:pStyle w:val="BodyCopy"/>
            </w:pPr>
            <w:r w:rsidRPr="009C5BDF">
              <w:t xml:space="preserve">  </w:t>
            </w:r>
          </w:p>
        </w:tc>
        <w:tc>
          <w:tcPr>
            <w:tcW w:w="864" w:type="dxa"/>
          </w:tcPr>
          <w:p w14:paraId="52F71E31" w14:textId="2466B53C" w:rsidR="000C4578" w:rsidRPr="00CC38F7" w:rsidRDefault="000C4578" w:rsidP="000C4578">
            <w:pPr>
              <w:pStyle w:val="BodyCopy"/>
            </w:pPr>
            <w:r w:rsidRPr="009C5BDF">
              <w:t xml:space="preserve">  </w:t>
            </w:r>
          </w:p>
        </w:tc>
        <w:tc>
          <w:tcPr>
            <w:tcW w:w="864" w:type="dxa"/>
          </w:tcPr>
          <w:p w14:paraId="6D4E2EA4" w14:textId="3C5561A1" w:rsidR="000C4578" w:rsidRPr="00CC38F7" w:rsidRDefault="000C4578" w:rsidP="000C4578">
            <w:pPr>
              <w:pStyle w:val="BodyCopy"/>
            </w:pPr>
            <w:r w:rsidRPr="009C5BDF">
              <w:t xml:space="preserve">  </w:t>
            </w:r>
          </w:p>
        </w:tc>
        <w:tc>
          <w:tcPr>
            <w:tcW w:w="864" w:type="dxa"/>
          </w:tcPr>
          <w:p w14:paraId="6B60388B" w14:textId="529A37E5" w:rsidR="000C4578" w:rsidRPr="00CC38F7" w:rsidRDefault="000C4578" w:rsidP="000C4578">
            <w:pPr>
              <w:pStyle w:val="BodyCopy"/>
            </w:pPr>
            <w:r w:rsidRPr="009C5BDF">
              <w:t xml:space="preserve">  </w:t>
            </w:r>
          </w:p>
        </w:tc>
        <w:tc>
          <w:tcPr>
            <w:tcW w:w="864" w:type="dxa"/>
          </w:tcPr>
          <w:p w14:paraId="65662D25" w14:textId="77A712C2" w:rsidR="000C4578" w:rsidRPr="00CC38F7" w:rsidRDefault="000C4578" w:rsidP="000C4578">
            <w:pPr>
              <w:pStyle w:val="BodyCopy"/>
            </w:pPr>
            <w:r w:rsidRPr="009C5BDF">
              <w:t xml:space="preserve">  </w:t>
            </w:r>
          </w:p>
        </w:tc>
        <w:tc>
          <w:tcPr>
            <w:tcW w:w="864" w:type="dxa"/>
          </w:tcPr>
          <w:p w14:paraId="1BDEE000" w14:textId="54A64F23" w:rsidR="000C4578" w:rsidRPr="00CC38F7" w:rsidRDefault="000C4578" w:rsidP="000C4578">
            <w:pPr>
              <w:pStyle w:val="BodyCopy"/>
            </w:pPr>
            <w:r w:rsidRPr="009C5BDF">
              <w:t xml:space="preserve">  </w:t>
            </w:r>
          </w:p>
        </w:tc>
        <w:tc>
          <w:tcPr>
            <w:tcW w:w="864" w:type="dxa"/>
          </w:tcPr>
          <w:p w14:paraId="504427A1" w14:textId="5A309010" w:rsidR="000C4578" w:rsidRPr="00CC38F7" w:rsidRDefault="000C4578" w:rsidP="000C4578">
            <w:pPr>
              <w:pStyle w:val="BodyCopy"/>
            </w:pPr>
            <w:r w:rsidRPr="009C5BDF">
              <w:t xml:space="preserve">  </w:t>
            </w:r>
          </w:p>
        </w:tc>
        <w:tc>
          <w:tcPr>
            <w:tcW w:w="864" w:type="dxa"/>
          </w:tcPr>
          <w:p w14:paraId="61B13E34" w14:textId="14C1354C" w:rsidR="000C4578" w:rsidRPr="00CC38F7" w:rsidRDefault="000C4578" w:rsidP="000C4578">
            <w:pPr>
              <w:pStyle w:val="BodyCopy"/>
            </w:pPr>
            <w:r w:rsidRPr="009C5BDF">
              <w:t xml:space="preserve">  </w:t>
            </w:r>
          </w:p>
        </w:tc>
        <w:tc>
          <w:tcPr>
            <w:tcW w:w="864" w:type="dxa"/>
          </w:tcPr>
          <w:p w14:paraId="67AC2E40" w14:textId="69AA55B4" w:rsidR="000C4578" w:rsidRPr="00CC38F7" w:rsidRDefault="000C4578" w:rsidP="000C4578">
            <w:pPr>
              <w:pStyle w:val="BodyCopy"/>
            </w:pPr>
            <w:r w:rsidRPr="009C5BDF">
              <w:t xml:space="preserve">  </w:t>
            </w:r>
          </w:p>
        </w:tc>
      </w:tr>
      <w:tr w:rsidR="000C4578" w:rsidRPr="00CC38F7" w14:paraId="20AF10EB" w14:textId="77777777" w:rsidTr="00241828">
        <w:tblPrEx>
          <w:tblCellMar>
            <w:left w:w="108" w:type="dxa"/>
            <w:right w:w="108" w:type="dxa"/>
          </w:tblCellMar>
        </w:tblPrEx>
        <w:trPr>
          <w:cantSplit/>
          <w:trHeight w:val="395"/>
        </w:trPr>
        <w:tc>
          <w:tcPr>
            <w:tcW w:w="4896" w:type="dxa"/>
          </w:tcPr>
          <w:p w14:paraId="55DBA6B5" w14:textId="577432F8" w:rsidR="000C4578" w:rsidRPr="00112E8D" w:rsidRDefault="000C4578" w:rsidP="00112E8D">
            <w:pPr>
              <w:pStyle w:val="Descriptivestatements"/>
            </w:pPr>
            <w:r w:rsidRPr="00112E8D">
              <w:t>Understands the use of conventional spelling and its importance for success in reading and writing.</w:t>
            </w:r>
          </w:p>
        </w:tc>
        <w:tc>
          <w:tcPr>
            <w:tcW w:w="864" w:type="dxa"/>
          </w:tcPr>
          <w:p w14:paraId="66974B0A" w14:textId="1321B6DA" w:rsidR="000C4578" w:rsidRPr="00CC38F7" w:rsidRDefault="000C4578" w:rsidP="000C4578">
            <w:pPr>
              <w:pStyle w:val="BodyCopy"/>
            </w:pPr>
            <w:r w:rsidRPr="009C5BDF">
              <w:t xml:space="preserve">  </w:t>
            </w:r>
          </w:p>
        </w:tc>
        <w:tc>
          <w:tcPr>
            <w:tcW w:w="864" w:type="dxa"/>
          </w:tcPr>
          <w:p w14:paraId="55269DF1" w14:textId="67E1B7A0" w:rsidR="000C4578" w:rsidRPr="00CC38F7" w:rsidRDefault="000C4578" w:rsidP="000C4578">
            <w:pPr>
              <w:pStyle w:val="BodyCopy"/>
            </w:pPr>
            <w:r w:rsidRPr="009C5BDF">
              <w:t xml:space="preserve">  </w:t>
            </w:r>
          </w:p>
        </w:tc>
        <w:tc>
          <w:tcPr>
            <w:tcW w:w="864" w:type="dxa"/>
          </w:tcPr>
          <w:p w14:paraId="45860230" w14:textId="54B1B2A7" w:rsidR="000C4578" w:rsidRPr="00CC38F7" w:rsidRDefault="000C4578" w:rsidP="000C4578">
            <w:pPr>
              <w:pStyle w:val="BodyCopy"/>
            </w:pPr>
            <w:r w:rsidRPr="009C5BDF">
              <w:t xml:space="preserve">  </w:t>
            </w:r>
          </w:p>
        </w:tc>
        <w:tc>
          <w:tcPr>
            <w:tcW w:w="864" w:type="dxa"/>
          </w:tcPr>
          <w:p w14:paraId="410ECAE5" w14:textId="13438BE7" w:rsidR="000C4578" w:rsidRPr="00CC38F7" w:rsidRDefault="000C4578" w:rsidP="000C4578">
            <w:pPr>
              <w:pStyle w:val="BodyCopy"/>
            </w:pPr>
            <w:r w:rsidRPr="009C5BDF">
              <w:t xml:space="preserve">  </w:t>
            </w:r>
          </w:p>
        </w:tc>
        <w:tc>
          <w:tcPr>
            <w:tcW w:w="864" w:type="dxa"/>
          </w:tcPr>
          <w:p w14:paraId="6F8A9CC3" w14:textId="328F2E1D" w:rsidR="000C4578" w:rsidRPr="00CC38F7" w:rsidRDefault="000C4578" w:rsidP="000C4578">
            <w:pPr>
              <w:pStyle w:val="BodyCopy"/>
            </w:pPr>
            <w:r w:rsidRPr="009C5BDF">
              <w:t xml:space="preserve">  </w:t>
            </w:r>
          </w:p>
        </w:tc>
        <w:tc>
          <w:tcPr>
            <w:tcW w:w="864" w:type="dxa"/>
          </w:tcPr>
          <w:p w14:paraId="33ACE26C" w14:textId="015F2D0A" w:rsidR="000C4578" w:rsidRPr="00CC38F7" w:rsidRDefault="000C4578" w:rsidP="000C4578">
            <w:pPr>
              <w:pStyle w:val="BodyCopy"/>
            </w:pPr>
            <w:r w:rsidRPr="009C5BDF">
              <w:t xml:space="preserve">  </w:t>
            </w:r>
          </w:p>
        </w:tc>
        <w:tc>
          <w:tcPr>
            <w:tcW w:w="864" w:type="dxa"/>
          </w:tcPr>
          <w:p w14:paraId="0A770D33" w14:textId="5F878227" w:rsidR="000C4578" w:rsidRPr="00CC38F7" w:rsidRDefault="000C4578" w:rsidP="000C4578">
            <w:pPr>
              <w:pStyle w:val="BodyCopy"/>
            </w:pPr>
            <w:r w:rsidRPr="009C5BDF">
              <w:t xml:space="preserve">  </w:t>
            </w:r>
          </w:p>
        </w:tc>
        <w:tc>
          <w:tcPr>
            <w:tcW w:w="864" w:type="dxa"/>
          </w:tcPr>
          <w:p w14:paraId="14420757" w14:textId="0B36D393" w:rsidR="000C4578" w:rsidRPr="00CC38F7" w:rsidRDefault="000C4578" w:rsidP="000C4578">
            <w:pPr>
              <w:pStyle w:val="BodyCopy"/>
            </w:pPr>
            <w:r w:rsidRPr="009C5BDF">
              <w:t xml:space="preserve">  </w:t>
            </w:r>
          </w:p>
        </w:tc>
        <w:tc>
          <w:tcPr>
            <w:tcW w:w="864" w:type="dxa"/>
          </w:tcPr>
          <w:p w14:paraId="442055B8" w14:textId="141394C0" w:rsidR="000C4578" w:rsidRPr="00CC38F7" w:rsidRDefault="000C4578" w:rsidP="000C4578">
            <w:pPr>
              <w:pStyle w:val="BodyCopy"/>
            </w:pPr>
            <w:r w:rsidRPr="009C5BDF">
              <w:t xml:space="preserve">  </w:t>
            </w:r>
          </w:p>
        </w:tc>
        <w:tc>
          <w:tcPr>
            <w:tcW w:w="864" w:type="dxa"/>
          </w:tcPr>
          <w:p w14:paraId="278547C4" w14:textId="53265503" w:rsidR="000C4578" w:rsidRPr="00CC38F7" w:rsidRDefault="000C4578" w:rsidP="000C4578">
            <w:pPr>
              <w:pStyle w:val="BodyCopy"/>
            </w:pPr>
            <w:r w:rsidRPr="009C5BDF">
              <w:t xml:space="preserve">  </w:t>
            </w:r>
          </w:p>
        </w:tc>
        <w:tc>
          <w:tcPr>
            <w:tcW w:w="864" w:type="dxa"/>
          </w:tcPr>
          <w:p w14:paraId="3F1EEE77" w14:textId="46A6B6C7" w:rsidR="000C4578" w:rsidRPr="00CC38F7" w:rsidRDefault="000C4578" w:rsidP="000C4578">
            <w:pPr>
              <w:pStyle w:val="BodyCopy"/>
            </w:pPr>
            <w:r w:rsidRPr="009C5BDF">
              <w:t xml:space="preserve">  </w:t>
            </w:r>
          </w:p>
        </w:tc>
      </w:tr>
      <w:tr w:rsidR="000C4578" w:rsidRPr="00CC38F7" w14:paraId="794FE403" w14:textId="77777777" w:rsidTr="00241828">
        <w:tblPrEx>
          <w:tblCellMar>
            <w:left w:w="108" w:type="dxa"/>
            <w:right w:w="108" w:type="dxa"/>
          </w:tblCellMar>
        </w:tblPrEx>
        <w:trPr>
          <w:cantSplit/>
          <w:trHeight w:val="395"/>
        </w:trPr>
        <w:tc>
          <w:tcPr>
            <w:tcW w:w="4896" w:type="dxa"/>
          </w:tcPr>
          <w:p w14:paraId="2DEDC24A" w14:textId="29E49C25" w:rsidR="000C4578" w:rsidRPr="00112E8D" w:rsidRDefault="000C4578" w:rsidP="00112E8D">
            <w:pPr>
              <w:pStyle w:val="Descriptivestatements"/>
            </w:pPr>
            <w:r w:rsidRPr="00112E8D">
              <w:t>Understands stages of spelling development (prephonetic, phonetic, transitional and conventional) and how and when to support students’ development from one stage to the next.</w:t>
            </w:r>
          </w:p>
        </w:tc>
        <w:tc>
          <w:tcPr>
            <w:tcW w:w="864" w:type="dxa"/>
          </w:tcPr>
          <w:p w14:paraId="15436F38" w14:textId="0F7082F8" w:rsidR="000C4578" w:rsidRPr="00CC38F7" w:rsidRDefault="000C4578" w:rsidP="000C4578">
            <w:pPr>
              <w:pStyle w:val="BodyCopy"/>
            </w:pPr>
            <w:r w:rsidRPr="009C5BDF">
              <w:t xml:space="preserve">  </w:t>
            </w:r>
          </w:p>
        </w:tc>
        <w:tc>
          <w:tcPr>
            <w:tcW w:w="864" w:type="dxa"/>
          </w:tcPr>
          <w:p w14:paraId="570E851E" w14:textId="594E67C4" w:rsidR="000C4578" w:rsidRPr="00CC38F7" w:rsidRDefault="000C4578" w:rsidP="000C4578">
            <w:pPr>
              <w:pStyle w:val="BodyCopy"/>
            </w:pPr>
            <w:r w:rsidRPr="009C5BDF">
              <w:t xml:space="preserve">  </w:t>
            </w:r>
          </w:p>
        </w:tc>
        <w:tc>
          <w:tcPr>
            <w:tcW w:w="864" w:type="dxa"/>
          </w:tcPr>
          <w:p w14:paraId="6315BE91" w14:textId="401F9AC4" w:rsidR="000C4578" w:rsidRPr="00CC38F7" w:rsidRDefault="000C4578" w:rsidP="000C4578">
            <w:pPr>
              <w:pStyle w:val="BodyCopy"/>
            </w:pPr>
            <w:r w:rsidRPr="009C5BDF">
              <w:t xml:space="preserve">  </w:t>
            </w:r>
          </w:p>
        </w:tc>
        <w:tc>
          <w:tcPr>
            <w:tcW w:w="864" w:type="dxa"/>
          </w:tcPr>
          <w:p w14:paraId="543CA561" w14:textId="215ACCE0" w:rsidR="000C4578" w:rsidRPr="00CC38F7" w:rsidRDefault="000C4578" w:rsidP="000C4578">
            <w:pPr>
              <w:pStyle w:val="BodyCopy"/>
            </w:pPr>
            <w:r w:rsidRPr="009C5BDF">
              <w:t xml:space="preserve">  </w:t>
            </w:r>
          </w:p>
        </w:tc>
        <w:tc>
          <w:tcPr>
            <w:tcW w:w="864" w:type="dxa"/>
          </w:tcPr>
          <w:p w14:paraId="35A158E0" w14:textId="39E8D318" w:rsidR="000C4578" w:rsidRPr="00CC38F7" w:rsidRDefault="000C4578" w:rsidP="000C4578">
            <w:pPr>
              <w:pStyle w:val="BodyCopy"/>
            </w:pPr>
            <w:r w:rsidRPr="009C5BDF">
              <w:t xml:space="preserve">  </w:t>
            </w:r>
          </w:p>
        </w:tc>
        <w:tc>
          <w:tcPr>
            <w:tcW w:w="864" w:type="dxa"/>
          </w:tcPr>
          <w:p w14:paraId="09DB4CAA" w14:textId="3B4F9686" w:rsidR="000C4578" w:rsidRPr="00CC38F7" w:rsidRDefault="000C4578" w:rsidP="000C4578">
            <w:pPr>
              <w:pStyle w:val="BodyCopy"/>
            </w:pPr>
            <w:r w:rsidRPr="009C5BDF">
              <w:t xml:space="preserve">  </w:t>
            </w:r>
          </w:p>
        </w:tc>
        <w:tc>
          <w:tcPr>
            <w:tcW w:w="864" w:type="dxa"/>
          </w:tcPr>
          <w:p w14:paraId="3D18CD94" w14:textId="6C98FEBD" w:rsidR="000C4578" w:rsidRPr="00CC38F7" w:rsidRDefault="000C4578" w:rsidP="000C4578">
            <w:pPr>
              <w:pStyle w:val="BodyCopy"/>
            </w:pPr>
            <w:r w:rsidRPr="009C5BDF">
              <w:t xml:space="preserve">  </w:t>
            </w:r>
          </w:p>
        </w:tc>
        <w:tc>
          <w:tcPr>
            <w:tcW w:w="864" w:type="dxa"/>
          </w:tcPr>
          <w:p w14:paraId="7B938CF7" w14:textId="515F75E2" w:rsidR="000C4578" w:rsidRPr="00CC38F7" w:rsidRDefault="000C4578" w:rsidP="000C4578">
            <w:pPr>
              <w:pStyle w:val="BodyCopy"/>
            </w:pPr>
            <w:r w:rsidRPr="009C5BDF">
              <w:t xml:space="preserve">  </w:t>
            </w:r>
          </w:p>
        </w:tc>
        <w:tc>
          <w:tcPr>
            <w:tcW w:w="864" w:type="dxa"/>
          </w:tcPr>
          <w:p w14:paraId="6693D6A4" w14:textId="4E3E428C" w:rsidR="000C4578" w:rsidRPr="00CC38F7" w:rsidRDefault="000C4578" w:rsidP="000C4578">
            <w:pPr>
              <w:pStyle w:val="BodyCopy"/>
            </w:pPr>
            <w:r w:rsidRPr="009C5BDF">
              <w:t xml:space="preserve">  </w:t>
            </w:r>
          </w:p>
        </w:tc>
        <w:tc>
          <w:tcPr>
            <w:tcW w:w="864" w:type="dxa"/>
          </w:tcPr>
          <w:p w14:paraId="509E359B" w14:textId="00984679" w:rsidR="000C4578" w:rsidRPr="00CC38F7" w:rsidRDefault="000C4578" w:rsidP="000C4578">
            <w:pPr>
              <w:pStyle w:val="BodyCopy"/>
            </w:pPr>
            <w:r w:rsidRPr="009C5BDF">
              <w:t xml:space="preserve">  </w:t>
            </w:r>
          </w:p>
        </w:tc>
        <w:tc>
          <w:tcPr>
            <w:tcW w:w="864" w:type="dxa"/>
          </w:tcPr>
          <w:p w14:paraId="607B67F4" w14:textId="04BEC8B6" w:rsidR="000C4578" w:rsidRPr="00CC38F7" w:rsidRDefault="000C4578" w:rsidP="000C4578">
            <w:pPr>
              <w:pStyle w:val="BodyCopy"/>
            </w:pPr>
            <w:r w:rsidRPr="009C5BDF">
              <w:t xml:space="preserve">  </w:t>
            </w:r>
          </w:p>
        </w:tc>
      </w:tr>
      <w:tr w:rsidR="000C4578" w:rsidRPr="00CC38F7" w14:paraId="14565591" w14:textId="77777777" w:rsidTr="00241828">
        <w:tblPrEx>
          <w:tblCellMar>
            <w:left w:w="108" w:type="dxa"/>
            <w:right w:w="108" w:type="dxa"/>
          </w:tblCellMar>
        </w:tblPrEx>
        <w:trPr>
          <w:cantSplit/>
          <w:trHeight w:val="395"/>
        </w:trPr>
        <w:tc>
          <w:tcPr>
            <w:tcW w:w="4896" w:type="dxa"/>
          </w:tcPr>
          <w:p w14:paraId="467FA598" w14:textId="38B44841" w:rsidR="000C4578" w:rsidRPr="00112E8D" w:rsidRDefault="000C4578" w:rsidP="00112E8D">
            <w:pPr>
              <w:pStyle w:val="Descriptivestatements"/>
            </w:pPr>
            <w:r w:rsidRPr="00112E8D">
              <w:t>Provides systematic spelling instruction and gives students opportunities to use and develop spelling skills in the context of meaningful written expression.</w:t>
            </w:r>
          </w:p>
        </w:tc>
        <w:tc>
          <w:tcPr>
            <w:tcW w:w="864" w:type="dxa"/>
          </w:tcPr>
          <w:p w14:paraId="2A00A0F8" w14:textId="6A5D194A" w:rsidR="000C4578" w:rsidRPr="00CC38F7" w:rsidRDefault="000C4578" w:rsidP="000C4578">
            <w:pPr>
              <w:pStyle w:val="BodyCopy"/>
            </w:pPr>
            <w:r w:rsidRPr="009C5BDF">
              <w:t xml:space="preserve">  </w:t>
            </w:r>
          </w:p>
        </w:tc>
        <w:tc>
          <w:tcPr>
            <w:tcW w:w="864" w:type="dxa"/>
          </w:tcPr>
          <w:p w14:paraId="752C2162" w14:textId="2FEFA099" w:rsidR="000C4578" w:rsidRPr="00CC38F7" w:rsidRDefault="000C4578" w:rsidP="000C4578">
            <w:pPr>
              <w:pStyle w:val="BodyCopy"/>
            </w:pPr>
            <w:r w:rsidRPr="009C5BDF">
              <w:t xml:space="preserve">  </w:t>
            </w:r>
          </w:p>
        </w:tc>
        <w:tc>
          <w:tcPr>
            <w:tcW w:w="864" w:type="dxa"/>
          </w:tcPr>
          <w:p w14:paraId="39099DE5" w14:textId="178132D6" w:rsidR="000C4578" w:rsidRPr="00CC38F7" w:rsidRDefault="000C4578" w:rsidP="000C4578">
            <w:pPr>
              <w:pStyle w:val="BodyCopy"/>
            </w:pPr>
            <w:r w:rsidRPr="009C5BDF">
              <w:t xml:space="preserve">  </w:t>
            </w:r>
          </w:p>
        </w:tc>
        <w:tc>
          <w:tcPr>
            <w:tcW w:w="864" w:type="dxa"/>
          </w:tcPr>
          <w:p w14:paraId="40FB263E" w14:textId="33726A71" w:rsidR="000C4578" w:rsidRPr="00CC38F7" w:rsidRDefault="000C4578" w:rsidP="000C4578">
            <w:pPr>
              <w:pStyle w:val="BodyCopy"/>
            </w:pPr>
            <w:r w:rsidRPr="009C5BDF">
              <w:t xml:space="preserve">  </w:t>
            </w:r>
          </w:p>
        </w:tc>
        <w:tc>
          <w:tcPr>
            <w:tcW w:w="864" w:type="dxa"/>
          </w:tcPr>
          <w:p w14:paraId="7DF7005F" w14:textId="33F72147" w:rsidR="000C4578" w:rsidRPr="00CC38F7" w:rsidRDefault="000C4578" w:rsidP="000C4578">
            <w:pPr>
              <w:pStyle w:val="BodyCopy"/>
            </w:pPr>
            <w:r w:rsidRPr="009C5BDF">
              <w:t xml:space="preserve">  </w:t>
            </w:r>
          </w:p>
        </w:tc>
        <w:tc>
          <w:tcPr>
            <w:tcW w:w="864" w:type="dxa"/>
          </w:tcPr>
          <w:p w14:paraId="07D63347" w14:textId="774E6DDE" w:rsidR="000C4578" w:rsidRPr="00CC38F7" w:rsidRDefault="000C4578" w:rsidP="000C4578">
            <w:pPr>
              <w:pStyle w:val="BodyCopy"/>
            </w:pPr>
            <w:r w:rsidRPr="009C5BDF">
              <w:t xml:space="preserve">  </w:t>
            </w:r>
          </w:p>
        </w:tc>
        <w:tc>
          <w:tcPr>
            <w:tcW w:w="864" w:type="dxa"/>
          </w:tcPr>
          <w:p w14:paraId="3F79DA86" w14:textId="44717A11" w:rsidR="000C4578" w:rsidRPr="00CC38F7" w:rsidRDefault="000C4578" w:rsidP="000C4578">
            <w:pPr>
              <w:pStyle w:val="BodyCopy"/>
            </w:pPr>
            <w:r w:rsidRPr="009C5BDF">
              <w:t xml:space="preserve">  </w:t>
            </w:r>
          </w:p>
        </w:tc>
        <w:tc>
          <w:tcPr>
            <w:tcW w:w="864" w:type="dxa"/>
          </w:tcPr>
          <w:p w14:paraId="40C11534" w14:textId="563A43E1" w:rsidR="000C4578" w:rsidRPr="00CC38F7" w:rsidRDefault="000C4578" w:rsidP="000C4578">
            <w:pPr>
              <w:pStyle w:val="BodyCopy"/>
            </w:pPr>
            <w:r w:rsidRPr="009C5BDF">
              <w:t xml:space="preserve">  </w:t>
            </w:r>
          </w:p>
        </w:tc>
        <w:tc>
          <w:tcPr>
            <w:tcW w:w="864" w:type="dxa"/>
          </w:tcPr>
          <w:p w14:paraId="4A575384" w14:textId="458BC28F" w:rsidR="000C4578" w:rsidRPr="00CC38F7" w:rsidRDefault="000C4578" w:rsidP="000C4578">
            <w:pPr>
              <w:pStyle w:val="BodyCopy"/>
            </w:pPr>
            <w:r w:rsidRPr="009C5BDF">
              <w:t xml:space="preserve">  </w:t>
            </w:r>
          </w:p>
        </w:tc>
        <w:tc>
          <w:tcPr>
            <w:tcW w:w="864" w:type="dxa"/>
          </w:tcPr>
          <w:p w14:paraId="132BD0D0" w14:textId="6CD43AD0" w:rsidR="000C4578" w:rsidRPr="00CC38F7" w:rsidRDefault="000C4578" w:rsidP="000C4578">
            <w:pPr>
              <w:pStyle w:val="BodyCopy"/>
            </w:pPr>
            <w:r w:rsidRPr="009C5BDF">
              <w:t xml:space="preserve">  </w:t>
            </w:r>
          </w:p>
        </w:tc>
        <w:tc>
          <w:tcPr>
            <w:tcW w:w="864" w:type="dxa"/>
          </w:tcPr>
          <w:p w14:paraId="12F67795" w14:textId="2626AE7C" w:rsidR="000C4578" w:rsidRPr="00CC38F7" w:rsidRDefault="000C4578" w:rsidP="000C4578">
            <w:pPr>
              <w:pStyle w:val="BodyCopy"/>
            </w:pPr>
            <w:r w:rsidRPr="009C5BDF">
              <w:t xml:space="preserve">  </w:t>
            </w:r>
          </w:p>
        </w:tc>
      </w:tr>
      <w:tr w:rsidR="00FA28F4" w:rsidRPr="00CC38F7" w14:paraId="09F32F4B" w14:textId="77777777" w:rsidTr="00241828">
        <w:tblPrEx>
          <w:tblCellMar>
            <w:left w:w="108" w:type="dxa"/>
            <w:right w:w="108" w:type="dxa"/>
          </w:tblCellMar>
        </w:tblPrEx>
        <w:trPr>
          <w:cantSplit/>
          <w:trHeight w:val="395"/>
        </w:trPr>
        <w:tc>
          <w:tcPr>
            <w:tcW w:w="4896" w:type="dxa"/>
          </w:tcPr>
          <w:p w14:paraId="46E21457" w14:textId="6D3925B1" w:rsidR="00FA28F4" w:rsidRPr="008171F3" w:rsidRDefault="00FA28F4" w:rsidP="00FA28F4">
            <w:pPr>
              <w:pStyle w:val="BodyCopy"/>
            </w:pPr>
            <w:r>
              <w:t xml:space="preserve">Competency </w:t>
            </w:r>
            <w:r w:rsidRPr="00E56D47">
              <w:t>0</w:t>
            </w:r>
            <w:r>
              <w:t>0</w:t>
            </w:r>
            <w:r w:rsidRPr="00E56D47">
              <w:t>7</w:t>
            </w:r>
            <w:r>
              <w:t xml:space="preserve"> (</w:t>
            </w:r>
            <w:r w:rsidR="00C92784" w:rsidRPr="00A227C2">
              <w:t xml:space="preserve">Written Language </w:t>
            </w:r>
            <w:r w:rsidR="00C92784">
              <w:t>—</w:t>
            </w:r>
            <w:r w:rsidR="00C92784" w:rsidRPr="00A227C2">
              <w:t xml:space="preserve"> </w:t>
            </w:r>
            <w:r w:rsidR="00C92784">
              <w:t>Composition)</w:t>
            </w:r>
            <w:r w:rsidR="00C92784" w:rsidRPr="00E56D47">
              <w:t xml:space="preserve">: </w:t>
            </w:r>
            <w:r w:rsidR="00C92784" w:rsidRPr="00A14D84">
              <w:rPr>
                <w:i/>
              </w:rPr>
              <w:t>The teacher understands that writing to communicate is a developmental process and provides instruction that promotes students</w:t>
            </w:r>
            <w:r w:rsidR="00C92784">
              <w:rPr>
                <w:i/>
              </w:rPr>
              <w:t>’</w:t>
            </w:r>
            <w:r w:rsidR="00C92784" w:rsidRPr="00A14D84">
              <w:rPr>
                <w:i/>
              </w:rPr>
              <w:t xml:space="preserve"> competence in written communication</w:t>
            </w:r>
            <w:r w:rsidRPr="0034336C">
              <w:rPr>
                <w:i/>
              </w:rPr>
              <w:t>.</w:t>
            </w:r>
          </w:p>
        </w:tc>
        <w:tc>
          <w:tcPr>
            <w:tcW w:w="864" w:type="dxa"/>
          </w:tcPr>
          <w:p w14:paraId="6A33172F" w14:textId="6B945BFD" w:rsidR="00FA28F4" w:rsidRPr="00CC38F7" w:rsidRDefault="00FA28F4" w:rsidP="00FA28F4">
            <w:pPr>
              <w:spacing w:after="0"/>
            </w:pPr>
            <w:r w:rsidRPr="009C5BDF">
              <w:t xml:space="preserve">  </w:t>
            </w:r>
          </w:p>
        </w:tc>
        <w:tc>
          <w:tcPr>
            <w:tcW w:w="864" w:type="dxa"/>
          </w:tcPr>
          <w:p w14:paraId="450D4E26" w14:textId="2FA6718B" w:rsidR="00FA28F4" w:rsidRPr="00CC38F7" w:rsidRDefault="00FA28F4" w:rsidP="00FA28F4">
            <w:pPr>
              <w:spacing w:after="0"/>
            </w:pPr>
            <w:r w:rsidRPr="009C5BDF">
              <w:t xml:space="preserve">  </w:t>
            </w:r>
          </w:p>
        </w:tc>
        <w:tc>
          <w:tcPr>
            <w:tcW w:w="864" w:type="dxa"/>
          </w:tcPr>
          <w:p w14:paraId="2A7BED1C" w14:textId="47D67C24" w:rsidR="00FA28F4" w:rsidRPr="00CC38F7" w:rsidRDefault="00FA28F4" w:rsidP="00FA28F4">
            <w:pPr>
              <w:spacing w:after="0"/>
            </w:pPr>
            <w:r w:rsidRPr="009C5BDF">
              <w:t xml:space="preserve">  </w:t>
            </w:r>
          </w:p>
        </w:tc>
        <w:tc>
          <w:tcPr>
            <w:tcW w:w="864" w:type="dxa"/>
          </w:tcPr>
          <w:p w14:paraId="6F4414D3" w14:textId="53FE7C0B" w:rsidR="00FA28F4" w:rsidRPr="00CC38F7" w:rsidRDefault="00FA28F4" w:rsidP="00FA28F4">
            <w:pPr>
              <w:spacing w:after="0"/>
            </w:pPr>
            <w:r w:rsidRPr="009C5BDF">
              <w:t xml:space="preserve">  </w:t>
            </w:r>
          </w:p>
        </w:tc>
        <w:tc>
          <w:tcPr>
            <w:tcW w:w="864" w:type="dxa"/>
          </w:tcPr>
          <w:p w14:paraId="21DFD1B3" w14:textId="4BBBCBE4" w:rsidR="00FA28F4" w:rsidRPr="00CC38F7" w:rsidRDefault="00FA28F4" w:rsidP="00FA28F4">
            <w:pPr>
              <w:spacing w:after="0"/>
            </w:pPr>
            <w:r w:rsidRPr="009C5BDF">
              <w:t xml:space="preserve">  </w:t>
            </w:r>
          </w:p>
        </w:tc>
        <w:tc>
          <w:tcPr>
            <w:tcW w:w="864" w:type="dxa"/>
          </w:tcPr>
          <w:p w14:paraId="227C7AFF" w14:textId="3B6C309F" w:rsidR="00FA28F4" w:rsidRPr="00CC38F7" w:rsidRDefault="00FA28F4" w:rsidP="00FA28F4">
            <w:pPr>
              <w:spacing w:after="0"/>
            </w:pPr>
            <w:r w:rsidRPr="009C5BDF">
              <w:t xml:space="preserve">  </w:t>
            </w:r>
          </w:p>
        </w:tc>
        <w:tc>
          <w:tcPr>
            <w:tcW w:w="864" w:type="dxa"/>
          </w:tcPr>
          <w:p w14:paraId="1C87609B" w14:textId="43B7BA55" w:rsidR="00FA28F4" w:rsidRPr="00CC38F7" w:rsidRDefault="00FA28F4" w:rsidP="00FA28F4">
            <w:pPr>
              <w:spacing w:after="0"/>
            </w:pPr>
            <w:r w:rsidRPr="009C5BDF">
              <w:t xml:space="preserve">  </w:t>
            </w:r>
          </w:p>
        </w:tc>
        <w:tc>
          <w:tcPr>
            <w:tcW w:w="864" w:type="dxa"/>
          </w:tcPr>
          <w:p w14:paraId="1091D73B" w14:textId="1A8C9323" w:rsidR="00FA28F4" w:rsidRPr="00CC38F7" w:rsidRDefault="00FA28F4" w:rsidP="00FA28F4">
            <w:pPr>
              <w:spacing w:after="0"/>
            </w:pPr>
            <w:r w:rsidRPr="009C5BDF">
              <w:t xml:space="preserve">  </w:t>
            </w:r>
          </w:p>
        </w:tc>
        <w:tc>
          <w:tcPr>
            <w:tcW w:w="864" w:type="dxa"/>
          </w:tcPr>
          <w:p w14:paraId="45FA9965" w14:textId="1631FC22" w:rsidR="00FA28F4" w:rsidRPr="00CC38F7" w:rsidRDefault="00FA28F4" w:rsidP="00FA28F4">
            <w:pPr>
              <w:spacing w:after="0"/>
            </w:pPr>
            <w:r w:rsidRPr="009C5BDF">
              <w:t xml:space="preserve">  </w:t>
            </w:r>
          </w:p>
        </w:tc>
        <w:tc>
          <w:tcPr>
            <w:tcW w:w="864" w:type="dxa"/>
          </w:tcPr>
          <w:p w14:paraId="39DBA2EA" w14:textId="6F75EC36" w:rsidR="00FA28F4" w:rsidRPr="00CC38F7" w:rsidRDefault="00FA28F4" w:rsidP="00FA28F4">
            <w:pPr>
              <w:spacing w:after="0"/>
            </w:pPr>
            <w:r w:rsidRPr="009C5BDF">
              <w:t xml:space="preserve">  </w:t>
            </w:r>
          </w:p>
        </w:tc>
        <w:tc>
          <w:tcPr>
            <w:tcW w:w="864" w:type="dxa"/>
          </w:tcPr>
          <w:p w14:paraId="3A05C213" w14:textId="6F2DCA69" w:rsidR="00FA28F4" w:rsidRPr="00CC38F7" w:rsidRDefault="00FA28F4" w:rsidP="00FA28F4">
            <w:pPr>
              <w:spacing w:after="0"/>
            </w:pPr>
            <w:r w:rsidRPr="009C5BDF">
              <w:t xml:space="preserve">  </w:t>
            </w:r>
          </w:p>
        </w:tc>
      </w:tr>
      <w:tr w:rsidR="00FA28F4" w:rsidRPr="00CC38F7" w14:paraId="16454490" w14:textId="77777777" w:rsidTr="00241828">
        <w:tblPrEx>
          <w:tblCellMar>
            <w:left w:w="108" w:type="dxa"/>
            <w:right w:w="108" w:type="dxa"/>
          </w:tblCellMar>
        </w:tblPrEx>
        <w:trPr>
          <w:cantSplit/>
          <w:trHeight w:val="395"/>
        </w:trPr>
        <w:tc>
          <w:tcPr>
            <w:tcW w:w="4896" w:type="dxa"/>
          </w:tcPr>
          <w:p w14:paraId="516A024C" w14:textId="30FEE02C" w:rsidR="00FA28F4" w:rsidRPr="00077BE5" w:rsidRDefault="00C92784" w:rsidP="00112E8D">
            <w:pPr>
              <w:pStyle w:val="Descriptivestatements"/>
              <w:numPr>
                <w:ilvl w:val="0"/>
                <w:numId w:val="6"/>
              </w:numPr>
              <w:ind w:left="522"/>
            </w:pPr>
            <w:r w:rsidRPr="002375D5">
              <w:t>Knows predictable stages in the development of written language and recognizes that individual variations occur</w:t>
            </w:r>
            <w:r w:rsidR="00FA28F4" w:rsidRPr="00973567">
              <w:t>.</w:t>
            </w:r>
          </w:p>
        </w:tc>
        <w:tc>
          <w:tcPr>
            <w:tcW w:w="864" w:type="dxa"/>
          </w:tcPr>
          <w:p w14:paraId="6AE70455" w14:textId="3599F61E" w:rsidR="00FA28F4" w:rsidRPr="00CC38F7" w:rsidRDefault="00FA28F4" w:rsidP="00FA28F4">
            <w:pPr>
              <w:spacing w:after="0"/>
            </w:pPr>
            <w:r w:rsidRPr="009C5BDF">
              <w:t xml:space="preserve">  </w:t>
            </w:r>
          </w:p>
        </w:tc>
        <w:tc>
          <w:tcPr>
            <w:tcW w:w="864" w:type="dxa"/>
          </w:tcPr>
          <w:p w14:paraId="3B9E3235" w14:textId="1F5E9E7D" w:rsidR="00FA28F4" w:rsidRPr="00CC38F7" w:rsidRDefault="00FA28F4" w:rsidP="00FA28F4">
            <w:pPr>
              <w:spacing w:after="0"/>
            </w:pPr>
            <w:r w:rsidRPr="009C5BDF">
              <w:t xml:space="preserve">  </w:t>
            </w:r>
          </w:p>
        </w:tc>
        <w:tc>
          <w:tcPr>
            <w:tcW w:w="864" w:type="dxa"/>
          </w:tcPr>
          <w:p w14:paraId="3EF8E283" w14:textId="0A653FE8" w:rsidR="00FA28F4" w:rsidRPr="00CC38F7" w:rsidRDefault="00FA28F4" w:rsidP="00FA28F4">
            <w:pPr>
              <w:spacing w:after="0"/>
            </w:pPr>
            <w:r w:rsidRPr="009C5BDF">
              <w:t xml:space="preserve">  </w:t>
            </w:r>
          </w:p>
        </w:tc>
        <w:tc>
          <w:tcPr>
            <w:tcW w:w="864" w:type="dxa"/>
          </w:tcPr>
          <w:p w14:paraId="6D168B76" w14:textId="64E989CF" w:rsidR="00FA28F4" w:rsidRPr="00CC38F7" w:rsidRDefault="00FA28F4" w:rsidP="00FA28F4">
            <w:pPr>
              <w:spacing w:after="0"/>
            </w:pPr>
            <w:r w:rsidRPr="009C5BDF">
              <w:t xml:space="preserve">  </w:t>
            </w:r>
          </w:p>
        </w:tc>
        <w:tc>
          <w:tcPr>
            <w:tcW w:w="864" w:type="dxa"/>
          </w:tcPr>
          <w:p w14:paraId="14F11FD6" w14:textId="7E89B846" w:rsidR="00FA28F4" w:rsidRPr="00CC38F7" w:rsidRDefault="00FA28F4" w:rsidP="00FA28F4">
            <w:pPr>
              <w:spacing w:after="0"/>
            </w:pPr>
            <w:r w:rsidRPr="009C5BDF">
              <w:t xml:space="preserve">  </w:t>
            </w:r>
          </w:p>
        </w:tc>
        <w:tc>
          <w:tcPr>
            <w:tcW w:w="864" w:type="dxa"/>
          </w:tcPr>
          <w:p w14:paraId="015F12DD" w14:textId="40920EFD" w:rsidR="00FA28F4" w:rsidRPr="00CC38F7" w:rsidRDefault="00FA28F4" w:rsidP="00FA28F4">
            <w:pPr>
              <w:spacing w:after="0"/>
            </w:pPr>
            <w:r w:rsidRPr="009C5BDF">
              <w:t xml:space="preserve">  </w:t>
            </w:r>
          </w:p>
        </w:tc>
        <w:tc>
          <w:tcPr>
            <w:tcW w:w="864" w:type="dxa"/>
          </w:tcPr>
          <w:p w14:paraId="37634BA7" w14:textId="7A741C94" w:rsidR="00FA28F4" w:rsidRPr="00CC38F7" w:rsidRDefault="00FA28F4" w:rsidP="00FA28F4">
            <w:pPr>
              <w:spacing w:after="0"/>
            </w:pPr>
            <w:r w:rsidRPr="009C5BDF">
              <w:t xml:space="preserve">  </w:t>
            </w:r>
          </w:p>
        </w:tc>
        <w:tc>
          <w:tcPr>
            <w:tcW w:w="864" w:type="dxa"/>
          </w:tcPr>
          <w:p w14:paraId="775A1551" w14:textId="1DF55DEA" w:rsidR="00FA28F4" w:rsidRPr="00CC38F7" w:rsidRDefault="00FA28F4" w:rsidP="00FA28F4">
            <w:pPr>
              <w:spacing w:after="0"/>
            </w:pPr>
            <w:r w:rsidRPr="009C5BDF">
              <w:t xml:space="preserve">  </w:t>
            </w:r>
          </w:p>
        </w:tc>
        <w:tc>
          <w:tcPr>
            <w:tcW w:w="864" w:type="dxa"/>
          </w:tcPr>
          <w:p w14:paraId="55F0ACF3" w14:textId="16A25C40" w:rsidR="00FA28F4" w:rsidRPr="00CC38F7" w:rsidRDefault="00FA28F4" w:rsidP="00FA28F4">
            <w:pPr>
              <w:spacing w:after="0"/>
            </w:pPr>
            <w:r w:rsidRPr="009C5BDF">
              <w:t xml:space="preserve">  </w:t>
            </w:r>
          </w:p>
        </w:tc>
        <w:tc>
          <w:tcPr>
            <w:tcW w:w="864" w:type="dxa"/>
          </w:tcPr>
          <w:p w14:paraId="0D27CF1B" w14:textId="19F3C968" w:rsidR="00FA28F4" w:rsidRPr="00CC38F7" w:rsidRDefault="00FA28F4" w:rsidP="00FA28F4">
            <w:pPr>
              <w:spacing w:after="0"/>
            </w:pPr>
            <w:r w:rsidRPr="009C5BDF">
              <w:t xml:space="preserve">  </w:t>
            </w:r>
          </w:p>
        </w:tc>
        <w:tc>
          <w:tcPr>
            <w:tcW w:w="864" w:type="dxa"/>
          </w:tcPr>
          <w:p w14:paraId="4B40F6B4" w14:textId="4ABB0672" w:rsidR="00FA28F4" w:rsidRPr="00CC38F7" w:rsidRDefault="00FA28F4" w:rsidP="00FA28F4">
            <w:pPr>
              <w:spacing w:after="0"/>
            </w:pPr>
            <w:r w:rsidRPr="009C5BDF">
              <w:t xml:space="preserve">  </w:t>
            </w:r>
          </w:p>
        </w:tc>
      </w:tr>
      <w:tr w:rsidR="00C92784" w:rsidRPr="00CC38F7" w14:paraId="0BAC69C1" w14:textId="77777777" w:rsidTr="00C55B2D">
        <w:tblPrEx>
          <w:tblCellMar>
            <w:left w:w="108" w:type="dxa"/>
            <w:right w:w="108" w:type="dxa"/>
          </w:tblCellMar>
        </w:tblPrEx>
        <w:trPr>
          <w:cantSplit/>
          <w:trHeight w:val="395"/>
        </w:trPr>
        <w:tc>
          <w:tcPr>
            <w:tcW w:w="4896" w:type="dxa"/>
          </w:tcPr>
          <w:p w14:paraId="7A6414BC" w14:textId="4E6BAA30" w:rsidR="00C92784" w:rsidRPr="00077BE5" w:rsidRDefault="00C92784" w:rsidP="00B71B8E">
            <w:pPr>
              <w:pStyle w:val="Descriptivestatements"/>
            </w:pPr>
            <w:r w:rsidRPr="00F0763E">
              <w:t>Promotes student recognition of the practical uses of writing, creates an environment in which students are motivated to express ideas in writing and models writing as an enjoyable activity and a tool for lifelong learning.</w:t>
            </w:r>
          </w:p>
        </w:tc>
        <w:tc>
          <w:tcPr>
            <w:tcW w:w="864" w:type="dxa"/>
          </w:tcPr>
          <w:p w14:paraId="6C7C7AFD" w14:textId="6E83A474" w:rsidR="00C92784" w:rsidRPr="00CC38F7" w:rsidRDefault="00C92784" w:rsidP="00C92784">
            <w:pPr>
              <w:spacing w:after="0"/>
            </w:pPr>
            <w:r w:rsidRPr="009C5BDF">
              <w:t xml:space="preserve">  </w:t>
            </w:r>
          </w:p>
        </w:tc>
        <w:tc>
          <w:tcPr>
            <w:tcW w:w="864" w:type="dxa"/>
          </w:tcPr>
          <w:p w14:paraId="7E871E23" w14:textId="0BF2F5B5" w:rsidR="00C92784" w:rsidRPr="00CC38F7" w:rsidRDefault="00C92784" w:rsidP="00C92784">
            <w:pPr>
              <w:spacing w:after="0"/>
            </w:pPr>
            <w:r w:rsidRPr="009C5BDF">
              <w:t xml:space="preserve">  </w:t>
            </w:r>
          </w:p>
        </w:tc>
        <w:tc>
          <w:tcPr>
            <w:tcW w:w="864" w:type="dxa"/>
          </w:tcPr>
          <w:p w14:paraId="209C2A04" w14:textId="69515E0D" w:rsidR="00C92784" w:rsidRPr="00CC38F7" w:rsidRDefault="00C92784" w:rsidP="00C92784">
            <w:pPr>
              <w:spacing w:after="0"/>
            </w:pPr>
            <w:r w:rsidRPr="009C5BDF">
              <w:t xml:space="preserve">  </w:t>
            </w:r>
          </w:p>
        </w:tc>
        <w:tc>
          <w:tcPr>
            <w:tcW w:w="864" w:type="dxa"/>
          </w:tcPr>
          <w:p w14:paraId="22049453" w14:textId="6E58C5E7" w:rsidR="00C92784" w:rsidRPr="00CC38F7" w:rsidRDefault="00C92784" w:rsidP="00C92784">
            <w:pPr>
              <w:spacing w:after="0"/>
            </w:pPr>
            <w:r w:rsidRPr="009C5BDF">
              <w:t xml:space="preserve">  </w:t>
            </w:r>
          </w:p>
        </w:tc>
        <w:tc>
          <w:tcPr>
            <w:tcW w:w="864" w:type="dxa"/>
          </w:tcPr>
          <w:p w14:paraId="24BB08D3" w14:textId="046F5C74" w:rsidR="00C92784" w:rsidRPr="00CC38F7" w:rsidRDefault="00C92784" w:rsidP="00C92784">
            <w:pPr>
              <w:spacing w:after="0"/>
            </w:pPr>
            <w:r w:rsidRPr="009C5BDF">
              <w:t xml:space="preserve">  </w:t>
            </w:r>
          </w:p>
        </w:tc>
        <w:tc>
          <w:tcPr>
            <w:tcW w:w="864" w:type="dxa"/>
          </w:tcPr>
          <w:p w14:paraId="364E43DF" w14:textId="3E55E7D6" w:rsidR="00C92784" w:rsidRPr="00CC38F7" w:rsidRDefault="00C92784" w:rsidP="00C92784">
            <w:pPr>
              <w:spacing w:after="0"/>
            </w:pPr>
            <w:r w:rsidRPr="009C5BDF">
              <w:t xml:space="preserve">  </w:t>
            </w:r>
          </w:p>
        </w:tc>
        <w:tc>
          <w:tcPr>
            <w:tcW w:w="864" w:type="dxa"/>
          </w:tcPr>
          <w:p w14:paraId="738E84D8" w14:textId="53794177" w:rsidR="00C92784" w:rsidRPr="00CC38F7" w:rsidRDefault="00C92784" w:rsidP="00C92784">
            <w:pPr>
              <w:spacing w:after="0"/>
            </w:pPr>
            <w:r w:rsidRPr="009C5BDF">
              <w:t xml:space="preserve">  </w:t>
            </w:r>
          </w:p>
        </w:tc>
        <w:tc>
          <w:tcPr>
            <w:tcW w:w="864" w:type="dxa"/>
          </w:tcPr>
          <w:p w14:paraId="3D8B5392" w14:textId="69209653" w:rsidR="00C92784" w:rsidRPr="00CC38F7" w:rsidRDefault="00C92784" w:rsidP="00C92784">
            <w:pPr>
              <w:spacing w:after="0"/>
            </w:pPr>
            <w:r w:rsidRPr="009C5BDF">
              <w:t xml:space="preserve">  </w:t>
            </w:r>
          </w:p>
        </w:tc>
        <w:tc>
          <w:tcPr>
            <w:tcW w:w="864" w:type="dxa"/>
          </w:tcPr>
          <w:p w14:paraId="2511E0AE" w14:textId="6DB9CA0E" w:rsidR="00C92784" w:rsidRPr="00CC38F7" w:rsidRDefault="00C92784" w:rsidP="00C92784">
            <w:pPr>
              <w:spacing w:after="0"/>
            </w:pPr>
            <w:r w:rsidRPr="009C5BDF">
              <w:t xml:space="preserve">  </w:t>
            </w:r>
          </w:p>
        </w:tc>
        <w:tc>
          <w:tcPr>
            <w:tcW w:w="864" w:type="dxa"/>
          </w:tcPr>
          <w:p w14:paraId="39E5487B" w14:textId="388262F0" w:rsidR="00C92784" w:rsidRPr="00CC38F7" w:rsidRDefault="00C92784" w:rsidP="00C92784">
            <w:pPr>
              <w:spacing w:after="0"/>
            </w:pPr>
            <w:r w:rsidRPr="009C5BDF">
              <w:t xml:space="preserve">  </w:t>
            </w:r>
          </w:p>
        </w:tc>
        <w:tc>
          <w:tcPr>
            <w:tcW w:w="864" w:type="dxa"/>
          </w:tcPr>
          <w:p w14:paraId="2C1A6549" w14:textId="03F31743" w:rsidR="00C92784" w:rsidRPr="00CC38F7" w:rsidRDefault="00C92784" w:rsidP="00C92784">
            <w:pPr>
              <w:spacing w:after="0"/>
            </w:pPr>
            <w:r w:rsidRPr="009C5BDF">
              <w:t xml:space="preserve">  </w:t>
            </w:r>
          </w:p>
        </w:tc>
      </w:tr>
      <w:tr w:rsidR="00C92784" w:rsidRPr="00CC38F7" w14:paraId="793A766D" w14:textId="77777777" w:rsidTr="00C55B2D">
        <w:tblPrEx>
          <w:tblCellMar>
            <w:left w:w="108" w:type="dxa"/>
            <w:right w:w="108" w:type="dxa"/>
          </w:tblCellMar>
        </w:tblPrEx>
        <w:trPr>
          <w:cantSplit/>
          <w:trHeight w:val="395"/>
        </w:trPr>
        <w:tc>
          <w:tcPr>
            <w:tcW w:w="4896" w:type="dxa"/>
          </w:tcPr>
          <w:p w14:paraId="7061C87C" w14:textId="514B001C" w:rsidR="00C92784" w:rsidRDefault="00C92784" w:rsidP="00B71B8E">
            <w:pPr>
              <w:pStyle w:val="Descriptivestatements"/>
            </w:pPr>
            <w:r w:rsidRPr="00F0763E">
              <w:lastRenderedPageBreak/>
              <w:t>Knows and applies appropriate instructional strategies and sequences to develop students’ writing skills (</w:t>
            </w:r>
            <w:r w:rsidRPr="00F0763E">
              <w:rPr>
                <w:shd w:val="clear" w:color="auto" w:fill="FFFFFF" w:themeFill="background1"/>
              </w:rPr>
              <w:t>e.g., effective introduction, clearly stated purpose, controlling ideas</w:t>
            </w:r>
            <w:r w:rsidRPr="00F0763E">
              <w:t>).</w:t>
            </w:r>
          </w:p>
        </w:tc>
        <w:tc>
          <w:tcPr>
            <w:tcW w:w="864" w:type="dxa"/>
          </w:tcPr>
          <w:p w14:paraId="72551FCD" w14:textId="4B48E1E3" w:rsidR="00C92784" w:rsidRPr="00CC38F7" w:rsidRDefault="00C92784" w:rsidP="00C92784">
            <w:pPr>
              <w:spacing w:after="0"/>
            </w:pPr>
            <w:r w:rsidRPr="009C5BDF">
              <w:t xml:space="preserve">  </w:t>
            </w:r>
          </w:p>
        </w:tc>
        <w:tc>
          <w:tcPr>
            <w:tcW w:w="864" w:type="dxa"/>
          </w:tcPr>
          <w:p w14:paraId="46B1E4E6" w14:textId="02C8E17F" w:rsidR="00C92784" w:rsidRPr="00CC38F7" w:rsidRDefault="00C92784" w:rsidP="00C92784">
            <w:pPr>
              <w:spacing w:after="0"/>
            </w:pPr>
            <w:r w:rsidRPr="009C5BDF">
              <w:t xml:space="preserve">  </w:t>
            </w:r>
          </w:p>
        </w:tc>
        <w:tc>
          <w:tcPr>
            <w:tcW w:w="864" w:type="dxa"/>
          </w:tcPr>
          <w:p w14:paraId="31A714E9" w14:textId="71921075" w:rsidR="00C92784" w:rsidRPr="00CC38F7" w:rsidRDefault="00C92784" w:rsidP="00C92784">
            <w:pPr>
              <w:spacing w:after="0"/>
            </w:pPr>
            <w:r w:rsidRPr="009C5BDF">
              <w:t xml:space="preserve">  </w:t>
            </w:r>
          </w:p>
        </w:tc>
        <w:tc>
          <w:tcPr>
            <w:tcW w:w="864" w:type="dxa"/>
          </w:tcPr>
          <w:p w14:paraId="71DA01D0" w14:textId="5EAD2AD9" w:rsidR="00C92784" w:rsidRPr="00CC38F7" w:rsidRDefault="00C92784" w:rsidP="00C92784">
            <w:pPr>
              <w:spacing w:after="0"/>
            </w:pPr>
            <w:r w:rsidRPr="009C5BDF">
              <w:t xml:space="preserve">  </w:t>
            </w:r>
          </w:p>
        </w:tc>
        <w:tc>
          <w:tcPr>
            <w:tcW w:w="864" w:type="dxa"/>
          </w:tcPr>
          <w:p w14:paraId="53847A3A" w14:textId="3F3A8DE8" w:rsidR="00C92784" w:rsidRPr="00CC38F7" w:rsidRDefault="00C92784" w:rsidP="00C92784">
            <w:pPr>
              <w:spacing w:after="0"/>
            </w:pPr>
            <w:r w:rsidRPr="009C5BDF">
              <w:t xml:space="preserve">  </w:t>
            </w:r>
          </w:p>
        </w:tc>
        <w:tc>
          <w:tcPr>
            <w:tcW w:w="864" w:type="dxa"/>
          </w:tcPr>
          <w:p w14:paraId="1C51F20B" w14:textId="00ABD41D" w:rsidR="00C92784" w:rsidRPr="00CC38F7" w:rsidRDefault="00C92784" w:rsidP="00C92784">
            <w:pPr>
              <w:spacing w:after="0"/>
            </w:pPr>
            <w:r w:rsidRPr="009C5BDF">
              <w:t xml:space="preserve">  </w:t>
            </w:r>
          </w:p>
        </w:tc>
        <w:tc>
          <w:tcPr>
            <w:tcW w:w="864" w:type="dxa"/>
          </w:tcPr>
          <w:p w14:paraId="0EBF43DA" w14:textId="6DD15B0D" w:rsidR="00C92784" w:rsidRPr="00CC38F7" w:rsidRDefault="00C92784" w:rsidP="00C92784">
            <w:pPr>
              <w:spacing w:after="0"/>
            </w:pPr>
            <w:r w:rsidRPr="009C5BDF">
              <w:t xml:space="preserve">  </w:t>
            </w:r>
          </w:p>
        </w:tc>
        <w:tc>
          <w:tcPr>
            <w:tcW w:w="864" w:type="dxa"/>
          </w:tcPr>
          <w:p w14:paraId="5A9AA9FB" w14:textId="2233D076" w:rsidR="00C92784" w:rsidRPr="00CC38F7" w:rsidRDefault="00C92784" w:rsidP="00C92784">
            <w:pPr>
              <w:spacing w:after="0"/>
            </w:pPr>
            <w:r w:rsidRPr="009C5BDF">
              <w:t xml:space="preserve">  </w:t>
            </w:r>
          </w:p>
        </w:tc>
        <w:tc>
          <w:tcPr>
            <w:tcW w:w="864" w:type="dxa"/>
          </w:tcPr>
          <w:p w14:paraId="7A77ED54" w14:textId="0B896DE1" w:rsidR="00C92784" w:rsidRPr="00CC38F7" w:rsidRDefault="00C92784" w:rsidP="00C92784">
            <w:pPr>
              <w:spacing w:after="0"/>
            </w:pPr>
            <w:r w:rsidRPr="009C5BDF">
              <w:t xml:space="preserve">  </w:t>
            </w:r>
          </w:p>
        </w:tc>
        <w:tc>
          <w:tcPr>
            <w:tcW w:w="864" w:type="dxa"/>
          </w:tcPr>
          <w:p w14:paraId="65D8A5FA" w14:textId="7D1A67F3" w:rsidR="00C92784" w:rsidRPr="00CC38F7" w:rsidRDefault="00C92784" w:rsidP="00C92784">
            <w:pPr>
              <w:spacing w:after="0"/>
            </w:pPr>
            <w:r w:rsidRPr="009C5BDF">
              <w:t xml:space="preserve">  </w:t>
            </w:r>
          </w:p>
        </w:tc>
        <w:tc>
          <w:tcPr>
            <w:tcW w:w="864" w:type="dxa"/>
          </w:tcPr>
          <w:p w14:paraId="43644867" w14:textId="1FD022A2" w:rsidR="00C92784" w:rsidRPr="00CC38F7" w:rsidRDefault="00C92784" w:rsidP="00C92784">
            <w:pPr>
              <w:spacing w:after="0"/>
            </w:pPr>
            <w:r w:rsidRPr="009C5BDF">
              <w:t xml:space="preserve">  </w:t>
            </w:r>
          </w:p>
        </w:tc>
      </w:tr>
      <w:tr w:rsidR="00C92784" w:rsidRPr="00CC38F7" w14:paraId="23BE6B98" w14:textId="77777777" w:rsidTr="00C55B2D">
        <w:tblPrEx>
          <w:tblCellMar>
            <w:left w:w="108" w:type="dxa"/>
            <w:right w:w="108" w:type="dxa"/>
          </w:tblCellMar>
        </w:tblPrEx>
        <w:trPr>
          <w:cantSplit/>
          <w:trHeight w:val="395"/>
        </w:trPr>
        <w:tc>
          <w:tcPr>
            <w:tcW w:w="4896" w:type="dxa"/>
          </w:tcPr>
          <w:p w14:paraId="64E1696B" w14:textId="2B487C7F" w:rsidR="00C92784" w:rsidRDefault="00C92784" w:rsidP="00B71B8E">
            <w:pPr>
              <w:pStyle w:val="Descriptivestatements"/>
            </w:pPr>
            <w:r w:rsidRPr="00F0763E">
              <w:t>Knows characteristics and uses of informal and formal written language assessments and uses multiple, ongoing assessments to monitor and evaluate students’ writing development.</w:t>
            </w:r>
          </w:p>
        </w:tc>
        <w:tc>
          <w:tcPr>
            <w:tcW w:w="864" w:type="dxa"/>
          </w:tcPr>
          <w:p w14:paraId="36962D8D" w14:textId="460EA319" w:rsidR="00C92784" w:rsidRPr="00CC38F7" w:rsidRDefault="00C92784" w:rsidP="00C92784">
            <w:pPr>
              <w:pStyle w:val="BodyCopy"/>
            </w:pPr>
            <w:r w:rsidRPr="009C5BDF">
              <w:t xml:space="preserve">  </w:t>
            </w:r>
          </w:p>
        </w:tc>
        <w:tc>
          <w:tcPr>
            <w:tcW w:w="864" w:type="dxa"/>
          </w:tcPr>
          <w:p w14:paraId="3A5E417B" w14:textId="6F7F7636" w:rsidR="00C92784" w:rsidRPr="00CC38F7" w:rsidRDefault="00C92784" w:rsidP="00C92784">
            <w:pPr>
              <w:pStyle w:val="BodyCopy"/>
            </w:pPr>
            <w:r w:rsidRPr="009C5BDF">
              <w:t xml:space="preserve">  </w:t>
            </w:r>
          </w:p>
        </w:tc>
        <w:tc>
          <w:tcPr>
            <w:tcW w:w="864" w:type="dxa"/>
          </w:tcPr>
          <w:p w14:paraId="4D02DB8F" w14:textId="0B8E3C63" w:rsidR="00C92784" w:rsidRPr="00CC38F7" w:rsidRDefault="00C92784" w:rsidP="00C92784">
            <w:pPr>
              <w:pStyle w:val="BodyCopy"/>
            </w:pPr>
            <w:r w:rsidRPr="009C5BDF">
              <w:t xml:space="preserve">  </w:t>
            </w:r>
          </w:p>
        </w:tc>
        <w:tc>
          <w:tcPr>
            <w:tcW w:w="864" w:type="dxa"/>
          </w:tcPr>
          <w:p w14:paraId="01ADC88E" w14:textId="3451B175" w:rsidR="00C92784" w:rsidRPr="00CC38F7" w:rsidRDefault="00C92784" w:rsidP="00C92784">
            <w:pPr>
              <w:pStyle w:val="BodyCopy"/>
            </w:pPr>
            <w:r w:rsidRPr="009C5BDF">
              <w:t xml:space="preserve">  </w:t>
            </w:r>
          </w:p>
        </w:tc>
        <w:tc>
          <w:tcPr>
            <w:tcW w:w="864" w:type="dxa"/>
          </w:tcPr>
          <w:p w14:paraId="02F3ADA1" w14:textId="4462C6DC" w:rsidR="00C92784" w:rsidRPr="00CC38F7" w:rsidRDefault="00C92784" w:rsidP="00C92784">
            <w:pPr>
              <w:pStyle w:val="BodyCopy"/>
            </w:pPr>
            <w:r w:rsidRPr="009C5BDF">
              <w:t xml:space="preserve">  </w:t>
            </w:r>
          </w:p>
        </w:tc>
        <w:tc>
          <w:tcPr>
            <w:tcW w:w="864" w:type="dxa"/>
          </w:tcPr>
          <w:p w14:paraId="5958BC40" w14:textId="5AF50811" w:rsidR="00C92784" w:rsidRPr="00CC38F7" w:rsidRDefault="00C92784" w:rsidP="00C92784">
            <w:pPr>
              <w:pStyle w:val="BodyCopy"/>
            </w:pPr>
            <w:r w:rsidRPr="009C5BDF">
              <w:t xml:space="preserve">  </w:t>
            </w:r>
          </w:p>
        </w:tc>
        <w:tc>
          <w:tcPr>
            <w:tcW w:w="864" w:type="dxa"/>
          </w:tcPr>
          <w:p w14:paraId="3C3ACE05" w14:textId="139F0659" w:rsidR="00C92784" w:rsidRPr="00CC38F7" w:rsidRDefault="00C92784" w:rsidP="00C92784">
            <w:pPr>
              <w:pStyle w:val="BodyCopy"/>
            </w:pPr>
            <w:r w:rsidRPr="009C5BDF">
              <w:t xml:space="preserve">  </w:t>
            </w:r>
          </w:p>
        </w:tc>
        <w:tc>
          <w:tcPr>
            <w:tcW w:w="864" w:type="dxa"/>
          </w:tcPr>
          <w:p w14:paraId="36FE61CB" w14:textId="38D0FE55" w:rsidR="00C92784" w:rsidRPr="00CC38F7" w:rsidRDefault="00C92784" w:rsidP="00C92784">
            <w:pPr>
              <w:pStyle w:val="BodyCopy"/>
            </w:pPr>
            <w:r w:rsidRPr="009C5BDF">
              <w:t xml:space="preserve">  </w:t>
            </w:r>
          </w:p>
        </w:tc>
        <w:tc>
          <w:tcPr>
            <w:tcW w:w="864" w:type="dxa"/>
          </w:tcPr>
          <w:p w14:paraId="57FA89A1" w14:textId="32490EB5" w:rsidR="00C92784" w:rsidRPr="00CC38F7" w:rsidRDefault="00C92784" w:rsidP="00C92784">
            <w:pPr>
              <w:pStyle w:val="BodyCopy"/>
            </w:pPr>
            <w:r w:rsidRPr="009C5BDF">
              <w:t xml:space="preserve">  </w:t>
            </w:r>
          </w:p>
        </w:tc>
        <w:tc>
          <w:tcPr>
            <w:tcW w:w="864" w:type="dxa"/>
          </w:tcPr>
          <w:p w14:paraId="417EBA02" w14:textId="7912E284" w:rsidR="00C92784" w:rsidRPr="00CC38F7" w:rsidRDefault="00C92784" w:rsidP="00C92784">
            <w:pPr>
              <w:pStyle w:val="BodyCopy"/>
            </w:pPr>
            <w:r w:rsidRPr="009C5BDF">
              <w:t xml:space="preserve">  </w:t>
            </w:r>
          </w:p>
        </w:tc>
        <w:tc>
          <w:tcPr>
            <w:tcW w:w="864" w:type="dxa"/>
          </w:tcPr>
          <w:p w14:paraId="35B2B45F" w14:textId="0ECD6AA9" w:rsidR="00C92784" w:rsidRPr="00CC38F7" w:rsidRDefault="00C92784" w:rsidP="00C92784">
            <w:pPr>
              <w:pStyle w:val="BodyCopy"/>
            </w:pPr>
            <w:r w:rsidRPr="009C5BDF">
              <w:t xml:space="preserve">  </w:t>
            </w:r>
          </w:p>
        </w:tc>
      </w:tr>
      <w:tr w:rsidR="00C92784" w:rsidRPr="00CC38F7" w14:paraId="00060A86" w14:textId="77777777" w:rsidTr="00C55B2D">
        <w:tblPrEx>
          <w:tblCellMar>
            <w:left w:w="108" w:type="dxa"/>
            <w:right w:w="108" w:type="dxa"/>
          </w:tblCellMar>
        </w:tblPrEx>
        <w:trPr>
          <w:cantSplit/>
          <w:trHeight w:val="395"/>
        </w:trPr>
        <w:tc>
          <w:tcPr>
            <w:tcW w:w="4896" w:type="dxa"/>
          </w:tcPr>
          <w:p w14:paraId="5D02AC48" w14:textId="4D19459B" w:rsidR="00C92784" w:rsidRDefault="00C92784" w:rsidP="00B71B8E">
            <w:pPr>
              <w:pStyle w:val="Descriptivestatements"/>
            </w:pPr>
            <w:r w:rsidRPr="00BA3D88">
              <w:t>Uses assessment results to plan focused instruction to address the writing strengths, needs and interests of all individuals and groups, including English-language learners (in accordance with the ELPS).</w:t>
            </w:r>
          </w:p>
        </w:tc>
        <w:tc>
          <w:tcPr>
            <w:tcW w:w="864" w:type="dxa"/>
          </w:tcPr>
          <w:p w14:paraId="4A9827DD" w14:textId="3A93C38F" w:rsidR="00C92784" w:rsidRPr="00CC38F7" w:rsidRDefault="00C92784" w:rsidP="00C92784">
            <w:pPr>
              <w:pStyle w:val="BodyCopy"/>
            </w:pPr>
            <w:r w:rsidRPr="009C5BDF">
              <w:t xml:space="preserve">  </w:t>
            </w:r>
          </w:p>
        </w:tc>
        <w:tc>
          <w:tcPr>
            <w:tcW w:w="864" w:type="dxa"/>
          </w:tcPr>
          <w:p w14:paraId="4A3E1DBB" w14:textId="07E6F4DA" w:rsidR="00C92784" w:rsidRPr="00CC38F7" w:rsidRDefault="00C92784" w:rsidP="00C92784">
            <w:pPr>
              <w:pStyle w:val="BodyCopy"/>
            </w:pPr>
            <w:r w:rsidRPr="009C5BDF">
              <w:t xml:space="preserve">  </w:t>
            </w:r>
          </w:p>
        </w:tc>
        <w:tc>
          <w:tcPr>
            <w:tcW w:w="864" w:type="dxa"/>
          </w:tcPr>
          <w:p w14:paraId="4C075D9C" w14:textId="6AAF5A62" w:rsidR="00C92784" w:rsidRPr="00CC38F7" w:rsidRDefault="00C92784" w:rsidP="00C92784">
            <w:pPr>
              <w:pStyle w:val="BodyCopy"/>
            </w:pPr>
            <w:r w:rsidRPr="009C5BDF">
              <w:t xml:space="preserve">  </w:t>
            </w:r>
          </w:p>
        </w:tc>
        <w:tc>
          <w:tcPr>
            <w:tcW w:w="864" w:type="dxa"/>
          </w:tcPr>
          <w:p w14:paraId="519EF8DF" w14:textId="3D119B30" w:rsidR="00C92784" w:rsidRPr="00CC38F7" w:rsidRDefault="00C92784" w:rsidP="00C92784">
            <w:pPr>
              <w:pStyle w:val="BodyCopy"/>
            </w:pPr>
            <w:r w:rsidRPr="009C5BDF">
              <w:t xml:space="preserve">  </w:t>
            </w:r>
          </w:p>
        </w:tc>
        <w:tc>
          <w:tcPr>
            <w:tcW w:w="864" w:type="dxa"/>
          </w:tcPr>
          <w:p w14:paraId="5ABE5CA0" w14:textId="1C73CE00" w:rsidR="00C92784" w:rsidRPr="00CC38F7" w:rsidRDefault="00C92784" w:rsidP="00C92784">
            <w:pPr>
              <w:pStyle w:val="BodyCopy"/>
            </w:pPr>
            <w:r w:rsidRPr="009C5BDF">
              <w:t xml:space="preserve">  </w:t>
            </w:r>
          </w:p>
        </w:tc>
        <w:tc>
          <w:tcPr>
            <w:tcW w:w="864" w:type="dxa"/>
          </w:tcPr>
          <w:p w14:paraId="53F44941" w14:textId="0543627A" w:rsidR="00C92784" w:rsidRPr="00CC38F7" w:rsidRDefault="00C92784" w:rsidP="00C92784">
            <w:pPr>
              <w:pStyle w:val="BodyCopy"/>
            </w:pPr>
            <w:r w:rsidRPr="009C5BDF">
              <w:t xml:space="preserve">  </w:t>
            </w:r>
          </w:p>
        </w:tc>
        <w:tc>
          <w:tcPr>
            <w:tcW w:w="864" w:type="dxa"/>
          </w:tcPr>
          <w:p w14:paraId="5DAB285D" w14:textId="56C34B4A" w:rsidR="00C92784" w:rsidRPr="00CC38F7" w:rsidRDefault="00C92784" w:rsidP="00C92784">
            <w:pPr>
              <w:pStyle w:val="BodyCopy"/>
            </w:pPr>
            <w:r w:rsidRPr="009C5BDF">
              <w:t xml:space="preserve">  </w:t>
            </w:r>
          </w:p>
        </w:tc>
        <w:tc>
          <w:tcPr>
            <w:tcW w:w="864" w:type="dxa"/>
          </w:tcPr>
          <w:p w14:paraId="0A386B41" w14:textId="44B9D6F3" w:rsidR="00C92784" w:rsidRPr="00CC38F7" w:rsidRDefault="00C92784" w:rsidP="00C92784">
            <w:pPr>
              <w:pStyle w:val="BodyCopy"/>
            </w:pPr>
            <w:r w:rsidRPr="009C5BDF">
              <w:t xml:space="preserve">  </w:t>
            </w:r>
          </w:p>
        </w:tc>
        <w:tc>
          <w:tcPr>
            <w:tcW w:w="864" w:type="dxa"/>
          </w:tcPr>
          <w:p w14:paraId="31774C92" w14:textId="37C5F18C" w:rsidR="00C92784" w:rsidRPr="00CC38F7" w:rsidRDefault="00C92784" w:rsidP="00C92784">
            <w:pPr>
              <w:pStyle w:val="BodyCopy"/>
            </w:pPr>
            <w:r w:rsidRPr="009C5BDF">
              <w:t xml:space="preserve">  </w:t>
            </w:r>
          </w:p>
        </w:tc>
        <w:tc>
          <w:tcPr>
            <w:tcW w:w="864" w:type="dxa"/>
          </w:tcPr>
          <w:p w14:paraId="48C13A1B" w14:textId="6488CAED" w:rsidR="00C92784" w:rsidRPr="00CC38F7" w:rsidRDefault="00C92784" w:rsidP="00C92784">
            <w:pPr>
              <w:pStyle w:val="BodyCopy"/>
            </w:pPr>
            <w:r w:rsidRPr="009C5BDF">
              <w:t xml:space="preserve">  </w:t>
            </w:r>
          </w:p>
        </w:tc>
        <w:tc>
          <w:tcPr>
            <w:tcW w:w="864" w:type="dxa"/>
          </w:tcPr>
          <w:p w14:paraId="37DEF912" w14:textId="798185A5" w:rsidR="00C92784" w:rsidRPr="00CC38F7" w:rsidRDefault="00C92784" w:rsidP="00C92784">
            <w:pPr>
              <w:pStyle w:val="BodyCopy"/>
            </w:pPr>
            <w:r w:rsidRPr="009C5BDF">
              <w:t xml:space="preserve">  </w:t>
            </w:r>
          </w:p>
        </w:tc>
      </w:tr>
      <w:tr w:rsidR="00C92784" w:rsidRPr="00CC38F7" w14:paraId="0362FE3B" w14:textId="77777777" w:rsidTr="00C55B2D">
        <w:tblPrEx>
          <w:tblCellMar>
            <w:left w:w="108" w:type="dxa"/>
            <w:right w:w="108" w:type="dxa"/>
          </w:tblCellMar>
        </w:tblPrEx>
        <w:trPr>
          <w:cantSplit/>
          <w:trHeight w:val="395"/>
        </w:trPr>
        <w:tc>
          <w:tcPr>
            <w:tcW w:w="4896" w:type="dxa"/>
          </w:tcPr>
          <w:p w14:paraId="3AF6CFCE" w14:textId="7C0DEA12" w:rsidR="00C92784" w:rsidRDefault="00C92784" w:rsidP="00B71B8E">
            <w:pPr>
              <w:pStyle w:val="Descriptivestatements"/>
            </w:pPr>
            <w:r w:rsidRPr="00BA3D88">
              <w:t>Uses ongoing assessment of written language to determine when a student needs additional help or intervention to bring the student’s performance to grade level, based on state content and performance standards for writing in the Texas Essential Knowledge and Skills (TEKS).</w:t>
            </w:r>
          </w:p>
        </w:tc>
        <w:tc>
          <w:tcPr>
            <w:tcW w:w="864" w:type="dxa"/>
          </w:tcPr>
          <w:p w14:paraId="298EE442" w14:textId="51C217BF" w:rsidR="00C92784" w:rsidRPr="00CC38F7" w:rsidRDefault="00C92784" w:rsidP="00C92784">
            <w:pPr>
              <w:pStyle w:val="BodyCopy"/>
            </w:pPr>
            <w:r w:rsidRPr="009C5BDF">
              <w:t xml:space="preserve">  </w:t>
            </w:r>
          </w:p>
        </w:tc>
        <w:tc>
          <w:tcPr>
            <w:tcW w:w="864" w:type="dxa"/>
          </w:tcPr>
          <w:p w14:paraId="69D78A52" w14:textId="424C03B8" w:rsidR="00C92784" w:rsidRPr="00CC38F7" w:rsidRDefault="00C92784" w:rsidP="00C92784">
            <w:pPr>
              <w:pStyle w:val="BodyCopy"/>
            </w:pPr>
            <w:r w:rsidRPr="009C5BDF">
              <w:t xml:space="preserve">  </w:t>
            </w:r>
          </w:p>
        </w:tc>
        <w:tc>
          <w:tcPr>
            <w:tcW w:w="864" w:type="dxa"/>
          </w:tcPr>
          <w:p w14:paraId="0CE25D89" w14:textId="642B592F" w:rsidR="00C92784" w:rsidRPr="00CC38F7" w:rsidRDefault="00C92784" w:rsidP="00C92784">
            <w:pPr>
              <w:pStyle w:val="BodyCopy"/>
            </w:pPr>
            <w:r w:rsidRPr="009C5BDF">
              <w:t xml:space="preserve">  </w:t>
            </w:r>
          </w:p>
        </w:tc>
        <w:tc>
          <w:tcPr>
            <w:tcW w:w="864" w:type="dxa"/>
          </w:tcPr>
          <w:p w14:paraId="632AF9E7" w14:textId="677B576D" w:rsidR="00C92784" w:rsidRPr="00CC38F7" w:rsidRDefault="00C92784" w:rsidP="00C92784">
            <w:pPr>
              <w:pStyle w:val="BodyCopy"/>
            </w:pPr>
            <w:r w:rsidRPr="009C5BDF">
              <w:t xml:space="preserve">  </w:t>
            </w:r>
          </w:p>
        </w:tc>
        <w:tc>
          <w:tcPr>
            <w:tcW w:w="864" w:type="dxa"/>
          </w:tcPr>
          <w:p w14:paraId="02C20869" w14:textId="21B294F1" w:rsidR="00C92784" w:rsidRPr="00CC38F7" w:rsidRDefault="00C92784" w:rsidP="00C92784">
            <w:pPr>
              <w:pStyle w:val="BodyCopy"/>
            </w:pPr>
            <w:r w:rsidRPr="009C5BDF">
              <w:t xml:space="preserve">  </w:t>
            </w:r>
          </w:p>
        </w:tc>
        <w:tc>
          <w:tcPr>
            <w:tcW w:w="864" w:type="dxa"/>
          </w:tcPr>
          <w:p w14:paraId="68C9506D" w14:textId="05258949" w:rsidR="00C92784" w:rsidRPr="00CC38F7" w:rsidRDefault="00C92784" w:rsidP="00C92784">
            <w:pPr>
              <w:pStyle w:val="BodyCopy"/>
            </w:pPr>
            <w:r w:rsidRPr="009C5BDF">
              <w:t xml:space="preserve">  </w:t>
            </w:r>
          </w:p>
        </w:tc>
        <w:tc>
          <w:tcPr>
            <w:tcW w:w="864" w:type="dxa"/>
          </w:tcPr>
          <w:p w14:paraId="0E1F4CDB" w14:textId="1D2C3040" w:rsidR="00C92784" w:rsidRPr="00CC38F7" w:rsidRDefault="00C92784" w:rsidP="00C92784">
            <w:pPr>
              <w:pStyle w:val="BodyCopy"/>
            </w:pPr>
            <w:r w:rsidRPr="009C5BDF">
              <w:t xml:space="preserve">  </w:t>
            </w:r>
          </w:p>
        </w:tc>
        <w:tc>
          <w:tcPr>
            <w:tcW w:w="864" w:type="dxa"/>
          </w:tcPr>
          <w:p w14:paraId="61D41D36" w14:textId="2877FA7A" w:rsidR="00C92784" w:rsidRPr="00CC38F7" w:rsidRDefault="00C92784" w:rsidP="00C92784">
            <w:pPr>
              <w:pStyle w:val="BodyCopy"/>
            </w:pPr>
            <w:r w:rsidRPr="009C5BDF">
              <w:t xml:space="preserve">  </w:t>
            </w:r>
          </w:p>
        </w:tc>
        <w:tc>
          <w:tcPr>
            <w:tcW w:w="864" w:type="dxa"/>
          </w:tcPr>
          <w:p w14:paraId="21718E8A" w14:textId="3FD05FC0" w:rsidR="00C92784" w:rsidRPr="00CC38F7" w:rsidRDefault="00C92784" w:rsidP="00C92784">
            <w:pPr>
              <w:pStyle w:val="BodyCopy"/>
            </w:pPr>
            <w:r w:rsidRPr="009C5BDF">
              <w:t xml:space="preserve">  </w:t>
            </w:r>
          </w:p>
        </w:tc>
        <w:tc>
          <w:tcPr>
            <w:tcW w:w="864" w:type="dxa"/>
          </w:tcPr>
          <w:p w14:paraId="1C760985" w14:textId="6EDDD25E" w:rsidR="00C92784" w:rsidRPr="00CC38F7" w:rsidRDefault="00C92784" w:rsidP="00C92784">
            <w:pPr>
              <w:pStyle w:val="BodyCopy"/>
            </w:pPr>
            <w:r w:rsidRPr="009C5BDF">
              <w:t xml:space="preserve">  </w:t>
            </w:r>
          </w:p>
        </w:tc>
        <w:tc>
          <w:tcPr>
            <w:tcW w:w="864" w:type="dxa"/>
          </w:tcPr>
          <w:p w14:paraId="7757EE6F" w14:textId="78F10A3E" w:rsidR="00C92784" w:rsidRPr="00CC38F7" w:rsidRDefault="00C92784" w:rsidP="00C92784">
            <w:pPr>
              <w:pStyle w:val="BodyCopy"/>
            </w:pPr>
            <w:r w:rsidRPr="009C5BDF">
              <w:t xml:space="preserve">  </w:t>
            </w:r>
          </w:p>
        </w:tc>
      </w:tr>
      <w:tr w:rsidR="00C92784" w:rsidRPr="00CC38F7" w14:paraId="5F8332C0" w14:textId="77777777" w:rsidTr="00C55B2D">
        <w:tblPrEx>
          <w:tblCellMar>
            <w:left w:w="108" w:type="dxa"/>
            <w:right w:w="108" w:type="dxa"/>
          </w:tblCellMar>
        </w:tblPrEx>
        <w:trPr>
          <w:cantSplit/>
          <w:trHeight w:val="395"/>
        </w:trPr>
        <w:tc>
          <w:tcPr>
            <w:tcW w:w="4896" w:type="dxa"/>
          </w:tcPr>
          <w:p w14:paraId="3D4A577A" w14:textId="03E5AF89" w:rsidR="00C92784" w:rsidRDefault="00C92784" w:rsidP="00B71B8E">
            <w:pPr>
              <w:pStyle w:val="Descriptivestatements"/>
            </w:pPr>
            <w:r w:rsidRPr="00BA3D88">
              <w:t xml:space="preserve">Understands the use of self-assessment in writing and provides opportunities for students to self-assess their writings </w:t>
            </w:r>
            <w:r>
              <w:br/>
            </w:r>
            <w:r w:rsidRPr="00BA3D88">
              <w:t>(e.g., for clarity, interest to audience, comprehensiveness) and their development as writers.</w:t>
            </w:r>
          </w:p>
        </w:tc>
        <w:tc>
          <w:tcPr>
            <w:tcW w:w="864" w:type="dxa"/>
          </w:tcPr>
          <w:p w14:paraId="680AB763" w14:textId="1E15C937" w:rsidR="00C92784" w:rsidRPr="00CC38F7" w:rsidRDefault="00C92784" w:rsidP="00C92784">
            <w:pPr>
              <w:pStyle w:val="BodyCopy"/>
            </w:pPr>
            <w:r w:rsidRPr="009C5BDF">
              <w:t xml:space="preserve">  </w:t>
            </w:r>
          </w:p>
        </w:tc>
        <w:tc>
          <w:tcPr>
            <w:tcW w:w="864" w:type="dxa"/>
          </w:tcPr>
          <w:p w14:paraId="7E2A4985" w14:textId="79379058" w:rsidR="00C92784" w:rsidRPr="00CC38F7" w:rsidRDefault="00C92784" w:rsidP="00C92784">
            <w:pPr>
              <w:pStyle w:val="BodyCopy"/>
            </w:pPr>
            <w:r w:rsidRPr="009C5BDF">
              <w:t xml:space="preserve">  </w:t>
            </w:r>
          </w:p>
        </w:tc>
        <w:tc>
          <w:tcPr>
            <w:tcW w:w="864" w:type="dxa"/>
          </w:tcPr>
          <w:p w14:paraId="37537D7C" w14:textId="6E095C61" w:rsidR="00C92784" w:rsidRPr="00CC38F7" w:rsidRDefault="00C92784" w:rsidP="00C92784">
            <w:pPr>
              <w:pStyle w:val="BodyCopy"/>
            </w:pPr>
            <w:r w:rsidRPr="009C5BDF">
              <w:t xml:space="preserve">  </w:t>
            </w:r>
          </w:p>
        </w:tc>
        <w:tc>
          <w:tcPr>
            <w:tcW w:w="864" w:type="dxa"/>
          </w:tcPr>
          <w:p w14:paraId="1901D5CA" w14:textId="01D5EC62" w:rsidR="00C92784" w:rsidRPr="00CC38F7" w:rsidRDefault="00C92784" w:rsidP="00C92784">
            <w:pPr>
              <w:pStyle w:val="BodyCopy"/>
            </w:pPr>
            <w:r w:rsidRPr="009C5BDF">
              <w:t xml:space="preserve">  </w:t>
            </w:r>
          </w:p>
        </w:tc>
        <w:tc>
          <w:tcPr>
            <w:tcW w:w="864" w:type="dxa"/>
          </w:tcPr>
          <w:p w14:paraId="767374C1" w14:textId="5B08AB34" w:rsidR="00C92784" w:rsidRPr="00CC38F7" w:rsidRDefault="00C92784" w:rsidP="00C92784">
            <w:pPr>
              <w:pStyle w:val="BodyCopy"/>
            </w:pPr>
            <w:r w:rsidRPr="009C5BDF">
              <w:t xml:space="preserve">  </w:t>
            </w:r>
          </w:p>
        </w:tc>
        <w:tc>
          <w:tcPr>
            <w:tcW w:w="864" w:type="dxa"/>
          </w:tcPr>
          <w:p w14:paraId="4653102A" w14:textId="0C107A62" w:rsidR="00C92784" w:rsidRPr="00CC38F7" w:rsidRDefault="00C92784" w:rsidP="00C92784">
            <w:pPr>
              <w:pStyle w:val="BodyCopy"/>
            </w:pPr>
            <w:r w:rsidRPr="009C5BDF">
              <w:t xml:space="preserve">  </w:t>
            </w:r>
          </w:p>
        </w:tc>
        <w:tc>
          <w:tcPr>
            <w:tcW w:w="864" w:type="dxa"/>
          </w:tcPr>
          <w:p w14:paraId="7BA0056E" w14:textId="4343BCF9" w:rsidR="00C92784" w:rsidRPr="00CC38F7" w:rsidRDefault="00C92784" w:rsidP="00C92784">
            <w:pPr>
              <w:pStyle w:val="BodyCopy"/>
            </w:pPr>
            <w:r w:rsidRPr="009C5BDF">
              <w:t xml:space="preserve">  </w:t>
            </w:r>
          </w:p>
        </w:tc>
        <w:tc>
          <w:tcPr>
            <w:tcW w:w="864" w:type="dxa"/>
          </w:tcPr>
          <w:p w14:paraId="44FD3590" w14:textId="1DD0D7C4" w:rsidR="00C92784" w:rsidRPr="00CC38F7" w:rsidRDefault="00C92784" w:rsidP="00C92784">
            <w:pPr>
              <w:pStyle w:val="BodyCopy"/>
            </w:pPr>
            <w:r w:rsidRPr="009C5BDF">
              <w:t xml:space="preserve">  </w:t>
            </w:r>
          </w:p>
        </w:tc>
        <w:tc>
          <w:tcPr>
            <w:tcW w:w="864" w:type="dxa"/>
          </w:tcPr>
          <w:p w14:paraId="40FC9EAB" w14:textId="37F62510" w:rsidR="00C92784" w:rsidRPr="00CC38F7" w:rsidRDefault="00C92784" w:rsidP="00C92784">
            <w:pPr>
              <w:pStyle w:val="BodyCopy"/>
            </w:pPr>
            <w:r w:rsidRPr="009C5BDF">
              <w:t xml:space="preserve">  </w:t>
            </w:r>
          </w:p>
        </w:tc>
        <w:tc>
          <w:tcPr>
            <w:tcW w:w="864" w:type="dxa"/>
          </w:tcPr>
          <w:p w14:paraId="365FD94B" w14:textId="4EDC4C0B" w:rsidR="00C92784" w:rsidRPr="00CC38F7" w:rsidRDefault="00C92784" w:rsidP="00C92784">
            <w:pPr>
              <w:pStyle w:val="BodyCopy"/>
            </w:pPr>
            <w:r w:rsidRPr="009C5BDF">
              <w:t xml:space="preserve">  </w:t>
            </w:r>
          </w:p>
        </w:tc>
        <w:tc>
          <w:tcPr>
            <w:tcW w:w="864" w:type="dxa"/>
          </w:tcPr>
          <w:p w14:paraId="161FDD8D" w14:textId="5222DDBD" w:rsidR="00C92784" w:rsidRPr="00CC38F7" w:rsidRDefault="00C92784" w:rsidP="00C92784">
            <w:pPr>
              <w:pStyle w:val="BodyCopy"/>
            </w:pPr>
            <w:r w:rsidRPr="009C5BDF">
              <w:t xml:space="preserve">  </w:t>
            </w:r>
          </w:p>
        </w:tc>
      </w:tr>
      <w:tr w:rsidR="00FA28F4" w:rsidRPr="00CC38F7" w14:paraId="0E75F237" w14:textId="77777777" w:rsidTr="00C55B2D">
        <w:tblPrEx>
          <w:tblCellMar>
            <w:left w:w="108" w:type="dxa"/>
            <w:right w:w="108" w:type="dxa"/>
          </w:tblCellMar>
        </w:tblPrEx>
        <w:trPr>
          <w:cantSplit/>
          <w:trHeight w:val="395"/>
        </w:trPr>
        <w:tc>
          <w:tcPr>
            <w:tcW w:w="4896" w:type="dxa"/>
          </w:tcPr>
          <w:p w14:paraId="53F864F4" w14:textId="3DE2CFA5" w:rsidR="00FA28F4" w:rsidRDefault="00C92784" w:rsidP="00B71B8E">
            <w:pPr>
              <w:pStyle w:val="Descriptivestatements"/>
            </w:pPr>
            <w:r w:rsidRPr="002375D5">
              <w:t>Understands differences between first-draft writing and writing for publication, and provides instruction in various stages of writing, including prewriting, drafting, editing and revising</w:t>
            </w:r>
            <w:r w:rsidR="00FA28F4" w:rsidRPr="00503D83">
              <w:t>.</w:t>
            </w:r>
          </w:p>
        </w:tc>
        <w:tc>
          <w:tcPr>
            <w:tcW w:w="864" w:type="dxa"/>
          </w:tcPr>
          <w:p w14:paraId="7B45BD34" w14:textId="44D4F9C1" w:rsidR="00FA28F4" w:rsidRPr="00CC38F7" w:rsidRDefault="00FA28F4" w:rsidP="00FA28F4">
            <w:pPr>
              <w:pStyle w:val="BodyCopy"/>
            </w:pPr>
            <w:r w:rsidRPr="009C5BDF">
              <w:t xml:space="preserve">  </w:t>
            </w:r>
          </w:p>
        </w:tc>
        <w:tc>
          <w:tcPr>
            <w:tcW w:w="864" w:type="dxa"/>
          </w:tcPr>
          <w:p w14:paraId="3D78688E" w14:textId="63A96C63" w:rsidR="00FA28F4" w:rsidRPr="00CC38F7" w:rsidRDefault="00FA28F4" w:rsidP="00FA28F4">
            <w:pPr>
              <w:pStyle w:val="BodyCopy"/>
            </w:pPr>
            <w:r w:rsidRPr="009C5BDF">
              <w:t xml:space="preserve">  </w:t>
            </w:r>
          </w:p>
        </w:tc>
        <w:tc>
          <w:tcPr>
            <w:tcW w:w="864" w:type="dxa"/>
          </w:tcPr>
          <w:p w14:paraId="4F4FE262" w14:textId="7829DC30" w:rsidR="00FA28F4" w:rsidRPr="00CC38F7" w:rsidRDefault="00FA28F4" w:rsidP="00FA28F4">
            <w:pPr>
              <w:pStyle w:val="BodyCopy"/>
            </w:pPr>
            <w:r w:rsidRPr="009C5BDF">
              <w:t xml:space="preserve">  </w:t>
            </w:r>
          </w:p>
        </w:tc>
        <w:tc>
          <w:tcPr>
            <w:tcW w:w="864" w:type="dxa"/>
          </w:tcPr>
          <w:p w14:paraId="46AC986D" w14:textId="06DA21C7" w:rsidR="00FA28F4" w:rsidRPr="00CC38F7" w:rsidRDefault="00FA28F4" w:rsidP="00FA28F4">
            <w:pPr>
              <w:pStyle w:val="BodyCopy"/>
            </w:pPr>
            <w:r w:rsidRPr="009C5BDF">
              <w:t xml:space="preserve">  </w:t>
            </w:r>
          </w:p>
        </w:tc>
        <w:tc>
          <w:tcPr>
            <w:tcW w:w="864" w:type="dxa"/>
          </w:tcPr>
          <w:p w14:paraId="66606ABB" w14:textId="769CD8EE" w:rsidR="00FA28F4" w:rsidRPr="00CC38F7" w:rsidRDefault="00FA28F4" w:rsidP="00FA28F4">
            <w:pPr>
              <w:pStyle w:val="BodyCopy"/>
            </w:pPr>
            <w:r w:rsidRPr="009C5BDF">
              <w:t xml:space="preserve">  </w:t>
            </w:r>
          </w:p>
        </w:tc>
        <w:tc>
          <w:tcPr>
            <w:tcW w:w="864" w:type="dxa"/>
          </w:tcPr>
          <w:p w14:paraId="1BEB7FAC" w14:textId="6F33B24D" w:rsidR="00FA28F4" w:rsidRPr="00CC38F7" w:rsidRDefault="00FA28F4" w:rsidP="00FA28F4">
            <w:pPr>
              <w:pStyle w:val="BodyCopy"/>
            </w:pPr>
            <w:r w:rsidRPr="009C5BDF">
              <w:t xml:space="preserve">  </w:t>
            </w:r>
          </w:p>
        </w:tc>
        <w:tc>
          <w:tcPr>
            <w:tcW w:w="864" w:type="dxa"/>
          </w:tcPr>
          <w:p w14:paraId="348DA700" w14:textId="18B57F5D" w:rsidR="00FA28F4" w:rsidRPr="00CC38F7" w:rsidRDefault="00FA28F4" w:rsidP="00FA28F4">
            <w:pPr>
              <w:pStyle w:val="BodyCopy"/>
            </w:pPr>
            <w:r w:rsidRPr="009C5BDF">
              <w:t xml:space="preserve">  </w:t>
            </w:r>
          </w:p>
        </w:tc>
        <w:tc>
          <w:tcPr>
            <w:tcW w:w="864" w:type="dxa"/>
          </w:tcPr>
          <w:p w14:paraId="394C89B6" w14:textId="6FF22B94" w:rsidR="00FA28F4" w:rsidRPr="00CC38F7" w:rsidRDefault="00FA28F4" w:rsidP="00FA28F4">
            <w:pPr>
              <w:pStyle w:val="BodyCopy"/>
            </w:pPr>
            <w:r w:rsidRPr="009C5BDF">
              <w:t xml:space="preserve">  </w:t>
            </w:r>
          </w:p>
        </w:tc>
        <w:tc>
          <w:tcPr>
            <w:tcW w:w="864" w:type="dxa"/>
          </w:tcPr>
          <w:p w14:paraId="484BD55F" w14:textId="78F8A842" w:rsidR="00FA28F4" w:rsidRPr="00CC38F7" w:rsidRDefault="00FA28F4" w:rsidP="00FA28F4">
            <w:pPr>
              <w:pStyle w:val="BodyCopy"/>
            </w:pPr>
            <w:r w:rsidRPr="009C5BDF">
              <w:t xml:space="preserve">  </w:t>
            </w:r>
          </w:p>
        </w:tc>
        <w:tc>
          <w:tcPr>
            <w:tcW w:w="864" w:type="dxa"/>
          </w:tcPr>
          <w:p w14:paraId="20457794" w14:textId="745E3169" w:rsidR="00FA28F4" w:rsidRPr="00CC38F7" w:rsidRDefault="00FA28F4" w:rsidP="00FA28F4">
            <w:pPr>
              <w:pStyle w:val="BodyCopy"/>
            </w:pPr>
            <w:r w:rsidRPr="009C5BDF">
              <w:t xml:space="preserve">  </w:t>
            </w:r>
          </w:p>
        </w:tc>
        <w:tc>
          <w:tcPr>
            <w:tcW w:w="864" w:type="dxa"/>
          </w:tcPr>
          <w:p w14:paraId="240928FB" w14:textId="1EA1872F" w:rsidR="00FA28F4" w:rsidRPr="00CC38F7" w:rsidRDefault="00FA28F4" w:rsidP="00FA28F4">
            <w:pPr>
              <w:pStyle w:val="BodyCopy"/>
            </w:pPr>
            <w:r w:rsidRPr="009C5BDF">
              <w:t xml:space="preserve">  </w:t>
            </w:r>
          </w:p>
        </w:tc>
      </w:tr>
      <w:tr w:rsidR="0026201B" w:rsidRPr="00CC38F7" w14:paraId="2685673B" w14:textId="77777777" w:rsidTr="00C55B2D">
        <w:tblPrEx>
          <w:tblCellMar>
            <w:left w:w="108" w:type="dxa"/>
            <w:right w:w="108" w:type="dxa"/>
          </w:tblCellMar>
        </w:tblPrEx>
        <w:trPr>
          <w:cantSplit/>
          <w:trHeight w:val="395"/>
        </w:trPr>
        <w:tc>
          <w:tcPr>
            <w:tcW w:w="4896" w:type="dxa"/>
          </w:tcPr>
          <w:p w14:paraId="6469BE2E" w14:textId="6CFCEEDD" w:rsidR="0026201B" w:rsidRDefault="0026201B" w:rsidP="00B71B8E">
            <w:pPr>
              <w:pStyle w:val="Descriptivestatements"/>
            </w:pPr>
            <w:r w:rsidRPr="00157E1B">
              <w:t>Understands and teaches writing as a tool for inquiry, research and learning.</w:t>
            </w:r>
          </w:p>
        </w:tc>
        <w:tc>
          <w:tcPr>
            <w:tcW w:w="864" w:type="dxa"/>
          </w:tcPr>
          <w:p w14:paraId="47B1C872" w14:textId="397E327C" w:rsidR="0026201B" w:rsidRPr="00CC38F7" w:rsidRDefault="0026201B" w:rsidP="0026201B">
            <w:pPr>
              <w:pStyle w:val="BodyCopy"/>
            </w:pPr>
            <w:r w:rsidRPr="009C5BDF">
              <w:t xml:space="preserve">  </w:t>
            </w:r>
          </w:p>
        </w:tc>
        <w:tc>
          <w:tcPr>
            <w:tcW w:w="864" w:type="dxa"/>
          </w:tcPr>
          <w:p w14:paraId="0A63A02C" w14:textId="75B00BDF" w:rsidR="0026201B" w:rsidRPr="00CC38F7" w:rsidRDefault="0026201B" w:rsidP="0026201B">
            <w:pPr>
              <w:pStyle w:val="BodyCopy"/>
            </w:pPr>
            <w:r w:rsidRPr="009C5BDF">
              <w:t xml:space="preserve">  </w:t>
            </w:r>
          </w:p>
        </w:tc>
        <w:tc>
          <w:tcPr>
            <w:tcW w:w="864" w:type="dxa"/>
          </w:tcPr>
          <w:p w14:paraId="2B047AE6" w14:textId="78F10D74" w:rsidR="0026201B" w:rsidRPr="00CC38F7" w:rsidRDefault="0026201B" w:rsidP="0026201B">
            <w:pPr>
              <w:pStyle w:val="BodyCopy"/>
            </w:pPr>
            <w:r w:rsidRPr="009C5BDF">
              <w:t xml:space="preserve">  </w:t>
            </w:r>
          </w:p>
        </w:tc>
        <w:tc>
          <w:tcPr>
            <w:tcW w:w="864" w:type="dxa"/>
          </w:tcPr>
          <w:p w14:paraId="65EB84E5" w14:textId="794E8F48" w:rsidR="0026201B" w:rsidRPr="00CC38F7" w:rsidRDefault="0026201B" w:rsidP="0026201B">
            <w:pPr>
              <w:pStyle w:val="BodyCopy"/>
            </w:pPr>
            <w:r w:rsidRPr="009C5BDF">
              <w:t xml:space="preserve">  </w:t>
            </w:r>
          </w:p>
        </w:tc>
        <w:tc>
          <w:tcPr>
            <w:tcW w:w="864" w:type="dxa"/>
          </w:tcPr>
          <w:p w14:paraId="17564000" w14:textId="7A3B2A01" w:rsidR="0026201B" w:rsidRPr="00CC38F7" w:rsidRDefault="0026201B" w:rsidP="0026201B">
            <w:pPr>
              <w:pStyle w:val="BodyCopy"/>
            </w:pPr>
            <w:r w:rsidRPr="009C5BDF">
              <w:t xml:space="preserve">  </w:t>
            </w:r>
          </w:p>
        </w:tc>
        <w:tc>
          <w:tcPr>
            <w:tcW w:w="864" w:type="dxa"/>
          </w:tcPr>
          <w:p w14:paraId="62E20EAC" w14:textId="2D4C36B9" w:rsidR="0026201B" w:rsidRPr="00CC38F7" w:rsidRDefault="0026201B" w:rsidP="0026201B">
            <w:pPr>
              <w:pStyle w:val="BodyCopy"/>
            </w:pPr>
            <w:r w:rsidRPr="009C5BDF">
              <w:t xml:space="preserve">  </w:t>
            </w:r>
          </w:p>
        </w:tc>
        <w:tc>
          <w:tcPr>
            <w:tcW w:w="864" w:type="dxa"/>
          </w:tcPr>
          <w:p w14:paraId="1559D20D" w14:textId="05E3E3A3" w:rsidR="0026201B" w:rsidRPr="00CC38F7" w:rsidRDefault="0026201B" w:rsidP="0026201B">
            <w:pPr>
              <w:pStyle w:val="BodyCopy"/>
            </w:pPr>
            <w:r w:rsidRPr="009C5BDF">
              <w:t xml:space="preserve">  </w:t>
            </w:r>
          </w:p>
        </w:tc>
        <w:tc>
          <w:tcPr>
            <w:tcW w:w="864" w:type="dxa"/>
          </w:tcPr>
          <w:p w14:paraId="31DBEFFA" w14:textId="387EC181" w:rsidR="0026201B" w:rsidRPr="00CC38F7" w:rsidRDefault="0026201B" w:rsidP="0026201B">
            <w:pPr>
              <w:pStyle w:val="BodyCopy"/>
            </w:pPr>
            <w:r w:rsidRPr="009C5BDF">
              <w:t xml:space="preserve">  </w:t>
            </w:r>
          </w:p>
        </w:tc>
        <w:tc>
          <w:tcPr>
            <w:tcW w:w="864" w:type="dxa"/>
          </w:tcPr>
          <w:p w14:paraId="5D920696" w14:textId="765BD6D2" w:rsidR="0026201B" w:rsidRPr="00CC38F7" w:rsidRDefault="0026201B" w:rsidP="0026201B">
            <w:pPr>
              <w:pStyle w:val="BodyCopy"/>
            </w:pPr>
            <w:r w:rsidRPr="009C5BDF">
              <w:t xml:space="preserve">  </w:t>
            </w:r>
          </w:p>
        </w:tc>
        <w:tc>
          <w:tcPr>
            <w:tcW w:w="864" w:type="dxa"/>
          </w:tcPr>
          <w:p w14:paraId="46138E3F" w14:textId="5C9A8D2B" w:rsidR="0026201B" w:rsidRPr="00CC38F7" w:rsidRDefault="0026201B" w:rsidP="0026201B">
            <w:pPr>
              <w:pStyle w:val="BodyCopy"/>
            </w:pPr>
            <w:r w:rsidRPr="009C5BDF">
              <w:t xml:space="preserve">  </w:t>
            </w:r>
          </w:p>
        </w:tc>
        <w:tc>
          <w:tcPr>
            <w:tcW w:w="864" w:type="dxa"/>
          </w:tcPr>
          <w:p w14:paraId="7744D3FC" w14:textId="35CBE2A7" w:rsidR="0026201B" w:rsidRPr="00CC38F7" w:rsidRDefault="0026201B" w:rsidP="0026201B">
            <w:pPr>
              <w:pStyle w:val="BodyCopy"/>
            </w:pPr>
            <w:r w:rsidRPr="009C5BDF">
              <w:t xml:space="preserve">  </w:t>
            </w:r>
          </w:p>
        </w:tc>
      </w:tr>
      <w:tr w:rsidR="0026201B" w:rsidRPr="00CC38F7" w14:paraId="1E9B0C87" w14:textId="77777777" w:rsidTr="00C55B2D">
        <w:tblPrEx>
          <w:tblCellMar>
            <w:left w:w="108" w:type="dxa"/>
            <w:right w:w="108" w:type="dxa"/>
          </w:tblCellMar>
        </w:tblPrEx>
        <w:trPr>
          <w:cantSplit/>
          <w:trHeight w:val="395"/>
        </w:trPr>
        <w:tc>
          <w:tcPr>
            <w:tcW w:w="4896" w:type="dxa"/>
          </w:tcPr>
          <w:p w14:paraId="7D1DF147" w14:textId="319BE870" w:rsidR="0026201B" w:rsidRDefault="0026201B" w:rsidP="00B71B8E">
            <w:pPr>
              <w:pStyle w:val="Descriptivestatements"/>
            </w:pPr>
            <w:r w:rsidRPr="00157E1B">
              <w:lastRenderedPageBreak/>
              <w:t>Provides instruction about plagiarism, academic honesty and integrity as applied to students’ written work and their presentation of information from different sources, including electronic sources.</w:t>
            </w:r>
          </w:p>
        </w:tc>
        <w:tc>
          <w:tcPr>
            <w:tcW w:w="864" w:type="dxa"/>
          </w:tcPr>
          <w:p w14:paraId="00BE2888" w14:textId="3963A2ED" w:rsidR="0026201B" w:rsidRPr="00CC38F7" w:rsidRDefault="0026201B" w:rsidP="0026201B">
            <w:pPr>
              <w:pStyle w:val="BodyCopy"/>
            </w:pPr>
            <w:r w:rsidRPr="009C5BDF">
              <w:t xml:space="preserve">  </w:t>
            </w:r>
          </w:p>
        </w:tc>
        <w:tc>
          <w:tcPr>
            <w:tcW w:w="864" w:type="dxa"/>
          </w:tcPr>
          <w:p w14:paraId="1A25A713" w14:textId="7DC45827" w:rsidR="0026201B" w:rsidRPr="00CC38F7" w:rsidRDefault="0026201B" w:rsidP="0026201B">
            <w:pPr>
              <w:pStyle w:val="BodyCopy"/>
            </w:pPr>
            <w:r w:rsidRPr="009C5BDF">
              <w:t xml:space="preserve">  </w:t>
            </w:r>
          </w:p>
        </w:tc>
        <w:tc>
          <w:tcPr>
            <w:tcW w:w="864" w:type="dxa"/>
          </w:tcPr>
          <w:p w14:paraId="31874A30" w14:textId="529E0A42" w:rsidR="0026201B" w:rsidRPr="00CC38F7" w:rsidRDefault="0026201B" w:rsidP="0026201B">
            <w:pPr>
              <w:pStyle w:val="BodyCopy"/>
            </w:pPr>
            <w:r w:rsidRPr="009C5BDF">
              <w:t xml:space="preserve">  </w:t>
            </w:r>
          </w:p>
        </w:tc>
        <w:tc>
          <w:tcPr>
            <w:tcW w:w="864" w:type="dxa"/>
          </w:tcPr>
          <w:p w14:paraId="2E35E0F4" w14:textId="55DBB2A2" w:rsidR="0026201B" w:rsidRPr="00CC38F7" w:rsidRDefault="0026201B" w:rsidP="0026201B">
            <w:pPr>
              <w:pStyle w:val="BodyCopy"/>
            </w:pPr>
            <w:r w:rsidRPr="009C5BDF">
              <w:t xml:space="preserve">  </w:t>
            </w:r>
          </w:p>
        </w:tc>
        <w:tc>
          <w:tcPr>
            <w:tcW w:w="864" w:type="dxa"/>
          </w:tcPr>
          <w:p w14:paraId="6403B3BD" w14:textId="4AC758D5" w:rsidR="0026201B" w:rsidRPr="00CC38F7" w:rsidRDefault="0026201B" w:rsidP="0026201B">
            <w:pPr>
              <w:pStyle w:val="BodyCopy"/>
            </w:pPr>
            <w:r w:rsidRPr="009C5BDF">
              <w:t xml:space="preserve">  </w:t>
            </w:r>
          </w:p>
        </w:tc>
        <w:tc>
          <w:tcPr>
            <w:tcW w:w="864" w:type="dxa"/>
          </w:tcPr>
          <w:p w14:paraId="7D13399A" w14:textId="5FDC2FB2" w:rsidR="0026201B" w:rsidRPr="00CC38F7" w:rsidRDefault="0026201B" w:rsidP="0026201B">
            <w:pPr>
              <w:pStyle w:val="BodyCopy"/>
            </w:pPr>
            <w:r w:rsidRPr="009C5BDF">
              <w:t xml:space="preserve">  </w:t>
            </w:r>
          </w:p>
        </w:tc>
        <w:tc>
          <w:tcPr>
            <w:tcW w:w="864" w:type="dxa"/>
          </w:tcPr>
          <w:p w14:paraId="6595CCAB" w14:textId="12A09752" w:rsidR="0026201B" w:rsidRPr="00CC38F7" w:rsidRDefault="0026201B" w:rsidP="0026201B">
            <w:pPr>
              <w:pStyle w:val="BodyCopy"/>
            </w:pPr>
            <w:r w:rsidRPr="009C5BDF">
              <w:t xml:space="preserve">  </w:t>
            </w:r>
          </w:p>
        </w:tc>
        <w:tc>
          <w:tcPr>
            <w:tcW w:w="864" w:type="dxa"/>
          </w:tcPr>
          <w:p w14:paraId="3ED9A28C" w14:textId="71D24BB3" w:rsidR="0026201B" w:rsidRPr="00CC38F7" w:rsidRDefault="0026201B" w:rsidP="0026201B">
            <w:pPr>
              <w:pStyle w:val="BodyCopy"/>
            </w:pPr>
            <w:r w:rsidRPr="009C5BDF">
              <w:t xml:space="preserve">  </w:t>
            </w:r>
          </w:p>
        </w:tc>
        <w:tc>
          <w:tcPr>
            <w:tcW w:w="864" w:type="dxa"/>
          </w:tcPr>
          <w:p w14:paraId="3E3DBA50" w14:textId="3C4D3764" w:rsidR="0026201B" w:rsidRPr="00CC38F7" w:rsidRDefault="0026201B" w:rsidP="0026201B">
            <w:pPr>
              <w:pStyle w:val="BodyCopy"/>
            </w:pPr>
            <w:r w:rsidRPr="009C5BDF">
              <w:t xml:space="preserve">  </w:t>
            </w:r>
          </w:p>
        </w:tc>
        <w:tc>
          <w:tcPr>
            <w:tcW w:w="864" w:type="dxa"/>
          </w:tcPr>
          <w:p w14:paraId="612166A7" w14:textId="3026868F" w:rsidR="0026201B" w:rsidRPr="00CC38F7" w:rsidRDefault="0026201B" w:rsidP="0026201B">
            <w:pPr>
              <w:pStyle w:val="BodyCopy"/>
            </w:pPr>
            <w:r w:rsidRPr="009C5BDF">
              <w:t xml:space="preserve">  </w:t>
            </w:r>
          </w:p>
        </w:tc>
        <w:tc>
          <w:tcPr>
            <w:tcW w:w="864" w:type="dxa"/>
          </w:tcPr>
          <w:p w14:paraId="596BFB78" w14:textId="69C2EC91" w:rsidR="0026201B" w:rsidRPr="00CC38F7" w:rsidRDefault="0026201B" w:rsidP="0026201B">
            <w:pPr>
              <w:pStyle w:val="BodyCopy"/>
            </w:pPr>
            <w:r w:rsidRPr="009C5BDF">
              <w:t xml:space="preserve">  </w:t>
            </w:r>
          </w:p>
        </w:tc>
      </w:tr>
      <w:tr w:rsidR="0026201B" w:rsidRPr="00CC38F7" w14:paraId="4CE91C16" w14:textId="77777777" w:rsidTr="00C55B2D">
        <w:tblPrEx>
          <w:tblCellMar>
            <w:left w:w="108" w:type="dxa"/>
            <w:right w:w="108" w:type="dxa"/>
          </w:tblCellMar>
        </w:tblPrEx>
        <w:trPr>
          <w:cantSplit/>
          <w:trHeight w:val="395"/>
        </w:trPr>
        <w:tc>
          <w:tcPr>
            <w:tcW w:w="4896" w:type="dxa"/>
          </w:tcPr>
          <w:p w14:paraId="1ABB4172" w14:textId="7DCACF6E" w:rsidR="0026201B" w:rsidRDefault="0026201B" w:rsidP="00B71B8E">
            <w:pPr>
              <w:pStyle w:val="Descriptivestatements"/>
            </w:pPr>
            <w:r w:rsidRPr="00157E1B">
              <w:t>Teaches students to critically evaluate the sources they use for their writing.</w:t>
            </w:r>
          </w:p>
        </w:tc>
        <w:tc>
          <w:tcPr>
            <w:tcW w:w="864" w:type="dxa"/>
          </w:tcPr>
          <w:p w14:paraId="1CCA81EA" w14:textId="3E6E3CCF" w:rsidR="0026201B" w:rsidRPr="00CC38F7" w:rsidRDefault="0026201B" w:rsidP="0026201B">
            <w:pPr>
              <w:pStyle w:val="BodyCopy"/>
            </w:pPr>
            <w:r w:rsidRPr="009C5BDF">
              <w:t xml:space="preserve">  </w:t>
            </w:r>
          </w:p>
        </w:tc>
        <w:tc>
          <w:tcPr>
            <w:tcW w:w="864" w:type="dxa"/>
          </w:tcPr>
          <w:p w14:paraId="1FE6BD22" w14:textId="7076D0F8" w:rsidR="0026201B" w:rsidRPr="00CC38F7" w:rsidRDefault="0026201B" w:rsidP="0026201B">
            <w:pPr>
              <w:pStyle w:val="BodyCopy"/>
            </w:pPr>
            <w:r w:rsidRPr="009C5BDF">
              <w:t xml:space="preserve">  </w:t>
            </w:r>
          </w:p>
        </w:tc>
        <w:tc>
          <w:tcPr>
            <w:tcW w:w="864" w:type="dxa"/>
          </w:tcPr>
          <w:p w14:paraId="71F293FF" w14:textId="13FC6E34" w:rsidR="0026201B" w:rsidRPr="00CC38F7" w:rsidRDefault="0026201B" w:rsidP="0026201B">
            <w:pPr>
              <w:pStyle w:val="BodyCopy"/>
            </w:pPr>
            <w:r w:rsidRPr="009C5BDF">
              <w:t xml:space="preserve">  </w:t>
            </w:r>
          </w:p>
        </w:tc>
        <w:tc>
          <w:tcPr>
            <w:tcW w:w="864" w:type="dxa"/>
          </w:tcPr>
          <w:p w14:paraId="022484E4" w14:textId="6860DAB9" w:rsidR="0026201B" w:rsidRPr="00CC38F7" w:rsidRDefault="0026201B" w:rsidP="0026201B">
            <w:pPr>
              <w:pStyle w:val="BodyCopy"/>
            </w:pPr>
            <w:r w:rsidRPr="009C5BDF">
              <w:t xml:space="preserve">  </w:t>
            </w:r>
          </w:p>
        </w:tc>
        <w:tc>
          <w:tcPr>
            <w:tcW w:w="864" w:type="dxa"/>
          </w:tcPr>
          <w:p w14:paraId="4E0ADDFE" w14:textId="5CA7AF94" w:rsidR="0026201B" w:rsidRPr="00CC38F7" w:rsidRDefault="0026201B" w:rsidP="0026201B">
            <w:pPr>
              <w:pStyle w:val="BodyCopy"/>
            </w:pPr>
            <w:r w:rsidRPr="009C5BDF">
              <w:t xml:space="preserve">  </w:t>
            </w:r>
          </w:p>
        </w:tc>
        <w:tc>
          <w:tcPr>
            <w:tcW w:w="864" w:type="dxa"/>
          </w:tcPr>
          <w:p w14:paraId="11F337D7" w14:textId="1D1EAD5D" w:rsidR="0026201B" w:rsidRPr="00CC38F7" w:rsidRDefault="0026201B" w:rsidP="0026201B">
            <w:pPr>
              <w:pStyle w:val="BodyCopy"/>
            </w:pPr>
            <w:r w:rsidRPr="009C5BDF">
              <w:t xml:space="preserve">  </w:t>
            </w:r>
          </w:p>
        </w:tc>
        <w:tc>
          <w:tcPr>
            <w:tcW w:w="864" w:type="dxa"/>
          </w:tcPr>
          <w:p w14:paraId="3AB1E010" w14:textId="35D9D39F" w:rsidR="0026201B" w:rsidRPr="00CC38F7" w:rsidRDefault="0026201B" w:rsidP="0026201B">
            <w:pPr>
              <w:pStyle w:val="BodyCopy"/>
            </w:pPr>
            <w:r w:rsidRPr="009C5BDF">
              <w:t xml:space="preserve">  </w:t>
            </w:r>
          </w:p>
        </w:tc>
        <w:tc>
          <w:tcPr>
            <w:tcW w:w="864" w:type="dxa"/>
          </w:tcPr>
          <w:p w14:paraId="54ED9F0D" w14:textId="2BAF0A10" w:rsidR="0026201B" w:rsidRPr="00CC38F7" w:rsidRDefault="0026201B" w:rsidP="0026201B">
            <w:pPr>
              <w:pStyle w:val="BodyCopy"/>
            </w:pPr>
            <w:r w:rsidRPr="009C5BDF">
              <w:t xml:space="preserve">  </w:t>
            </w:r>
          </w:p>
        </w:tc>
        <w:tc>
          <w:tcPr>
            <w:tcW w:w="864" w:type="dxa"/>
          </w:tcPr>
          <w:p w14:paraId="3AFB9C60" w14:textId="7952CFF7" w:rsidR="0026201B" w:rsidRPr="00CC38F7" w:rsidRDefault="0026201B" w:rsidP="0026201B">
            <w:pPr>
              <w:pStyle w:val="BodyCopy"/>
            </w:pPr>
            <w:r w:rsidRPr="009C5BDF">
              <w:t xml:space="preserve">  </w:t>
            </w:r>
          </w:p>
        </w:tc>
        <w:tc>
          <w:tcPr>
            <w:tcW w:w="864" w:type="dxa"/>
          </w:tcPr>
          <w:p w14:paraId="61AAE2DE" w14:textId="5104F0EB" w:rsidR="0026201B" w:rsidRPr="00CC38F7" w:rsidRDefault="0026201B" w:rsidP="0026201B">
            <w:pPr>
              <w:pStyle w:val="BodyCopy"/>
            </w:pPr>
            <w:r w:rsidRPr="009C5BDF">
              <w:t xml:space="preserve">  </w:t>
            </w:r>
          </w:p>
        </w:tc>
        <w:tc>
          <w:tcPr>
            <w:tcW w:w="864" w:type="dxa"/>
          </w:tcPr>
          <w:p w14:paraId="73CE503D" w14:textId="75FA76F3" w:rsidR="0026201B" w:rsidRPr="00CC38F7" w:rsidRDefault="0026201B" w:rsidP="0026201B">
            <w:pPr>
              <w:pStyle w:val="BodyCopy"/>
            </w:pPr>
            <w:r w:rsidRPr="009C5BDF">
              <w:t xml:space="preserve">  </w:t>
            </w:r>
          </w:p>
        </w:tc>
      </w:tr>
      <w:tr w:rsidR="0026201B" w:rsidRPr="00CC38F7" w14:paraId="7E76FB03" w14:textId="77777777" w:rsidTr="00C55B2D">
        <w:tblPrEx>
          <w:tblCellMar>
            <w:left w:w="108" w:type="dxa"/>
            <w:right w:w="108" w:type="dxa"/>
          </w:tblCellMar>
        </w:tblPrEx>
        <w:trPr>
          <w:cantSplit/>
          <w:trHeight w:val="395"/>
        </w:trPr>
        <w:tc>
          <w:tcPr>
            <w:tcW w:w="4896" w:type="dxa"/>
          </w:tcPr>
          <w:p w14:paraId="629F2DDE" w14:textId="463504F0" w:rsidR="0026201B" w:rsidRDefault="0026201B" w:rsidP="00B71B8E">
            <w:pPr>
              <w:pStyle w:val="Descriptivestatements"/>
            </w:pPr>
            <w:r w:rsidRPr="00157E1B">
              <w:t>Understands the development of writing in relation to the other language arts and uses instructional strategies that connect these various aspects of language.</w:t>
            </w:r>
          </w:p>
        </w:tc>
        <w:tc>
          <w:tcPr>
            <w:tcW w:w="864" w:type="dxa"/>
          </w:tcPr>
          <w:p w14:paraId="0FAF85CD" w14:textId="261F9B74" w:rsidR="0026201B" w:rsidRPr="00CC38F7" w:rsidRDefault="0026201B" w:rsidP="0026201B">
            <w:pPr>
              <w:pStyle w:val="BodyCopy"/>
            </w:pPr>
            <w:r w:rsidRPr="009C5BDF">
              <w:t xml:space="preserve">  </w:t>
            </w:r>
          </w:p>
        </w:tc>
        <w:tc>
          <w:tcPr>
            <w:tcW w:w="864" w:type="dxa"/>
          </w:tcPr>
          <w:p w14:paraId="5BACCF61" w14:textId="193B9D3A" w:rsidR="0026201B" w:rsidRPr="00CC38F7" w:rsidRDefault="0026201B" w:rsidP="0026201B">
            <w:pPr>
              <w:pStyle w:val="BodyCopy"/>
            </w:pPr>
            <w:r w:rsidRPr="009C5BDF">
              <w:t xml:space="preserve">  </w:t>
            </w:r>
          </w:p>
        </w:tc>
        <w:tc>
          <w:tcPr>
            <w:tcW w:w="864" w:type="dxa"/>
          </w:tcPr>
          <w:p w14:paraId="0F9CA823" w14:textId="561C8DC4" w:rsidR="0026201B" w:rsidRPr="00CC38F7" w:rsidRDefault="0026201B" w:rsidP="0026201B">
            <w:pPr>
              <w:pStyle w:val="BodyCopy"/>
            </w:pPr>
            <w:r w:rsidRPr="009C5BDF">
              <w:t xml:space="preserve">  </w:t>
            </w:r>
          </w:p>
        </w:tc>
        <w:tc>
          <w:tcPr>
            <w:tcW w:w="864" w:type="dxa"/>
          </w:tcPr>
          <w:p w14:paraId="07EB0FC6" w14:textId="66B3DE4B" w:rsidR="0026201B" w:rsidRPr="00CC38F7" w:rsidRDefault="0026201B" w:rsidP="0026201B">
            <w:pPr>
              <w:pStyle w:val="BodyCopy"/>
            </w:pPr>
            <w:r w:rsidRPr="009C5BDF">
              <w:t xml:space="preserve">  </w:t>
            </w:r>
          </w:p>
        </w:tc>
        <w:tc>
          <w:tcPr>
            <w:tcW w:w="864" w:type="dxa"/>
          </w:tcPr>
          <w:p w14:paraId="5FC8D63A" w14:textId="2807B68E" w:rsidR="0026201B" w:rsidRPr="00CC38F7" w:rsidRDefault="0026201B" w:rsidP="0026201B">
            <w:pPr>
              <w:pStyle w:val="BodyCopy"/>
            </w:pPr>
            <w:r w:rsidRPr="009C5BDF">
              <w:t xml:space="preserve">  </w:t>
            </w:r>
          </w:p>
        </w:tc>
        <w:tc>
          <w:tcPr>
            <w:tcW w:w="864" w:type="dxa"/>
          </w:tcPr>
          <w:p w14:paraId="36CF4ADC" w14:textId="3CED7944" w:rsidR="0026201B" w:rsidRPr="00CC38F7" w:rsidRDefault="0026201B" w:rsidP="0026201B">
            <w:pPr>
              <w:pStyle w:val="BodyCopy"/>
            </w:pPr>
            <w:r w:rsidRPr="009C5BDF">
              <w:t xml:space="preserve">  </w:t>
            </w:r>
          </w:p>
        </w:tc>
        <w:tc>
          <w:tcPr>
            <w:tcW w:w="864" w:type="dxa"/>
          </w:tcPr>
          <w:p w14:paraId="4977A0F4" w14:textId="00984266" w:rsidR="0026201B" w:rsidRPr="00CC38F7" w:rsidRDefault="0026201B" w:rsidP="0026201B">
            <w:pPr>
              <w:pStyle w:val="BodyCopy"/>
            </w:pPr>
            <w:r w:rsidRPr="009C5BDF">
              <w:t xml:space="preserve">  </w:t>
            </w:r>
          </w:p>
        </w:tc>
        <w:tc>
          <w:tcPr>
            <w:tcW w:w="864" w:type="dxa"/>
          </w:tcPr>
          <w:p w14:paraId="0D6691FA" w14:textId="7521E159" w:rsidR="0026201B" w:rsidRPr="00CC38F7" w:rsidRDefault="0026201B" w:rsidP="0026201B">
            <w:pPr>
              <w:pStyle w:val="BodyCopy"/>
            </w:pPr>
            <w:r w:rsidRPr="009C5BDF">
              <w:t xml:space="preserve">  </w:t>
            </w:r>
          </w:p>
        </w:tc>
        <w:tc>
          <w:tcPr>
            <w:tcW w:w="864" w:type="dxa"/>
          </w:tcPr>
          <w:p w14:paraId="32FAD56D" w14:textId="7901325C" w:rsidR="0026201B" w:rsidRPr="00CC38F7" w:rsidRDefault="0026201B" w:rsidP="0026201B">
            <w:pPr>
              <w:pStyle w:val="BodyCopy"/>
            </w:pPr>
            <w:r w:rsidRPr="009C5BDF">
              <w:t xml:space="preserve">  </w:t>
            </w:r>
          </w:p>
        </w:tc>
        <w:tc>
          <w:tcPr>
            <w:tcW w:w="864" w:type="dxa"/>
          </w:tcPr>
          <w:p w14:paraId="5BDA7383" w14:textId="459B4076" w:rsidR="0026201B" w:rsidRPr="00CC38F7" w:rsidRDefault="0026201B" w:rsidP="0026201B">
            <w:pPr>
              <w:pStyle w:val="BodyCopy"/>
            </w:pPr>
            <w:r w:rsidRPr="009C5BDF">
              <w:t xml:space="preserve">  </w:t>
            </w:r>
          </w:p>
        </w:tc>
        <w:tc>
          <w:tcPr>
            <w:tcW w:w="864" w:type="dxa"/>
          </w:tcPr>
          <w:p w14:paraId="668E5C47" w14:textId="24B24748" w:rsidR="0026201B" w:rsidRPr="00CC38F7" w:rsidRDefault="0026201B" w:rsidP="0026201B">
            <w:pPr>
              <w:pStyle w:val="BodyCopy"/>
            </w:pPr>
            <w:r w:rsidRPr="009C5BDF">
              <w:t xml:space="preserve">  </w:t>
            </w:r>
          </w:p>
        </w:tc>
      </w:tr>
      <w:tr w:rsidR="0026201B" w:rsidRPr="00CC38F7" w14:paraId="2D384D9F" w14:textId="77777777" w:rsidTr="00C55B2D">
        <w:tblPrEx>
          <w:tblCellMar>
            <w:left w:w="108" w:type="dxa"/>
            <w:right w:w="108" w:type="dxa"/>
          </w:tblCellMar>
        </w:tblPrEx>
        <w:trPr>
          <w:cantSplit/>
          <w:trHeight w:val="395"/>
        </w:trPr>
        <w:tc>
          <w:tcPr>
            <w:tcW w:w="4896" w:type="dxa"/>
          </w:tcPr>
          <w:p w14:paraId="2355E9AE" w14:textId="74195A4F" w:rsidR="0026201B" w:rsidRDefault="0026201B" w:rsidP="00B71B8E">
            <w:pPr>
              <w:pStyle w:val="Descriptivestatements"/>
            </w:pPr>
            <w:r w:rsidRPr="00157E1B">
              <w:t>Understands similarities and differences between the language (e.g., syntax, vocabulary) used in spoken and written English and helps students use knowledge of these similarities and differences to enhance their own writing.</w:t>
            </w:r>
          </w:p>
        </w:tc>
        <w:tc>
          <w:tcPr>
            <w:tcW w:w="864" w:type="dxa"/>
          </w:tcPr>
          <w:p w14:paraId="31F26CBD" w14:textId="259B8B35" w:rsidR="0026201B" w:rsidRPr="00CC38F7" w:rsidRDefault="0026201B" w:rsidP="0026201B">
            <w:pPr>
              <w:pStyle w:val="BodyCopy"/>
            </w:pPr>
            <w:r w:rsidRPr="009C5BDF">
              <w:t xml:space="preserve">  </w:t>
            </w:r>
          </w:p>
        </w:tc>
        <w:tc>
          <w:tcPr>
            <w:tcW w:w="864" w:type="dxa"/>
          </w:tcPr>
          <w:p w14:paraId="3C424ECD" w14:textId="1F0B7989" w:rsidR="0026201B" w:rsidRPr="00CC38F7" w:rsidRDefault="0026201B" w:rsidP="0026201B">
            <w:pPr>
              <w:pStyle w:val="BodyCopy"/>
            </w:pPr>
            <w:r w:rsidRPr="009C5BDF">
              <w:t xml:space="preserve">  </w:t>
            </w:r>
          </w:p>
        </w:tc>
        <w:tc>
          <w:tcPr>
            <w:tcW w:w="864" w:type="dxa"/>
          </w:tcPr>
          <w:p w14:paraId="56D5D488" w14:textId="20777FFB" w:rsidR="0026201B" w:rsidRPr="00CC38F7" w:rsidRDefault="0026201B" w:rsidP="0026201B">
            <w:pPr>
              <w:pStyle w:val="BodyCopy"/>
            </w:pPr>
            <w:r w:rsidRPr="009C5BDF">
              <w:t xml:space="preserve">  </w:t>
            </w:r>
          </w:p>
        </w:tc>
        <w:tc>
          <w:tcPr>
            <w:tcW w:w="864" w:type="dxa"/>
          </w:tcPr>
          <w:p w14:paraId="644738E0" w14:textId="1D63E373" w:rsidR="0026201B" w:rsidRPr="00CC38F7" w:rsidRDefault="0026201B" w:rsidP="0026201B">
            <w:pPr>
              <w:pStyle w:val="BodyCopy"/>
            </w:pPr>
            <w:r w:rsidRPr="009C5BDF">
              <w:t xml:space="preserve">  </w:t>
            </w:r>
          </w:p>
        </w:tc>
        <w:tc>
          <w:tcPr>
            <w:tcW w:w="864" w:type="dxa"/>
          </w:tcPr>
          <w:p w14:paraId="1B5DD08E" w14:textId="4AF32DBE" w:rsidR="0026201B" w:rsidRPr="00CC38F7" w:rsidRDefault="0026201B" w:rsidP="0026201B">
            <w:pPr>
              <w:pStyle w:val="BodyCopy"/>
            </w:pPr>
            <w:r w:rsidRPr="009C5BDF">
              <w:t xml:space="preserve">  </w:t>
            </w:r>
          </w:p>
        </w:tc>
        <w:tc>
          <w:tcPr>
            <w:tcW w:w="864" w:type="dxa"/>
          </w:tcPr>
          <w:p w14:paraId="79168FA1" w14:textId="7D51ED2E" w:rsidR="0026201B" w:rsidRPr="00CC38F7" w:rsidRDefault="0026201B" w:rsidP="0026201B">
            <w:pPr>
              <w:pStyle w:val="BodyCopy"/>
            </w:pPr>
            <w:r w:rsidRPr="009C5BDF">
              <w:t xml:space="preserve">  </w:t>
            </w:r>
          </w:p>
        </w:tc>
        <w:tc>
          <w:tcPr>
            <w:tcW w:w="864" w:type="dxa"/>
          </w:tcPr>
          <w:p w14:paraId="71910E98" w14:textId="6C37E90A" w:rsidR="0026201B" w:rsidRPr="00CC38F7" w:rsidRDefault="0026201B" w:rsidP="0026201B">
            <w:pPr>
              <w:pStyle w:val="BodyCopy"/>
            </w:pPr>
            <w:r w:rsidRPr="009C5BDF">
              <w:t xml:space="preserve">  </w:t>
            </w:r>
          </w:p>
        </w:tc>
        <w:tc>
          <w:tcPr>
            <w:tcW w:w="864" w:type="dxa"/>
          </w:tcPr>
          <w:p w14:paraId="64E9C7D7" w14:textId="2FCF15DC" w:rsidR="0026201B" w:rsidRPr="00CC38F7" w:rsidRDefault="0026201B" w:rsidP="0026201B">
            <w:pPr>
              <w:pStyle w:val="BodyCopy"/>
            </w:pPr>
            <w:r w:rsidRPr="009C5BDF">
              <w:t xml:space="preserve">  </w:t>
            </w:r>
          </w:p>
        </w:tc>
        <w:tc>
          <w:tcPr>
            <w:tcW w:w="864" w:type="dxa"/>
          </w:tcPr>
          <w:p w14:paraId="77A46F39" w14:textId="3DF5E889" w:rsidR="0026201B" w:rsidRPr="00CC38F7" w:rsidRDefault="0026201B" w:rsidP="0026201B">
            <w:pPr>
              <w:pStyle w:val="BodyCopy"/>
            </w:pPr>
            <w:r w:rsidRPr="009C5BDF">
              <w:t xml:space="preserve">  </w:t>
            </w:r>
          </w:p>
        </w:tc>
        <w:tc>
          <w:tcPr>
            <w:tcW w:w="864" w:type="dxa"/>
          </w:tcPr>
          <w:p w14:paraId="7A4BE207" w14:textId="7004C794" w:rsidR="0026201B" w:rsidRPr="00CC38F7" w:rsidRDefault="0026201B" w:rsidP="0026201B">
            <w:pPr>
              <w:pStyle w:val="BodyCopy"/>
            </w:pPr>
            <w:r w:rsidRPr="009C5BDF">
              <w:t xml:space="preserve">  </w:t>
            </w:r>
          </w:p>
        </w:tc>
        <w:tc>
          <w:tcPr>
            <w:tcW w:w="864" w:type="dxa"/>
          </w:tcPr>
          <w:p w14:paraId="4C2B1E5A" w14:textId="66656A7F" w:rsidR="0026201B" w:rsidRPr="00CC38F7" w:rsidRDefault="0026201B" w:rsidP="0026201B">
            <w:pPr>
              <w:pStyle w:val="BodyCopy"/>
            </w:pPr>
            <w:r w:rsidRPr="009C5BDF">
              <w:t xml:space="preserve">  </w:t>
            </w:r>
          </w:p>
        </w:tc>
      </w:tr>
      <w:tr w:rsidR="0026201B" w:rsidRPr="00CC38F7" w14:paraId="6CBC3F39" w14:textId="77777777" w:rsidTr="00C55B2D">
        <w:tblPrEx>
          <w:tblCellMar>
            <w:left w:w="108" w:type="dxa"/>
            <w:right w:w="108" w:type="dxa"/>
          </w:tblCellMar>
        </w:tblPrEx>
        <w:trPr>
          <w:cantSplit/>
          <w:trHeight w:val="395"/>
        </w:trPr>
        <w:tc>
          <w:tcPr>
            <w:tcW w:w="4896" w:type="dxa"/>
          </w:tcPr>
          <w:p w14:paraId="74BA29C8" w14:textId="53580DE1" w:rsidR="0026201B" w:rsidRDefault="0026201B" w:rsidP="00B71B8E">
            <w:pPr>
              <w:pStyle w:val="Descriptivestatements"/>
            </w:pPr>
            <w:r w:rsidRPr="00157E1B">
              <w:t>Understands writing for a variety of audiences, purposes and settings and provides students with opportunities to write for various audiences, purposes and settings.</w:t>
            </w:r>
          </w:p>
        </w:tc>
        <w:tc>
          <w:tcPr>
            <w:tcW w:w="864" w:type="dxa"/>
          </w:tcPr>
          <w:p w14:paraId="24E1C18A" w14:textId="5B383077" w:rsidR="0026201B" w:rsidRPr="00CC38F7" w:rsidRDefault="0026201B" w:rsidP="0026201B">
            <w:pPr>
              <w:pStyle w:val="BodyCopy"/>
            </w:pPr>
            <w:r w:rsidRPr="009C5BDF">
              <w:t xml:space="preserve">  </w:t>
            </w:r>
          </w:p>
        </w:tc>
        <w:tc>
          <w:tcPr>
            <w:tcW w:w="864" w:type="dxa"/>
          </w:tcPr>
          <w:p w14:paraId="03CA838F" w14:textId="164250D8" w:rsidR="0026201B" w:rsidRPr="00CC38F7" w:rsidRDefault="0026201B" w:rsidP="0026201B">
            <w:pPr>
              <w:pStyle w:val="BodyCopy"/>
            </w:pPr>
            <w:r w:rsidRPr="009C5BDF">
              <w:t xml:space="preserve">  </w:t>
            </w:r>
          </w:p>
        </w:tc>
        <w:tc>
          <w:tcPr>
            <w:tcW w:w="864" w:type="dxa"/>
          </w:tcPr>
          <w:p w14:paraId="0B25AFD0" w14:textId="2375899E" w:rsidR="0026201B" w:rsidRPr="00CC38F7" w:rsidRDefault="0026201B" w:rsidP="0026201B">
            <w:pPr>
              <w:pStyle w:val="BodyCopy"/>
            </w:pPr>
            <w:r w:rsidRPr="009C5BDF">
              <w:t xml:space="preserve">  </w:t>
            </w:r>
          </w:p>
        </w:tc>
        <w:tc>
          <w:tcPr>
            <w:tcW w:w="864" w:type="dxa"/>
          </w:tcPr>
          <w:p w14:paraId="3FD66E24" w14:textId="1C198474" w:rsidR="0026201B" w:rsidRPr="00CC38F7" w:rsidRDefault="0026201B" w:rsidP="0026201B">
            <w:pPr>
              <w:pStyle w:val="BodyCopy"/>
            </w:pPr>
            <w:r w:rsidRPr="009C5BDF">
              <w:t xml:space="preserve">  </w:t>
            </w:r>
          </w:p>
        </w:tc>
        <w:tc>
          <w:tcPr>
            <w:tcW w:w="864" w:type="dxa"/>
          </w:tcPr>
          <w:p w14:paraId="204C4208" w14:textId="6E2EA8CA" w:rsidR="0026201B" w:rsidRPr="00CC38F7" w:rsidRDefault="0026201B" w:rsidP="0026201B">
            <w:pPr>
              <w:pStyle w:val="BodyCopy"/>
            </w:pPr>
            <w:r w:rsidRPr="009C5BDF">
              <w:t xml:space="preserve">  </w:t>
            </w:r>
          </w:p>
        </w:tc>
        <w:tc>
          <w:tcPr>
            <w:tcW w:w="864" w:type="dxa"/>
          </w:tcPr>
          <w:p w14:paraId="288DF66A" w14:textId="4B0508DA" w:rsidR="0026201B" w:rsidRPr="00CC38F7" w:rsidRDefault="0026201B" w:rsidP="0026201B">
            <w:pPr>
              <w:pStyle w:val="BodyCopy"/>
            </w:pPr>
            <w:r w:rsidRPr="009C5BDF">
              <w:t xml:space="preserve">  </w:t>
            </w:r>
          </w:p>
        </w:tc>
        <w:tc>
          <w:tcPr>
            <w:tcW w:w="864" w:type="dxa"/>
          </w:tcPr>
          <w:p w14:paraId="6932FB40" w14:textId="37F4285C" w:rsidR="0026201B" w:rsidRPr="00CC38F7" w:rsidRDefault="0026201B" w:rsidP="0026201B">
            <w:pPr>
              <w:pStyle w:val="BodyCopy"/>
            </w:pPr>
            <w:r w:rsidRPr="009C5BDF">
              <w:t xml:space="preserve">  </w:t>
            </w:r>
          </w:p>
        </w:tc>
        <w:tc>
          <w:tcPr>
            <w:tcW w:w="864" w:type="dxa"/>
          </w:tcPr>
          <w:p w14:paraId="63DDAFAC" w14:textId="36865C95" w:rsidR="0026201B" w:rsidRPr="00CC38F7" w:rsidRDefault="0026201B" w:rsidP="0026201B">
            <w:pPr>
              <w:pStyle w:val="BodyCopy"/>
            </w:pPr>
            <w:r w:rsidRPr="009C5BDF">
              <w:t xml:space="preserve">  </w:t>
            </w:r>
          </w:p>
        </w:tc>
        <w:tc>
          <w:tcPr>
            <w:tcW w:w="864" w:type="dxa"/>
          </w:tcPr>
          <w:p w14:paraId="4AA94921" w14:textId="1DE6A604" w:rsidR="0026201B" w:rsidRPr="00CC38F7" w:rsidRDefault="0026201B" w:rsidP="0026201B">
            <w:pPr>
              <w:pStyle w:val="BodyCopy"/>
            </w:pPr>
            <w:r w:rsidRPr="009C5BDF">
              <w:t xml:space="preserve">  </w:t>
            </w:r>
          </w:p>
        </w:tc>
        <w:tc>
          <w:tcPr>
            <w:tcW w:w="864" w:type="dxa"/>
          </w:tcPr>
          <w:p w14:paraId="5B674330" w14:textId="02697B5F" w:rsidR="0026201B" w:rsidRPr="00CC38F7" w:rsidRDefault="0026201B" w:rsidP="0026201B">
            <w:pPr>
              <w:pStyle w:val="BodyCopy"/>
            </w:pPr>
            <w:r w:rsidRPr="009C5BDF">
              <w:t xml:space="preserve">  </w:t>
            </w:r>
          </w:p>
        </w:tc>
        <w:tc>
          <w:tcPr>
            <w:tcW w:w="864" w:type="dxa"/>
          </w:tcPr>
          <w:p w14:paraId="23897E3A" w14:textId="5BB38611" w:rsidR="0026201B" w:rsidRPr="00CC38F7" w:rsidRDefault="0026201B" w:rsidP="0026201B">
            <w:pPr>
              <w:pStyle w:val="BodyCopy"/>
            </w:pPr>
            <w:r w:rsidRPr="009C5BDF">
              <w:t xml:space="preserve">  </w:t>
            </w:r>
          </w:p>
        </w:tc>
      </w:tr>
      <w:tr w:rsidR="0026201B" w:rsidRPr="00CC38F7" w14:paraId="21F6EEFE" w14:textId="77777777" w:rsidTr="00C55B2D">
        <w:tblPrEx>
          <w:tblCellMar>
            <w:left w:w="108" w:type="dxa"/>
            <w:right w:w="108" w:type="dxa"/>
          </w:tblCellMar>
        </w:tblPrEx>
        <w:trPr>
          <w:cantSplit/>
          <w:trHeight w:val="395"/>
        </w:trPr>
        <w:tc>
          <w:tcPr>
            <w:tcW w:w="4896" w:type="dxa"/>
          </w:tcPr>
          <w:p w14:paraId="44600CB9" w14:textId="6F87FC65" w:rsidR="0026201B" w:rsidRPr="00E24388" w:rsidRDefault="0026201B" w:rsidP="00B71B8E">
            <w:pPr>
              <w:pStyle w:val="Descriptivestatements"/>
            </w:pPr>
            <w:r w:rsidRPr="00CF2D28">
              <w:t>Knows how to write using voices and styles appropriate for different audiences and purposes, and provides students with opportunities to write using various voices and styles.</w:t>
            </w:r>
          </w:p>
        </w:tc>
        <w:tc>
          <w:tcPr>
            <w:tcW w:w="864" w:type="dxa"/>
          </w:tcPr>
          <w:p w14:paraId="33D4F770" w14:textId="77777777" w:rsidR="0026201B" w:rsidRPr="009C5BDF" w:rsidRDefault="0026201B" w:rsidP="0026201B">
            <w:pPr>
              <w:pStyle w:val="BodyCopy"/>
            </w:pPr>
          </w:p>
        </w:tc>
        <w:tc>
          <w:tcPr>
            <w:tcW w:w="864" w:type="dxa"/>
          </w:tcPr>
          <w:p w14:paraId="0C25628D" w14:textId="77777777" w:rsidR="0026201B" w:rsidRPr="009C5BDF" w:rsidRDefault="0026201B" w:rsidP="0026201B">
            <w:pPr>
              <w:pStyle w:val="BodyCopy"/>
            </w:pPr>
          </w:p>
        </w:tc>
        <w:tc>
          <w:tcPr>
            <w:tcW w:w="864" w:type="dxa"/>
          </w:tcPr>
          <w:p w14:paraId="11426D0E" w14:textId="77777777" w:rsidR="0026201B" w:rsidRPr="009C5BDF" w:rsidRDefault="0026201B" w:rsidP="0026201B">
            <w:pPr>
              <w:pStyle w:val="BodyCopy"/>
            </w:pPr>
          </w:p>
        </w:tc>
        <w:tc>
          <w:tcPr>
            <w:tcW w:w="864" w:type="dxa"/>
          </w:tcPr>
          <w:p w14:paraId="3C5E5D8B" w14:textId="77777777" w:rsidR="0026201B" w:rsidRPr="009C5BDF" w:rsidRDefault="0026201B" w:rsidP="0026201B">
            <w:pPr>
              <w:pStyle w:val="BodyCopy"/>
            </w:pPr>
          </w:p>
        </w:tc>
        <w:tc>
          <w:tcPr>
            <w:tcW w:w="864" w:type="dxa"/>
          </w:tcPr>
          <w:p w14:paraId="0B3784D3" w14:textId="77777777" w:rsidR="0026201B" w:rsidRPr="009C5BDF" w:rsidRDefault="0026201B" w:rsidP="0026201B">
            <w:pPr>
              <w:pStyle w:val="BodyCopy"/>
            </w:pPr>
          </w:p>
        </w:tc>
        <w:tc>
          <w:tcPr>
            <w:tcW w:w="864" w:type="dxa"/>
          </w:tcPr>
          <w:p w14:paraId="6BEF58A2" w14:textId="77777777" w:rsidR="0026201B" w:rsidRPr="009C5BDF" w:rsidRDefault="0026201B" w:rsidP="0026201B">
            <w:pPr>
              <w:pStyle w:val="BodyCopy"/>
            </w:pPr>
          </w:p>
        </w:tc>
        <w:tc>
          <w:tcPr>
            <w:tcW w:w="864" w:type="dxa"/>
          </w:tcPr>
          <w:p w14:paraId="582831B7" w14:textId="77777777" w:rsidR="0026201B" w:rsidRPr="009C5BDF" w:rsidRDefault="0026201B" w:rsidP="0026201B">
            <w:pPr>
              <w:pStyle w:val="BodyCopy"/>
            </w:pPr>
          </w:p>
        </w:tc>
        <w:tc>
          <w:tcPr>
            <w:tcW w:w="864" w:type="dxa"/>
          </w:tcPr>
          <w:p w14:paraId="190824DB" w14:textId="77777777" w:rsidR="0026201B" w:rsidRPr="009C5BDF" w:rsidRDefault="0026201B" w:rsidP="0026201B">
            <w:pPr>
              <w:pStyle w:val="BodyCopy"/>
            </w:pPr>
          </w:p>
        </w:tc>
        <w:tc>
          <w:tcPr>
            <w:tcW w:w="864" w:type="dxa"/>
          </w:tcPr>
          <w:p w14:paraId="687AA432" w14:textId="77777777" w:rsidR="0026201B" w:rsidRPr="009C5BDF" w:rsidRDefault="0026201B" w:rsidP="0026201B">
            <w:pPr>
              <w:pStyle w:val="BodyCopy"/>
            </w:pPr>
          </w:p>
        </w:tc>
        <w:tc>
          <w:tcPr>
            <w:tcW w:w="864" w:type="dxa"/>
          </w:tcPr>
          <w:p w14:paraId="43FA0CAC" w14:textId="77777777" w:rsidR="0026201B" w:rsidRPr="009C5BDF" w:rsidRDefault="0026201B" w:rsidP="0026201B">
            <w:pPr>
              <w:pStyle w:val="BodyCopy"/>
            </w:pPr>
          </w:p>
        </w:tc>
        <w:tc>
          <w:tcPr>
            <w:tcW w:w="864" w:type="dxa"/>
          </w:tcPr>
          <w:p w14:paraId="6AC4FBA6" w14:textId="77777777" w:rsidR="0026201B" w:rsidRPr="009C5BDF" w:rsidRDefault="0026201B" w:rsidP="0026201B">
            <w:pPr>
              <w:pStyle w:val="BodyCopy"/>
            </w:pPr>
          </w:p>
        </w:tc>
      </w:tr>
      <w:tr w:rsidR="0026201B" w:rsidRPr="00CC38F7" w14:paraId="1099CFBD" w14:textId="77777777" w:rsidTr="00C55B2D">
        <w:tblPrEx>
          <w:tblCellMar>
            <w:left w:w="108" w:type="dxa"/>
            <w:right w:w="108" w:type="dxa"/>
          </w:tblCellMar>
        </w:tblPrEx>
        <w:trPr>
          <w:cantSplit/>
          <w:trHeight w:val="395"/>
        </w:trPr>
        <w:tc>
          <w:tcPr>
            <w:tcW w:w="4896" w:type="dxa"/>
          </w:tcPr>
          <w:p w14:paraId="61A50D3C" w14:textId="4EEAA8FA" w:rsidR="0026201B" w:rsidRPr="00E24388" w:rsidRDefault="0026201B" w:rsidP="00B71B8E">
            <w:pPr>
              <w:pStyle w:val="Descriptivestatements"/>
            </w:pPr>
            <w:r w:rsidRPr="00CF2D28">
              <w:t>Understands the benefits of technology for teaching writing and writing for publication and provides instruction in the use of technology to facilitate written communication.</w:t>
            </w:r>
          </w:p>
        </w:tc>
        <w:tc>
          <w:tcPr>
            <w:tcW w:w="864" w:type="dxa"/>
          </w:tcPr>
          <w:p w14:paraId="13F9956F" w14:textId="77777777" w:rsidR="0026201B" w:rsidRPr="009C5BDF" w:rsidRDefault="0026201B" w:rsidP="0026201B">
            <w:pPr>
              <w:pStyle w:val="BodyCopy"/>
            </w:pPr>
          </w:p>
        </w:tc>
        <w:tc>
          <w:tcPr>
            <w:tcW w:w="864" w:type="dxa"/>
          </w:tcPr>
          <w:p w14:paraId="68E6869C" w14:textId="77777777" w:rsidR="0026201B" w:rsidRPr="009C5BDF" w:rsidRDefault="0026201B" w:rsidP="0026201B">
            <w:pPr>
              <w:pStyle w:val="BodyCopy"/>
            </w:pPr>
          </w:p>
        </w:tc>
        <w:tc>
          <w:tcPr>
            <w:tcW w:w="864" w:type="dxa"/>
          </w:tcPr>
          <w:p w14:paraId="6EC6ECDB" w14:textId="77777777" w:rsidR="0026201B" w:rsidRPr="009C5BDF" w:rsidRDefault="0026201B" w:rsidP="0026201B">
            <w:pPr>
              <w:pStyle w:val="BodyCopy"/>
            </w:pPr>
          </w:p>
        </w:tc>
        <w:tc>
          <w:tcPr>
            <w:tcW w:w="864" w:type="dxa"/>
          </w:tcPr>
          <w:p w14:paraId="607973C2" w14:textId="77777777" w:rsidR="0026201B" w:rsidRPr="009C5BDF" w:rsidRDefault="0026201B" w:rsidP="0026201B">
            <w:pPr>
              <w:pStyle w:val="BodyCopy"/>
            </w:pPr>
          </w:p>
        </w:tc>
        <w:tc>
          <w:tcPr>
            <w:tcW w:w="864" w:type="dxa"/>
          </w:tcPr>
          <w:p w14:paraId="2E5AD064" w14:textId="77777777" w:rsidR="0026201B" w:rsidRPr="009C5BDF" w:rsidRDefault="0026201B" w:rsidP="0026201B">
            <w:pPr>
              <w:pStyle w:val="BodyCopy"/>
            </w:pPr>
          </w:p>
        </w:tc>
        <w:tc>
          <w:tcPr>
            <w:tcW w:w="864" w:type="dxa"/>
          </w:tcPr>
          <w:p w14:paraId="6CF949EB" w14:textId="77777777" w:rsidR="0026201B" w:rsidRPr="009C5BDF" w:rsidRDefault="0026201B" w:rsidP="0026201B">
            <w:pPr>
              <w:pStyle w:val="BodyCopy"/>
            </w:pPr>
          </w:p>
        </w:tc>
        <w:tc>
          <w:tcPr>
            <w:tcW w:w="864" w:type="dxa"/>
          </w:tcPr>
          <w:p w14:paraId="3295A20D" w14:textId="77777777" w:rsidR="0026201B" w:rsidRPr="009C5BDF" w:rsidRDefault="0026201B" w:rsidP="0026201B">
            <w:pPr>
              <w:pStyle w:val="BodyCopy"/>
            </w:pPr>
          </w:p>
        </w:tc>
        <w:tc>
          <w:tcPr>
            <w:tcW w:w="864" w:type="dxa"/>
          </w:tcPr>
          <w:p w14:paraId="317692EF" w14:textId="77777777" w:rsidR="0026201B" w:rsidRPr="009C5BDF" w:rsidRDefault="0026201B" w:rsidP="0026201B">
            <w:pPr>
              <w:pStyle w:val="BodyCopy"/>
            </w:pPr>
          </w:p>
        </w:tc>
        <w:tc>
          <w:tcPr>
            <w:tcW w:w="864" w:type="dxa"/>
          </w:tcPr>
          <w:p w14:paraId="2CEF95DF" w14:textId="77777777" w:rsidR="0026201B" w:rsidRPr="009C5BDF" w:rsidRDefault="0026201B" w:rsidP="0026201B">
            <w:pPr>
              <w:pStyle w:val="BodyCopy"/>
            </w:pPr>
          </w:p>
        </w:tc>
        <w:tc>
          <w:tcPr>
            <w:tcW w:w="864" w:type="dxa"/>
          </w:tcPr>
          <w:p w14:paraId="7E554494" w14:textId="77777777" w:rsidR="0026201B" w:rsidRPr="009C5BDF" w:rsidRDefault="0026201B" w:rsidP="0026201B">
            <w:pPr>
              <w:pStyle w:val="BodyCopy"/>
            </w:pPr>
          </w:p>
        </w:tc>
        <w:tc>
          <w:tcPr>
            <w:tcW w:w="864" w:type="dxa"/>
          </w:tcPr>
          <w:p w14:paraId="2834E74A" w14:textId="77777777" w:rsidR="0026201B" w:rsidRPr="009C5BDF" w:rsidRDefault="0026201B" w:rsidP="0026201B">
            <w:pPr>
              <w:pStyle w:val="BodyCopy"/>
            </w:pPr>
          </w:p>
        </w:tc>
      </w:tr>
      <w:tr w:rsidR="00FA28F4" w:rsidRPr="00CC38F7" w14:paraId="0DD7623F" w14:textId="77777777" w:rsidTr="00C55B2D">
        <w:tblPrEx>
          <w:tblCellMar>
            <w:left w:w="108" w:type="dxa"/>
            <w:right w:w="108" w:type="dxa"/>
          </w:tblCellMar>
        </w:tblPrEx>
        <w:trPr>
          <w:cantSplit/>
          <w:trHeight w:val="395"/>
        </w:trPr>
        <w:tc>
          <w:tcPr>
            <w:tcW w:w="4896" w:type="dxa"/>
          </w:tcPr>
          <w:p w14:paraId="2D8DBE3A" w14:textId="03C80D25" w:rsidR="00FA28F4" w:rsidRPr="00077BE5" w:rsidRDefault="00FA28F4" w:rsidP="00FA28F4">
            <w:pPr>
              <w:pStyle w:val="BodyCopy"/>
            </w:pPr>
            <w:r>
              <w:lastRenderedPageBreak/>
              <w:t>Competency 008 (</w:t>
            </w:r>
            <w:r w:rsidR="0026201B">
              <w:t>Viewing and Representing)</w:t>
            </w:r>
            <w:r w:rsidR="0026201B" w:rsidRPr="00E56D47">
              <w:t xml:space="preserve">: </w:t>
            </w:r>
            <w:r w:rsidR="0026201B" w:rsidRPr="00F978F6">
              <w:rPr>
                <w:i/>
              </w:rPr>
              <w:t>The teacher understands skills for interpreting, analyzing, evaluating and producing visual images and messages in various media and provides students with opportunities to develop skills in this area</w:t>
            </w:r>
            <w:r w:rsidRPr="0012670B">
              <w:rPr>
                <w:i/>
              </w:rPr>
              <w:t>.</w:t>
            </w:r>
          </w:p>
        </w:tc>
        <w:tc>
          <w:tcPr>
            <w:tcW w:w="864" w:type="dxa"/>
          </w:tcPr>
          <w:p w14:paraId="31C77FC0" w14:textId="15A8389F" w:rsidR="00FA28F4" w:rsidRPr="00CC38F7" w:rsidRDefault="00FA28F4" w:rsidP="00FA28F4">
            <w:pPr>
              <w:pStyle w:val="BodyCopy"/>
            </w:pPr>
            <w:r w:rsidRPr="009C5BDF">
              <w:t xml:space="preserve">  </w:t>
            </w:r>
          </w:p>
        </w:tc>
        <w:tc>
          <w:tcPr>
            <w:tcW w:w="864" w:type="dxa"/>
          </w:tcPr>
          <w:p w14:paraId="4D7CC9EE" w14:textId="09241A4E" w:rsidR="00FA28F4" w:rsidRPr="00CC38F7" w:rsidRDefault="00FA28F4" w:rsidP="00FA28F4">
            <w:pPr>
              <w:pStyle w:val="BodyCopy"/>
            </w:pPr>
            <w:r w:rsidRPr="009C5BDF">
              <w:t xml:space="preserve">  </w:t>
            </w:r>
          </w:p>
        </w:tc>
        <w:tc>
          <w:tcPr>
            <w:tcW w:w="864" w:type="dxa"/>
          </w:tcPr>
          <w:p w14:paraId="475B9FDA" w14:textId="6F2D262C" w:rsidR="00FA28F4" w:rsidRPr="00CC38F7" w:rsidRDefault="00FA28F4" w:rsidP="00FA28F4">
            <w:pPr>
              <w:pStyle w:val="BodyCopy"/>
            </w:pPr>
            <w:r w:rsidRPr="009C5BDF">
              <w:t xml:space="preserve">  </w:t>
            </w:r>
          </w:p>
        </w:tc>
        <w:tc>
          <w:tcPr>
            <w:tcW w:w="864" w:type="dxa"/>
          </w:tcPr>
          <w:p w14:paraId="211059B8" w14:textId="19FB092B" w:rsidR="00FA28F4" w:rsidRPr="00CC38F7" w:rsidRDefault="00FA28F4" w:rsidP="00FA28F4">
            <w:pPr>
              <w:pStyle w:val="BodyCopy"/>
            </w:pPr>
            <w:r w:rsidRPr="009C5BDF">
              <w:t xml:space="preserve">  </w:t>
            </w:r>
          </w:p>
        </w:tc>
        <w:tc>
          <w:tcPr>
            <w:tcW w:w="864" w:type="dxa"/>
          </w:tcPr>
          <w:p w14:paraId="0B4EB46D" w14:textId="0F0E3443" w:rsidR="00FA28F4" w:rsidRPr="00CC38F7" w:rsidRDefault="00FA28F4" w:rsidP="00FA28F4">
            <w:pPr>
              <w:pStyle w:val="BodyCopy"/>
            </w:pPr>
            <w:r w:rsidRPr="009C5BDF">
              <w:t xml:space="preserve">  </w:t>
            </w:r>
          </w:p>
        </w:tc>
        <w:tc>
          <w:tcPr>
            <w:tcW w:w="864" w:type="dxa"/>
          </w:tcPr>
          <w:p w14:paraId="656C5F23" w14:textId="1B3178E0" w:rsidR="00FA28F4" w:rsidRPr="00CC38F7" w:rsidRDefault="00FA28F4" w:rsidP="00FA28F4">
            <w:pPr>
              <w:pStyle w:val="BodyCopy"/>
            </w:pPr>
            <w:r w:rsidRPr="009C5BDF">
              <w:t xml:space="preserve">  </w:t>
            </w:r>
          </w:p>
        </w:tc>
        <w:tc>
          <w:tcPr>
            <w:tcW w:w="864" w:type="dxa"/>
          </w:tcPr>
          <w:p w14:paraId="098A9BA2" w14:textId="2CBD1CE0" w:rsidR="00FA28F4" w:rsidRPr="00CC38F7" w:rsidRDefault="00FA28F4" w:rsidP="00FA28F4">
            <w:pPr>
              <w:pStyle w:val="BodyCopy"/>
            </w:pPr>
            <w:r w:rsidRPr="009C5BDF">
              <w:t xml:space="preserve">  </w:t>
            </w:r>
          </w:p>
        </w:tc>
        <w:tc>
          <w:tcPr>
            <w:tcW w:w="864" w:type="dxa"/>
          </w:tcPr>
          <w:p w14:paraId="25814821" w14:textId="5B9A9ACA" w:rsidR="00FA28F4" w:rsidRPr="00CC38F7" w:rsidRDefault="00FA28F4" w:rsidP="00FA28F4">
            <w:pPr>
              <w:pStyle w:val="BodyCopy"/>
            </w:pPr>
            <w:r w:rsidRPr="009C5BDF">
              <w:t xml:space="preserve">  </w:t>
            </w:r>
          </w:p>
        </w:tc>
        <w:tc>
          <w:tcPr>
            <w:tcW w:w="864" w:type="dxa"/>
          </w:tcPr>
          <w:p w14:paraId="6BB8EF41" w14:textId="347B9D8D" w:rsidR="00FA28F4" w:rsidRPr="00CC38F7" w:rsidRDefault="00FA28F4" w:rsidP="00FA28F4">
            <w:pPr>
              <w:pStyle w:val="BodyCopy"/>
            </w:pPr>
            <w:r w:rsidRPr="009C5BDF">
              <w:t xml:space="preserve">  </w:t>
            </w:r>
          </w:p>
        </w:tc>
        <w:tc>
          <w:tcPr>
            <w:tcW w:w="864" w:type="dxa"/>
          </w:tcPr>
          <w:p w14:paraId="30BF8594" w14:textId="23AE8FB4" w:rsidR="00FA28F4" w:rsidRPr="00CC38F7" w:rsidRDefault="00FA28F4" w:rsidP="00FA28F4">
            <w:pPr>
              <w:pStyle w:val="BodyCopy"/>
            </w:pPr>
            <w:r w:rsidRPr="009C5BDF">
              <w:t xml:space="preserve">  </w:t>
            </w:r>
          </w:p>
        </w:tc>
        <w:tc>
          <w:tcPr>
            <w:tcW w:w="864" w:type="dxa"/>
          </w:tcPr>
          <w:p w14:paraId="3E744712" w14:textId="112B24A7" w:rsidR="00FA28F4" w:rsidRPr="00CC38F7" w:rsidRDefault="00FA28F4" w:rsidP="00FA28F4">
            <w:pPr>
              <w:pStyle w:val="BodyCopy"/>
            </w:pPr>
            <w:r w:rsidRPr="009C5BDF">
              <w:t xml:space="preserve">  </w:t>
            </w:r>
          </w:p>
        </w:tc>
      </w:tr>
      <w:tr w:rsidR="0026201B" w:rsidRPr="00CC38F7" w14:paraId="5392E2CE" w14:textId="77777777" w:rsidTr="00C55B2D">
        <w:tblPrEx>
          <w:tblCellMar>
            <w:left w:w="108" w:type="dxa"/>
            <w:right w:w="108" w:type="dxa"/>
          </w:tblCellMar>
        </w:tblPrEx>
        <w:trPr>
          <w:cantSplit/>
          <w:trHeight w:val="395"/>
        </w:trPr>
        <w:tc>
          <w:tcPr>
            <w:tcW w:w="4896" w:type="dxa"/>
          </w:tcPr>
          <w:p w14:paraId="1AE0C329" w14:textId="735C5DC1" w:rsidR="0026201B" w:rsidRPr="00112E8D" w:rsidRDefault="0026201B" w:rsidP="00112E8D">
            <w:pPr>
              <w:pStyle w:val="Descriptivestatements"/>
              <w:numPr>
                <w:ilvl w:val="0"/>
                <w:numId w:val="7"/>
              </w:numPr>
              <w:ind w:left="522"/>
            </w:pPr>
            <w:r w:rsidRPr="00112E8D">
              <w:t>Knows grade-level expectations in the Texas Essential Knowledge and Skills (TEKS) and procedures for assessing students’ skills in interpreting, analyzing, evaluating and producing visual images, messages and meanings.</w:t>
            </w:r>
          </w:p>
        </w:tc>
        <w:tc>
          <w:tcPr>
            <w:tcW w:w="864" w:type="dxa"/>
          </w:tcPr>
          <w:p w14:paraId="3BABBF2E" w14:textId="7190FB1C" w:rsidR="0026201B" w:rsidRPr="00CC38F7" w:rsidRDefault="0026201B" w:rsidP="0026201B">
            <w:pPr>
              <w:pStyle w:val="BodyCopy"/>
            </w:pPr>
            <w:r w:rsidRPr="009C5BDF">
              <w:t xml:space="preserve">  </w:t>
            </w:r>
          </w:p>
        </w:tc>
        <w:tc>
          <w:tcPr>
            <w:tcW w:w="864" w:type="dxa"/>
          </w:tcPr>
          <w:p w14:paraId="46D225E5" w14:textId="4911DFC7" w:rsidR="0026201B" w:rsidRPr="00CC38F7" w:rsidRDefault="0026201B" w:rsidP="0026201B">
            <w:pPr>
              <w:pStyle w:val="BodyCopy"/>
            </w:pPr>
            <w:r w:rsidRPr="009C5BDF">
              <w:t xml:space="preserve">  </w:t>
            </w:r>
          </w:p>
        </w:tc>
        <w:tc>
          <w:tcPr>
            <w:tcW w:w="864" w:type="dxa"/>
          </w:tcPr>
          <w:p w14:paraId="0704A866" w14:textId="321E5388" w:rsidR="0026201B" w:rsidRPr="00CC38F7" w:rsidRDefault="0026201B" w:rsidP="0026201B">
            <w:pPr>
              <w:pStyle w:val="BodyCopy"/>
            </w:pPr>
            <w:r w:rsidRPr="009C5BDF">
              <w:t xml:space="preserve">  </w:t>
            </w:r>
          </w:p>
        </w:tc>
        <w:tc>
          <w:tcPr>
            <w:tcW w:w="864" w:type="dxa"/>
          </w:tcPr>
          <w:p w14:paraId="58BCFB3D" w14:textId="4E9B84D8" w:rsidR="0026201B" w:rsidRPr="00CC38F7" w:rsidRDefault="0026201B" w:rsidP="0026201B">
            <w:pPr>
              <w:pStyle w:val="BodyCopy"/>
            </w:pPr>
            <w:r w:rsidRPr="009C5BDF">
              <w:t xml:space="preserve">  </w:t>
            </w:r>
          </w:p>
        </w:tc>
        <w:tc>
          <w:tcPr>
            <w:tcW w:w="864" w:type="dxa"/>
          </w:tcPr>
          <w:p w14:paraId="64FF371D" w14:textId="2EF7B0F4" w:rsidR="0026201B" w:rsidRPr="00CC38F7" w:rsidRDefault="0026201B" w:rsidP="0026201B">
            <w:pPr>
              <w:pStyle w:val="BodyCopy"/>
            </w:pPr>
            <w:r w:rsidRPr="009C5BDF">
              <w:t xml:space="preserve">  </w:t>
            </w:r>
          </w:p>
        </w:tc>
        <w:tc>
          <w:tcPr>
            <w:tcW w:w="864" w:type="dxa"/>
          </w:tcPr>
          <w:p w14:paraId="2DF23937" w14:textId="53F6EF82" w:rsidR="0026201B" w:rsidRPr="00CC38F7" w:rsidRDefault="0026201B" w:rsidP="0026201B">
            <w:pPr>
              <w:pStyle w:val="BodyCopy"/>
            </w:pPr>
            <w:r w:rsidRPr="009C5BDF">
              <w:t xml:space="preserve">  </w:t>
            </w:r>
          </w:p>
        </w:tc>
        <w:tc>
          <w:tcPr>
            <w:tcW w:w="864" w:type="dxa"/>
          </w:tcPr>
          <w:p w14:paraId="4089B91D" w14:textId="6E0993D7" w:rsidR="0026201B" w:rsidRPr="00CC38F7" w:rsidRDefault="0026201B" w:rsidP="0026201B">
            <w:pPr>
              <w:pStyle w:val="BodyCopy"/>
            </w:pPr>
            <w:r w:rsidRPr="009C5BDF">
              <w:t xml:space="preserve">  </w:t>
            </w:r>
          </w:p>
        </w:tc>
        <w:tc>
          <w:tcPr>
            <w:tcW w:w="864" w:type="dxa"/>
          </w:tcPr>
          <w:p w14:paraId="7E8F67F8" w14:textId="55312F58" w:rsidR="0026201B" w:rsidRPr="00CC38F7" w:rsidRDefault="0026201B" w:rsidP="0026201B">
            <w:pPr>
              <w:pStyle w:val="BodyCopy"/>
            </w:pPr>
            <w:r w:rsidRPr="009C5BDF">
              <w:t xml:space="preserve">  </w:t>
            </w:r>
          </w:p>
        </w:tc>
        <w:tc>
          <w:tcPr>
            <w:tcW w:w="864" w:type="dxa"/>
          </w:tcPr>
          <w:p w14:paraId="5E949E83" w14:textId="0558099C" w:rsidR="0026201B" w:rsidRPr="00CC38F7" w:rsidRDefault="0026201B" w:rsidP="0026201B">
            <w:pPr>
              <w:pStyle w:val="BodyCopy"/>
            </w:pPr>
            <w:r w:rsidRPr="009C5BDF">
              <w:t xml:space="preserve">  </w:t>
            </w:r>
          </w:p>
        </w:tc>
        <w:tc>
          <w:tcPr>
            <w:tcW w:w="864" w:type="dxa"/>
          </w:tcPr>
          <w:p w14:paraId="0691E687" w14:textId="7ACBBBF7" w:rsidR="0026201B" w:rsidRPr="00CC38F7" w:rsidRDefault="0026201B" w:rsidP="0026201B">
            <w:pPr>
              <w:pStyle w:val="BodyCopy"/>
            </w:pPr>
            <w:r w:rsidRPr="009C5BDF">
              <w:t xml:space="preserve">  </w:t>
            </w:r>
          </w:p>
        </w:tc>
        <w:tc>
          <w:tcPr>
            <w:tcW w:w="864" w:type="dxa"/>
          </w:tcPr>
          <w:p w14:paraId="264581D7" w14:textId="3F29D26A" w:rsidR="0026201B" w:rsidRPr="00CC38F7" w:rsidRDefault="0026201B" w:rsidP="0026201B">
            <w:pPr>
              <w:pStyle w:val="BodyCopy"/>
            </w:pPr>
            <w:r w:rsidRPr="009C5BDF">
              <w:t xml:space="preserve">  </w:t>
            </w:r>
          </w:p>
        </w:tc>
      </w:tr>
      <w:tr w:rsidR="0026201B" w:rsidRPr="00CC38F7" w14:paraId="23492113" w14:textId="77777777" w:rsidTr="00C55B2D">
        <w:tblPrEx>
          <w:tblCellMar>
            <w:left w:w="108" w:type="dxa"/>
            <w:right w:w="108" w:type="dxa"/>
          </w:tblCellMar>
        </w:tblPrEx>
        <w:trPr>
          <w:cantSplit/>
          <w:trHeight w:val="395"/>
        </w:trPr>
        <w:tc>
          <w:tcPr>
            <w:tcW w:w="4896" w:type="dxa"/>
          </w:tcPr>
          <w:p w14:paraId="7429C6A4" w14:textId="5692E3DA" w:rsidR="0026201B" w:rsidRPr="00112E8D" w:rsidRDefault="0026201B" w:rsidP="00112E8D">
            <w:pPr>
              <w:pStyle w:val="Descriptivestatements"/>
            </w:pPr>
            <w:r w:rsidRPr="00112E8D">
              <w:t>Uses ongoing assessment and knowledge of grade-level expectations in the Texas Essential Knowledge and Skills (TEKS) to identify students’ needs regarding the interpretation, analysis, evaluation and production of visual images, messages and meanings and to plan instruction.</w:t>
            </w:r>
          </w:p>
        </w:tc>
        <w:tc>
          <w:tcPr>
            <w:tcW w:w="864" w:type="dxa"/>
          </w:tcPr>
          <w:p w14:paraId="01B66E27" w14:textId="61FE48B9" w:rsidR="0026201B" w:rsidRPr="00CC38F7" w:rsidRDefault="0026201B" w:rsidP="0026201B">
            <w:pPr>
              <w:pStyle w:val="BodyCopy"/>
            </w:pPr>
            <w:r w:rsidRPr="009C5BDF">
              <w:t xml:space="preserve">  </w:t>
            </w:r>
          </w:p>
        </w:tc>
        <w:tc>
          <w:tcPr>
            <w:tcW w:w="864" w:type="dxa"/>
          </w:tcPr>
          <w:p w14:paraId="4EAC8949" w14:textId="4DC2AD09" w:rsidR="0026201B" w:rsidRPr="00CC38F7" w:rsidRDefault="0026201B" w:rsidP="0026201B">
            <w:pPr>
              <w:pStyle w:val="BodyCopy"/>
            </w:pPr>
            <w:r w:rsidRPr="009C5BDF">
              <w:t xml:space="preserve">  </w:t>
            </w:r>
          </w:p>
        </w:tc>
        <w:tc>
          <w:tcPr>
            <w:tcW w:w="864" w:type="dxa"/>
          </w:tcPr>
          <w:p w14:paraId="4C1B9B6D" w14:textId="50775176" w:rsidR="0026201B" w:rsidRPr="00CC38F7" w:rsidRDefault="0026201B" w:rsidP="0026201B">
            <w:pPr>
              <w:pStyle w:val="BodyCopy"/>
            </w:pPr>
            <w:r w:rsidRPr="009C5BDF">
              <w:t xml:space="preserve">  </w:t>
            </w:r>
          </w:p>
        </w:tc>
        <w:tc>
          <w:tcPr>
            <w:tcW w:w="864" w:type="dxa"/>
          </w:tcPr>
          <w:p w14:paraId="5A267046" w14:textId="3F444496" w:rsidR="0026201B" w:rsidRPr="00CC38F7" w:rsidRDefault="0026201B" w:rsidP="0026201B">
            <w:pPr>
              <w:pStyle w:val="BodyCopy"/>
            </w:pPr>
            <w:r w:rsidRPr="009C5BDF">
              <w:t xml:space="preserve">  </w:t>
            </w:r>
          </w:p>
        </w:tc>
        <w:tc>
          <w:tcPr>
            <w:tcW w:w="864" w:type="dxa"/>
          </w:tcPr>
          <w:p w14:paraId="0FAE18CE" w14:textId="6F4C4679" w:rsidR="0026201B" w:rsidRPr="00CC38F7" w:rsidRDefault="0026201B" w:rsidP="0026201B">
            <w:pPr>
              <w:pStyle w:val="BodyCopy"/>
            </w:pPr>
            <w:r w:rsidRPr="009C5BDF">
              <w:t xml:space="preserve">  </w:t>
            </w:r>
          </w:p>
        </w:tc>
        <w:tc>
          <w:tcPr>
            <w:tcW w:w="864" w:type="dxa"/>
          </w:tcPr>
          <w:p w14:paraId="24FA557A" w14:textId="434F28AA" w:rsidR="0026201B" w:rsidRPr="00CC38F7" w:rsidRDefault="0026201B" w:rsidP="0026201B">
            <w:pPr>
              <w:pStyle w:val="BodyCopy"/>
            </w:pPr>
            <w:r w:rsidRPr="009C5BDF">
              <w:t xml:space="preserve">  </w:t>
            </w:r>
          </w:p>
        </w:tc>
        <w:tc>
          <w:tcPr>
            <w:tcW w:w="864" w:type="dxa"/>
          </w:tcPr>
          <w:p w14:paraId="32ADFD77" w14:textId="0079907A" w:rsidR="0026201B" w:rsidRPr="00CC38F7" w:rsidRDefault="0026201B" w:rsidP="0026201B">
            <w:pPr>
              <w:pStyle w:val="BodyCopy"/>
            </w:pPr>
            <w:r w:rsidRPr="009C5BDF">
              <w:t xml:space="preserve">  </w:t>
            </w:r>
          </w:p>
        </w:tc>
        <w:tc>
          <w:tcPr>
            <w:tcW w:w="864" w:type="dxa"/>
          </w:tcPr>
          <w:p w14:paraId="57E19765" w14:textId="5AF21563" w:rsidR="0026201B" w:rsidRPr="00CC38F7" w:rsidRDefault="0026201B" w:rsidP="0026201B">
            <w:pPr>
              <w:pStyle w:val="BodyCopy"/>
            </w:pPr>
            <w:r w:rsidRPr="009C5BDF">
              <w:t xml:space="preserve">  </w:t>
            </w:r>
          </w:p>
        </w:tc>
        <w:tc>
          <w:tcPr>
            <w:tcW w:w="864" w:type="dxa"/>
          </w:tcPr>
          <w:p w14:paraId="0479DD61" w14:textId="1D7561EB" w:rsidR="0026201B" w:rsidRPr="00CC38F7" w:rsidRDefault="0026201B" w:rsidP="0026201B">
            <w:pPr>
              <w:pStyle w:val="BodyCopy"/>
            </w:pPr>
            <w:r w:rsidRPr="009C5BDF">
              <w:t xml:space="preserve">  </w:t>
            </w:r>
          </w:p>
        </w:tc>
        <w:tc>
          <w:tcPr>
            <w:tcW w:w="864" w:type="dxa"/>
          </w:tcPr>
          <w:p w14:paraId="522E83FD" w14:textId="74F6DFD3" w:rsidR="0026201B" w:rsidRPr="00CC38F7" w:rsidRDefault="0026201B" w:rsidP="0026201B">
            <w:pPr>
              <w:pStyle w:val="BodyCopy"/>
            </w:pPr>
            <w:r w:rsidRPr="009C5BDF">
              <w:t xml:space="preserve">  </w:t>
            </w:r>
          </w:p>
        </w:tc>
        <w:tc>
          <w:tcPr>
            <w:tcW w:w="864" w:type="dxa"/>
          </w:tcPr>
          <w:p w14:paraId="5D8A7220" w14:textId="427A0BBE" w:rsidR="0026201B" w:rsidRPr="00CC38F7" w:rsidRDefault="0026201B" w:rsidP="0026201B">
            <w:pPr>
              <w:pStyle w:val="BodyCopy"/>
            </w:pPr>
            <w:r w:rsidRPr="009C5BDF">
              <w:t xml:space="preserve">  </w:t>
            </w:r>
          </w:p>
        </w:tc>
      </w:tr>
      <w:tr w:rsidR="0026201B" w:rsidRPr="00CC38F7" w14:paraId="5F95FCA7" w14:textId="77777777" w:rsidTr="00C55B2D">
        <w:tblPrEx>
          <w:tblCellMar>
            <w:left w:w="108" w:type="dxa"/>
            <w:right w:w="108" w:type="dxa"/>
          </w:tblCellMar>
        </w:tblPrEx>
        <w:trPr>
          <w:cantSplit/>
          <w:trHeight w:val="395"/>
        </w:trPr>
        <w:tc>
          <w:tcPr>
            <w:tcW w:w="4896" w:type="dxa"/>
          </w:tcPr>
          <w:p w14:paraId="01B439F6" w14:textId="072375B5" w:rsidR="0026201B" w:rsidRPr="00112E8D" w:rsidRDefault="0026201B" w:rsidP="00112E8D">
            <w:pPr>
              <w:pStyle w:val="Descriptivestatements"/>
            </w:pPr>
            <w:r w:rsidRPr="00112E8D">
              <w:t>Understands characteristics and functions of different types of media (e.g., film, print) and knows how different types of media influence and inform.</w:t>
            </w:r>
          </w:p>
        </w:tc>
        <w:tc>
          <w:tcPr>
            <w:tcW w:w="864" w:type="dxa"/>
          </w:tcPr>
          <w:p w14:paraId="7A2036EE" w14:textId="7338BC3E" w:rsidR="0026201B" w:rsidRPr="00CC38F7" w:rsidRDefault="0026201B" w:rsidP="0026201B">
            <w:pPr>
              <w:pStyle w:val="BodyCopy"/>
            </w:pPr>
            <w:r w:rsidRPr="009C5BDF">
              <w:t xml:space="preserve">  </w:t>
            </w:r>
          </w:p>
        </w:tc>
        <w:tc>
          <w:tcPr>
            <w:tcW w:w="864" w:type="dxa"/>
          </w:tcPr>
          <w:p w14:paraId="40E83AE1" w14:textId="407500A5" w:rsidR="0026201B" w:rsidRPr="00CC38F7" w:rsidRDefault="0026201B" w:rsidP="0026201B">
            <w:pPr>
              <w:pStyle w:val="BodyCopy"/>
            </w:pPr>
            <w:r w:rsidRPr="009C5BDF">
              <w:t xml:space="preserve">  </w:t>
            </w:r>
          </w:p>
        </w:tc>
        <w:tc>
          <w:tcPr>
            <w:tcW w:w="864" w:type="dxa"/>
          </w:tcPr>
          <w:p w14:paraId="2827A23B" w14:textId="0C7CF988" w:rsidR="0026201B" w:rsidRPr="00CC38F7" w:rsidRDefault="0026201B" w:rsidP="0026201B">
            <w:pPr>
              <w:pStyle w:val="BodyCopy"/>
            </w:pPr>
            <w:r w:rsidRPr="009C5BDF">
              <w:t xml:space="preserve">  </w:t>
            </w:r>
          </w:p>
        </w:tc>
        <w:tc>
          <w:tcPr>
            <w:tcW w:w="864" w:type="dxa"/>
          </w:tcPr>
          <w:p w14:paraId="138778C5" w14:textId="3907FA78" w:rsidR="0026201B" w:rsidRPr="00CC38F7" w:rsidRDefault="0026201B" w:rsidP="0026201B">
            <w:pPr>
              <w:pStyle w:val="BodyCopy"/>
            </w:pPr>
            <w:r w:rsidRPr="009C5BDF">
              <w:t xml:space="preserve">  </w:t>
            </w:r>
          </w:p>
        </w:tc>
        <w:tc>
          <w:tcPr>
            <w:tcW w:w="864" w:type="dxa"/>
          </w:tcPr>
          <w:p w14:paraId="4F30CE0B" w14:textId="5C3874E2" w:rsidR="0026201B" w:rsidRPr="00CC38F7" w:rsidRDefault="0026201B" w:rsidP="0026201B">
            <w:pPr>
              <w:pStyle w:val="BodyCopy"/>
            </w:pPr>
            <w:r w:rsidRPr="009C5BDF">
              <w:t xml:space="preserve">  </w:t>
            </w:r>
          </w:p>
        </w:tc>
        <w:tc>
          <w:tcPr>
            <w:tcW w:w="864" w:type="dxa"/>
          </w:tcPr>
          <w:p w14:paraId="1E5D69D8" w14:textId="4ED7E4D0" w:rsidR="0026201B" w:rsidRPr="00CC38F7" w:rsidRDefault="0026201B" w:rsidP="0026201B">
            <w:pPr>
              <w:pStyle w:val="BodyCopy"/>
            </w:pPr>
            <w:r w:rsidRPr="009C5BDF">
              <w:t xml:space="preserve">  </w:t>
            </w:r>
          </w:p>
        </w:tc>
        <w:tc>
          <w:tcPr>
            <w:tcW w:w="864" w:type="dxa"/>
          </w:tcPr>
          <w:p w14:paraId="00B241E3" w14:textId="52A8450D" w:rsidR="0026201B" w:rsidRPr="00CC38F7" w:rsidRDefault="0026201B" w:rsidP="0026201B">
            <w:pPr>
              <w:pStyle w:val="BodyCopy"/>
            </w:pPr>
            <w:r w:rsidRPr="009C5BDF">
              <w:t xml:space="preserve">  </w:t>
            </w:r>
          </w:p>
        </w:tc>
        <w:tc>
          <w:tcPr>
            <w:tcW w:w="864" w:type="dxa"/>
          </w:tcPr>
          <w:p w14:paraId="519660B4" w14:textId="142B6FAD" w:rsidR="0026201B" w:rsidRPr="00CC38F7" w:rsidRDefault="0026201B" w:rsidP="0026201B">
            <w:pPr>
              <w:pStyle w:val="BodyCopy"/>
            </w:pPr>
            <w:r w:rsidRPr="009C5BDF">
              <w:t xml:space="preserve">  </w:t>
            </w:r>
          </w:p>
        </w:tc>
        <w:tc>
          <w:tcPr>
            <w:tcW w:w="864" w:type="dxa"/>
          </w:tcPr>
          <w:p w14:paraId="1108BEEC" w14:textId="3B3A2959" w:rsidR="0026201B" w:rsidRPr="00CC38F7" w:rsidRDefault="0026201B" w:rsidP="0026201B">
            <w:pPr>
              <w:pStyle w:val="BodyCopy"/>
            </w:pPr>
            <w:r w:rsidRPr="009C5BDF">
              <w:t xml:space="preserve">  </w:t>
            </w:r>
          </w:p>
        </w:tc>
        <w:tc>
          <w:tcPr>
            <w:tcW w:w="864" w:type="dxa"/>
          </w:tcPr>
          <w:p w14:paraId="17912766" w14:textId="3DF58D7A" w:rsidR="0026201B" w:rsidRPr="00CC38F7" w:rsidRDefault="0026201B" w:rsidP="0026201B">
            <w:pPr>
              <w:pStyle w:val="BodyCopy"/>
            </w:pPr>
            <w:r w:rsidRPr="009C5BDF">
              <w:t xml:space="preserve">  </w:t>
            </w:r>
          </w:p>
        </w:tc>
        <w:tc>
          <w:tcPr>
            <w:tcW w:w="864" w:type="dxa"/>
          </w:tcPr>
          <w:p w14:paraId="36A1285B" w14:textId="5F214CB1" w:rsidR="0026201B" w:rsidRPr="00CC38F7" w:rsidRDefault="0026201B" w:rsidP="0026201B">
            <w:pPr>
              <w:pStyle w:val="BodyCopy"/>
            </w:pPr>
            <w:r w:rsidRPr="009C5BDF">
              <w:t xml:space="preserve">  </w:t>
            </w:r>
          </w:p>
        </w:tc>
      </w:tr>
      <w:tr w:rsidR="0026201B" w:rsidRPr="00CC38F7" w14:paraId="2ECE7554" w14:textId="77777777" w:rsidTr="00C55B2D">
        <w:tblPrEx>
          <w:tblCellMar>
            <w:left w:w="108" w:type="dxa"/>
            <w:right w:w="108" w:type="dxa"/>
          </w:tblCellMar>
        </w:tblPrEx>
        <w:trPr>
          <w:cantSplit/>
          <w:trHeight w:val="395"/>
        </w:trPr>
        <w:tc>
          <w:tcPr>
            <w:tcW w:w="4896" w:type="dxa"/>
          </w:tcPr>
          <w:p w14:paraId="362CEEA2" w14:textId="7747B3E2" w:rsidR="0026201B" w:rsidRPr="00112E8D" w:rsidRDefault="0026201B" w:rsidP="00112E8D">
            <w:pPr>
              <w:pStyle w:val="Descriptivestatements"/>
            </w:pPr>
            <w:r w:rsidRPr="00112E8D">
              <w:t>Compares and contrasts print, visual and electronic media (e.g., films and written stories).</w:t>
            </w:r>
          </w:p>
        </w:tc>
        <w:tc>
          <w:tcPr>
            <w:tcW w:w="864" w:type="dxa"/>
          </w:tcPr>
          <w:p w14:paraId="74CB7B57" w14:textId="629A8AF6" w:rsidR="0026201B" w:rsidRPr="00CC38F7" w:rsidRDefault="0026201B" w:rsidP="0026201B">
            <w:pPr>
              <w:pStyle w:val="BodyCopy"/>
            </w:pPr>
            <w:r w:rsidRPr="009C5BDF">
              <w:t xml:space="preserve">  </w:t>
            </w:r>
          </w:p>
        </w:tc>
        <w:tc>
          <w:tcPr>
            <w:tcW w:w="864" w:type="dxa"/>
          </w:tcPr>
          <w:p w14:paraId="3D47A52D" w14:textId="63A693A1" w:rsidR="0026201B" w:rsidRPr="00CC38F7" w:rsidRDefault="0026201B" w:rsidP="0026201B">
            <w:pPr>
              <w:pStyle w:val="BodyCopy"/>
            </w:pPr>
            <w:r w:rsidRPr="009C5BDF">
              <w:t xml:space="preserve">  </w:t>
            </w:r>
          </w:p>
        </w:tc>
        <w:tc>
          <w:tcPr>
            <w:tcW w:w="864" w:type="dxa"/>
          </w:tcPr>
          <w:p w14:paraId="009890D5" w14:textId="317D8BD5" w:rsidR="0026201B" w:rsidRPr="00CC38F7" w:rsidRDefault="0026201B" w:rsidP="0026201B">
            <w:pPr>
              <w:pStyle w:val="BodyCopy"/>
            </w:pPr>
            <w:r w:rsidRPr="009C5BDF">
              <w:t xml:space="preserve">  </w:t>
            </w:r>
          </w:p>
        </w:tc>
        <w:tc>
          <w:tcPr>
            <w:tcW w:w="864" w:type="dxa"/>
          </w:tcPr>
          <w:p w14:paraId="77F8FAEA" w14:textId="0220AE7B" w:rsidR="0026201B" w:rsidRPr="00CC38F7" w:rsidRDefault="0026201B" w:rsidP="0026201B">
            <w:pPr>
              <w:pStyle w:val="BodyCopy"/>
            </w:pPr>
            <w:r w:rsidRPr="009C5BDF">
              <w:t xml:space="preserve">  </w:t>
            </w:r>
          </w:p>
        </w:tc>
        <w:tc>
          <w:tcPr>
            <w:tcW w:w="864" w:type="dxa"/>
          </w:tcPr>
          <w:p w14:paraId="25BEE469" w14:textId="7CE8F5B6" w:rsidR="0026201B" w:rsidRPr="00CC38F7" w:rsidRDefault="0026201B" w:rsidP="0026201B">
            <w:pPr>
              <w:pStyle w:val="BodyCopy"/>
            </w:pPr>
            <w:r w:rsidRPr="009C5BDF">
              <w:t xml:space="preserve">  </w:t>
            </w:r>
          </w:p>
        </w:tc>
        <w:tc>
          <w:tcPr>
            <w:tcW w:w="864" w:type="dxa"/>
          </w:tcPr>
          <w:p w14:paraId="274D69D6" w14:textId="4B71DE59" w:rsidR="0026201B" w:rsidRPr="00CC38F7" w:rsidRDefault="0026201B" w:rsidP="0026201B">
            <w:pPr>
              <w:pStyle w:val="BodyCopy"/>
            </w:pPr>
            <w:r w:rsidRPr="009C5BDF">
              <w:t xml:space="preserve">  </w:t>
            </w:r>
          </w:p>
        </w:tc>
        <w:tc>
          <w:tcPr>
            <w:tcW w:w="864" w:type="dxa"/>
          </w:tcPr>
          <w:p w14:paraId="5FE1FA7A" w14:textId="1C6DEE6D" w:rsidR="0026201B" w:rsidRPr="00CC38F7" w:rsidRDefault="0026201B" w:rsidP="0026201B">
            <w:pPr>
              <w:pStyle w:val="BodyCopy"/>
            </w:pPr>
            <w:r w:rsidRPr="009C5BDF">
              <w:t xml:space="preserve">  </w:t>
            </w:r>
          </w:p>
        </w:tc>
        <w:tc>
          <w:tcPr>
            <w:tcW w:w="864" w:type="dxa"/>
          </w:tcPr>
          <w:p w14:paraId="7B52FBF3" w14:textId="61680B39" w:rsidR="0026201B" w:rsidRPr="00CC38F7" w:rsidRDefault="0026201B" w:rsidP="0026201B">
            <w:pPr>
              <w:pStyle w:val="BodyCopy"/>
            </w:pPr>
            <w:r w:rsidRPr="009C5BDF">
              <w:t xml:space="preserve">  </w:t>
            </w:r>
          </w:p>
        </w:tc>
        <w:tc>
          <w:tcPr>
            <w:tcW w:w="864" w:type="dxa"/>
          </w:tcPr>
          <w:p w14:paraId="39988D1E" w14:textId="4150FEEB" w:rsidR="0026201B" w:rsidRPr="00CC38F7" w:rsidRDefault="0026201B" w:rsidP="0026201B">
            <w:pPr>
              <w:pStyle w:val="BodyCopy"/>
            </w:pPr>
            <w:r w:rsidRPr="009C5BDF">
              <w:t xml:space="preserve">  </w:t>
            </w:r>
          </w:p>
        </w:tc>
        <w:tc>
          <w:tcPr>
            <w:tcW w:w="864" w:type="dxa"/>
          </w:tcPr>
          <w:p w14:paraId="2C6A8AD8" w14:textId="1041437C" w:rsidR="0026201B" w:rsidRPr="00CC38F7" w:rsidRDefault="0026201B" w:rsidP="0026201B">
            <w:pPr>
              <w:pStyle w:val="BodyCopy"/>
            </w:pPr>
            <w:r w:rsidRPr="009C5BDF">
              <w:t xml:space="preserve">  </w:t>
            </w:r>
          </w:p>
        </w:tc>
        <w:tc>
          <w:tcPr>
            <w:tcW w:w="864" w:type="dxa"/>
          </w:tcPr>
          <w:p w14:paraId="0E5D5D3C" w14:textId="1B8805E2" w:rsidR="0026201B" w:rsidRPr="00CC38F7" w:rsidRDefault="0026201B" w:rsidP="0026201B">
            <w:pPr>
              <w:pStyle w:val="BodyCopy"/>
            </w:pPr>
            <w:r w:rsidRPr="009C5BDF">
              <w:t xml:space="preserve">  </w:t>
            </w:r>
          </w:p>
        </w:tc>
      </w:tr>
      <w:tr w:rsidR="0026201B" w:rsidRPr="00CC38F7" w14:paraId="2A1A0359" w14:textId="77777777" w:rsidTr="00C55B2D">
        <w:tblPrEx>
          <w:tblCellMar>
            <w:left w:w="108" w:type="dxa"/>
            <w:right w:w="108" w:type="dxa"/>
          </w:tblCellMar>
        </w:tblPrEx>
        <w:trPr>
          <w:cantSplit/>
          <w:trHeight w:val="395"/>
        </w:trPr>
        <w:tc>
          <w:tcPr>
            <w:tcW w:w="4896" w:type="dxa"/>
          </w:tcPr>
          <w:p w14:paraId="662D8737" w14:textId="15F55CE8" w:rsidR="0026201B" w:rsidRPr="00112E8D" w:rsidRDefault="0026201B" w:rsidP="00112E8D">
            <w:pPr>
              <w:pStyle w:val="Descriptivestatements"/>
            </w:pPr>
            <w:r w:rsidRPr="00112E8D">
              <w:t>Evaluates how visual image makers (e.g., illustrators, documentary filmmakers, political cartoonists, news photographers) represent messages and meanings and provides students with varied opportunities to interpret and evaluate visual images in various media.</w:t>
            </w:r>
          </w:p>
        </w:tc>
        <w:tc>
          <w:tcPr>
            <w:tcW w:w="864" w:type="dxa"/>
          </w:tcPr>
          <w:p w14:paraId="7BA946C8" w14:textId="5DD1E3B2" w:rsidR="0026201B" w:rsidRPr="00CC38F7" w:rsidRDefault="0026201B" w:rsidP="0026201B">
            <w:pPr>
              <w:pStyle w:val="BodyCopy"/>
            </w:pPr>
            <w:r w:rsidRPr="009C5BDF">
              <w:t xml:space="preserve">  </w:t>
            </w:r>
          </w:p>
        </w:tc>
        <w:tc>
          <w:tcPr>
            <w:tcW w:w="864" w:type="dxa"/>
          </w:tcPr>
          <w:p w14:paraId="280D65E3" w14:textId="087A7197" w:rsidR="0026201B" w:rsidRPr="00CC38F7" w:rsidRDefault="0026201B" w:rsidP="0026201B">
            <w:pPr>
              <w:pStyle w:val="BodyCopy"/>
            </w:pPr>
            <w:r w:rsidRPr="009C5BDF">
              <w:t xml:space="preserve">  </w:t>
            </w:r>
          </w:p>
        </w:tc>
        <w:tc>
          <w:tcPr>
            <w:tcW w:w="864" w:type="dxa"/>
          </w:tcPr>
          <w:p w14:paraId="250A796D" w14:textId="386A3169" w:rsidR="0026201B" w:rsidRPr="00CC38F7" w:rsidRDefault="0026201B" w:rsidP="0026201B">
            <w:pPr>
              <w:pStyle w:val="BodyCopy"/>
            </w:pPr>
            <w:r w:rsidRPr="009C5BDF">
              <w:t xml:space="preserve">  </w:t>
            </w:r>
          </w:p>
        </w:tc>
        <w:tc>
          <w:tcPr>
            <w:tcW w:w="864" w:type="dxa"/>
          </w:tcPr>
          <w:p w14:paraId="1DE11AC6" w14:textId="3AD252D7" w:rsidR="0026201B" w:rsidRPr="00CC38F7" w:rsidRDefault="0026201B" w:rsidP="0026201B">
            <w:pPr>
              <w:pStyle w:val="BodyCopy"/>
            </w:pPr>
            <w:r w:rsidRPr="009C5BDF">
              <w:t xml:space="preserve">  </w:t>
            </w:r>
          </w:p>
        </w:tc>
        <w:tc>
          <w:tcPr>
            <w:tcW w:w="864" w:type="dxa"/>
          </w:tcPr>
          <w:p w14:paraId="5FCCDF0A" w14:textId="102751BD" w:rsidR="0026201B" w:rsidRPr="00CC38F7" w:rsidRDefault="0026201B" w:rsidP="0026201B">
            <w:pPr>
              <w:pStyle w:val="BodyCopy"/>
            </w:pPr>
            <w:r w:rsidRPr="009C5BDF">
              <w:t xml:space="preserve">  </w:t>
            </w:r>
          </w:p>
        </w:tc>
        <w:tc>
          <w:tcPr>
            <w:tcW w:w="864" w:type="dxa"/>
          </w:tcPr>
          <w:p w14:paraId="51957CEA" w14:textId="6A6BCD8D" w:rsidR="0026201B" w:rsidRPr="00CC38F7" w:rsidRDefault="0026201B" w:rsidP="0026201B">
            <w:pPr>
              <w:pStyle w:val="BodyCopy"/>
            </w:pPr>
            <w:r w:rsidRPr="009C5BDF">
              <w:t xml:space="preserve">  </w:t>
            </w:r>
          </w:p>
        </w:tc>
        <w:tc>
          <w:tcPr>
            <w:tcW w:w="864" w:type="dxa"/>
          </w:tcPr>
          <w:p w14:paraId="6EE607A1" w14:textId="40607D5A" w:rsidR="0026201B" w:rsidRPr="00CC38F7" w:rsidRDefault="0026201B" w:rsidP="0026201B">
            <w:pPr>
              <w:pStyle w:val="BodyCopy"/>
            </w:pPr>
            <w:r w:rsidRPr="009C5BDF">
              <w:t xml:space="preserve">  </w:t>
            </w:r>
          </w:p>
        </w:tc>
        <w:tc>
          <w:tcPr>
            <w:tcW w:w="864" w:type="dxa"/>
          </w:tcPr>
          <w:p w14:paraId="09BF978A" w14:textId="6F837F91" w:rsidR="0026201B" w:rsidRPr="00CC38F7" w:rsidRDefault="0026201B" w:rsidP="0026201B">
            <w:pPr>
              <w:pStyle w:val="BodyCopy"/>
            </w:pPr>
            <w:r w:rsidRPr="009C5BDF">
              <w:t xml:space="preserve">  </w:t>
            </w:r>
          </w:p>
        </w:tc>
        <w:tc>
          <w:tcPr>
            <w:tcW w:w="864" w:type="dxa"/>
          </w:tcPr>
          <w:p w14:paraId="162539EA" w14:textId="5B505111" w:rsidR="0026201B" w:rsidRPr="00CC38F7" w:rsidRDefault="0026201B" w:rsidP="0026201B">
            <w:pPr>
              <w:pStyle w:val="BodyCopy"/>
            </w:pPr>
            <w:r w:rsidRPr="009C5BDF">
              <w:t xml:space="preserve">  </w:t>
            </w:r>
          </w:p>
        </w:tc>
        <w:tc>
          <w:tcPr>
            <w:tcW w:w="864" w:type="dxa"/>
          </w:tcPr>
          <w:p w14:paraId="2D2B8300" w14:textId="32C6AE6F" w:rsidR="0026201B" w:rsidRPr="00CC38F7" w:rsidRDefault="0026201B" w:rsidP="0026201B">
            <w:pPr>
              <w:pStyle w:val="BodyCopy"/>
            </w:pPr>
            <w:r w:rsidRPr="009C5BDF">
              <w:t xml:space="preserve">  </w:t>
            </w:r>
          </w:p>
        </w:tc>
        <w:tc>
          <w:tcPr>
            <w:tcW w:w="864" w:type="dxa"/>
          </w:tcPr>
          <w:p w14:paraId="794D6B4B" w14:textId="4C5671F0" w:rsidR="0026201B" w:rsidRPr="00CC38F7" w:rsidRDefault="0026201B" w:rsidP="0026201B">
            <w:pPr>
              <w:pStyle w:val="BodyCopy"/>
            </w:pPr>
            <w:r w:rsidRPr="009C5BDF">
              <w:t xml:space="preserve">  </w:t>
            </w:r>
          </w:p>
        </w:tc>
      </w:tr>
      <w:tr w:rsidR="0026201B" w:rsidRPr="00CC38F7" w14:paraId="283466C0" w14:textId="77777777" w:rsidTr="00C55B2D">
        <w:tblPrEx>
          <w:tblCellMar>
            <w:left w:w="108" w:type="dxa"/>
            <w:right w:w="108" w:type="dxa"/>
          </w:tblCellMar>
        </w:tblPrEx>
        <w:trPr>
          <w:cantSplit/>
          <w:trHeight w:val="395"/>
        </w:trPr>
        <w:tc>
          <w:tcPr>
            <w:tcW w:w="4896" w:type="dxa"/>
          </w:tcPr>
          <w:p w14:paraId="42ECE4C8" w14:textId="0ED6ED50" w:rsidR="0026201B" w:rsidRPr="00112E8D" w:rsidRDefault="0026201B" w:rsidP="00112E8D">
            <w:pPr>
              <w:pStyle w:val="Descriptivestatements"/>
              <w:numPr>
                <w:ilvl w:val="0"/>
                <w:numId w:val="7"/>
              </w:numPr>
              <w:ind w:left="522"/>
            </w:pPr>
            <w:r w:rsidRPr="00112E8D">
              <w:lastRenderedPageBreak/>
              <w:t>Knows how to teach students to analyze visual image makers’ choices (e.g., style, elements, media) and evaluate how these choices help to represent or extend meaning.</w:t>
            </w:r>
          </w:p>
        </w:tc>
        <w:tc>
          <w:tcPr>
            <w:tcW w:w="864" w:type="dxa"/>
          </w:tcPr>
          <w:p w14:paraId="1511A334" w14:textId="581905D2" w:rsidR="0026201B" w:rsidRPr="00CC38F7" w:rsidRDefault="0026201B" w:rsidP="0026201B">
            <w:pPr>
              <w:pStyle w:val="BodyCopy"/>
            </w:pPr>
            <w:r w:rsidRPr="009C5BDF">
              <w:t xml:space="preserve">  </w:t>
            </w:r>
          </w:p>
        </w:tc>
        <w:tc>
          <w:tcPr>
            <w:tcW w:w="864" w:type="dxa"/>
          </w:tcPr>
          <w:p w14:paraId="60AEAD7F" w14:textId="5C64691F" w:rsidR="0026201B" w:rsidRPr="00CC38F7" w:rsidRDefault="0026201B" w:rsidP="0026201B">
            <w:pPr>
              <w:pStyle w:val="BodyCopy"/>
            </w:pPr>
            <w:r w:rsidRPr="009C5BDF">
              <w:t xml:space="preserve">  </w:t>
            </w:r>
          </w:p>
        </w:tc>
        <w:tc>
          <w:tcPr>
            <w:tcW w:w="864" w:type="dxa"/>
          </w:tcPr>
          <w:p w14:paraId="2842D667" w14:textId="5CF66A7A" w:rsidR="0026201B" w:rsidRPr="00CC38F7" w:rsidRDefault="0026201B" w:rsidP="0026201B">
            <w:pPr>
              <w:pStyle w:val="BodyCopy"/>
            </w:pPr>
            <w:r w:rsidRPr="009C5BDF">
              <w:t xml:space="preserve">  </w:t>
            </w:r>
          </w:p>
        </w:tc>
        <w:tc>
          <w:tcPr>
            <w:tcW w:w="864" w:type="dxa"/>
          </w:tcPr>
          <w:p w14:paraId="2727EB29" w14:textId="31C0D7C1" w:rsidR="0026201B" w:rsidRPr="00CC38F7" w:rsidRDefault="0026201B" w:rsidP="0026201B">
            <w:pPr>
              <w:pStyle w:val="BodyCopy"/>
            </w:pPr>
            <w:r w:rsidRPr="009C5BDF">
              <w:t xml:space="preserve">  </w:t>
            </w:r>
          </w:p>
        </w:tc>
        <w:tc>
          <w:tcPr>
            <w:tcW w:w="864" w:type="dxa"/>
          </w:tcPr>
          <w:p w14:paraId="41755125" w14:textId="4F7774A2" w:rsidR="0026201B" w:rsidRPr="00CC38F7" w:rsidRDefault="0026201B" w:rsidP="0026201B">
            <w:pPr>
              <w:pStyle w:val="BodyCopy"/>
            </w:pPr>
            <w:r w:rsidRPr="009C5BDF">
              <w:t xml:space="preserve">  </w:t>
            </w:r>
          </w:p>
        </w:tc>
        <w:tc>
          <w:tcPr>
            <w:tcW w:w="864" w:type="dxa"/>
          </w:tcPr>
          <w:p w14:paraId="4CB6DCB2" w14:textId="44B99687" w:rsidR="0026201B" w:rsidRPr="00CC38F7" w:rsidRDefault="0026201B" w:rsidP="0026201B">
            <w:pPr>
              <w:pStyle w:val="BodyCopy"/>
            </w:pPr>
            <w:r w:rsidRPr="009C5BDF">
              <w:t xml:space="preserve">  </w:t>
            </w:r>
          </w:p>
        </w:tc>
        <w:tc>
          <w:tcPr>
            <w:tcW w:w="864" w:type="dxa"/>
          </w:tcPr>
          <w:p w14:paraId="1E3D73DB" w14:textId="50B5B08C" w:rsidR="0026201B" w:rsidRPr="00CC38F7" w:rsidRDefault="0026201B" w:rsidP="0026201B">
            <w:pPr>
              <w:pStyle w:val="BodyCopy"/>
            </w:pPr>
            <w:r w:rsidRPr="009C5BDF">
              <w:t xml:space="preserve">  </w:t>
            </w:r>
          </w:p>
        </w:tc>
        <w:tc>
          <w:tcPr>
            <w:tcW w:w="864" w:type="dxa"/>
          </w:tcPr>
          <w:p w14:paraId="36924E35" w14:textId="22C1D32A" w:rsidR="0026201B" w:rsidRPr="00CC38F7" w:rsidRDefault="0026201B" w:rsidP="0026201B">
            <w:pPr>
              <w:pStyle w:val="BodyCopy"/>
            </w:pPr>
            <w:r w:rsidRPr="009C5BDF">
              <w:t xml:space="preserve">  </w:t>
            </w:r>
          </w:p>
        </w:tc>
        <w:tc>
          <w:tcPr>
            <w:tcW w:w="864" w:type="dxa"/>
          </w:tcPr>
          <w:p w14:paraId="25CF2331" w14:textId="3342CEE5" w:rsidR="0026201B" w:rsidRPr="00CC38F7" w:rsidRDefault="0026201B" w:rsidP="0026201B">
            <w:pPr>
              <w:pStyle w:val="BodyCopy"/>
            </w:pPr>
            <w:r w:rsidRPr="009C5BDF">
              <w:t xml:space="preserve">  </w:t>
            </w:r>
          </w:p>
        </w:tc>
        <w:tc>
          <w:tcPr>
            <w:tcW w:w="864" w:type="dxa"/>
          </w:tcPr>
          <w:p w14:paraId="1685E3C6" w14:textId="0B1EAF9F" w:rsidR="0026201B" w:rsidRPr="00CC38F7" w:rsidRDefault="0026201B" w:rsidP="0026201B">
            <w:pPr>
              <w:pStyle w:val="BodyCopy"/>
            </w:pPr>
            <w:r w:rsidRPr="009C5BDF">
              <w:t xml:space="preserve">  </w:t>
            </w:r>
          </w:p>
        </w:tc>
        <w:tc>
          <w:tcPr>
            <w:tcW w:w="864" w:type="dxa"/>
          </w:tcPr>
          <w:p w14:paraId="297FD5A8" w14:textId="2B5DDEED" w:rsidR="0026201B" w:rsidRPr="00CC38F7" w:rsidRDefault="0026201B" w:rsidP="0026201B">
            <w:pPr>
              <w:pStyle w:val="BodyCopy"/>
            </w:pPr>
            <w:r w:rsidRPr="009C5BDF">
              <w:t xml:space="preserve">  </w:t>
            </w:r>
          </w:p>
        </w:tc>
      </w:tr>
      <w:tr w:rsidR="0026201B" w:rsidRPr="00CC38F7" w14:paraId="27BCF63C" w14:textId="77777777" w:rsidTr="00C55B2D">
        <w:tblPrEx>
          <w:tblCellMar>
            <w:left w:w="108" w:type="dxa"/>
            <w:right w:w="108" w:type="dxa"/>
          </w:tblCellMar>
        </w:tblPrEx>
        <w:trPr>
          <w:cantSplit/>
          <w:trHeight w:val="395"/>
        </w:trPr>
        <w:tc>
          <w:tcPr>
            <w:tcW w:w="4896" w:type="dxa"/>
          </w:tcPr>
          <w:p w14:paraId="245C1F80" w14:textId="665ADC7F" w:rsidR="0026201B" w:rsidRPr="00112E8D" w:rsidRDefault="0026201B" w:rsidP="00112E8D">
            <w:pPr>
              <w:pStyle w:val="Descriptivestatements"/>
            </w:pPr>
            <w:r w:rsidRPr="00112E8D">
              <w:t>Provides students with opportunities to interpret events and ideas based on information from maps, charts, graphics, video segments and technology presentations and to use media to compare ideas and points of view.</w:t>
            </w:r>
          </w:p>
        </w:tc>
        <w:tc>
          <w:tcPr>
            <w:tcW w:w="864" w:type="dxa"/>
          </w:tcPr>
          <w:p w14:paraId="7D31286B" w14:textId="77777777" w:rsidR="0026201B" w:rsidRPr="009C5BDF" w:rsidRDefault="0026201B" w:rsidP="0026201B">
            <w:pPr>
              <w:pStyle w:val="BodyCopy"/>
            </w:pPr>
          </w:p>
        </w:tc>
        <w:tc>
          <w:tcPr>
            <w:tcW w:w="864" w:type="dxa"/>
          </w:tcPr>
          <w:p w14:paraId="61E8968B" w14:textId="77777777" w:rsidR="0026201B" w:rsidRPr="009C5BDF" w:rsidRDefault="0026201B" w:rsidP="0026201B">
            <w:pPr>
              <w:pStyle w:val="BodyCopy"/>
            </w:pPr>
          </w:p>
        </w:tc>
        <w:tc>
          <w:tcPr>
            <w:tcW w:w="864" w:type="dxa"/>
          </w:tcPr>
          <w:p w14:paraId="32E42E22" w14:textId="77777777" w:rsidR="0026201B" w:rsidRPr="009C5BDF" w:rsidRDefault="0026201B" w:rsidP="0026201B">
            <w:pPr>
              <w:pStyle w:val="BodyCopy"/>
            </w:pPr>
          </w:p>
        </w:tc>
        <w:tc>
          <w:tcPr>
            <w:tcW w:w="864" w:type="dxa"/>
          </w:tcPr>
          <w:p w14:paraId="76CAADCF" w14:textId="77777777" w:rsidR="0026201B" w:rsidRPr="009C5BDF" w:rsidRDefault="0026201B" w:rsidP="0026201B">
            <w:pPr>
              <w:pStyle w:val="BodyCopy"/>
            </w:pPr>
          </w:p>
        </w:tc>
        <w:tc>
          <w:tcPr>
            <w:tcW w:w="864" w:type="dxa"/>
          </w:tcPr>
          <w:p w14:paraId="587AC7C6" w14:textId="77777777" w:rsidR="0026201B" w:rsidRPr="009C5BDF" w:rsidRDefault="0026201B" w:rsidP="0026201B">
            <w:pPr>
              <w:pStyle w:val="BodyCopy"/>
            </w:pPr>
          </w:p>
        </w:tc>
        <w:tc>
          <w:tcPr>
            <w:tcW w:w="864" w:type="dxa"/>
          </w:tcPr>
          <w:p w14:paraId="794ECE38" w14:textId="77777777" w:rsidR="0026201B" w:rsidRPr="009C5BDF" w:rsidRDefault="0026201B" w:rsidP="0026201B">
            <w:pPr>
              <w:pStyle w:val="BodyCopy"/>
            </w:pPr>
          </w:p>
        </w:tc>
        <w:tc>
          <w:tcPr>
            <w:tcW w:w="864" w:type="dxa"/>
          </w:tcPr>
          <w:p w14:paraId="5F4A2BA2" w14:textId="77777777" w:rsidR="0026201B" w:rsidRPr="009C5BDF" w:rsidRDefault="0026201B" w:rsidP="0026201B">
            <w:pPr>
              <w:pStyle w:val="BodyCopy"/>
            </w:pPr>
          </w:p>
        </w:tc>
        <w:tc>
          <w:tcPr>
            <w:tcW w:w="864" w:type="dxa"/>
          </w:tcPr>
          <w:p w14:paraId="3B78D845" w14:textId="77777777" w:rsidR="0026201B" w:rsidRPr="009C5BDF" w:rsidRDefault="0026201B" w:rsidP="0026201B">
            <w:pPr>
              <w:pStyle w:val="BodyCopy"/>
            </w:pPr>
          </w:p>
        </w:tc>
        <w:tc>
          <w:tcPr>
            <w:tcW w:w="864" w:type="dxa"/>
          </w:tcPr>
          <w:p w14:paraId="260D908E" w14:textId="77777777" w:rsidR="0026201B" w:rsidRPr="009C5BDF" w:rsidRDefault="0026201B" w:rsidP="0026201B">
            <w:pPr>
              <w:pStyle w:val="BodyCopy"/>
            </w:pPr>
          </w:p>
        </w:tc>
        <w:tc>
          <w:tcPr>
            <w:tcW w:w="864" w:type="dxa"/>
          </w:tcPr>
          <w:p w14:paraId="716F67FB" w14:textId="77777777" w:rsidR="0026201B" w:rsidRPr="009C5BDF" w:rsidRDefault="0026201B" w:rsidP="0026201B">
            <w:pPr>
              <w:pStyle w:val="BodyCopy"/>
            </w:pPr>
          </w:p>
        </w:tc>
        <w:tc>
          <w:tcPr>
            <w:tcW w:w="864" w:type="dxa"/>
          </w:tcPr>
          <w:p w14:paraId="59F50490" w14:textId="77777777" w:rsidR="0026201B" w:rsidRPr="009C5BDF" w:rsidRDefault="0026201B" w:rsidP="0026201B">
            <w:pPr>
              <w:pStyle w:val="BodyCopy"/>
            </w:pPr>
          </w:p>
        </w:tc>
      </w:tr>
      <w:tr w:rsidR="0026201B" w:rsidRPr="00CC38F7" w14:paraId="60841494" w14:textId="77777777" w:rsidTr="00C55B2D">
        <w:tblPrEx>
          <w:tblCellMar>
            <w:left w:w="108" w:type="dxa"/>
            <w:right w:w="108" w:type="dxa"/>
          </w:tblCellMar>
        </w:tblPrEx>
        <w:trPr>
          <w:cantSplit/>
          <w:trHeight w:val="395"/>
        </w:trPr>
        <w:tc>
          <w:tcPr>
            <w:tcW w:w="4896" w:type="dxa"/>
          </w:tcPr>
          <w:p w14:paraId="0D93311B" w14:textId="46C9CF96" w:rsidR="0026201B" w:rsidRPr="00112E8D" w:rsidRDefault="0026201B" w:rsidP="00112E8D">
            <w:pPr>
              <w:pStyle w:val="Descriptivestatements"/>
            </w:pPr>
            <w:r w:rsidRPr="00112E8D">
              <w:t>Knows steps and procedures for producing visual images, messages and meanings to communicate with others.</w:t>
            </w:r>
          </w:p>
        </w:tc>
        <w:tc>
          <w:tcPr>
            <w:tcW w:w="864" w:type="dxa"/>
          </w:tcPr>
          <w:p w14:paraId="62CF8158" w14:textId="77777777" w:rsidR="0026201B" w:rsidRPr="009C5BDF" w:rsidRDefault="0026201B" w:rsidP="0026201B">
            <w:pPr>
              <w:pStyle w:val="BodyCopy"/>
            </w:pPr>
          </w:p>
        </w:tc>
        <w:tc>
          <w:tcPr>
            <w:tcW w:w="864" w:type="dxa"/>
          </w:tcPr>
          <w:p w14:paraId="4DA1F113" w14:textId="77777777" w:rsidR="0026201B" w:rsidRPr="009C5BDF" w:rsidRDefault="0026201B" w:rsidP="0026201B">
            <w:pPr>
              <w:pStyle w:val="BodyCopy"/>
            </w:pPr>
          </w:p>
        </w:tc>
        <w:tc>
          <w:tcPr>
            <w:tcW w:w="864" w:type="dxa"/>
          </w:tcPr>
          <w:p w14:paraId="58AA3327" w14:textId="77777777" w:rsidR="0026201B" w:rsidRPr="009C5BDF" w:rsidRDefault="0026201B" w:rsidP="0026201B">
            <w:pPr>
              <w:pStyle w:val="BodyCopy"/>
            </w:pPr>
          </w:p>
        </w:tc>
        <w:tc>
          <w:tcPr>
            <w:tcW w:w="864" w:type="dxa"/>
          </w:tcPr>
          <w:p w14:paraId="1479436D" w14:textId="77777777" w:rsidR="0026201B" w:rsidRPr="009C5BDF" w:rsidRDefault="0026201B" w:rsidP="0026201B">
            <w:pPr>
              <w:pStyle w:val="BodyCopy"/>
            </w:pPr>
          </w:p>
        </w:tc>
        <w:tc>
          <w:tcPr>
            <w:tcW w:w="864" w:type="dxa"/>
          </w:tcPr>
          <w:p w14:paraId="0B1C616D" w14:textId="77777777" w:rsidR="0026201B" w:rsidRPr="009C5BDF" w:rsidRDefault="0026201B" w:rsidP="0026201B">
            <w:pPr>
              <w:pStyle w:val="BodyCopy"/>
            </w:pPr>
          </w:p>
        </w:tc>
        <w:tc>
          <w:tcPr>
            <w:tcW w:w="864" w:type="dxa"/>
          </w:tcPr>
          <w:p w14:paraId="5AD2483F" w14:textId="77777777" w:rsidR="0026201B" w:rsidRPr="009C5BDF" w:rsidRDefault="0026201B" w:rsidP="0026201B">
            <w:pPr>
              <w:pStyle w:val="BodyCopy"/>
            </w:pPr>
          </w:p>
        </w:tc>
        <w:tc>
          <w:tcPr>
            <w:tcW w:w="864" w:type="dxa"/>
          </w:tcPr>
          <w:p w14:paraId="502A74D3" w14:textId="77777777" w:rsidR="0026201B" w:rsidRPr="009C5BDF" w:rsidRDefault="0026201B" w:rsidP="0026201B">
            <w:pPr>
              <w:pStyle w:val="BodyCopy"/>
            </w:pPr>
          </w:p>
        </w:tc>
        <w:tc>
          <w:tcPr>
            <w:tcW w:w="864" w:type="dxa"/>
          </w:tcPr>
          <w:p w14:paraId="07D097A0" w14:textId="77777777" w:rsidR="0026201B" w:rsidRPr="009C5BDF" w:rsidRDefault="0026201B" w:rsidP="0026201B">
            <w:pPr>
              <w:pStyle w:val="BodyCopy"/>
            </w:pPr>
          </w:p>
        </w:tc>
        <w:tc>
          <w:tcPr>
            <w:tcW w:w="864" w:type="dxa"/>
          </w:tcPr>
          <w:p w14:paraId="685587D9" w14:textId="77777777" w:rsidR="0026201B" w:rsidRPr="009C5BDF" w:rsidRDefault="0026201B" w:rsidP="0026201B">
            <w:pPr>
              <w:pStyle w:val="BodyCopy"/>
            </w:pPr>
          </w:p>
        </w:tc>
        <w:tc>
          <w:tcPr>
            <w:tcW w:w="864" w:type="dxa"/>
          </w:tcPr>
          <w:p w14:paraId="34498EE9" w14:textId="77777777" w:rsidR="0026201B" w:rsidRPr="009C5BDF" w:rsidRDefault="0026201B" w:rsidP="0026201B">
            <w:pPr>
              <w:pStyle w:val="BodyCopy"/>
            </w:pPr>
          </w:p>
        </w:tc>
        <w:tc>
          <w:tcPr>
            <w:tcW w:w="864" w:type="dxa"/>
          </w:tcPr>
          <w:p w14:paraId="04FC5CE3" w14:textId="77777777" w:rsidR="0026201B" w:rsidRPr="009C5BDF" w:rsidRDefault="0026201B" w:rsidP="0026201B">
            <w:pPr>
              <w:pStyle w:val="BodyCopy"/>
            </w:pPr>
          </w:p>
        </w:tc>
      </w:tr>
      <w:tr w:rsidR="0026201B" w:rsidRPr="00CC38F7" w14:paraId="267E438E" w14:textId="77777777" w:rsidTr="00C55B2D">
        <w:tblPrEx>
          <w:tblCellMar>
            <w:left w:w="108" w:type="dxa"/>
            <w:right w:w="108" w:type="dxa"/>
          </w:tblCellMar>
        </w:tblPrEx>
        <w:trPr>
          <w:cantSplit/>
          <w:trHeight w:val="395"/>
        </w:trPr>
        <w:tc>
          <w:tcPr>
            <w:tcW w:w="4896" w:type="dxa"/>
          </w:tcPr>
          <w:p w14:paraId="45EBF3DA" w14:textId="472D8EC0" w:rsidR="0026201B" w:rsidRPr="00112E8D" w:rsidRDefault="0026201B" w:rsidP="00112E8D">
            <w:pPr>
              <w:pStyle w:val="Descriptivestatements"/>
            </w:pPr>
            <w:r w:rsidRPr="00112E8D">
              <w:t>Teaches students how to select, organize and produce visuals to complement and extend meanings.</w:t>
            </w:r>
          </w:p>
        </w:tc>
        <w:tc>
          <w:tcPr>
            <w:tcW w:w="864" w:type="dxa"/>
          </w:tcPr>
          <w:p w14:paraId="07F6BEDA" w14:textId="77777777" w:rsidR="0026201B" w:rsidRPr="009C5BDF" w:rsidRDefault="0026201B" w:rsidP="0026201B">
            <w:pPr>
              <w:pStyle w:val="BodyCopy"/>
            </w:pPr>
          </w:p>
        </w:tc>
        <w:tc>
          <w:tcPr>
            <w:tcW w:w="864" w:type="dxa"/>
          </w:tcPr>
          <w:p w14:paraId="20045DB4" w14:textId="77777777" w:rsidR="0026201B" w:rsidRPr="009C5BDF" w:rsidRDefault="0026201B" w:rsidP="0026201B">
            <w:pPr>
              <w:pStyle w:val="BodyCopy"/>
            </w:pPr>
          </w:p>
        </w:tc>
        <w:tc>
          <w:tcPr>
            <w:tcW w:w="864" w:type="dxa"/>
          </w:tcPr>
          <w:p w14:paraId="628B982F" w14:textId="77777777" w:rsidR="0026201B" w:rsidRPr="009C5BDF" w:rsidRDefault="0026201B" w:rsidP="0026201B">
            <w:pPr>
              <w:pStyle w:val="BodyCopy"/>
            </w:pPr>
          </w:p>
        </w:tc>
        <w:tc>
          <w:tcPr>
            <w:tcW w:w="864" w:type="dxa"/>
          </w:tcPr>
          <w:p w14:paraId="205A1C17" w14:textId="77777777" w:rsidR="0026201B" w:rsidRPr="009C5BDF" w:rsidRDefault="0026201B" w:rsidP="0026201B">
            <w:pPr>
              <w:pStyle w:val="BodyCopy"/>
            </w:pPr>
          </w:p>
        </w:tc>
        <w:tc>
          <w:tcPr>
            <w:tcW w:w="864" w:type="dxa"/>
          </w:tcPr>
          <w:p w14:paraId="3BF4701A" w14:textId="77777777" w:rsidR="0026201B" w:rsidRPr="009C5BDF" w:rsidRDefault="0026201B" w:rsidP="0026201B">
            <w:pPr>
              <w:pStyle w:val="BodyCopy"/>
            </w:pPr>
          </w:p>
        </w:tc>
        <w:tc>
          <w:tcPr>
            <w:tcW w:w="864" w:type="dxa"/>
          </w:tcPr>
          <w:p w14:paraId="2B7D75CE" w14:textId="77777777" w:rsidR="0026201B" w:rsidRPr="009C5BDF" w:rsidRDefault="0026201B" w:rsidP="0026201B">
            <w:pPr>
              <w:pStyle w:val="BodyCopy"/>
            </w:pPr>
          </w:p>
        </w:tc>
        <w:tc>
          <w:tcPr>
            <w:tcW w:w="864" w:type="dxa"/>
          </w:tcPr>
          <w:p w14:paraId="071D29F2" w14:textId="77777777" w:rsidR="0026201B" w:rsidRPr="009C5BDF" w:rsidRDefault="0026201B" w:rsidP="0026201B">
            <w:pPr>
              <w:pStyle w:val="BodyCopy"/>
            </w:pPr>
          </w:p>
        </w:tc>
        <w:tc>
          <w:tcPr>
            <w:tcW w:w="864" w:type="dxa"/>
          </w:tcPr>
          <w:p w14:paraId="04DECEAF" w14:textId="77777777" w:rsidR="0026201B" w:rsidRPr="009C5BDF" w:rsidRDefault="0026201B" w:rsidP="0026201B">
            <w:pPr>
              <w:pStyle w:val="BodyCopy"/>
            </w:pPr>
          </w:p>
        </w:tc>
        <w:tc>
          <w:tcPr>
            <w:tcW w:w="864" w:type="dxa"/>
          </w:tcPr>
          <w:p w14:paraId="72ABB1AA" w14:textId="77777777" w:rsidR="0026201B" w:rsidRPr="009C5BDF" w:rsidRDefault="0026201B" w:rsidP="0026201B">
            <w:pPr>
              <w:pStyle w:val="BodyCopy"/>
            </w:pPr>
          </w:p>
        </w:tc>
        <w:tc>
          <w:tcPr>
            <w:tcW w:w="864" w:type="dxa"/>
          </w:tcPr>
          <w:p w14:paraId="3FCBB966" w14:textId="77777777" w:rsidR="0026201B" w:rsidRPr="009C5BDF" w:rsidRDefault="0026201B" w:rsidP="0026201B">
            <w:pPr>
              <w:pStyle w:val="BodyCopy"/>
            </w:pPr>
          </w:p>
        </w:tc>
        <w:tc>
          <w:tcPr>
            <w:tcW w:w="864" w:type="dxa"/>
          </w:tcPr>
          <w:p w14:paraId="0594549A" w14:textId="77777777" w:rsidR="0026201B" w:rsidRPr="009C5BDF" w:rsidRDefault="0026201B" w:rsidP="0026201B">
            <w:pPr>
              <w:pStyle w:val="BodyCopy"/>
            </w:pPr>
          </w:p>
        </w:tc>
      </w:tr>
      <w:tr w:rsidR="0026201B" w:rsidRPr="00CC38F7" w14:paraId="76FA21CA" w14:textId="77777777" w:rsidTr="00C55B2D">
        <w:tblPrEx>
          <w:tblCellMar>
            <w:left w:w="108" w:type="dxa"/>
            <w:right w:w="108" w:type="dxa"/>
          </w:tblCellMar>
        </w:tblPrEx>
        <w:trPr>
          <w:cantSplit/>
          <w:trHeight w:val="395"/>
        </w:trPr>
        <w:tc>
          <w:tcPr>
            <w:tcW w:w="4896" w:type="dxa"/>
          </w:tcPr>
          <w:p w14:paraId="6BB617D5" w14:textId="39CA2CC0" w:rsidR="0026201B" w:rsidRPr="00112E8D" w:rsidRDefault="0026201B" w:rsidP="00112E8D">
            <w:pPr>
              <w:pStyle w:val="Descriptivestatements"/>
            </w:pPr>
            <w:r w:rsidRPr="00112E8D">
              <w:t>Provides students with opportunities to use technology to produce various types of communications (e.g., digital media, class news-papers, multimedia reports, video reports, movies) and helps students analyze how language, medium and presentation contribute to the message.</w:t>
            </w:r>
          </w:p>
        </w:tc>
        <w:tc>
          <w:tcPr>
            <w:tcW w:w="864" w:type="dxa"/>
          </w:tcPr>
          <w:p w14:paraId="43BD4190" w14:textId="77777777" w:rsidR="0026201B" w:rsidRPr="009C5BDF" w:rsidRDefault="0026201B" w:rsidP="0026201B">
            <w:pPr>
              <w:pStyle w:val="BodyCopy"/>
            </w:pPr>
          </w:p>
        </w:tc>
        <w:tc>
          <w:tcPr>
            <w:tcW w:w="864" w:type="dxa"/>
          </w:tcPr>
          <w:p w14:paraId="4E88FC77" w14:textId="77777777" w:rsidR="0026201B" w:rsidRPr="009C5BDF" w:rsidRDefault="0026201B" w:rsidP="0026201B">
            <w:pPr>
              <w:pStyle w:val="BodyCopy"/>
            </w:pPr>
          </w:p>
        </w:tc>
        <w:tc>
          <w:tcPr>
            <w:tcW w:w="864" w:type="dxa"/>
          </w:tcPr>
          <w:p w14:paraId="784A422F" w14:textId="77777777" w:rsidR="0026201B" w:rsidRPr="009C5BDF" w:rsidRDefault="0026201B" w:rsidP="0026201B">
            <w:pPr>
              <w:pStyle w:val="BodyCopy"/>
            </w:pPr>
          </w:p>
        </w:tc>
        <w:tc>
          <w:tcPr>
            <w:tcW w:w="864" w:type="dxa"/>
          </w:tcPr>
          <w:p w14:paraId="53DA06ED" w14:textId="77777777" w:rsidR="0026201B" w:rsidRPr="009C5BDF" w:rsidRDefault="0026201B" w:rsidP="0026201B">
            <w:pPr>
              <w:pStyle w:val="BodyCopy"/>
            </w:pPr>
          </w:p>
        </w:tc>
        <w:tc>
          <w:tcPr>
            <w:tcW w:w="864" w:type="dxa"/>
          </w:tcPr>
          <w:p w14:paraId="6E4883B1" w14:textId="77777777" w:rsidR="0026201B" w:rsidRPr="009C5BDF" w:rsidRDefault="0026201B" w:rsidP="0026201B">
            <w:pPr>
              <w:pStyle w:val="BodyCopy"/>
            </w:pPr>
          </w:p>
        </w:tc>
        <w:tc>
          <w:tcPr>
            <w:tcW w:w="864" w:type="dxa"/>
          </w:tcPr>
          <w:p w14:paraId="6EF11615" w14:textId="77777777" w:rsidR="0026201B" w:rsidRPr="009C5BDF" w:rsidRDefault="0026201B" w:rsidP="0026201B">
            <w:pPr>
              <w:pStyle w:val="BodyCopy"/>
            </w:pPr>
          </w:p>
        </w:tc>
        <w:tc>
          <w:tcPr>
            <w:tcW w:w="864" w:type="dxa"/>
          </w:tcPr>
          <w:p w14:paraId="31E91C57" w14:textId="77777777" w:rsidR="0026201B" w:rsidRPr="009C5BDF" w:rsidRDefault="0026201B" w:rsidP="0026201B">
            <w:pPr>
              <w:pStyle w:val="BodyCopy"/>
            </w:pPr>
          </w:p>
        </w:tc>
        <w:tc>
          <w:tcPr>
            <w:tcW w:w="864" w:type="dxa"/>
          </w:tcPr>
          <w:p w14:paraId="56F1010F" w14:textId="77777777" w:rsidR="0026201B" w:rsidRPr="009C5BDF" w:rsidRDefault="0026201B" w:rsidP="0026201B">
            <w:pPr>
              <w:pStyle w:val="BodyCopy"/>
            </w:pPr>
          </w:p>
        </w:tc>
        <w:tc>
          <w:tcPr>
            <w:tcW w:w="864" w:type="dxa"/>
          </w:tcPr>
          <w:p w14:paraId="76C272EA" w14:textId="77777777" w:rsidR="0026201B" w:rsidRPr="009C5BDF" w:rsidRDefault="0026201B" w:rsidP="0026201B">
            <w:pPr>
              <w:pStyle w:val="BodyCopy"/>
            </w:pPr>
          </w:p>
        </w:tc>
        <w:tc>
          <w:tcPr>
            <w:tcW w:w="864" w:type="dxa"/>
          </w:tcPr>
          <w:p w14:paraId="1CBF6C60" w14:textId="77777777" w:rsidR="0026201B" w:rsidRPr="009C5BDF" w:rsidRDefault="0026201B" w:rsidP="0026201B">
            <w:pPr>
              <w:pStyle w:val="BodyCopy"/>
            </w:pPr>
          </w:p>
        </w:tc>
        <w:tc>
          <w:tcPr>
            <w:tcW w:w="864" w:type="dxa"/>
          </w:tcPr>
          <w:p w14:paraId="76AD71F8" w14:textId="77777777" w:rsidR="0026201B" w:rsidRPr="009C5BDF" w:rsidRDefault="0026201B" w:rsidP="0026201B">
            <w:pPr>
              <w:pStyle w:val="BodyCopy"/>
            </w:pPr>
          </w:p>
        </w:tc>
      </w:tr>
    </w:tbl>
    <w:p w14:paraId="372574D0" w14:textId="77777777" w:rsidR="00112E8D" w:rsidRDefault="00112E8D">
      <w:r>
        <w:rPr>
          <w:b/>
        </w:rP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26201B" w:rsidRPr="00CC38F7" w14:paraId="39864FD3" w14:textId="77777777" w:rsidTr="00B7296A">
        <w:trPr>
          <w:cantSplit/>
          <w:trHeight w:val="143"/>
          <w:tblHeader/>
        </w:trPr>
        <w:tc>
          <w:tcPr>
            <w:tcW w:w="14400" w:type="dxa"/>
            <w:gridSpan w:val="12"/>
            <w:shd w:val="clear" w:color="auto" w:fill="D9D9D9"/>
          </w:tcPr>
          <w:p w14:paraId="090C5785" w14:textId="180C9E66" w:rsidR="0026201B" w:rsidRPr="00EA0C81" w:rsidRDefault="0026201B" w:rsidP="00B7296A">
            <w:pPr>
              <w:pStyle w:val="RowHeader1"/>
            </w:pPr>
            <w:r w:rsidRPr="00EA0C81">
              <w:lastRenderedPageBreak/>
              <w:t>Required Course Numbers</w:t>
            </w:r>
          </w:p>
        </w:tc>
      </w:tr>
      <w:tr w:rsidR="0026201B" w:rsidRPr="00CC38F7" w14:paraId="174A31A8" w14:textId="77777777" w:rsidTr="00B7296A">
        <w:trPr>
          <w:cantSplit/>
          <w:trHeight w:val="494"/>
          <w:tblHeader/>
        </w:trPr>
        <w:tc>
          <w:tcPr>
            <w:tcW w:w="4896" w:type="dxa"/>
            <w:shd w:val="clear" w:color="auto" w:fill="D9D9D9"/>
          </w:tcPr>
          <w:p w14:paraId="70B12891" w14:textId="77777777" w:rsidR="0026201B" w:rsidRPr="00CC38F7" w:rsidRDefault="0026201B" w:rsidP="00B7296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576E377D" w14:textId="77777777" w:rsidR="0026201B" w:rsidRPr="00CC38F7" w:rsidRDefault="0026201B" w:rsidP="00B7296A">
            <w:r>
              <w:t xml:space="preserve">  </w:t>
            </w:r>
          </w:p>
        </w:tc>
        <w:tc>
          <w:tcPr>
            <w:tcW w:w="864" w:type="dxa"/>
            <w:shd w:val="clear" w:color="auto" w:fill="D9D9D9"/>
            <w:vAlign w:val="center"/>
          </w:tcPr>
          <w:p w14:paraId="3A539725" w14:textId="77777777" w:rsidR="0026201B" w:rsidRPr="00CC38F7" w:rsidRDefault="0026201B" w:rsidP="00B7296A">
            <w:r>
              <w:t xml:space="preserve">  </w:t>
            </w:r>
          </w:p>
        </w:tc>
        <w:tc>
          <w:tcPr>
            <w:tcW w:w="864" w:type="dxa"/>
            <w:shd w:val="clear" w:color="auto" w:fill="D9D9D9"/>
            <w:vAlign w:val="center"/>
          </w:tcPr>
          <w:p w14:paraId="33DA2D06" w14:textId="77777777" w:rsidR="0026201B" w:rsidRPr="00CC38F7" w:rsidRDefault="0026201B" w:rsidP="00B7296A">
            <w:r>
              <w:t xml:space="preserve">  </w:t>
            </w:r>
          </w:p>
        </w:tc>
        <w:tc>
          <w:tcPr>
            <w:tcW w:w="864" w:type="dxa"/>
            <w:shd w:val="clear" w:color="auto" w:fill="D9D9D9"/>
            <w:vAlign w:val="center"/>
          </w:tcPr>
          <w:p w14:paraId="53FE1D10" w14:textId="77777777" w:rsidR="0026201B" w:rsidRPr="00CC38F7" w:rsidRDefault="0026201B" w:rsidP="00B7296A">
            <w:r>
              <w:t xml:space="preserve">  </w:t>
            </w:r>
          </w:p>
        </w:tc>
        <w:tc>
          <w:tcPr>
            <w:tcW w:w="864" w:type="dxa"/>
            <w:shd w:val="clear" w:color="auto" w:fill="D9D9D9"/>
            <w:vAlign w:val="center"/>
          </w:tcPr>
          <w:p w14:paraId="56ADDF81" w14:textId="77777777" w:rsidR="0026201B" w:rsidRPr="00CC38F7" w:rsidRDefault="0026201B" w:rsidP="00B7296A">
            <w:r>
              <w:t xml:space="preserve">  </w:t>
            </w:r>
          </w:p>
        </w:tc>
        <w:tc>
          <w:tcPr>
            <w:tcW w:w="864" w:type="dxa"/>
            <w:shd w:val="clear" w:color="auto" w:fill="D9D9D9"/>
            <w:vAlign w:val="center"/>
          </w:tcPr>
          <w:p w14:paraId="676438E5" w14:textId="77777777" w:rsidR="0026201B" w:rsidRPr="00CC38F7" w:rsidRDefault="0026201B" w:rsidP="00B7296A">
            <w:r>
              <w:t xml:space="preserve">  </w:t>
            </w:r>
          </w:p>
        </w:tc>
        <w:tc>
          <w:tcPr>
            <w:tcW w:w="864" w:type="dxa"/>
            <w:shd w:val="clear" w:color="auto" w:fill="D9D9D9"/>
            <w:vAlign w:val="center"/>
          </w:tcPr>
          <w:p w14:paraId="0AE78BA7" w14:textId="77777777" w:rsidR="0026201B" w:rsidRPr="00CC38F7" w:rsidRDefault="0026201B" w:rsidP="00B7296A">
            <w:r>
              <w:t xml:space="preserve">  </w:t>
            </w:r>
          </w:p>
        </w:tc>
        <w:tc>
          <w:tcPr>
            <w:tcW w:w="864" w:type="dxa"/>
            <w:shd w:val="clear" w:color="auto" w:fill="D9D9D9"/>
            <w:vAlign w:val="center"/>
          </w:tcPr>
          <w:p w14:paraId="6FE52CB4" w14:textId="77777777" w:rsidR="0026201B" w:rsidRPr="00CC38F7" w:rsidRDefault="0026201B" w:rsidP="00B7296A">
            <w:r>
              <w:t xml:space="preserve">  </w:t>
            </w:r>
          </w:p>
        </w:tc>
        <w:tc>
          <w:tcPr>
            <w:tcW w:w="864" w:type="dxa"/>
            <w:shd w:val="clear" w:color="auto" w:fill="D9D9D9"/>
            <w:vAlign w:val="center"/>
          </w:tcPr>
          <w:p w14:paraId="45F0E795" w14:textId="77777777" w:rsidR="0026201B" w:rsidRPr="00CC38F7" w:rsidRDefault="0026201B" w:rsidP="00B7296A">
            <w:r>
              <w:t xml:space="preserve">  </w:t>
            </w:r>
          </w:p>
        </w:tc>
        <w:tc>
          <w:tcPr>
            <w:tcW w:w="864" w:type="dxa"/>
            <w:shd w:val="clear" w:color="auto" w:fill="D9D9D9"/>
            <w:vAlign w:val="center"/>
          </w:tcPr>
          <w:p w14:paraId="45F11213" w14:textId="77777777" w:rsidR="0026201B" w:rsidRPr="00CC38F7" w:rsidRDefault="0026201B" w:rsidP="00B7296A">
            <w:r>
              <w:t xml:space="preserve">  </w:t>
            </w:r>
          </w:p>
        </w:tc>
        <w:tc>
          <w:tcPr>
            <w:tcW w:w="864" w:type="dxa"/>
            <w:shd w:val="clear" w:color="auto" w:fill="D9D9D9"/>
            <w:vAlign w:val="center"/>
          </w:tcPr>
          <w:p w14:paraId="4C4F3FAA" w14:textId="77777777" w:rsidR="0026201B" w:rsidRPr="00CC38F7" w:rsidRDefault="0026201B" w:rsidP="00B7296A">
            <w:r>
              <w:t xml:space="preserve">  </w:t>
            </w:r>
          </w:p>
        </w:tc>
      </w:tr>
      <w:tr w:rsidR="00FA28F4" w:rsidRPr="00CC38F7" w14:paraId="4405DD96" w14:textId="77777777" w:rsidTr="00C55B2D">
        <w:tblPrEx>
          <w:tblCellMar>
            <w:left w:w="108" w:type="dxa"/>
            <w:right w:w="108" w:type="dxa"/>
          </w:tblCellMar>
        </w:tblPrEx>
        <w:trPr>
          <w:cantSplit/>
          <w:trHeight w:val="395"/>
        </w:trPr>
        <w:tc>
          <w:tcPr>
            <w:tcW w:w="4896" w:type="dxa"/>
          </w:tcPr>
          <w:p w14:paraId="6B63076D" w14:textId="2A04E88B" w:rsidR="00FA28F4" w:rsidRPr="006A4A7E" w:rsidRDefault="00FA28F4" w:rsidP="00FA28F4">
            <w:pPr>
              <w:pStyle w:val="BodyCopy"/>
            </w:pPr>
            <w:r w:rsidRPr="00E56D47">
              <w:t>Competency 00</w:t>
            </w:r>
            <w:r>
              <w:t>9 (</w:t>
            </w:r>
            <w:r w:rsidR="0026201B">
              <w:t>Study and Inquiry Skills)</w:t>
            </w:r>
            <w:r w:rsidR="0026201B" w:rsidRPr="00E56D47">
              <w:t xml:space="preserve">: </w:t>
            </w:r>
            <w:r w:rsidR="0026201B" w:rsidRPr="007428E9">
              <w:rPr>
                <w:i/>
              </w:rPr>
              <w:t>The teacher understands the importance of study and inquiry skills as tools for learning in the content areas and promotes students</w:t>
            </w:r>
            <w:r w:rsidR="0026201B">
              <w:rPr>
                <w:i/>
              </w:rPr>
              <w:t>’</w:t>
            </w:r>
            <w:r w:rsidR="0026201B" w:rsidRPr="007428E9">
              <w:rPr>
                <w:i/>
              </w:rPr>
              <w:t xml:space="preserve"> development in applying study and inquiry skills</w:t>
            </w:r>
            <w:r w:rsidRPr="0012670B">
              <w:rPr>
                <w:i/>
              </w:rPr>
              <w:t>.</w:t>
            </w:r>
          </w:p>
        </w:tc>
        <w:tc>
          <w:tcPr>
            <w:tcW w:w="864" w:type="dxa"/>
          </w:tcPr>
          <w:p w14:paraId="5120CE24" w14:textId="5301212E" w:rsidR="00FA28F4" w:rsidRPr="00CC38F7" w:rsidRDefault="00FA28F4" w:rsidP="00FA28F4">
            <w:pPr>
              <w:pStyle w:val="BodyCopy"/>
            </w:pPr>
            <w:r w:rsidRPr="009C5BDF">
              <w:t xml:space="preserve">  </w:t>
            </w:r>
          </w:p>
        </w:tc>
        <w:tc>
          <w:tcPr>
            <w:tcW w:w="864" w:type="dxa"/>
          </w:tcPr>
          <w:p w14:paraId="72912A7E" w14:textId="1321BE1B" w:rsidR="00FA28F4" w:rsidRPr="00CC38F7" w:rsidRDefault="00FA28F4" w:rsidP="00FA28F4">
            <w:pPr>
              <w:pStyle w:val="BodyCopy"/>
            </w:pPr>
            <w:r w:rsidRPr="009C5BDF">
              <w:t xml:space="preserve">  </w:t>
            </w:r>
          </w:p>
        </w:tc>
        <w:tc>
          <w:tcPr>
            <w:tcW w:w="864" w:type="dxa"/>
          </w:tcPr>
          <w:p w14:paraId="461827CC" w14:textId="745FA249" w:rsidR="00FA28F4" w:rsidRPr="00CC38F7" w:rsidRDefault="00FA28F4" w:rsidP="00FA28F4">
            <w:pPr>
              <w:pStyle w:val="BodyCopy"/>
            </w:pPr>
            <w:r w:rsidRPr="009C5BDF">
              <w:t xml:space="preserve">  </w:t>
            </w:r>
          </w:p>
        </w:tc>
        <w:tc>
          <w:tcPr>
            <w:tcW w:w="864" w:type="dxa"/>
          </w:tcPr>
          <w:p w14:paraId="27BB990C" w14:textId="4E21C2D5" w:rsidR="00FA28F4" w:rsidRPr="00CC38F7" w:rsidRDefault="00FA28F4" w:rsidP="00FA28F4">
            <w:pPr>
              <w:pStyle w:val="BodyCopy"/>
            </w:pPr>
            <w:r w:rsidRPr="009C5BDF">
              <w:t xml:space="preserve">  </w:t>
            </w:r>
          </w:p>
        </w:tc>
        <w:tc>
          <w:tcPr>
            <w:tcW w:w="864" w:type="dxa"/>
          </w:tcPr>
          <w:p w14:paraId="62EB3654" w14:textId="34C254CD" w:rsidR="00FA28F4" w:rsidRPr="00CC38F7" w:rsidRDefault="00FA28F4" w:rsidP="00FA28F4">
            <w:pPr>
              <w:pStyle w:val="BodyCopy"/>
            </w:pPr>
            <w:r w:rsidRPr="009C5BDF">
              <w:t xml:space="preserve">  </w:t>
            </w:r>
          </w:p>
        </w:tc>
        <w:tc>
          <w:tcPr>
            <w:tcW w:w="864" w:type="dxa"/>
          </w:tcPr>
          <w:p w14:paraId="74900D9A" w14:textId="1ED09FFF" w:rsidR="00FA28F4" w:rsidRPr="00CC38F7" w:rsidRDefault="00FA28F4" w:rsidP="00FA28F4">
            <w:pPr>
              <w:pStyle w:val="BodyCopy"/>
            </w:pPr>
            <w:r w:rsidRPr="009C5BDF">
              <w:t xml:space="preserve">  </w:t>
            </w:r>
          </w:p>
        </w:tc>
        <w:tc>
          <w:tcPr>
            <w:tcW w:w="864" w:type="dxa"/>
          </w:tcPr>
          <w:p w14:paraId="5566CC06" w14:textId="6542D64E" w:rsidR="00FA28F4" w:rsidRPr="00CC38F7" w:rsidRDefault="00FA28F4" w:rsidP="00FA28F4">
            <w:pPr>
              <w:pStyle w:val="BodyCopy"/>
            </w:pPr>
            <w:r w:rsidRPr="009C5BDF">
              <w:t xml:space="preserve">  </w:t>
            </w:r>
          </w:p>
        </w:tc>
        <w:tc>
          <w:tcPr>
            <w:tcW w:w="864" w:type="dxa"/>
          </w:tcPr>
          <w:p w14:paraId="63ADDE6A" w14:textId="00CEC4E8" w:rsidR="00FA28F4" w:rsidRPr="00CC38F7" w:rsidRDefault="00FA28F4" w:rsidP="00FA28F4">
            <w:pPr>
              <w:pStyle w:val="BodyCopy"/>
            </w:pPr>
            <w:r w:rsidRPr="009C5BDF">
              <w:t xml:space="preserve">  </w:t>
            </w:r>
          </w:p>
        </w:tc>
        <w:tc>
          <w:tcPr>
            <w:tcW w:w="864" w:type="dxa"/>
          </w:tcPr>
          <w:p w14:paraId="203A795A" w14:textId="2507F93D" w:rsidR="00FA28F4" w:rsidRPr="00CC38F7" w:rsidRDefault="00FA28F4" w:rsidP="00FA28F4">
            <w:pPr>
              <w:pStyle w:val="BodyCopy"/>
            </w:pPr>
            <w:r w:rsidRPr="009C5BDF">
              <w:t xml:space="preserve">  </w:t>
            </w:r>
          </w:p>
        </w:tc>
        <w:tc>
          <w:tcPr>
            <w:tcW w:w="864" w:type="dxa"/>
          </w:tcPr>
          <w:p w14:paraId="7E4E3A4C" w14:textId="33440B54" w:rsidR="00FA28F4" w:rsidRPr="00CC38F7" w:rsidRDefault="00FA28F4" w:rsidP="00FA28F4">
            <w:pPr>
              <w:pStyle w:val="BodyCopy"/>
            </w:pPr>
            <w:r w:rsidRPr="009C5BDF">
              <w:t xml:space="preserve">  </w:t>
            </w:r>
          </w:p>
        </w:tc>
        <w:tc>
          <w:tcPr>
            <w:tcW w:w="864" w:type="dxa"/>
          </w:tcPr>
          <w:p w14:paraId="1A1F7630" w14:textId="4B3E02AA" w:rsidR="00FA28F4" w:rsidRPr="00CC38F7" w:rsidRDefault="00FA28F4" w:rsidP="00FA28F4">
            <w:pPr>
              <w:pStyle w:val="BodyCopy"/>
            </w:pPr>
            <w:r w:rsidRPr="009C5BDF">
              <w:t xml:space="preserve">  </w:t>
            </w:r>
          </w:p>
        </w:tc>
      </w:tr>
      <w:tr w:rsidR="0026201B" w:rsidRPr="00CC38F7" w14:paraId="307A399B" w14:textId="77777777" w:rsidTr="00C55B2D">
        <w:tblPrEx>
          <w:tblCellMar>
            <w:left w:w="108" w:type="dxa"/>
            <w:right w:w="108" w:type="dxa"/>
          </w:tblCellMar>
        </w:tblPrEx>
        <w:trPr>
          <w:cantSplit/>
          <w:trHeight w:val="395"/>
        </w:trPr>
        <w:tc>
          <w:tcPr>
            <w:tcW w:w="4896" w:type="dxa"/>
          </w:tcPr>
          <w:p w14:paraId="38C449AC" w14:textId="5AACA712" w:rsidR="0026201B" w:rsidRPr="00CB1BFC" w:rsidRDefault="0026201B" w:rsidP="00CB1BFC">
            <w:pPr>
              <w:pStyle w:val="Descriptivestatements"/>
              <w:numPr>
                <w:ilvl w:val="0"/>
                <w:numId w:val="15"/>
              </w:numPr>
              <w:ind w:left="522"/>
            </w:pPr>
            <w:r w:rsidRPr="00CB1BFC">
              <w:t>Understands study and inquiry skills (e.g., using text organizers; taking notes; outlining; drawing conclusions; applying test-taking strategies; previewing; setting purposes for reading; locating, organizing, evaluating, synthesizing and communicating information; summarizing information; using multiple sources of information; correctly recording bibliographic information for notes and sources; interpreting and using graphic sources of information) and knows the significance of these skills for student learning and achievement.</w:t>
            </w:r>
          </w:p>
        </w:tc>
        <w:tc>
          <w:tcPr>
            <w:tcW w:w="864" w:type="dxa"/>
          </w:tcPr>
          <w:p w14:paraId="5D4B2A58" w14:textId="6D62BE05" w:rsidR="0026201B" w:rsidRPr="00CC38F7" w:rsidRDefault="0026201B" w:rsidP="0026201B">
            <w:pPr>
              <w:pStyle w:val="BodyCopy"/>
            </w:pPr>
            <w:r w:rsidRPr="009C5BDF">
              <w:t xml:space="preserve">  </w:t>
            </w:r>
          </w:p>
        </w:tc>
        <w:tc>
          <w:tcPr>
            <w:tcW w:w="864" w:type="dxa"/>
          </w:tcPr>
          <w:p w14:paraId="27A44A29" w14:textId="1086BE3F" w:rsidR="0026201B" w:rsidRPr="00CC38F7" w:rsidRDefault="0026201B" w:rsidP="0026201B">
            <w:pPr>
              <w:pStyle w:val="BodyCopy"/>
            </w:pPr>
            <w:r w:rsidRPr="009C5BDF">
              <w:t xml:space="preserve">  </w:t>
            </w:r>
          </w:p>
        </w:tc>
        <w:tc>
          <w:tcPr>
            <w:tcW w:w="864" w:type="dxa"/>
          </w:tcPr>
          <w:p w14:paraId="64BDD8B7" w14:textId="13E1ADCD" w:rsidR="0026201B" w:rsidRPr="00CC38F7" w:rsidRDefault="0026201B" w:rsidP="0026201B">
            <w:pPr>
              <w:pStyle w:val="BodyCopy"/>
            </w:pPr>
            <w:r w:rsidRPr="009C5BDF">
              <w:t xml:space="preserve">  </w:t>
            </w:r>
          </w:p>
        </w:tc>
        <w:tc>
          <w:tcPr>
            <w:tcW w:w="864" w:type="dxa"/>
          </w:tcPr>
          <w:p w14:paraId="622FCBCE" w14:textId="003C364E" w:rsidR="0026201B" w:rsidRPr="00CC38F7" w:rsidRDefault="0026201B" w:rsidP="0026201B">
            <w:pPr>
              <w:pStyle w:val="BodyCopy"/>
            </w:pPr>
            <w:r w:rsidRPr="009C5BDF">
              <w:t xml:space="preserve">  </w:t>
            </w:r>
          </w:p>
        </w:tc>
        <w:tc>
          <w:tcPr>
            <w:tcW w:w="864" w:type="dxa"/>
          </w:tcPr>
          <w:p w14:paraId="5EAA8A2E" w14:textId="1E3C102C" w:rsidR="0026201B" w:rsidRPr="00CC38F7" w:rsidRDefault="0026201B" w:rsidP="0026201B">
            <w:pPr>
              <w:pStyle w:val="BodyCopy"/>
            </w:pPr>
            <w:r w:rsidRPr="009C5BDF">
              <w:t xml:space="preserve">  </w:t>
            </w:r>
          </w:p>
        </w:tc>
        <w:tc>
          <w:tcPr>
            <w:tcW w:w="864" w:type="dxa"/>
          </w:tcPr>
          <w:p w14:paraId="4F83F993" w14:textId="4496C324" w:rsidR="0026201B" w:rsidRPr="00CC38F7" w:rsidRDefault="0026201B" w:rsidP="0026201B">
            <w:pPr>
              <w:pStyle w:val="BodyCopy"/>
            </w:pPr>
            <w:r w:rsidRPr="009C5BDF">
              <w:t xml:space="preserve">  </w:t>
            </w:r>
          </w:p>
        </w:tc>
        <w:tc>
          <w:tcPr>
            <w:tcW w:w="864" w:type="dxa"/>
          </w:tcPr>
          <w:p w14:paraId="150A67B4" w14:textId="50245A4F" w:rsidR="0026201B" w:rsidRPr="00CC38F7" w:rsidRDefault="0026201B" w:rsidP="0026201B">
            <w:pPr>
              <w:pStyle w:val="BodyCopy"/>
            </w:pPr>
            <w:r w:rsidRPr="009C5BDF">
              <w:t xml:space="preserve">  </w:t>
            </w:r>
          </w:p>
        </w:tc>
        <w:tc>
          <w:tcPr>
            <w:tcW w:w="864" w:type="dxa"/>
          </w:tcPr>
          <w:p w14:paraId="4B391C10" w14:textId="1764B92C" w:rsidR="0026201B" w:rsidRPr="00CC38F7" w:rsidRDefault="0026201B" w:rsidP="0026201B">
            <w:pPr>
              <w:pStyle w:val="BodyCopy"/>
            </w:pPr>
            <w:r w:rsidRPr="009C5BDF">
              <w:t xml:space="preserve">  </w:t>
            </w:r>
          </w:p>
        </w:tc>
        <w:tc>
          <w:tcPr>
            <w:tcW w:w="864" w:type="dxa"/>
          </w:tcPr>
          <w:p w14:paraId="68F66A13" w14:textId="3DF16F07" w:rsidR="0026201B" w:rsidRPr="00CC38F7" w:rsidRDefault="0026201B" w:rsidP="0026201B">
            <w:pPr>
              <w:pStyle w:val="BodyCopy"/>
            </w:pPr>
            <w:r w:rsidRPr="009C5BDF">
              <w:t xml:space="preserve">  </w:t>
            </w:r>
          </w:p>
        </w:tc>
        <w:tc>
          <w:tcPr>
            <w:tcW w:w="864" w:type="dxa"/>
          </w:tcPr>
          <w:p w14:paraId="50505A0E" w14:textId="54736191" w:rsidR="0026201B" w:rsidRPr="00CC38F7" w:rsidRDefault="0026201B" w:rsidP="0026201B">
            <w:pPr>
              <w:pStyle w:val="BodyCopy"/>
            </w:pPr>
            <w:r w:rsidRPr="009C5BDF">
              <w:t xml:space="preserve">  </w:t>
            </w:r>
          </w:p>
        </w:tc>
        <w:tc>
          <w:tcPr>
            <w:tcW w:w="864" w:type="dxa"/>
          </w:tcPr>
          <w:p w14:paraId="359BAE4B" w14:textId="24F9020F" w:rsidR="0026201B" w:rsidRPr="00CC38F7" w:rsidRDefault="0026201B" w:rsidP="0026201B">
            <w:pPr>
              <w:pStyle w:val="BodyCopy"/>
            </w:pPr>
            <w:r w:rsidRPr="009C5BDF">
              <w:t xml:space="preserve">  </w:t>
            </w:r>
          </w:p>
        </w:tc>
      </w:tr>
      <w:tr w:rsidR="0026201B" w:rsidRPr="00CC38F7" w14:paraId="120783B6" w14:textId="77777777" w:rsidTr="00C55B2D">
        <w:tblPrEx>
          <w:tblCellMar>
            <w:left w:w="108" w:type="dxa"/>
            <w:right w:w="108" w:type="dxa"/>
          </w:tblCellMar>
        </w:tblPrEx>
        <w:trPr>
          <w:cantSplit/>
          <w:trHeight w:val="395"/>
        </w:trPr>
        <w:tc>
          <w:tcPr>
            <w:tcW w:w="4896" w:type="dxa"/>
          </w:tcPr>
          <w:p w14:paraId="311024A9" w14:textId="032F15B6" w:rsidR="0026201B" w:rsidRPr="00CB1BFC" w:rsidRDefault="0026201B" w:rsidP="00CB1BFC">
            <w:pPr>
              <w:pStyle w:val="Descriptivestatements"/>
            </w:pPr>
            <w:r w:rsidRPr="00CB1BFC">
              <w:t>Knows grade-level expectations for study and inquiry skills in the Texas Essential Knowledge and Skills (TEKS) and procedures for assessing students’ development and use of these skills.</w:t>
            </w:r>
          </w:p>
        </w:tc>
        <w:tc>
          <w:tcPr>
            <w:tcW w:w="864" w:type="dxa"/>
          </w:tcPr>
          <w:p w14:paraId="535B3159" w14:textId="0020BDA2" w:rsidR="0026201B" w:rsidRPr="00CC38F7" w:rsidRDefault="0026201B" w:rsidP="0026201B">
            <w:pPr>
              <w:pStyle w:val="BodyCopy"/>
            </w:pPr>
            <w:r w:rsidRPr="009C5BDF">
              <w:t xml:space="preserve">  </w:t>
            </w:r>
          </w:p>
        </w:tc>
        <w:tc>
          <w:tcPr>
            <w:tcW w:w="864" w:type="dxa"/>
          </w:tcPr>
          <w:p w14:paraId="6C8107E2" w14:textId="1C3D1F5A" w:rsidR="0026201B" w:rsidRPr="00CC38F7" w:rsidRDefault="0026201B" w:rsidP="0026201B">
            <w:pPr>
              <w:pStyle w:val="BodyCopy"/>
            </w:pPr>
            <w:r w:rsidRPr="009C5BDF">
              <w:t xml:space="preserve">  </w:t>
            </w:r>
          </w:p>
        </w:tc>
        <w:tc>
          <w:tcPr>
            <w:tcW w:w="864" w:type="dxa"/>
          </w:tcPr>
          <w:p w14:paraId="2D18602A" w14:textId="53D55EDF" w:rsidR="0026201B" w:rsidRPr="00CC38F7" w:rsidRDefault="0026201B" w:rsidP="0026201B">
            <w:pPr>
              <w:pStyle w:val="BodyCopy"/>
            </w:pPr>
            <w:r w:rsidRPr="009C5BDF">
              <w:t xml:space="preserve">  </w:t>
            </w:r>
          </w:p>
        </w:tc>
        <w:tc>
          <w:tcPr>
            <w:tcW w:w="864" w:type="dxa"/>
          </w:tcPr>
          <w:p w14:paraId="1B2DF6DD" w14:textId="20FC0868" w:rsidR="0026201B" w:rsidRPr="00CC38F7" w:rsidRDefault="0026201B" w:rsidP="0026201B">
            <w:pPr>
              <w:pStyle w:val="BodyCopy"/>
            </w:pPr>
            <w:r w:rsidRPr="009C5BDF">
              <w:t xml:space="preserve">  </w:t>
            </w:r>
          </w:p>
        </w:tc>
        <w:tc>
          <w:tcPr>
            <w:tcW w:w="864" w:type="dxa"/>
          </w:tcPr>
          <w:p w14:paraId="4D643A53" w14:textId="01451758" w:rsidR="0026201B" w:rsidRPr="00CC38F7" w:rsidRDefault="0026201B" w:rsidP="0026201B">
            <w:pPr>
              <w:pStyle w:val="BodyCopy"/>
            </w:pPr>
            <w:r w:rsidRPr="009C5BDF">
              <w:t xml:space="preserve">  </w:t>
            </w:r>
          </w:p>
        </w:tc>
        <w:tc>
          <w:tcPr>
            <w:tcW w:w="864" w:type="dxa"/>
          </w:tcPr>
          <w:p w14:paraId="191E6B48" w14:textId="66C91D2F" w:rsidR="0026201B" w:rsidRPr="00CC38F7" w:rsidRDefault="0026201B" w:rsidP="0026201B">
            <w:pPr>
              <w:pStyle w:val="BodyCopy"/>
            </w:pPr>
            <w:r w:rsidRPr="009C5BDF">
              <w:t xml:space="preserve">  </w:t>
            </w:r>
          </w:p>
        </w:tc>
        <w:tc>
          <w:tcPr>
            <w:tcW w:w="864" w:type="dxa"/>
          </w:tcPr>
          <w:p w14:paraId="3F065690" w14:textId="1DA958BA" w:rsidR="0026201B" w:rsidRPr="00CC38F7" w:rsidRDefault="0026201B" w:rsidP="0026201B">
            <w:pPr>
              <w:pStyle w:val="BodyCopy"/>
            </w:pPr>
            <w:r w:rsidRPr="009C5BDF">
              <w:t xml:space="preserve">  </w:t>
            </w:r>
          </w:p>
        </w:tc>
        <w:tc>
          <w:tcPr>
            <w:tcW w:w="864" w:type="dxa"/>
          </w:tcPr>
          <w:p w14:paraId="7133AEFF" w14:textId="0E208C01" w:rsidR="0026201B" w:rsidRPr="00CC38F7" w:rsidRDefault="0026201B" w:rsidP="0026201B">
            <w:pPr>
              <w:pStyle w:val="BodyCopy"/>
            </w:pPr>
            <w:r w:rsidRPr="009C5BDF">
              <w:t xml:space="preserve">  </w:t>
            </w:r>
          </w:p>
        </w:tc>
        <w:tc>
          <w:tcPr>
            <w:tcW w:w="864" w:type="dxa"/>
          </w:tcPr>
          <w:p w14:paraId="66CD60EC" w14:textId="723D3F86" w:rsidR="0026201B" w:rsidRPr="00CC38F7" w:rsidRDefault="0026201B" w:rsidP="0026201B">
            <w:pPr>
              <w:pStyle w:val="BodyCopy"/>
            </w:pPr>
            <w:r w:rsidRPr="009C5BDF">
              <w:t xml:space="preserve">  </w:t>
            </w:r>
          </w:p>
        </w:tc>
        <w:tc>
          <w:tcPr>
            <w:tcW w:w="864" w:type="dxa"/>
          </w:tcPr>
          <w:p w14:paraId="700C3A56" w14:textId="6972DF86" w:rsidR="0026201B" w:rsidRPr="00CC38F7" w:rsidRDefault="0026201B" w:rsidP="0026201B">
            <w:pPr>
              <w:pStyle w:val="BodyCopy"/>
            </w:pPr>
            <w:r w:rsidRPr="009C5BDF">
              <w:t xml:space="preserve">  </w:t>
            </w:r>
          </w:p>
        </w:tc>
        <w:tc>
          <w:tcPr>
            <w:tcW w:w="864" w:type="dxa"/>
          </w:tcPr>
          <w:p w14:paraId="2026F812" w14:textId="7FD0CC2B" w:rsidR="0026201B" w:rsidRPr="00CC38F7" w:rsidRDefault="0026201B" w:rsidP="0026201B">
            <w:pPr>
              <w:pStyle w:val="BodyCopy"/>
            </w:pPr>
            <w:r w:rsidRPr="009C5BDF">
              <w:t xml:space="preserve">  </w:t>
            </w:r>
          </w:p>
        </w:tc>
      </w:tr>
      <w:tr w:rsidR="0026201B" w:rsidRPr="00CC38F7" w14:paraId="5B60676A" w14:textId="77777777" w:rsidTr="00C55B2D">
        <w:tblPrEx>
          <w:tblCellMar>
            <w:left w:w="108" w:type="dxa"/>
            <w:right w:w="108" w:type="dxa"/>
          </w:tblCellMar>
        </w:tblPrEx>
        <w:trPr>
          <w:cantSplit/>
          <w:trHeight w:val="395"/>
        </w:trPr>
        <w:tc>
          <w:tcPr>
            <w:tcW w:w="4896" w:type="dxa"/>
          </w:tcPr>
          <w:p w14:paraId="447EE830" w14:textId="56791AFC" w:rsidR="0026201B" w:rsidRPr="00CB1BFC" w:rsidRDefault="0026201B" w:rsidP="00CB1BFC">
            <w:pPr>
              <w:pStyle w:val="Descriptivestatements"/>
            </w:pPr>
            <w:r w:rsidRPr="00CB1BFC">
              <w:t>Knows and applies instructional practices that promote the acquisition and use of study and inquiry skills across the curriculum by all students, including English-language learners (in accordance with the ELPS).</w:t>
            </w:r>
          </w:p>
        </w:tc>
        <w:tc>
          <w:tcPr>
            <w:tcW w:w="864" w:type="dxa"/>
          </w:tcPr>
          <w:p w14:paraId="539E4C4F" w14:textId="03178E0D" w:rsidR="0026201B" w:rsidRPr="00CC38F7" w:rsidRDefault="0026201B" w:rsidP="0026201B">
            <w:pPr>
              <w:pStyle w:val="BodyCopy"/>
            </w:pPr>
            <w:r w:rsidRPr="009C5BDF">
              <w:t xml:space="preserve">  </w:t>
            </w:r>
          </w:p>
        </w:tc>
        <w:tc>
          <w:tcPr>
            <w:tcW w:w="864" w:type="dxa"/>
          </w:tcPr>
          <w:p w14:paraId="7AE2487D" w14:textId="6FE87677" w:rsidR="0026201B" w:rsidRPr="00CC38F7" w:rsidRDefault="0026201B" w:rsidP="0026201B">
            <w:pPr>
              <w:pStyle w:val="BodyCopy"/>
            </w:pPr>
            <w:r w:rsidRPr="009C5BDF">
              <w:t xml:space="preserve">  </w:t>
            </w:r>
          </w:p>
        </w:tc>
        <w:tc>
          <w:tcPr>
            <w:tcW w:w="864" w:type="dxa"/>
          </w:tcPr>
          <w:p w14:paraId="5603E2CA" w14:textId="3BA58334" w:rsidR="0026201B" w:rsidRPr="00CC38F7" w:rsidRDefault="0026201B" w:rsidP="0026201B">
            <w:pPr>
              <w:pStyle w:val="BodyCopy"/>
            </w:pPr>
            <w:r w:rsidRPr="009C5BDF">
              <w:t xml:space="preserve">  </w:t>
            </w:r>
          </w:p>
        </w:tc>
        <w:tc>
          <w:tcPr>
            <w:tcW w:w="864" w:type="dxa"/>
          </w:tcPr>
          <w:p w14:paraId="6E203121" w14:textId="7FDB4EDA" w:rsidR="0026201B" w:rsidRPr="00CC38F7" w:rsidRDefault="0026201B" w:rsidP="0026201B">
            <w:pPr>
              <w:pStyle w:val="BodyCopy"/>
            </w:pPr>
            <w:r w:rsidRPr="009C5BDF">
              <w:t xml:space="preserve">  </w:t>
            </w:r>
          </w:p>
        </w:tc>
        <w:tc>
          <w:tcPr>
            <w:tcW w:w="864" w:type="dxa"/>
          </w:tcPr>
          <w:p w14:paraId="64099F58" w14:textId="529D36A7" w:rsidR="0026201B" w:rsidRPr="00CC38F7" w:rsidRDefault="0026201B" w:rsidP="0026201B">
            <w:pPr>
              <w:pStyle w:val="BodyCopy"/>
            </w:pPr>
            <w:r w:rsidRPr="009C5BDF">
              <w:t xml:space="preserve">  </w:t>
            </w:r>
          </w:p>
        </w:tc>
        <w:tc>
          <w:tcPr>
            <w:tcW w:w="864" w:type="dxa"/>
          </w:tcPr>
          <w:p w14:paraId="6032E396" w14:textId="4C717D7F" w:rsidR="0026201B" w:rsidRPr="00CC38F7" w:rsidRDefault="0026201B" w:rsidP="0026201B">
            <w:pPr>
              <w:pStyle w:val="BodyCopy"/>
            </w:pPr>
            <w:r w:rsidRPr="009C5BDF">
              <w:t xml:space="preserve">  </w:t>
            </w:r>
          </w:p>
        </w:tc>
        <w:tc>
          <w:tcPr>
            <w:tcW w:w="864" w:type="dxa"/>
          </w:tcPr>
          <w:p w14:paraId="1B51CB8F" w14:textId="04BD8AC0" w:rsidR="0026201B" w:rsidRPr="00CC38F7" w:rsidRDefault="0026201B" w:rsidP="0026201B">
            <w:pPr>
              <w:pStyle w:val="BodyCopy"/>
            </w:pPr>
            <w:r w:rsidRPr="009C5BDF">
              <w:t xml:space="preserve">  </w:t>
            </w:r>
          </w:p>
        </w:tc>
        <w:tc>
          <w:tcPr>
            <w:tcW w:w="864" w:type="dxa"/>
          </w:tcPr>
          <w:p w14:paraId="2BFAED2A" w14:textId="11A7B821" w:rsidR="0026201B" w:rsidRPr="00CC38F7" w:rsidRDefault="0026201B" w:rsidP="0026201B">
            <w:pPr>
              <w:pStyle w:val="BodyCopy"/>
            </w:pPr>
            <w:r w:rsidRPr="009C5BDF">
              <w:t xml:space="preserve">  </w:t>
            </w:r>
          </w:p>
        </w:tc>
        <w:tc>
          <w:tcPr>
            <w:tcW w:w="864" w:type="dxa"/>
          </w:tcPr>
          <w:p w14:paraId="54693148" w14:textId="32BAEBAB" w:rsidR="0026201B" w:rsidRPr="00CC38F7" w:rsidRDefault="0026201B" w:rsidP="0026201B">
            <w:pPr>
              <w:pStyle w:val="BodyCopy"/>
            </w:pPr>
            <w:r w:rsidRPr="009C5BDF">
              <w:t xml:space="preserve">  </w:t>
            </w:r>
          </w:p>
        </w:tc>
        <w:tc>
          <w:tcPr>
            <w:tcW w:w="864" w:type="dxa"/>
          </w:tcPr>
          <w:p w14:paraId="62948CDE" w14:textId="76F60E70" w:rsidR="0026201B" w:rsidRPr="00CC38F7" w:rsidRDefault="0026201B" w:rsidP="0026201B">
            <w:pPr>
              <w:pStyle w:val="BodyCopy"/>
            </w:pPr>
            <w:r w:rsidRPr="009C5BDF">
              <w:t xml:space="preserve">  </w:t>
            </w:r>
          </w:p>
        </w:tc>
        <w:tc>
          <w:tcPr>
            <w:tcW w:w="864" w:type="dxa"/>
          </w:tcPr>
          <w:p w14:paraId="77ED0832" w14:textId="08357BD8" w:rsidR="0026201B" w:rsidRPr="00CC38F7" w:rsidRDefault="0026201B" w:rsidP="0026201B">
            <w:pPr>
              <w:pStyle w:val="BodyCopy"/>
            </w:pPr>
            <w:r w:rsidRPr="009C5BDF">
              <w:t xml:space="preserve">  </w:t>
            </w:r>
          </w:p>
        </w:tc>
      </w:tr>
      <w:tr w:rsidR="0026201B" w:rsidRPr="00CC38F7" w14:paraId="01A8980E" w14:textId="77777777" w:rsidTr="00C55B2D">
        <w:tblPrEx>
          <w:tblCellMar>
            <w:left w:w="108" w:type="dxa"/>
            <w:right w:w="108" w:type="dxa"/>
          </w:tblCellMar>
        </w:tblPrEx>
        <w:trPr>
          <w:cantSplit/>
          <w:trHeight w:val="395"/>
        </w:trPr>
        <w:tc>
          <w:tcPr>
            <w:tcW w:w="4896" w:type="dxa"/>
          </w:tcPr>
          <w:p w14:paraId="2E0F55F7" w14:textId="6A7E7932" w:rsidR="0026201B" w:rsidRPr="00CB1BFC" w:rsidRDefault="0026201B" w:rsidP="00CB1BFC">
            <w:pPr>
              <w:pStyle w:val="Descriptivestatements"/>
            </w:pPr>
            <w:r w:rsidRPr="00CB1BFC">
              <w:t>Knows how to provide students with varied and meaningful opportunities to learn and apply study and inquiry skills to enhance their achievement across the curriculum.</w:t>
            </w:r>
          </w:p>
        </w:tc>
        <w:tc>
          <w:tcPr>
            <w:tcW w:w="864" w:type="dxa"/>
          </w:tcPr>
          <w:p w14:paraId="1D61AC97" w14:textId="39B143EB" w:rsidR="0026201B" w:rsidRPr="00CC38F7" w:rsidRDefault="0026201B" w:rsidP="0026201B">
            <w:pPr>
              <w:pStyle w:val="BodyCopy"/>
            </w:pPr>
            <w:r w:rsidRPr="009C5BDF">
              <w:t xml:space="preserve">  </w:t>
            </w:r>
          </w:p>
        </w:tc>
        <w:tc>
          <w:tcPr>
            <w:tcW w:w="864" w:type="dxa"/>
          </w:tcPr>
          <w:p w14:paraId="4726D7C0" w14:textId="4415AAF7" w:rsidR="0026201B" w:rsidRPr="00CC38F7" w:rsidRDefault="0026201B" w:rsidP="0026201B">
            <w:pPr>
              <w:pStyle w:val="BodyCopy"/>
            </w:pPr>
            <w:r w:rsidRPr="009C5BDF">
              <w:t xml:space="preserve">  </w:t>
            </w:r>
          </w:p>
        </w:tc>
        <w:tc>
          <w:tcPr>
            <w:tcW w:w="864" w:type="dxa"/>
          </w:tcPr>
          <w:p w14:paraId="382FB1C0" w14:textId="57A734D6" w:rsidR="0026201B" w:rsidRPr="00CC38F7" w:rsidRDefault="0026201B" w:rsidP="0026201B">
            <w:pPr>
              <w:pStyle w:val="BodyCopy"/>
            </w:pPr>
            <w:r w:rsidRPr="009C5BDF">
              <w:t xml:space="preserve">  </w:t>
            </w:r>
          </w:p>
        </w:tc>
        <w:tc>
          <w:tcPr>
            <w:tcW w:w="864" w:type="dxa"/>
          </w:tcPr>
          <w:p w14:paraId="18C2D3CA" w14:textId="1B6CFDF4" w:rsidR="0026201B" w:rsidRPr="00CC38F7" w:rsidRDefault="0026201B" w:rsidP="0026201B">
            <w:pPr>
              <w:pStyle w:val="BodyCopy"/>
            </w:pPr>
            <w:r w:rsidRPr="009C5BDF">
              <w:t xml:space="preserve">  </w:t>
            </w:r>
          </w:p>
        </w:tc>
        <w:tc>
          <w:tcPr>
            <w:tcW w:w="864" w:type="dxa"/>
          </w:tcPr>
          <w:p w14:paraId="0543B957" w14:textId="74467A89" w:rsidR="0026201B" w:rsidRPr="00CC38F7" w:rsidRDefault="0026201B" w:rsidP="0026201B">
            <w:pPr>
              <w:pStyle w:val="BodyCopy"/>
            </w:pPr>
            <w:r w:rsidRPr="009C5BDF">
              <w:t xml:space="preserve">  </w:t>
            </w:r>
          </w:p>
        </w:tc>
        <w:tc>
          <w:tcPr>
            <w:tcW w:w="864" w:type="dxa"/>
          </w:tcPr>
          <w:p w14:paraId="1229E0A0" w14:textId="38E860C8" w:rsidR="0026201B" w:rsidRPr="00CC38F7" w:rsidRDefault="0026201B" w:rsidP="0026201B">
            <w:pPr>
              <w:pStyle w:val="BodyCopy"/>
            </w:pPr>
            <w:r w:rsidRPr="009C5BDF">
              <w:t xml:space="preserve">  </w:t>
            </w:r>
          </w:p>
        </w:tc>
        <w:tc>
          <w:tcPr>
            <w:tcW w:w="864" w:type="dxa"/>
          </w:tcPr>
          <w:p w14:paraId="6B9B1F6E" w14:textId="76809D8C" w:rsidR="0026201B" w:rsidRPr="00CC38F7" w:rsidRDefault="0026201B" w:rsidP="0026201B">
            <w:pPr>
              <w:pStyle w:val="BodyCopy"/>
            </w:pPr>
            <w:r w:rsidRPr="009C5BDF">
              <w:t xml:space="preserve">  </w:t>
            </w:r>
          </w:p>
        </w:tc>
        <w:tc>
          <w:tcPr>
            <w:tcW w:w="864" w:type="dxa"/>
          </w:tcPr>
          <w:p w14:paraId="3911BFD7" w14:textId="6A4F76D5" w:rsidR="0026201B" w:rsidRPr="00CC38F7" w:rsidRDefault="0026201B" w:rsidP="0026201B">
            <w:pPr>
              <w:pStyle w:val="BodyCopy"/>
            </w:pPr>
            <w:r w:rsidRPr="009C5BDF">
              <w:t xml:space="preserve">  </w:t>
            </w:r>
          </w:p>
        </w:tc>
        <w:tc>
          <w:tcPr>
            <w:tcW w:w="864" w:type="dxa"/>
          </w:tcPr>
          <w:p w14:paraId="78F95EC3" w14:textId="47EFDFDA" w:rsidR="0026201B" w:rsidRPr="00CC38F7" w:rsidRDefault="0026201B" w:rsidP="0026201B">
            <w:pPr>
              <w:pStyle w:val="BodyCopy"/>
            </w:pPr>
            <w:r w:rsidRPr="009C5BDF">
              <w:t xml:space="preserve">  </w:t>
            </w:r>
          </w:p>
        </w:tc>
        <w:tc>
          <w:tcPr>
            <w:tcW w:w="864" w:type="dxa"/>
          </w:tcPr>
          <w:p w14:paraId="11B55FDF" w14:textId="5894DB11" w:rsidR="0026201B" w:rsidRPr="00CC38F7" w:rsidRDefault="0026201B" w:rsidP="0026201B">
            <w:pPr>
              <w:pStyle w:val="BodyCopy"/>
            </w:pPr>
            <w:r w:rsidRPr="009C5BDF">
              <w:t xml:space="preserve">  </w:t>
            </w:r>
          </w:p>
        </w:tc>
        <w:tc>
          <w:tcPr>
            <w:tcW w:w="864" w:type="dxa"/>
          </w:tcPr>
          <w:p w14:paraId="762B9964" w14:textId="06DCC871" w:rsidR="0026201B" w:rsidRPr="00CC38F7" w:rsidRDefault="0026201B" w:rsidP="0026201B">
            <w:pPr>
              <w:pStyle w:val="BodyCopy"/>
            </w:pPr>
            <w:r w:rsidRPr="009C5BDF">
              <w:t xml:space="preserve">  </w:t>
            </w:r>
          </w:p>
        </w:tc>
      </w:tr>
      <w:tr w:rsidR="0026201B" w:rsidRPr="00CC38F7" w14:paraId="5CA00704" w14:textId="77777777" w:rsidTr="00C55B2D">
        <w:tblPrEx>
          <w:tblCellMar>
            <w:left w:w="108" w:type="dxa"/>
            <w:right w:w="108" w:type="dxa"/>
          </w:tblCellMar>
        </w:tblPrEx>
        <w:trPr>
          <w:cantSplit/>
          <w:trHeight w:val="395"/>
        </w:trPr>
        <w:tc>
          <w:tcPr>
            <w:tcW w:w="4896" w:type="dxa"/>
          </w:tcPr>
          <w:p w14:paraId="79EC0B54" w14:textId="3DDD4619" w:rsidR="0026201B" w:rsidRPr="00CB1BFC" w:rsidRDefault="0026201B" w:rsidP="00CB1BFC">
            <w:pPr>
              <w:pStyle w:val="Descriptivestatements"/>
              <w:numPr>
                <w:ilvl w:val="0"/>
                <w:numId w:val="15"/>
              </w:numPr>
              <w:ind w:left="522"/>
            </w:pPr>
            <w:r w:rsidRPr="00CB1BFC">
              <w:lastRenderedPageBreak/>
              <w:t>Uses ongoing assessment and knowledge of grade-level expectations in the Texas Essential Knowledge and Skills (TEKS) to identify students’ needs regarding study and inquiry skills, to determine when a student requires additional help or intervention and to plan instruction.</w:t>
            </w:r>
          </w:p>
        </w:tc>
        <w:tc>
          <w:tcPr>
            <w:tcW w:w="864" w:type="dxa"/>
          </w:tcPr>
          <w:p w14:paraId="6F7B8921" w14:textId="60876340" w:rsidR="0026201B" w:rsidRPr="00CC38F7" w:rsidRDefault="0026201B" w:rsidP="0026201B">
            <w:pPr>
              <w:pStyle w:val="BodyCopy"/>
            </w:pPr>
            <w:r w:rsidRPr="009C5BDF">
              <w:t xml:space="preserve">  </w:t>
            </w:r>
          </w:p>
        </w:tc>
        <w:tc>
          <w:tcPr>
            <w:tcW w:w="864" w:type="dxa"/>
          </w:tcPr>
          <w:p w14:paraId="71489B51" w14:textId="0E4CA9C3" w:rsidR="0026201B" w:rsidRPr="00CC38F7" w:rsidRDefault="0026201B" w:rsidP="0026201B">
            <w:pPr>
              <w:pStyle w:val="BodyCopy"/>
            </w:pPr>
            <w:r w:rsidRPr="009C5BDF">
              <w:t xml:space="preserve">  </w:t>
            </w:r>
          </w:p>
        </w:tc>
        <w:tc>
          <w:tcPr>
            <w:tcW w:w="864" w:type="dxa"/>
          </w:tcPr>
          <w:p w14:paraId="097B54A9" w14:textId="44A2D281" w:rsidR="0026201B" w:rsidRPr="00CC38F7" w:rsidRDefault="0026201B" w:rsidP="0026201B">
            <w:pPr>
              <w:pStyle w:val="BodyCopy"/>
            </w:pPr>
            <w:r w:rsidRPr="009C5BDF">
              <w:t xml:space="preserve">  </w:t>
            </w:r>
          </w:p>
        </w:tc>
        <w:tc>
          <w:tcPr>
            <w:tcW w:w="864" w:type="dxa"/>
          </w:tcPr>
          <w:p w14:paraId="5B6B8FF7" w14:textId="3F573DC0" w:rsidR="0026201B" w:rsidRPr="00CC38F7" w:rsidRDefault="0026201B" w:rsidP="0026201B">
            <w:pPr>
              <w:pStyle w:val="BodyCopy"/>
            </w:pPr>
            <w:r w:rsidRPr="009C5BDF">
              <w:t xml:space="preserve">  </w:t>
            </w:r>
          </w:p>
        </w:tc>
        <w:tc>
          <w:tcPr>
            <w:tcW w:w="864" w:type="dxa"/>
          </w:tcPr>
          <w:p w14:paraId="487ED5E4" w14:textId="4ED7C537" w:rsidR="0026201B" w:rsidRPr="00CC38F7" w:rsidRDefault="0026201B" w:rsidP="0026201B">
            <w:pPr>
              <w:pStyle w:val="BodyCopy"/>
            </w:pPr>
            <w:r w:rsidRPr="009C5BDF">
              <w:t xml:space="preserve">  </w:t>
            </w:r>
          </w:p>
        </w:tc>
        <w:tc>
          <w:tcPr>
            <w:tcW w:w="864" w:type="dxa"/>
          </w:tcPr>
          <w:p w14:paraId="44E05987" w14:textId="45D5A4DC" w:rsidR="0026201B" w:rsidRPr="00CC38F7" w:rsidRDefault="0026201B" w:rsidP="0026201B">
            <w:pPr>
              <w:pStyle w:val="BodyCopy"/>
            </w:pPr>
            <w:r w:rsidRPr="009C5BDF">
              <w:t xml:space="preserve">  </w:t>
            </w:r>
          </w:p>
        </w:tc>
        <w:tc>
          <w:tcPr>
            <w:tcW w:w="864" w:type="dxa"/>
          </w:tcPr>
          <w:p w14:paraId="6DD777BE" w14:textId="3F28EDBC" w:rsidR="0026201B" w:rsidRPr="00CC38F7" w:rsidRDefault="0026201B" w:rsidP="0026201B">
            <w:pPr>
              <w:pStyle w:val="BodyCopy"/>
            </w:pPr>
            <w:r w:rsidRPr="009C5BDF">
              <w:t xml:space="preserve">  </w:t>
            </w:r>
          </w:p>
        </w:tc>
        <w:tc>
          <w:tcPr>
            <w:tcW w:w="864" w:type="dxa"/>
          </w:tcPr>
          <w:p w14:paraId="7E199CD8" w14:textId="058EAB5A" w:rsidR="0026201B" w:rsidRPr="00CC38F7" w:rsidRDefault="0026201B" w:rsidP="0026201B">
            <w:pPr>
              <w:pStyle w:val="BodyCopy"/>
            </w:pPr>
            <w:r w:rsidRPr="009C5BDF">
              <w:t xml:space="preserve">  </w:t>
            </w:r>
          </w:p>
        </w:tc>
        <w:tc>
          <w:tcPr>
            <w:tcW w:w="864" w:type="dxa"/>
          </w:tcPr>
          <w:p w14:paraId="37A30F2B" w14:textId="586B9B24" w:rsidR="0026201B" w:rsidRPr="00CC38F7" w:rsidRDefault="0026201B" w:rsidP="0026201B">
            <w:pPr>
              <w:pStyle w:val="BodyCopy"/>
            </w:pPr>
            <w:r w:rsidRPr="009C5BDF">
              <w:t xml:space="preserve">  </w:t>
            </w:r>
          </w:p>
        </w:tc>
        <w:tc>
          <w:tcPr>
            <w:tcW w:w="864" w:type="dxa"/>
          </w:tcPr>
          <w:p w14:paraId="0589B27A" w14:textId="61A50918" w:rsidR="0026201B" w:rsidRPr="00CC38F7" w:rsidRDefault="0026201B" w:rsidP="0026201B">
            <w:pPr>
              <w:pStyle w:val="BodyCopy"/>
            </w:pPr>
            <w:r w:rsidRPr="009C5BDF">
              <w:t xml:space="preserve">  </w:t>
            </w:r>
          </w:p>
        </w:tc>
        <w:tc>
          <w:tcPr>
            <w:tcW w:w="864" w:type="dxa"/>
          </w:tcPr>
          <w:p w14:paraId="0E909B3C" w14:textId="5F0248A7" w:rsidR="0026201B" w:rsidRPr="00CC38F7" w:rsidRDefault="0026201B" w:rsidP="0026201B">
            <w:pPr>
              <w:pStyle w:val="BodyCopy"/>
            </w:pPr>
            <w:r w:rsidRPr="009C5BDF">
              <w:t xml:space="preserve">  </w:t>
            </w:r>
          </w:p>
        </w:tc>
      </w:tr>
      <w:tr w:rsidR="0026201B" w:rsidRPr="00CC38F7" w14:paraId="41A5B3D0" w14:textId="77777777" w:rsidTr="00C55B2D">
        <w:tblPrEx>
          <w:tblCellMar>
            <w:left w:w="108" w:type="dxa"/>
            <w:right w:w="108" w:type="dxa"/>
          </w:tblCellMar>
        </w:tblPrEx>
        <w:trPr>
          <w:cantSplit/>
          <w:trHeight w:val="395"/>
        </w:trPr>
        <w:tc>
          <w:tcPr>
            <w:tcW w:w="4896" w:type="dxa"/>
          </w:tcPr>
          <w:p w14:paraId="15205170" w14:textId="120E87F1" w:rsidR="0026201B" w:rsidRPr="00CB1BFC" w:rsidRDefault="0026201B" w:rsidP="00CB1BFC">
            <w:pPr>
              <w:pStyle w:val="Descriptivestatements"/>
            </w:pPr>
            <w:r w:rsidRPr="00CB1BFC">
              <w:t>Responds to students’ needs by providing direct, explicit instruction to promote the acquisition and use of study and inquiry skills.</w:t>
            </w:r>
          </w:p>
        </w:tc>
        <w:tc>
          <w:tcPr>
            <w:tcW w:w="864" w:type="dxa"/>
          </w:tcPr>
          <w:p w14:paraId="13E0F23C" w14:textId="44F786CF" w:rsidR="0026201B" w:rsidRPr="00CC38F7" w:rsidRDefault="0026201B" w:rsidP="0026201B">
            <w:pPr>
              <w:pStyle w:val="BodyCopy"/>
            </w:pPr>
            <w:r w:rsidRPr="009C5BDF">
              <w:t xml:space="preserve">  </w:t>
            </w:r>
          </w:p>
        </w:tc>
        <w:tc>
          <w:tcPr>
            <w:tcW w:w="864" w:type="dxa"/>
          </w:tcPr>
          <w:p w14:paraId="37B99248" w14:textId="2E196420" w:rsidR="0026201B" w:rsidRPr="00CC38F7" w:rsidRDefault="0026201B" w:rsidP="0026201B">
            <w:pPr>
              <w:pStyle w:val="BodyCopy"/>
            </w:pPr>
            <w:r w:rsidRPr="009C5BDF">
              <w:t xml:space="preserve">  </w:t>
            </w:r>
          </w:p>
        </w:tc>
        <w:tc>
          <w:tcPr>
            <w:tcW w:w="864" w:type="dxa"/>
          </w:tcPr>
          <w:p w14:paraId="652DAD9E" w14:textId="357273C2" w:rsidR="0026201B" w:rsidRPr="00CC38F7" w:rsidRDefault="0026201B" w:rsidP="0026201B">
            <w:pPr>
              <w:pStyle w:val="BodyCopy"/>
            </w:pPr>
            <w:r w:rsidRPr="009C5BDF">
              <w:t xml:space="preserve">  </w:t>
            </w:r>
          </w:p>
        </w:tc>
        <w:tc>
          <w:tcPr>
            <w:tcW w:w="864" w:type="dxa"/>
          </w:tcPr>
          <w:p w14:paraId="246A81F5" w14:textId="10E8CCDD" w:rsidR="0026201B" w:rsidRPr="00CC38F7" w:rsidRDefault="0026201B" w:rsidP="0026201B">
            <w:pPr>
              <w:pStyle w:val="BodyCopy"/>
            </w:pPr>
            <w:r w:rsidRPr="009C5BDF">
              <w:t xml:space="preserve">  </w:t>
            </w:r>
          </w:p>
        </w:tc>
        <w:tc>
          <w:tcPr>
            <w:tcW w:w="864" w:type="dxa"/>
          </w:tcPr>
          <w:p w14:paraId="25085BA3" w14:textId="46B5BB1A" w:rsidR="0026201B" w:rsidRPr="00CC38F7" w:rsidRDefault="0026201B" w:rsidP="0026201B">
            <w:pPr>
              <w:pStyle w:val="BodyCopy"/>
            </w:pPr>
            <w:r w:rsidRPr="009C5BDF">
              <w:t xml:space="preserve">  </w:t>
            </w:r>
          </w:p>
        </w:tc>
        <w:tc>
          <w:tcPr>
            <w:tcW w:w="864" w:type="dxa"/>
          </w:tcPr>
          <w:p w14:paraId="4CB04891" w14:textId="30225B59" w:rsidR="0026201B" w:rsidRPr="00CC38F7" w:rsidRDefault="0026201B" w:rsidP="0026201B">
            <w:pPr>
              <w:pStyle w:val="BodyCopy"/>
            </w:pPr>
            <w:r w:rsidRPr="009C5BDF">
              <w:t xml:space="preserve">  </w:t>
            </w:r>
          </w:p>
        </w:tc>
        <w:tc>
          <w:tcPr>
            <w:tcW w:w="864" w:type="dxa"/>
          </w:tcPr>
          <w:p w14:paraId="21DCC00A" w14:textId="2035121A" w:rsidR="0026201B" w:rsidRPr="00CC38F7" w:rsidRDefault="0026201B" w:rsidP="0026201B">
            <w:pPr>
              <w:pStyle w:val="BodyCopy"/>
            </w:pPr>
            <w:r w:rsidRPr="009C5BDF">
              <w:t xml:space="preserve">  </w:t>
            </w:r>
          </w:p>
        </w:tc>
        <w:tc>
          <w:tcPr>
            <w:tcW w:w="864" w:type="dxa"/>
          </w:tcPr>
          <w:p w14:paraId="2CBFFF8C" w14:textId="4D504EF2" w:rsidR="0026201B" w:rsidRPr="00CC38F7" w:rsidRDefault="0026201B" w:rsidP="0026201B">
            <w:pPr>
              <w:pStyle w:val="BodyCopy"/>
            </w:pPr>
            <w:r w:rsidRPr="009C5BDF">
              <w:t xml:space="preserve">  </w:t>
            </w:r>
          </w:p>
        </w:tc>
        <w:tc>
          <w:tcPr>
            <w:tcW w:w="864" w:type="dxa"/>
          </w:tcPr>
          <w:p w14:paraId="5CBB7560" w14:textId="332B91F7" w:rsidR="0026201B" w:rsidRPr="00CC38F7" w:rsidRDefault="0026201B" w:rsidP="0026201B">
            <w:pPr>
              <w:pStyle w:val="BodyCopy"/>
            </w:pPr>
            <w:r w:rsidRPr="009C5BDF">
              <w:t xml:space="preserve">  </w:t>
            </w:r>
          </w:p>
        </w:tc>
        <w:tc>
          <w:tcPr>
            <w:tcW w:w="864" w:type="dxa"/>
          </w:tcPr>
          <w:p w14:paraId="1E92C3B6" w14:textId="135AC978" w:rsidR="0026201B" w:rsidRPr="00CC38F7" w:rsidRDefault="0026201B" w:rsidP="0026201B">
            <w:pPr>
              <w:pStyle w:val="BodyCopy"/>
            </w:pPr>
            <w:r w:rsidRPr="009C5BDF">
              <w:t xml:space="preserve">  </w:t>
            </w:r>
          </w:p>
        </w:tc>
        <w:tc>
          <w:tcPr>
            <w:tcW w:w="864" w:type="dxa"/>
          </w:tcPr>
          <w:p w14:paraId="7F6ADCCD" w14:textId="75AA11F2" w:rsidR="0026201B" w:rsidRPr="00CC38F7" w:rsidRDefault="0026201B" w:rsidP="0026201B">
            <w:pPr>
              <w:pStyle w:val="BodyCopy"/>
            </w:pPr>
            <w:r w:rsidRPr="009C5BDF">
              <w:t xml:space="preserve">  </w:t>
            </w:r>
          </w:p>
        </w:tc>
      </w:tr>
      <w:tr w:rsidR="00FA28F4" w:rsidRPr="00CC38F7" w14:paraId="6DE817D0" w14:textId="77777777" w:rsidTr="00C55B2D">
        <w:tblPrEx>
          <w:tblCellMar>
            <w:left w:w="108" w:type="dxa"/>
            <w:right w:w="108" w:type="dxa"/>
          </w:tblCellMar>
        </w:tblPrEx>
        <w:trPr>
          <w:cantSplit/>
          <w:trHeight w:val="395"/>
        </w:trPr>
        <w:tc>
          <w:tcPr>
            <w:tcW w:w="4896" w:type="dxa"/>
          </w:tcPr>
          <w:p w14:paraId="73459045" w14:textId="09865C59" w:rsidR="00FA28F4" w:rsidRPr="008171F3" w:rsidRDefault="00FA28F4" w:rsidP="00506818">
            <w:pPr>
              <w:pStyle w:val="Heading3"/>
              <w:outlineLvl w:val="2"/>
            </w:pPr>
            <w:r>
              <w:t>Subject</w:t>
            </w:r>
            <w:r w:rsidRPr="008171F3">
              <w:t xml:space="preserve"> I</w:t>
            </w:r>
            <w:r>
              <w:t>I</w:t>
            </w:r>
            <w:r w:rsidRPr="008171F3">
              <w:t xml:space="preserve"> — </w:t>
            </w:r>
            <w:r>
              <w:t>Mathematics (80</w:t>
            </w:r>
            <w:r w:rsidR="00506818">
              <w:t>7</w:t>
            </w:r>
            <w:r>
              <w:t>)</w:t>
            </w:r>
            <w:r w:rsidRPr="008171F3">
              <w:t xml:space="preserve"> </w:t>
            </w:r>
          </w:p>
        </w:tc>
        <w:tc>
          <w:tcPr>
            <w:tcW w:w="864" w:type="dxa"/>
          </w:tcPr>
          <w:p w14:paraId="4EBC9D3A" w14:textId="0B84A2DF" w:rsidR="00FA28F4" w:rsidRPr="00CC38F7" w:rsidRDefault="00FA28F4" w:rsidP="00FA28F4">
            <w:pPr>
              <w:spacing w:after="0"/>
            </w:pPr>
            <w:r w:rsidRPr="009C5BDF">
              <w:t xml:space="preserve">  </w:t>
            </w:r>
          </w:p>
        </w:tc>
        <w:tc>
          <w:tcPr>
            <w:tcW w:w="864" w:type="dxa"/>
          </w:tcPr>
          <w:p w14:paraId="34E8A525" w14:textId="472F410A" w:rsidR="00FA28F4" w:rsidRPr="00CC38F7" w:rsidRDefault="00FA28F4" w:rsidP="00FA28F4">
            <w:pPr>
              <w:spacing w:after="0"/>
            </w:pPr>
            <w:r w:rsidRPr="009C5BDF">
              <w:t xml:space="preserve">  </w:t>
            </w:r>
          </w:p>
        </w:tc>
        <w:tc>
          <w:tcPr>
            <w:tcW w:w="864" w:type="dxa"/>
          </w:tcPr>
          <w:p w14:paraId="5C144592" w14:textId="7821430F" w:rsidR="00FA28F4" w:rsidRPr="00CC38F7" w:rsidRDefault="00FA28F4" w:rsidP="00FA28F4">
            <w:pPr>
              <w:spacing w:after="0"/>
            </w:pPr>
            <w:r w:rsidRPr="009C5BDF">
              <w:t xml:space="preserve">  </w:t>
            </w:r>
          </w:p>
        </w:tc>
        <w:tc>
          <w:tcPr>
            <w:tcW w:w="864" w:type="dxa"/>
          </w:tcPr>
          <w:p w14:paraId="10BDD6AC" w14:textId="6C5F819B" w:rsidR="00FA28F4" w:rsidRPr="00CC38F7" w:rsidRDefault="00FA28F4" w:rsidP="00FA28F4">
            <w:pPr>
              <w:spacing w:after="0"/>
            </w:pPr>
            <w:r w:rsidRPr="009C5BDF">
              <w:t xml:space="preserve">  </w:t>
            </w:r>
          </w:p>
        </w:tc>
        <w:tc>
          <w:tcPr>
            <w:tcW w:w="864" w:type="dxa"/>
          </w:tcPr>
          <w:p w14:paraId="5DE135C9" w14:textId="33597BB2" w:rsidR="00FA28F4" w:rsidRPr="00CC38F7" w:rsidRDefault="00FA28F4" w:rsidP="00FA28F4">
            <w:pPr>
              <w:spacing w:after="0"/>
            </w:pPr>
            <w:r w:rsidRPr="009C5BDF">
              <w:t xml:space="preserve">  </w:t>
            </w:r>
          </w:p>
        </w:tc>
        <w:tc>
          <w:tcPr>
            <w:tcW w:w="864" w:type="dxa"/>
          </w:tcPr>
          <w:p w14:paraId="23D94DCB" w14:textId="1D8595FE" w:rsidR="00FA28F4" w:rsidRPr="00CC38F7" w:rsidRDefault="00FA28F4" w:rsidP="00FA28F4">
            <w:pPr>
              <w:spacing w:after="0"/>
            </w:pPr>
            <w:r w:rsidRPr="009C5BDF">
              <w:t xml:space="preserve">  </w:t>
            </w:r>
          </w:p>
        </w:tc>
        <w:tc>
          <w:tcPr>
            <w:tcW w:w="864" w:type="dxa"/>
          </w:tcPr>
          <w:p w14:paraId="628A1C31" w14:textId="3B34F237" w:rsidR="00FA28F4" w:rsidRPr="00CC38F7" w:rsidRDefault="00FA28F4" w:rsidP="00FA28F4">
            <w:pPr>
              <w:spacing w:after="0"/>
            </w:pPr>
            <w:r w:rsidRPr="009C5BDF">
              <w:t xml:space="preserve">  </w:t>
            </w:r>
          </w:p>
        </w:tc>
        <w:tc>
          <w:tcPr>
            <w:tcW w:w="864" w:type="dxa"/>
          </w:tcPr>
          <w:p w14:paraId="67686D86" w14:textId="12E6A1F3" w:rsidR="00FA28F4" w:rsidRPr="00CC38F7" w:rsidRDefault="00FA28F4" w:rsidP="00FA28F4">
            <w:pPr>
              <w:spacing w:after="0"/>
            </w:pPr>
            <w:r w:rsidRPr="009C5BDF">
              <w:t xml:space="preserve">  </w:t>
            </w:r>
          </w:p>
        </w:tc>
        <w:tc>
          <w:tcPr>
            <w:tcW w:w="864" w:type="dxa"/>
          </w:tcPr>
          <w:p w14:paraId="2C3E92D6" w14:textId="2BF24A20" w:rsidR="00FA28F4" w:rsidRPr="00CC38F7" w:rsidRDefault="00FA28F4" w:rsidP="00FA28F4">
            <w:pPr>
              <w:spacing w:after="0"/>
            </w:pPr>
            <w:r w:rsidRPr="009C5BDF">
              <w:t xml:space="preserve">  </w:t>
            </w:r>
          </w:p>
        </w:tc>
        <w:tc>
          <w:tcPr>
            <w:tcW w:w="864" w:type="dxa"/>
          </w:tcPr>
          <w:p w14:paraId="7793D775" w14:textId="00A86BFC" w:rsidR="00FA28F4" w:rsidRPr="00CC38F7" w:rsidRDefault="00FA28F4" w:rsidP="00FA28F4">
            <w:pPr>
              <w:spacing w:after="0"/>
            </w:pPr>
            <w:r w:rsidRPr="009C5BDF">
              <w:t xml:space="preserve">  </w:t>
            </w:r>
          </w:p>
        </w:tc>
        <w:tc>
          <w:tcPr>
            <w:tcW w:w="864" w:type="dxa"/>
          </w:tcPr>
          <w:p w14:paraId="7DBD9AC9" w14:textId="72A08728" w:rsidR="00FA28F4" w:rsidRPr="00CC38F7" w:rsidRDefault="00FA28F4" w:rsidP="00FA28F4">
            <w:pPr>
              <w:spacing w:after="0"/>
            </w:pPr>
            <w:r w:rsidRPr="009C5BDF">
              <w:t xml:space="preserve">  </w:t>
            </w:r>
          </w:p>
        </w:tc>
      </w:tr>
      <w:tr w:rsidR="00FA28F4" w:rsidRPr="00CC38F7" w14:paraId="3FEA4BBF" w14:textId="77777777" w:rsidTr="00C55B2D">
        <w:tblPrEx>
          <w:tblCellMar>
            <w:left w:w="108" w:type="dxa"/>
            <w:right w:w="108" w:type="dxa"/>
          </w:tblCellMar>
        </w:tblPrEx>
        <w:trPr>
          <w:cantSplit/>
          <w:trHeight w:val="395"/>
        </w:trPr>
        <w:tc>
          <w:tcPr>
            <w:tcW w:w="4896" w:type="dxa"/>
          </w:tcPr>
          <w:p w14:paraId="0D4BBD40" w14:textId="7060E13A" w:rsidR="00FA28F4" w:rsidRDefault="00FA28F4" w:rsidP="0091757A">
            <w:pPr>
              <w:pStyle w:val="BodyCopy"/>
            </w:pPr>
            <w:r>
              <w:t xml:space="preserve">Competency </w:t>
            </w:r>
            <w:r w:rsidRPr="00A815E6">
              <w:t>0</w:t>
            </w:r>
            <w:r>
              <w:t>0</w:t>
            </w:r>
            <w:r w:rsidRPr="00A815E6">
              <w:t>1</w:t>
            </w:r>
            <w:r>
              <w:t xml:space="preserve">: </w:t>
            </w:r>
            <w:r w:rsidRPr="00255287">
              <w:rPr>
                <w:i/>
              </w:rPr>
              <w:t xml:space="preserve">The teacher </w:t>
            </w:r>
            <w:r w:rsidR="0091757A" w:rsidRPr="00F22156">
              <w:rPr>
                <w:i/>
              </w:rPr>
              <w:t>understands the structure of number systems, the development of a sense of quantity and the relationship between quantity and symbolic representations</w:t>
            </w:r>
            <w:r w:rsidRPr="00255287">
              <w:rPr>
                <w:i/>
              </w:rPr>
              <w:t>.</w:t>
            </w:r>
          </w:p>
        </w:tc>
        <w:tc>
          <w:tcPr>
            <w:tcW w:w="864" w:type="dxa"/>
          </w:tcPr>
          <w:p w14:paraId="2DA7FDC4" w14:textId="7A690EAA" w:rsidR="00FA28F4" w:rsidRPr="00CC38F7" w:rsidRDefault="00FA28F4" w:rsidP="00FA28F4">
            <w:pPr>
              <w:spacing w:after="0"/>
            </w:pPr>
            <w:r w:rsidRPr="009C5BDF">
              <w:t xml:space="preserve">  </w:t>
            </w:r>
          </w:p>
        </w:tc>
        <w:tc>
          <w:tcPr>
            <w:tcW w:w="864" w:type="dxa"/>
          </w:tcPr>
          <w:p w14:paraId="20BF26EA" w14:textId="7ADF0348" w:rsidR="00FA28F4" w:rsidRPr="00CC38F7" w:rsidRDefault="00FA28F4" w:rsidP="00FA28F4">
            <w:pPr>
              <w:spacing w:after="0"/>
            </w:pPr>
            <w:r w:rsidRPr="009C5BDF">
              <w:t xml:space="preserve">  </w:t>
            </w:r>
          </w:p>
        </w:tc>
        <w:tc>
          <w:tcPr>
            <w:tcW w:w="864" w:type="dxa"/>
          </w:tcPr>
          <w:p w14:paraId="6044A943" w14:textId="2F168F3C" w:rsidR="00FA28F4" w:rsidRPr="00CC38F7" w:rsidRDefault="00FA28F4" w:rsidP="00FA28F4">
            <w:pPr>
              <w:spacing w:after="0"/>
            </w:pPr>
            <w:r w:rsidRPr="009C5BDF">
              <w:t xml:space="preserve">  </w:t>
            </w:r>
          </w:p>
        </w:tc>
        <w:tc>
          <w:tcPr>
            <w:tcW w:w="864" w:type="dxa"/>
          </w:tcPr>
          <w:p w14:paraId="451E4967" w14:textId="26FBFAE4" w:rsidR="00FA28F4" w:rsidRPr="00CC38F7" w:rsidRDefault="00FA28F4" w:rsidP="00FA28F4">
            <w:pPr>
              <w:spacing w:after="0"/>
            </w:pPr>
            <w:r w:rsidRPr="009C5BDF">
              <w:t xml:space="preserve">  </w:t>
            </w:r>
          </w:p>
        </w:tc>
        <w:tc>
          <w:tcPr>
            <w:tcW w:w="864" w:type="dxa"/>
          </w:tcPr>
          <w:p w14:paraId="35F2DAFF" w14:textId="0AEB2985" w:rsidR="00FA28F4" w:rsidRPr="00CC38F7" w:rsidRDefault="00FA28F4" w:rsidP="00FA28F4">
            <w:pPr>
              <w:spacing w:after="0"/>
            </w:pPr>
            <w:r w:rsidRPr="009C5BDF">
              <w:t xml:space="preserve">  </w:t>
            </w:r>
          </w:p>
        </w:tc>
        <w:tc>
          <w:tcPr>
            <w:tcW w:w="864" w:type="dxa"/>
          </w:tcPr>
          <w:p w14:paraId="40C835AA" w14:textId="28D7FDDA" w:rsidR="00FA28F4" w:rsidRPr="00CC38F7" w:rsidRDefault="00FA28F4" w:rsidP="00FA28F4">
            <w:pPr>
              <w:spacing w:after="0"/>
            </w:pPr>
            <w:r w:rsidRPr="009C5BDF">
              <w:t xml:space="preserve">  </w:t>
            </w:r>
          </w:p>
        </w:tc>
        <w:tc>
          <w:tcPr>
            <w:tcW w:w="864" w:type="dxa"/>
          </w:tcPr>
          <w:p w14:paraId="5BBF8A1B" w14:textId="793CF9B9" w:rsidR="00FA28F4" w:rsidRPr="00CC38F7" w:rsidRDefault="00FA28F4" w:rsidP="00FA28F4">
            <w:pPr>
              <w:spacing w:after="0"/>
            </w:pPr>
            <w:r w:rsidRPr="009C5BDF">
              <w:t xml:space="preserve">  </w:t>
            </w:r>
          </w:p>
        </w:tc>
        <w:tc>
          <w:tcPr>
            <w:tcW w:w="864" w:type="dxa"/>
          </w:tcPr>
          <w:p w14:paraId="5E22155C" w14:textId="34DF98EB" w:rsidR="00FA28F4" w:rsidRPr="00CC38F7" w:rsidRDefault="00FA28F4" w:rsidP="00FA28F4">
            <w:pPr>
              <w:spacing w:after="0"/>
            </w:pPr>
            <w:r w:rsidRPr="009C5BDF">
              <w:t xml:space="preserve">  </w:t>
            </w:r>
          </w:p>
        </w:tc>
        <w:tc>
          <w:tcPr>
            <w:tcW w:w="864" w:type="dxa"/>
          </w:tcPr>
          <w:p w14:paraId="5C9A454F" w14:textId="09127975" w:rsidR="00FA28F4" w:rsidRPr="00CC38F7" w:rsidRDefault="00FA28F4" w:rsidP="00FA28F4">
            <w:pPr>
              <w:spacing w:after="0"/>
            </w:pPr>
            <w:r w:rsidRPr="009C5BDF">
              <w:t xml:space="preserve">  </w:t>
            </w:r>
          </w:p>
        </w:tc>
        <w:tc>
          <w:tcPr>
            <w:tcW w:w="864" w:type="dxa"/>
          </w:tcPr>
          <w:p w14:paraId="2561CE34" w14:textId="58434743" w:rsidR="00FA28F4" w:rsidRPr="00CC38F7" w:rsidRDefault="00FA28F4" w:rsidP="00FA28F4">
            <w:pPr>
              <w:spacing w:after="0"/>
            </w:pPr>
            <w:r w:rsidRPr="009C5BDF">
              <w:t xml:space="preserve">  </w:t>
            </w:r>
          </w:p>
        </w:tc>
        <w:tc>
          <w:tcPr>
            <w:tcW w:w="864" w:type="dxa"/>
          </w:tcPr>
          <w:p w14:paraId="343066F3" w14:textId="136DF4E8" w:rsidR="00FA28F4" w:rsidRPr="00CC38F7" w:rsidRDefault="00FA28F4" w:rsidP="00FA28F4">
            <w:pPr>
              <w:spacing w:after="0"/>
            </w:pPr>
            <w:r w:rsidRPr="009C5BDF">
              <w:t xml:space="preserve">  </w:t>
            </w:r>
          </w:p>
        </w:tc>
      </w:tr>
      <w:tr w:rsidR="0091757A" w:rsidRPr="00CC38F7" w14:paraId="57034116" w14:textId="77777777" w:rsidTr="00C55B2D">
        <w:tblPrEx>
          <w:tblCellMar>
            <w:left w:w="108" w:type="dxa"/>
            <w:right w:w="108" w:type="dxa"/>
          </w:tblCellMar>
        </w:tblPrEx>
        <w:trPr>
          <w:cantSplit/>
          <w:trHeight w:val="395"/>
        </w:trPr>
        <w:tc>
          <w:tcPr>
            <w:tcW w:w="4896" w:type="dxa"/>
          </w:tcPr>
          <w:p w14:paraId="5ECD7274" w14:textId="3CE30D87" w:rsidR="0091757A" w:rsidRPr="00CB1BFC" w:rsidRDefault="0091757A" w:rsidP="00CB1BFC">
            <w:pPr>
              <w:pStyle w:val="Descriptivestatements"/>
              <w:numPr>
                <w:ilvl w:val="0"/>
                <w:numId w:val="16"/>
              </w:numPr>
              <w:ind w:left="522"/>
            </w:pPr>
            <w:r w:rsidRPr="00CB1BFC">
              <w:t>Analyzes the structure of numeration systems and the roles of place value and zero in the base ten system.</w:t>
            </w:r>
          </w:p>
        </w:tc>
        <w:tc>
          <w:tcPr>
            <w:tcW w:w="864" w:type="dxa"/>
          </w:tcPr>
          <w:p w14:paraId="0AACC454" w14:textId="2B647ECE" w:rsidR="0091757A" w:rsidRPr="00CC38F7" w:rsidRDefault="0091757A" w:rsidP="0091757A">
            <w:pPr>
              <w:spacing w:after="0"/>
            </w:pPr>
            <w:r w:rsidRPr="009C5BDF">
              <w:t xml:space="preserve">  </w:t>
            </w:r>
          </w:p>
        </w:tc>
        <w:tc>
          <w:tcPr>
            <w:tcW w:w="864" w:type="dxa"/>
          </w:tcPr>
          <w:p w14:paraId="20F48B7B" w14:textId="588DDB83" w:rsidR="0091757A" w:rsidRPr="00CC38F7" w:rsidRDefault="0091757A" w:rsidP="0091757A">
            <w:pPr>
              <w:spacing w:after="0"/>
            </w:pPr>
            <w:r w:rsidRPr="009C5BDF">
              <w:t xml:space="preserve">  </w:t>
            </w:r>
          </w:p>
        </w:tc>
        <w:tc>
          <w:tcPr>
            <w:tcW w:w="864" w:type="dxa"/>
          </w:tcPr>
          <w:p w14:paraId="6097B3AA" w14:textId="0F81C325" w:rsidR="0091757A" w:rsidRPr="00CC38F7" w:rsidRDefault="0091757A" w:rsidP="0091757A">
            <w:pPr>
              <w:spacing w:after="0"/>
            </w:pPr>
            <w:r w:rsidRPr="009C5BDF">
              <w:t xml:space="preserve">  </w:t>
            </w:r>
          </w:p>
        </w:tc>
        <w:tc>
          <w:tcPr>
            <w:tcW w:w="864" w:type="dxa"/>
          </w:tcPr>
          <w:p w14:paraId="36D473A0" w14:textId="2BD4D6AB" w:rsidR="0091757A" w:rsidRPr="00CC38F7" w:rsidRDefault="0091757A" w:rsidP="0091757A">
            <w:pPr>
              <w:spacing w:after="0"/>
            </w:pPr>
            <w:r w:rsidRPr="009C5BDF">
              <w:t xml:space="preserve">  </w:t>
            </w:r>
          </w:p>
        </w:tc>
        <w:tc>
          <w:tcPr>
            <w:tcW w:w="864" w:type="dxa"/>
          </w:tcPr>
          <w:p w14:paraId="0F648610" w14:textId="7AA47C39" w:rsidR="0091757A" w:rsidRPr="00CC38F7" w:rsidRDefault="0091757A" w:rsidP="0091757A">
            <w:pPr>
              <w:spacing w:after="0"/>
            </w:pPr>
            <w:r w:rsidRPr="009C5BDF">
              <w:t xml:space="preserve">  </w:t>
            </w:r>
          </w:p>
        </w:tc>
        <w:tc>
          <w:tcPr>
            <w:tcW w:w="864" w:type="dxa"/>
          </w:tcPr>
          <w:p w14:paraId="1E77CB7D" w14:textId="0132601A" w:rsidR="0091757A" w:rsidRPr="00CC38F7" w:rsidRDefault="0091757A" w:rsidP="0091757A">
            <w:pPr>
              <w:spacing w:after="0"/>
            </w:pPr>
            <w:r w:rsidRPr="009C5BDF">
              <w:t xml:space="preserve">  </w:t>
            </w:r>
          </w:p>
        </w:tc>
        <w:tc>
          <w:tcPr>
            <w:tcW w:w="864" w:type="dxa"/>
          </w:tcPr>
          <w:p w14:paraId="74C62C4F" w14:textId="334534EE" w:rsidR="0091757A" w:rsidRPr="00CC38F7" w:rsidRDefault="0091757A" w:rsidP="0091757A">
            <w:pPr>
              <w:spacing w:after="0"/>
            </w:pPr>
            <w:r w:rsidRPr="009C5BDF">
              <w:t xml:space="preserve">  </w:t>
            </w:r>
          </w:p>
        </w:tc>
        <w:tc>
          <w:tcPr>
            <w:tcW w:w="864" w:type="dxa"/>
          </w:tcPr>
          <w:p w14:paraId="719ED1DA" w14:textId="00FA42F5" w:rsidR="0091757A" w:rsidRPr="00CC38F7" w:rsidRDefault="0091757A" w:rsidP="0091757A">
            <w:pPr>
              <w:spacing w:after="0"/>
            </w:pPr>
            <w:r w:rsidRPr="009C5BDF">
              <w:t xml:space="preserve">  </w:t>
            </w:r>
          </w:p>
        </w:tc>
        <w:tc>
          <w:tcPr>
            <w:tcW w:w="864" w:type="dxa"/>
          </w:tcPr>
          <w:p w14:paraId="74E57B79" w14:textId="24CA2A17" w:rsidR="0091757A" w:rsidRPr="00CC38F7" w:rsidRDefault="0091757A" w:rsidP="0091757A">
            <w:pPr>
              <w:spacing w:after="0"/>
            </w:pPr>
            <w:r w:rsidRPr="009C5BDF">
              <w:t xml:space="preserve">  </w:t>
            </w:r>
          </w:p>
        </w:tc>
        <w:tc>
          <w:tcPr>
            <w:tcW w:w="864" w:type="dxa"/>
          </w:tcPr>
          <w:p w14:paraId="22BEC4B9" w14:textId="2811AF55" w:rsidR="0091757A" w:rsidRPr="00CC38F7" w:rsidRDefault="0091757A" w:rsidP="0091757A">
            <w:pPr>
              <w:spacing w:after="0"/>
            </w:pPr>
            <w:r w:rsidRPr="009C5BDF">
              <w:t xml:space="preserve">  </w:t>
            </w:r>
          </w:p>
        </w:tc>
        <w:tc>
          <w:tcPr>
            <w:tcW w:w="864" w:type="dxa"/>
          </w:tcPr>
          <w:p w14:paraId="0B8DB91D" w14:textId="7C593288" w:rsidR="0091757A" w:rsidRPr="00CC38F7" w:rsidRDefault="0091757A" w:rsidP="0091757A">
            <w:pPr>
              <w:spacing w:after="0"/>
            </w:pPr>
            <w:r w:rsidRPr="009C5BDF">
              <w:t xml:space="preserve">  </w:t>
            </w:r>
          </w:p>
        </w:tc>
      </w:tr>
      <w:tr w:rsidR="0091757A" w:rsidRPr="00CC38F7" w14:paraId="12D51C2C" w14:textId="77777777" w:rsidTr="00C55B2D">
        <w:tblPrEx>
          <w:tblCellMar>
            <w:left w:w="108" w:type="dxa"/>
            <w:right w:w="108" w:type="dxa"/>
          </w:tblCellMar>
        </w:tblPrEx>
        <w:trPr>
          <w:cantSplit/>
          <w:trHeight w:val="395"/>
        </w:trPr>
        <w:tc>
          <w:tcPr>
            <w:tcW w:w="4896" w:type="dxa"/>
          </w:tcPr>
          <w:p w14:paraId="21FD4DE7" w14:textId="011D47DF" w:rsidR="0091757A" w:rsidRPr="00CB1BFC" w:rsidRDefault="0091757A" w:rsidP="00CB1BFC">
            <w:pPr>
              <w:pStyle w:val="Descriptivestatements"/>
            </w:pPr>
            <w:r w:rsidRPr="00CB1BFC">
              <w:t>Understands the relative magnitude of whole numbers, integers, rational numbers, irrational numbers and real numbers.</w:t>
            </w:r>
          </w:p>
        </w:tc>
        <w:tc>
          <w:tcPr>
            <w:tcW w:w="864" w:type="dxa"/>
          </w:tcPr>
          <w:p w14:paraId="0DA25F3A" w14:textId="49615FCE" w:rsidR="0091757A" w:rsidRPr="00CC38F7" w:rsidRDefault="0091757A" w:rsidP="0091757A">
            <w:pPr>
              <w:spacing w:after="0"/>
            </w:pPr>
            <w:r w:rsidRPr="009C5BDF">
              <w:t xml:space="preserve">  </w:t>
            </w:r>
          </w:p>
        </w:tc>
        <w:tc>
          <w:tcPr>
            <w:tcW w:w="864" w:type="dxa"/>
          </w:tcPr>
          <w:p w14:paraId="292BF26A" w14:textId="552B2241" w:rsidR="0091757A" w:rsidRPr="00CC38F7" w:rsidRDefault="0091757A" w:rsidP="0091757A">
            <w:pPr>
              <w:spacing w:after="0"/>
            </w:pPr>
            <w:r w:rsidRPr="009C5BDF">
              <w:t xml:space="preserve">  </w:t>
            </w:r>
          </w:p>
        </w:tc>
        <w:tc>
          <w:tcPr>
            <w:tcW w:w="864" w:type="dxa"/>
          </w:tcPr>
          <w:p w14:paraId="15FF84C8" w14:textId="00282DD3" w:rsidR="0091757A" w:rsidRPr="00CC38F7" w:rsidRDefault="0091757A" w:rsidP="0091757A">
            <w:pPr>
              <w:spacing w:after="0"/>
            </w:pPr>
            <w:r w:rsidRPr="009C5BDF">
              <w:t xml:space="preserve">  </w:t>
            </w:r>
          </w:p>
        </w:tc>
        <w:tc>
          <w:tcPr>
            <w:tcW w:w="864" w:type="dxa"/>
          </w:tcPr>
          <w:p w14:paraId="0695AFF2" w14:textId="1F3C2FCC" w:rsidR="0091757A" w:rsidRPr="00CC38F7" w:rsidRDefault="0091757A" w:rsidP="0091757A">
            <w:pPr>
              <w:spacing w:after="0"/>
            </w:pPr>
            <w:r w:rsidRPr="009C5BDF">
              <w:t xml:space="preserve">  </w:t>
            </w:r>
          </w:p>
        </w:tc>
        <w:tc>
          <w:tcPr>
            <w:tcW w:w="864" w:type="dxa"/>
          </w:tcPr>
          <w:p w14:paraId="378B8EBD" w14:textId="133E9DA8" w:rsidR="0091757A" w:rsidRPr="00CC38F7" w:rsidRDefault="0091757A" w:rsidP="0091757A">
            <w:pPr>
              <w:spacing w:after="0"/>
            </w:pPr>
            <w:r w:rsidRPr="009C5BDF">
              <w:t xml:space="preserve">  </w:t>
            </w:r>
          </w:p>
        </w:tc>
        <w:tc>
          <w:tcPr>
            <w:tcW w:w="864" w:type="dxa"/>
          </w:tcPr>
          <w:p w14:paraId="7FEFA87F" w14:textId="049D7900" w:rsidR="0091757A" w:rsidRPr="00CC38F7" w:rsidRDefault="0091757A" w:rsidP="0091757A">
            <w:pPr>
              <w:spacing w:after="0"/>
            </w:pPr>
            <w:r w:rsidRPr="009C5BDF">
              <w:t xml:space="preserve">  </w:t>
            </w:r>
          </w:p>
        </w:tc>
        <w:tc>
          <w:tcPr>
            <w:tcW w:w="864" w:type="dxa"/>
          </w:tcPr>
          <w:p w14:paraId="2820070D" w14:textId="010C58B8" w:rsidR="0091757A" w:rsidRPr="00CC38F7" w:rsidRDefault="0091757A" w:rsidP="0091757A">
            <w:pPr>
              <w:spacing w:after="0"/>
            </w:pPr>
            <w:r w:rsidRPr="009C5BDF">
              <w:t xml:space="preserve">  </w:t>
            </w:r>
          </w:p>
        </w:tc>
        <w:tc>
          <w:tcPr>
            <w:tcW w:w="864" w:type="dxa"/>
          </w:tcPr>
          <w:p w14:paraId="6FBB3B63" w14:textId="1BE76917" w:rsidR="0091757A" w:rsidRPr="00CC38F7" w:rsidRDefault="0091757A" w:rsidP="0091757A">
            <w:pPr>
              <w:spacing w:after="0"/>
            </w:pPr>
            <w:r w:rsidRPr="009C5BDF">
              <w:t xml:space="preserve">  </w:t>
            </w:r>
          </w:p>
        </w:tc>
        <w:tc>
          <w:tcPr>
            <w:tcW w:w="864" w:type="dxa"/>
          </w:tcPr>
          <w:p w14:paraId="7CE2319C" w14:textId="7ABD6AC0" w:rsidR="0091757A" w:rsidRPr="00CC38F7" w:rsidRDefault="0091757A" w:rsidP="0091757A">
            <w:pPr>
              <w:spacing w:after="0"/>
            </w:pPr>
            <w:r w:rsidRPr="009C5BDF">
              <w:t xml:space="preserve">  </w:t>
            </w:r>
          </w:p>
        </w:tc>
        <w:tc>
          <w:tcPr>
            <w:tcW w:w="864" w:type="dxa"/>
          </w:tcPr>
          <w:p w14:paraId="0C961633" w14:textId="49801497" w:rsidR="0091757A" w:rsidRPr="00CC38F7" w:rsidRDefault="0091757A" w:rsidP="0091757A">
            <w:pPr>
              <w:spacing w:after="0"/>
            </w:pPr>
            <w:r w:rsidRPr="009C5BDF">
              <w:t xml:space="preserve">  </w:t>
            </w:r>
          </w:p>
        </w:tc>
        <w:tc>
          <w:tcPr>
            <w:tcW w:w="864" w:type="dxa"/>
          </w:tcPr>
          <w:p w14:paraId="74DE64FC" w14:textId="04F48BD6" w:rsidR="0091757A" w:rsidRPr="00CC38F7" w:rsidRDefault="0091757A" w:rsidP="0091757A">
            <w:pPr>
              <w:spacing w:after="0"/>
            </w:pPr>
            <w:r w:rsidRPr="009C5BDF">
              <w:t xml:space="preserve">  </w:t>
            </w:r>
          </w:p>
        </w:tc>
      </w:tr>
      <w:tr w:rsidR="0091757A" w:rsidRPr="00CC38F7" w14:paraId="3E517EFE" w14:textId="77777777" w:rsidTr="00C55B2D">
        <w:tblPrEx>
          <w:tblCellMar>
            <w:left w:w="108" w:type="dxa"/>
            <w:right w:w="108" w:type="dxa"/>
          </w:tblCellMar>
        </w:tblPrEx>
        <w:trPr>
          <w:cantSplit/>
          <w:trHeight w:val="395"/>
        </w:trPr>
        <w:tc>
          <w:tcPr>
            <w:tcW w:w="4896" w:type="dxa"/>
          </w:tcPr>
          <w:p w14:paraId="6FB533FF" w14:textId="4B1AE24E" w:rsidR="0091757A" w:rsidRPr="00CB1BFC" w:rsidRDefault="0091757A" w:rsidP="00CB1BFC">
            <w:pPr>
              <w:pStyle w:val="Descriptivestatements"/>
            </w:pPr>
            <w:r w:rsidRPr="00CB1BFC">
              <w:t>Demonstrates an understanding of a variety of models for representing numbers (e.g., fraction strips, diagrams, patterns, shaded regions, number lines).</w:t>
            </w:r>
          </w:p>
        </w:tc>
        <w:tc>
          <w:tcPr>
            <w:tcW w:w="864" w:type="dxa"/>
          </w:tcPr>
          <w:p w14:paraId="1598C3B0" w14:textId="37A539CD" w:rsidR="0091757A" w:rsidRPr="00CC38F7" w:rsidRDefault="0091757A" w:rsidP="0091757A">
            <w:pPr>
              <w:spacing w:after="0"/>
            </w:pPr>
            <w:r w:rsidRPr="009C5BDF">
              <w:t xml:space="preserve">  </w:t>
            </w:r>
          </w:p>
        </w:tc>
        <w:tc>
          <w:tcPr>
            <w:tcW w:w="864" w:type="dxa"/>
          </w:tcPr>
          <w:p w14:paraId="2097E8C4" w14:textId="72CE0681" w:rsidR="0091757A" w:rsidRPr="00CC38F7" w:rsidRDefault="0091757A" w:rsidP="0091757A">
            <w:pPr>
              <w:spacing w:after="0"/>
            </w:pPr>
            <w:r w:rsidRPr="009C5BDF">
              <w:t xml:space="preserve">  </w:t>
            </w:r>
          </w:p>
        </w:tc>
        <w:tc>
          <w:tcPr>
            <w:tcW w:w="864" w:type="dxa"/>
          </w:tcPr>
          <w:p w14:paraId="7EC97905" w14:textId="2072A0CA" w:rsidR="0091757A" w:rsidRPr="00CC38F7" w:rsidRDefault="0091757A" w:rsidP="0091757A">
            <w:pPr>
              <w:spacing w:after="0"/>
            </w:pPr>
            <w:r w:rsidRPr="009C5BDF">
              <w:t xml:space="preserve">  </w:t>
            </w:r>
          </w:p>
        </w:tc>
        <w:tc>
          <w:tcPr>
            <w:tcW w:w="864" w:type="dxa"/>
          </w:tcPr>
          <w:p w14:paraId="1234C282" w14:textId="63025822" w:rsidR="0091757A" w:rsidRPr="00CC38F7" w:rsidRDefault="0091757A" w:rsidP="0091757A">
            <w:pPr>
              <w:spacing w:after="0"/>
            </w:pPr>
            <w:r w:rsidRPr="009C5BDF">
              <w:t xml:space="preserve">  </w:t>
            </w:r>
          </w:p>
        </w:tc>
        <w:tc>
          <w:tcPr>
            <w:tcW w:w="864" w:type="dxa"/>
          </w:tcPr>
          <w:p w14:paraId="0D16BB4A" w14:textId="6432EEC0" w:rsidR="0091757A" w:rsidRPr="00CC38F7" w:rsidRDefault="0091757A" w:rsidP="0091757A">
            <w:pPr>
              <w:spacing w:after="0"/>
            </w:pPr>
            <w:r w:rsidRPr="009C5BDF">
              <w:t xml:space="preserve">  </w:t>
            </w:r>
          </w:p>
        </w:tc>
        <w:tc>
          <w:tcPr>
            <w:tcW w:w="864" w:type="dxa"/>
          </w:tcPr>
          <w:p w14:paraId="3C1BB2FD" w14:textId="2837A748" w:rsidR="0091757A" w:rsidRPr="00CC38F7" w:rsidRDefault="0091757A" w:rsidP="0091757A">
            <w:pPr>
              <w:spacing w:after="0"/>
            </w:pPr>
            <w:r w:rsidRPr="009C5BDF">
              <w:t xml:space="preserve">  </w:t>
            </w:r>
          </w:p>
        </w:tc>
        <w:tc>
          <w:tcPr>
            <w:tcW w:w="864" w:type="dxa"/>
          </w:tcPr>
          <w:p w14:paraId="0DAE7B17" w14:textId="51B43E8B" w:rsidR="0091757A" w:rsidRPr="00CC38F7" w:rsidRDefault="0091757A" w:rsidP="0091757A">
            <w:pPr>
              <w:spacing w:after="0"/>
            </w:pPr>
            <w:r w:rsidRPr="009C5BDF">
              <w:t xml:space="preserve">  </w:t>
            </w:r>
          </w:p>
        </w:tc>
        <w:tc>
          <w:tcPr>
            <w:tcW w:w="864" w:type="dxa"/>
          </w:tcPr>
          <w:p w14:paraId="79B4D966" w14:textId="17B75C68" w:rsidR="0091757A" w:rsidRPr="00CC38F7" w:rsidRDefault="0091757A" w:rsidP="0091757A">
            <w:pPr>
              <w:spacing w:after="0"/>
            </w:pPr>
            <w:r w:rsidRPr="009C5BDF">
              <w:t xml:space="preserve">  </w:t>
            </w:r>
          </w:p>
        </w:tc>
        <w:tc>
          <w:tcPr>
            <w:tcW w:w="864" w:type="dxa"/>
          </w:tcPr>
          <w:p w14:paraId="2A05192A" w14:textId="4FB54302" w:rsidR="0091757A" w:rsidRPr="00CC38F7" w:rsidRDefault="0091757A" w:rsidP="0091757A">
            <w:pPr>
              <w:spacing w:after="0"/>
            </w:pPr>
            <w:r w:rsidRPr="009C5BDF">
              <w:t xml:space="preserve">  </w:t>
            </w:r>
          </w:p>
        </w:tc>
        <w:tc>
          <w:tcPr>
            <w:tcW w:w="864" w:type="dxa"/>
          </w:tcPr>
          <w:p w14:paraId="20A32485" w14:textId="51A2ADFC" w:rsidR="0091757A" w:rsidRPr="00CC38F7" w:rsidRDefault="0091757A" w:rsidP="0091757A">
            <w:pPr>
              <w:spacing w:after="0"/>
            </w:pPr>
            <w:r w:rsidRPr="009C5BDF">
              <w:t xml:space="preserve">  </w:t>
            </w:r>
          </w:p>
        </w:tc>
        <w:tc>
          <w:tcPr>
            <w:tcW w:w="864" w:type="dxa"/>
          </w:tcPr>
          <w:p w14:paraId="2DBCC800" w14:textId="34A5511B" w:rsidR="0091757A" w:rsidRPr="00CC38F7" w:rsidRDefault="0091757A" w:rsidP="0091757A">
            <w:pPr>
              <w:spacing w:after="0"/>
            </w:pPr>
            <w:r w:rsidRPr="009C5BDF">
              <w:t xml:space="preserve">  </w:t>
            </w:r>
          </w:p>
        </w:tc>
      </w:tr>
      <w:tr w:rsidR="0091757A" w:rsidRPr="00CC38F7" w14:paraId="320F25B8" w14:textId="77777777" w:rsidTr="00C55B2D">
        <w:tblPrEx>
          <w:tblCellMar>
            <w:left w:w="108" w:type="dxa"/>
            <w:right w:w="108" w:type="dxa"/>
          </w:tblCellMar>
        </w:tblPrEx>
        <w:trPr>
          <w:cantSplit/>
          <w:trHeight w:val="395"/>
        </w:trPr>
        <w:tc>
          <w:tcPr>
            <w:tcW w:w="4896" w:type="dxa"/>
          </w:tcPr>
          <w:p w14:paraId="7EE106AC" w14:textId="077A77FF" w:rsidR="0091757A" w:rsidRPr="00CB1BFC" w:rsidRDefault="0091757A" w:rsidP="00CB1BFC">
            <w:pPr>
              <w:pStyle w:val="Descriptivestatements"/>
            </w:pPr>
            <w:r w:rsidRPr="00CB1BFC">
              <w:t>Demonstrates an understanding of equivalency among different representations of rational numbers.</w:t>
            </w:r>
          </w:p>
        </w:tc>
        <w:tc>
          <w:tcPr>
            <w:tcW w:w="864" w:type="dxa"/>
          </w:tcPr>
          <w:p w14:paraId="19C9F48A" w14:textId="58A750C0" w:rsidR="0091757A" w:rsidRPr="00CC38F7" w:rsidRDefault="0091757A" w:rsidP="0091757A">
            <w:pPr>
              <w:spacing w:after="0"/>
            </w:pPr>
            <w:r w:rsidRPr="009C5BDF">
              <w:t xml:space="preserve">  </w:t>
            </w:r>
          </w:p>
        </w:tc>
        <w:tc>
          <w:tcPr>
            <w:tcW w:w="864" w:type="dxa"/>
          </w:tcPr>
          <w:p w14:paraId="73B715F1" w14:textId="64DC7C78" w:rsidR="0091757A" w:rsidRPr="00CC38F7" w:rsidRDefault="0091757A" w:rsidP="0091757A">
            <w:pPr>
              <w:spacing w:after="0"/>
            </w:pPr>
            <w:r w:rsidRPr="009C5BDF">
              <w:t xml:space="preserve">  </w:t>
            </w:r>
          </w:p>
        </w:tc>
        <w:tc>
          <w:tcPr>
            <w:tcW w:w="864" w:type="dxa"/>
          </w:tcPr>
          <w:p w14:paraId="51D1A726" w14:textId="688F3482" w:rsidR="0091757A" w:rsidRPr="00CC38F7" w:rsidRDefault="0091757A" w:rsidP="0091757A">
            <w:pPr>
              <w:spacing w:after="0"/>
            </w:pPr>
            <w:r w:rsidRPr="009C5BDF">
              <w:t xml:space="preserve">  </w:t>
            </w:r>
          </w:p>
        </w:tc>
        <w:tc>
          <w:tcPr>
            <w:tcW w:w="864" w:type="dxa"/>
          </w:tcPr>
          <w:p w14:paraId="73064C85" w14:textId="6BFC04F0" w:rsidR="0091757A" w:rsidRPr="00CC38F7" w:rsidRDefault="0091757A" w:rsidP="0091757A">
            <w:pPr>
              <w:spacing w:after="0"/>
            </w:pPr>
            <w:r w:rsidRPr="009C5BDF">
              <w:t xml:space="preserve">  </w:t>
            </w:r>
          </w:p>
        </w:tc>
        <w:tc>
          <w:tcPr>
            <w:tcW w:w="864" w:type="dxa"/>
          </w:tcPr>
          <w:p w14:paraId="53B283D9" w14:textId="10FE28D9" w:rsidR="0091757A" w:rsidRPr="00CC38F7" w:rsidRDefault="0091757A" w:rsidP="0091757A">
            <w:pPr>
              <w:spacing w:after="0"/>
            </w:pPr>
            <w:r w:rsidRPr="009C5BDF">
              <w:t xml:space="preserve">  </w:t>
            </w:r>
          </w:p>
        </w:tc>
        <w:tc>
          <w:tcPr>
            <w:tcW w:w="864" w:type="dxa"/>
          </w:tcPr>
          <w:p w14:paraId="02790DA7" w14:textId="7A192F8E" w:rsidR="0091757A" w:rsidRPr="00CC38F7" w:rsidRDefault="0091757A" w:rsidP="0091757A">
            <w:pPr>
              <w:spacing w:after="0"/>
            </w:pPr>
            <w:r w:rsidRPr="009C5BDF">
              <w:t xml:space="preserve">  </w:t>
            </w:r>
          </w:p>
        </w:tc>
        <w:tc>
          <w:tcPr>
            <w:tcW w:w="864" w:type="dxa"/>
          </w:tcPr>
          <w:p w14:paraId="790D6FC5" w14:textId="0AD04114" w:rsidR="0091757A" w:rsidRPr="00CC38F7" w:rsidRDefault="0091757A" w:rsidP="0091757A">
            <w:pPr>
              <w:spacing w:after="0"/>
            </w:pPr>
            <w:r w:rsidRPr="009C5BDF">
              <w:t xml:space="preserve">  </w:t>
            </w:r>
          </w:p>
        </w:tc>
        <w:tc>
          <w:tcPr>
            <w:tcW w:w="864" w:type="dxa"/>
          </w:tcPr>
          <w:p w14:paraId="1385C9F0" w14:textId="7060BC39" w:rsidR="0091757A" w:rsidRPr="00CC38F7" w:rsidRDefault="0091757A" w:rsidP="0091757A">
            <w:pPr>
              <w:spacing w:after="0"/>
            </w:pPr>
            <w:r w:rsidRPr="009C5BDF">
              <w:t xml:space="preserve">  </w:t>
            </w:r>
          </w:p>
        </w:tc>
        <w:tc>
          <w:tcPr>
            <w:tcW w:w="864" w:type="dxa"/>
          </w:tcPr>
          <w:p w14:paraId="0EA0BFDA" w14:textId="77D875EB" w:rsidR="0091757A" w:rsidRPr="00CC38F7" w:rsidRDefault="0091757A" w:rsidP="0091757A">
            <w:pPr>
              <w:spacing w:after="0"/>
            </w:pPr>
            <w:r w:rsidRPr="009C5BDF">
              <w:t xml:space="preserve">  </w:t>
            </w:r>
          </w:p>
        </w:tc>
        <w:tc>
          <w:tcPr>
            <w:tcW w:w="864" w:type="dxa"/>
          </w:tcPr>
          <w:p w14:paraId="47ECC27F" w14:textId="68F9812C" w:rsidR="0091757A" w:rsidRPr="00CC38F7" w:rsidRDefault="0091757A" w:rsidP="0091757A">
            <w:pPr>
              <w:spacing w:after="0"/>
            </w:pPr>
            <w:r w:rsidRPr="009C5BDF">
              <w:t xml:space="preserve">  </w:t>
            </w:r>
          </w:p>
        </w:tc>
        <w:tc>
          <w:tcPr>
            <w:tcW w:w="864" w:type="dxa"/>
          </w:tcPr>
          <w:p w14:paraId="60EE53BB" w14:textId="452553C6" w:rsidR="0091757A" w:rsidRPr="00CC38F7" w:rsidRDefault="0091757A" w:rsidP="0091757A">
            <w:pPr>
              <w:spacing w:after="0"/>
            </w:pPr>
            <w:r w:rsidRPr="009C5BDF">
              <w:t xml:space="preserve">  </w:t>
            </w:r>
          </w:p>
        </w:tc>
      </w:tr>
      <w:tr w:rsidR="0091757A" w:rsidRPr="00CC38F7" w14:paraId="659FFD6B" w14:textId="77777777" w:rsidTr="00C55B2D">
        <w:tblPrEx>
          <w:tblCellMar>
            <w:left w:w="108" w:type="dxa"/>
            <w:right w:w="108" w:type="dxa"/>
          </w:tblCellMar>
        </w:tblPrEx>
        <w:trPr>
          <w:cantSplit/>
          <w:trHeight w:val="395"/>
        </w:trPr>
        <w:tc>
          <w:tcPr>
            <w:tcW w:w="4896" w:type="dxa"/>
          </w:tcPr>
          <w:p w14:paraId="338F08A4" w14:textId="23BD8B4B" w:rsidR="0091757A" w:rsidRPr="00CB1BFC" w:rsidRDefault="0091757A" w:rsidP="00CB1BFC">
            <w:pPr>
              <w:pStyle w:val="Descriptivestatements"/>
            </w:pPr>
            <w:r w:rsidRPr="00CB1BFC">
              <w:t>Selects appropriate representations of real numbers (e.g., fractions, decimals, percents, roots, exponents, scientific notation) for particular situations.</w:t>
            </w:r>
          </w:p>
        </w:tc>
        <w:tc>
          <w:tcPr>
            <w:tcW w:w="864" w:type="dxa"/>
          </w:tcPr>
          <w:p w14:paraId="114B3E1E" w14:textId="25D1C971" w:rsidR="0091757A" w:rsidRPr="00CC38F7" w:rsidRDefault="0091757A" w:rsidP="0091757A">
            <w:pPr>
              <w:spacing w:after="0"/>
            </w:pPr>
            <w:r w:rsidRPr="009C5BDF">
              <w:t xml:space="preserve">  </w:t>
            </w:r>
          </w:p>
        </w:tc>
        <w:tc>
          <w:tcPr>
            <w:tcW w:w="864" w:type="dxa"/>
          </w:tcPr>
          <w:p w14:paraId="0E9AC3C4" w14:textId="79A0004D" w:rsidR="0091757A" w:rsidRPr="00CC38F7" w:rsidRDefault="0091757A" w:rsidP="0091757A">
            <w:pPr>
              <w:spacing w:after="0"/>
            </w:pPr>
            <w:r w:rsidRPr="009C5BDF">
              <w:t xml:space="preserve">  </w:t>
            </w:r>
          </w:p>
        </w:tc>
        <w:tc>
          <w:tcPr>
            <w:tcW w:w="864" w:type="dxa"/>
          </w:tcPr>
          <w:p w14:paraId="6254F8E3" w14:textId="58DE4042" w:rsidR="0091757A" w:rsidRPr="00CC38F7" w:rsidRDefault="0091757A" w:rsidP="0091757A">
            <w:pPr>
              <w:spacing w:after="0"/>
            </w:pPr>
            <w:r w:rsidRPr="009C5BDF">
              <w:t xml:space="preserve">  </w:t>
            </w:r>
          </w:p>
        </w:tc>
        <w:tc>
          <w:tcPr>
            <w:tcW w:w="864" w:type="dxa"/>
          </w:tcPr>
          <w:p w14:paraId="70DD0FA1" w14:textId="3E565D4E" w:rsidR="0091757A" w:rsidRPr="00CC38F7" w:rsidRDefault="0091757A" w:rsidP="0091757A">
            <w:pPr>
              <w:spacing w:after="0"/>
            </w:pPr>
            <w:r w:rsidRPr="009C5BDF">
              <w:t xml:space="preserve">  </w:t>
            </w:r>
          </w:p>
        </w:tc>
        <w:tc>
          <w:tcPr>
            <w:tcW w:w="864" w:type="dxa"/>
          </w:tcPr>
          <w:p w14:paraId="6BAD744B" w14:textId="0171D24B" w:rsidR="0091757A" w:rsidRPr="00CC38F7" w:rsidRDefault="0091757A" w:rsidP="0091757A">
            <w:pPr>
              <w:spacing w:after="0"/>
            </w:pPr>
            <w:r w:rsidRPr="009C5BDF">
              <w:t xml:space="preserve">  </w:t>
            </w:r>
          </w:p>
        </w:tc>
        <w:tc>
          <w:tcPr>
            <w:tcW w:w="864" w:type="dxa"/>
          </w:tcPr>
          <w:p w14:paraId="78535528" w14:textId="3342568E" w:rsidR="0091757A" w:rsidRPr="00CC38F7" w:rsidRDefault="0091757A" w:rsidP="0091757A">
            <w:pPr>
              <w:spacing w:after="0"/>
            </w:pPr>
            <w:r w:rsidRPr="009C5BDF">
              <w:t xml:space="preserve">  </w:t>
            </w:r>
          </w:p>
        </w:tc>
        <w:tc>
          <w:tcPr>
            <w:tcW w:w="864" w:type="dxa"/>
          </w:tcPr>
          <w:p w14:paraId="2FF6DFBC" w14:textId="725D4E64" w:rsidR="0091757A" w:rsidRPr="00CC38F7" w:rsidRDefault="0091757A" w:rsidP="0091757A">
            <w:pPr>
              <w:spacing w:after="0"/>
            </w:pPr>
            <w:r w:rsidRPr="009C5BDF">
              <w:t xml:space="preserve">  </w:t>
            </w:r>
          </w:p>
        </w:tc>
        <w:tc>
          <w:tcPr>
            <w:tcW w:w="864" w:type="dxa"/>
          </w:tcPr>
          <w:p w14:paraId="2CF2010C" w14:textId="4A21CA9F" w:rsidR="0091757A" w:rsidRPr="00CC38F7" w:rsidRDefault="0091757A" w:rsidP="0091757A">
            <w:pPr>
              <w:spacing w:after="0"/>
            </w:pPr>
            <w:r w:rsidRPr="009C5BDF">
              <w:t xml:space="preserve">  </w:t>
            </w:r>
          </w:p>
        </w:tc>
        <w:tc>
          <w:tcPr>
            <w:tcW w:w="864" w:type="dxa"/>
          </w:tcPr>
          <w:p w14:paraId="5B1EE35A" w14:textId="4630C28A" w:rsidR="0091757A" w:rsidRPr="00CC38F7" w:rsidRDefault="0091757A" w:rsidP="0091757A">
            <w:pPr>
              <w:spacing w:after="0"/>
            </w:pPr>
            <w:r w:rsidRPr="009C5BDF">
              <w:t xml:space="preserve">  </w:t>
            </w:r>
          </w:p>
        </w:tc>
        <w:tc>
          <w:tcPr>
            <w:tcW w:w="864" w:type="dxa"/>
          </w:tcPr>
          <w:p w14:paraId="4B04E42A" w14:textId="46DD7303" w:rsidR="0091757A" w:rsidRPr="00CC38F7" w:rsidRDefault="0091757A" w:rsidP="0091757A">
            <w:pPr>
              <w:spacing w:after="0"/>
            </w:pPr>
            <w:r w:rsidRPr="009C5BDF">
              <w:t xml:space="preserve">  </w:t>
            </w:r>
          </w:p>
        </w:tc>
        <w:tc>
          <w:tcPr>
            <w:tcW w:w="864" w:type="dxa"/>
          </w:tcPr>
          <w:p w14:paraId="15B1EB63" w14:textId="440B9A09" w:rsidR="0091757A" w:rsidRPr="00CC38F7" w:rsidRDefault="0091757A" w:rsidP="0091757A">
            <w:pPr>
              <w:spacing w:after="0"/>
            </w:pPr>
            <w:r w:rsidRPr="009C5BDF">
              <w:t xml:space="preserve">  </w:t>
            </w:r>
          </w:p>
        </w:tc>
      </w:tr>
      <w:tr w:rsidR="0091757A" w:rsidRPr="00CC38F7" w14:paraId="30FFEC62" w14:textId="77777777" w:rsidTr="00C55B2D">
        <w:tblPrEx>
          <w:tblCellMar>
            <w:left w:w="108" w:type="dxa"/>
            <w:right w:w="108" w:type="dxa"/>
          </w:tblCellMar>
        </w:tblPrEx>
        <w:trPr>
          <w:cantSplit/>
          <w:trHeight w:val="395"/>
        </w:trPr>
        <w:tc>
          <w:tcPr>
            <w:tcW w:w="4896" w:type="dxa"/>
          </w:tcPr>
          <w:p w14:paraId="60BC447C" w14:textId="356D380F" w:rsidR="0091757A" w:rsidRPr="00CB1BFC" w:rsidRDefault="0091757A" w:rsidP="00CB1BFC">
            <w:pPr>
              <w:pStyle w:val="Descriptivestatements"/>
              <w:numPr>
                <w:ilvl w:val="0"/>
                <w:numId w:val="16"/>
              </w:numPr>
              <w:ind w:left="522"/>
            </w:pPr>
            <w:r w:rsidRPr="00CB1BFC">
              <w:lastRenderedPageBreak/>
              <w:t>Understands the characteristics of the set of whole numbers, integers, rational numbers, real numbers and complex numbers (e.g., commutativity, order, closure, identity elements, inverse elements, density).</w:t>
            </w:r>
          </w:p>
        </w:tc>
        <w:tc>
          <w:tcPr>
            <w:tcW w:w="864" w:type="dxa"/>
          </w:tcPr>
          <w:p w14:paraId="319C250F" w14:textId="7C29B8E8" w:rsidR="0091757A" w:rsidRPr="00CC38F7" w:rsidRDefault="0091757A" w:rsidP="0091757A">
            <w:pPr>
              <w:spacing w:after="0"/>
            </w:pPr>
            <w:r w:rsidRPr="009C5BDF">
              <w:t xml:space="preserve">  </w:t>
            </w:r>
          </w:p>
        </w:tc>
        <w:tc>
          <w:tcPr>
            <w:tcW w:w="864" w:type="dxa"/>
          </w:tcPr>
          <w:p w14:paraId="4E468C63" w14:textId="0A387BB8" w:rsidR="0091757A" w:rsidRPr="00CC38F7" w:rsidRDefault="0091757A" w:rsidP="0091757A">
            <w:pPr>
              <w:spacing w:after="0"/>
            </w:pPr>
            <w:r w:rsidRPr="009C5BDF">
              <w:t xml:space="preserve">  </w:t>
            </w:r>
          </w:p>
        </w:tc>
        <w:tc>
          <w:tcPr>
            <w:tcW w:w="864" w:type="dxa"/>
          </w:tcPr>
          <w:p w14:paraId="038486F0" w14:textId="6154066E" w:rsidR="0091757A" w:rsidRPr="00CC38F7" w:rsidRDefault="0091757A" w:rsidP="0091757A">
            <w:pPr>
              <w:spacing w:after="0"/>
            </w:pPr>
            <w:r w:rsidRPr="009C5BDF">
              <w:t xml:space="preserve">  </w:t>
            </w:r>
          </w:p>
        </w:tc>
        <w:tc>
          <w:tcPr>
            <w:tcW w:w="864" w:type="dxa"/>
          </w:tcPr>
          <w:p w14:paraId="0E3957EB" w14:textId="12464564" w:rsidR="0091757A" w:rsidRPr="00CC38F7" w:rsidRDefault="0091757A" w:rsidP="0091757A">
            <w:pPr>
              <w:spacing w:after="0"/>
            </w:pPr>
            <w:r w:rsidRPr="009C5BDF">
              <w:t xml:space="preserve">  </w:t>
            </w:r>
          </w:p>
        </w:tc>
        <w:tc>
          <w:tcPr>
            <w:tcW w:w="864" w:type="dxa"/>
          </w:tcPr>
          <w:p w14:paraId="48EE84B9" w14:textId="069D4956" w:rsidR="0091757A" w:rsidRPr="00CC38F7" w:rsidRDefault="0091757A" w:rsidP="0091757A">
            <w:pPr>
              <w:spacing w:after="0"/>
            </w:pPr>
            <w:r w:rsidRPr="009C5BDF">
              <w:t xml:space="preserve">  </w:t>
            </w:r>
          </w:p>
        </w:tc>
        <w:tc>
          <w:tcPr>
            <w:tcW w:w="864" w:type="dxa"/>
          </w:tcPr>
          <w:p w14:paraId="01668973" w14:textId="12FF607A" w:rsidR="0091757A" w:rsidRPr="00CC38F7" w:rsidRDefault="0091757A" w:rsidP="0091757A">
            <w:pPr>
              <w:spacing w:after="0"/>
            </w:pPr>
            <w:r w:rsidRPr="009C5BDF">
              <w:t xml:space="preserve">  </w:t>
            </w:r>
          </w:p>
        </w:tc>
        <w:tc>
          <w:tcPr>
            <w:tcW w:w="864" w:type="dxa"/>
          </w:tcPr>
          <w:p w14:paraId="55B3A4E4" w14:textId="00954007" w:rsidR="0091757A" w:rsidRPr="00CC38F7" w:rsidRDefault="0091757A" w:rsidP="0091757A">
            <w:pPr>
              <w:spacing w:after="0"/>
            </w:pPr>
            <w:r w:rsidRPr="009C5BDF">
              <w:t xml:space="preserve">  </w:t>
            </w:r>
          </w:p>
        </w:tc>
        <w:tc>
          <w:tcPr>
            <w:tcW w:w="864" w:type="dxa"/>
          </w:tcPr>
          <w:p w14:paraId="67C9ADCC" w14:textId="0D670F9B" w:rsidR="0091757A" w:rsidRPr="00CC38F7" w:rsidRDefault="0091757A" w:rsidP="0091757A">
            <w:pPr>
              <w:spacing w:after="0"/>
            </w:pPr>
            <w:r w:rsidRPr="009C5BDF">
              <w:t xml:space="preserve">  </w:t>
            </w:r>
          </w:p>
        </w:tc>
        <w:tc>
          <w:tcPr>
            <w:tcW w:w="864" w:type="dxa"/>
          </w:tcPr>
          <w:p w14:paraId="3F1D50CA" w14:textId="57A3FFDF" w:rsidR="0091757A" w:rsidRPr="00CC38F7" w:rsidRDefault="0091757A" w:rsidP="0091757A">
            <w:pPr>
              <w:spacing w:after="0"/>
            </w:pPr>
            <w:r w:rsidRPr="009C5BDF">
              <w:t xml:space="preserve">  </w:t>
            </w:r>
          </w:p>
        </w:tc>
        <w:tc>
          <w:tcPr>
            <w:tcW w:w="864" w:type="dxa"/>
          </w:tcPr>
          <w:p w14:paraId="62B11B84" w14:textId="389227DC" w:rsidR="0091757A" w:rsidRPr="00CC38F7" w:rsidRDefault="0091757A" w:rsidP="0091757A">
            <w:pPr>
              <w:spacing w:after="0"/>
            </w:pPr>
            <w:r w:rsidRPr="009C5BDF">
              <w:t xml:space="preserve">  </w:t>
            </w:r>
          </w:p>
        </w:tc>
        <w:tc>
          <w:tcPr>
            <w:tcW w:w="864" w:type="dxa"/>
          </w:tcPr>
          <w:p w14:paraId="3F797164" w14:textId="0C213393" w:rsidR="0091757A" w:rsidRPr="00CC38F7" w:rsidRDefault="0091757A" w:rsidP="0091757A">
            <w:pPr>
              <w:spacing w:after="0"/>
            </w:pPr>
            <w:r w:rsidRPr="009C5BDF">
              <w:t xml:space="preserve">  </w:t>
            </w:r>
          </w:p>
        </w:tc>
      </w:tr>
      <w:tr w:rsidR="0091757A" w:rsidRPr="00CC38F7" w14:paraId="0E23B398" w14:textId="77777777" w:rsidTr="00C55B2D">
        <w:tblPrEx>
          <w:tblCellMar>
            <w:left w:w="108" w:type="dxa"/>
            <w:right w:w="108" w:type="dxa"/>
          </w:tblCellMar>
        </w:tblPrEx>
        <w:trPr>
          <w:cantSplit/>
          <w:trHeight w:val="395"/>
        </w:trPr>
        <w:tc>
          <w:tcPr>
            <w:tcW w:w="4896" w:type="dxa"/>
          </w:tcPr>
          <w:p w14:paraId="56D7751F" w14:textId="0B460B57" w:rsidR="0091757A" w:rsidRPr="00CB1BFC" w:rsidRDefault="0091757A" w:rsidP="00CB1BFC">
            <w:pPr>
              <w:pStyle w:val="Descriptivestatements"/>
            </w:pPr>
            <w:r w:rsidRPr="00CB1BFC">
              <w:t>Demonstrates an understanding of how some situations that have no solution in one number system (e.g., whole numbers, integers and rational numbers) have solutions in another number system (e.g., real numbers, complex numbers and irrational numbers).</w:t>
            </w:r>
          </w:p>
        </w:tc>
        <w:tc>
          <w:tcPr>
            <w:tcW w:w="864" w:type="dxa"/>
          </w:tcPr>
          <w:p w14:paraId="22B4FB75" w14:textId="67A799B6" w:rsidR="0091757A" w:rsidRPr="00CC38F7" w:rsidRDefault="0091757A" w:rsidP="0091757A">
            <w:pPr>
              <w:spacing w:after="0"/>
            </w:pPr>
            <w:r w:rsidRPr="009C5BDF">
              <w:t xml:space="preserve">  </w:t>
            </w:r>
          </w:p>
        </w:tc>
        <w:tc>
          <w:tcPr>
            <w:tcW w:w="864" w:type="dxa"/>
          </w:tcPr>
          <w:p w14:paraId="141F7F23" w14:textId="33EEEB21" w:rsidR="0091757A" w:rsidRPr="00CC38F7" w:rsidRDefault="0091757A" w:rsidP="0091757A">
            <w:pPr>
              <w:spacing w:after="0"/>
            </w:pPr>
            <w:r w:rsidRPr="009C5BDF">
              <w:t xml:space="preserve">  </w:t>
            </w:r>
          </w:p>
        </w:tc>
        <w:tc>
          <w:tcPr>
            <w:tcW w:w="864" w:type="dxa"/>
          </w:tcPr>
          <w:p w14:paraId="175D2E12" w14:textId="6F879DB9" w:rsidR="0091757A" w:rsidRPr="00CC38F7" w:rsidRDefault="0091757A" w:rsidP="0091757A">
            <w:pPr>
              <w:spacing w:after="0"/>
            </w:pPr>
            <w:r w:rsidRPr="009C5BDF">
              <w:t xml:space="preserve">  </w:t>
            </w:r>
          </w:p>
        </w:tc>
        <w:tc>
          <w:tcPr>
            <w:tcW w:w="864" w:type="dxa"/>
          </w:tcPr>
          <w:p w14:paraId="6CBD1F89" w14:textId="2CE0CED1" w:rsidR="0091757A" w:rsidRPr="00CC38F7" w:rsidRDefault="0091757A" w:rsidP="0091757A">
            <w:pPr>
              <w:spacing w:after="0"/>
            </w:pPr>
            <w:r w:rsidRPr="009C5BDF">
              <w:t xml:space="preserve">  </w:t>
            </w:r>
          </w:p>
        </w:tc>
        <w:tc>
          <w:tcPr>
            <w:tcW w:w="864" w:type="dxa"/>
          </w:tcPr>
          <w:p w14:paraId="2E6FB10C" w14:textId="5B1323A9" w:rsidR="0091757A" w:rsidRPr="00CC38F7" w:rsidRDefault="0091757A" w:rsidP="0091757A">
            <w:pPr>
              <w:spacing w:after="0"/>
            </w:pPr>
            <w:r w:rsidRPr="009C5BDF">
              <w:t xml:space="preserve">  </w:t>
            </w:r>
          </w:p>
        </w:tc>
        <w:tc>
          <w:tcPr>
            <w:tcW w:w="864" w:type="dxa"/>
          </w:tcPr>
          <w:p w14:paraId="0DE7F0F4" w14:textId="6A24E875" w:rsidR="0091757A" w:rsidRPr="00CC38F7" w:rsidRDefault="0091757A" w:rsidP="0091757A">
            <w:pPr>
              <w:spacing w:after="0"/>
            </w:pPr>
            <w:r w:rsidRPr="009C5BDF">
              <w:t xml:space="preserve">  </w:t>
            </w:r>
          </w:p>
        </w:tc>
        <w:tc>
          <w:tcPr>
            <w:tcW w:w="864" w:type="dxa"/>
          </w:tcPr>
          <w:p w14:paraId="16138115" w14:textId="78C5FD05" w:rsidR="0091757A" w:rsidRPr="00CC38F7" w:rsidRDefault="0091757A" w:rsidP="0091757A">
            <w:pPr>
              <w:spacing w:after="0"/>
            </w:pPr>
            <w:r w:rsidRPr="009C5BDF">
              <w:t xml:space="preserve">  </w:t>
            </w:r>
          </w:p>
        </w:tc>
        <w:tc>
          <w:tcPr>
            <w:tcW w:w="864" w:type="dxa"/>
          </w:tcPr>
          <w:p w14:paraId="054BBE33" w14:textId="45CE589E" w:rsidR="0091757A" w:rsidRPr="00CC38F7" w:rsidRDefault="0091757A" w:rsidP="0091757A">
            <w:pPr>
              <w:spacing w:after="0"/>
            </w:pPr>
            <w:r w:rsidRPr="009C5BDF">
              <w:t xml:space="preserve">  </w:t>
            </w:r>
          </w:p>
        </w:tc>
        <w:tc>
          <w:tcPr>
            <w:tcW w:w="864" w:type="dxa"/>
          </w:tcPr>
          <w:p w14:paraId="45CC6D83" w14:textId="499C02C0" w:rsidR="0091757A" w:rsidRPr="00CC38F7" w:rsidRDefault="0091757A" w:rsidP="0091757A">
            <w:pPr>
              <w:spacing w:after="0"/>
            </w:pPr>
            <w:r w:rsidRPr="009C5BDF">
              <w:t xml:space="preserve">  </w:t>
            </w:r>
          </w:p>
        </w:tc>
        <w:tc>
          <w:tcPr>
            <w:tcW w:w="864" w:type="dxa"/>
          </w:tcPr>
          <w:p w14:paraId="4E922344" w14:textId="5A1000BB" w:rsidR="0091757A" w:rsidRPr="00CC38F7" w:rsidRDefault="0091757A" w:rsidP="0091757A">
            <w:pPr>
              <w:spacing w:after="0"/>
            </w:pPr>
            <w:r w:rsidRPr="009C5BDF">
              <w:t xml:space="preserve">  </w:t>
            </w:r>
          </w:p>
        </w:tc>
        <w:tc>
          <w:tcPr>
            <w:tcW w:w="864" w:type="dxa"/>
          </w:tcPr>
          <w:p w14:paraId="575FB806" w14:textId="70C43BE2" w:rsidR="0091757A" w:rsidRPr="00CC38F7" w:rsidRDefault="0091757A" w:rsidP="0091757A">
            <w:pPr>
              <w:spacing w:after="0"/>
            </w:pPr>
            <w:r w:rsidRPr="009C5BDF">
              <w:t xml:space="preserve">  </w:t>
            </w:r>
          </w:p>
        </w:tc>
      </w:tr>
      <w:tr w:rsidR="0091757A" w:rsidRPr="00CC38F7" w14:paraId="2FE5986B" w14:textId="77777777" w:rsidTr="00C55B2D">
        <w:tblPrEx>
          <w:tblCellMar>
            <w:left w:w="108" w:type="dxa"/>
            <w:right w:w="108" w:type="dxa"/>
          </w:tblCellMar>
        </w:tblPrEx>
        <w:trPr>
          <w:cantSplit/>
          <w:trHeight w:val="395"/>
        </w:trPr>
        <w:tc>
          <w:tcPr>
            <w:tcW w:w="4896" w:type="dxa"/>
          </w:tcPr>
          <w:p w14:paraId="02331C63" w14:textId="0D780211" w:rsidR="0091757A" w:rsidRPr="00CB1BFC" w:rsidRDefault="0091757A" w:rsidP="00CB1BFC">
            <w:pPr>
              <w:pStyle w:val="Descriptivestatements"/>
            </w:pPr>
            <w:r w:rsidRPr="00CB1BFC">
              <w:t>Approximates (mentally and with calculators) the value of numbers.</w:t>
            </w:r>
          </w:p>
        </w:tc>
        <w:tc>
          <w:tcPr>
            <w:tcW w:w="864" w:type="dxa"/>
          </w:tcPr>
          <w:p w14:paraId="7DD4B13E" w14:textId="23C0B7A8" w:rsidR="0091757A" w:rsidRPr="00CC38F7" w:rsidRDefault="0091757A" w:rsidP="0091757A">
            <w:pPr>
              <w:spacing w:after="0"/>
            </w:pPr>
            <w:r w:rsidRPr="009C5BDF">
              <w:t xml:space="preserve">  </w:t>
            </w:r>
          </w:p>
        </w:tc>
        <w:tc>
          <w:tcPr>
            <w:tcW w:w="864" w:type="dxa"/>
          </w:tcPr>
          <w:p w14:paraId="63A088F7" w14:textId="6FBF2E0C" w:rsidR="0091757A" w:rsidRPr="00CC38F7" w:rsidRDefault="0091757A" w:rsidP="0091757A">
            <w:pPr>
              <w:spacing w:after="0"/>
            </w:pPr>
            <w:r w:rsidRPr="009C5BDF">
              <w:t xml:space="preserve">  </w:t>
            </w:r>
          </w:p>
        </w:tc>
        <w:tc>
          <w:tcPr>
            <w:tcW w:w="864" w:type="dxa"/>
          </w:tcPr>
          <w:p w14:paraId="20B35CCD" w14:textId="40BAB466" w:rsidR="0091757A" w:rsidRPr="00CC38F7" w:rsidRDefault="0091757A" w:rsidP="0091757A">
            <w:pPr>
              <w:spacing w:after="0"/>
            </w:pPr>
            <w:r w:rsidRPr="009C5BDF">
              <w:t xml:space="preserve">  </w:t>
            </w:r>
          </w:p>
        </w:tc>
        <w:tc>
          <w:tcPr>
            <w:tcW w:w="864" w:type="dxa"/>
          </w:tcPr>
          <w:p w14:paraId="1BFBDB9F" w14:textId="476AF853" w:rsidR="0091757A" w:rsidRPr="00CC38F7" w:rsidRDefault="0091757A" w:rsidP="0091757A">
            <w:pPr>
              <w:spacing w:after="0"/>
            </w:pPr>
            <w:r w:rsidRPr="009C5BDF">
              <w:t xml:space="preserve">  </w:t>
            </w:r>
          </w:p>
        </w:tc>
        <w:tc>
          <w:tcPr>
            <w:tcW w:w="864" w:type="dxa"/>
          </w:tcPr>
          <w:p w14:paraId="2825309D" w14:textId="084BF14F" w:rsidR="0091757A" w:rsidRPr="00CC38F7" w:rsidRDefault="0091757A" w:rsidP="0091757A">
            <w:pPr>
              <w:spacing w:after="0"/>
            </w:pPr>
            <w:r w:rsidRPr="009C5BDF">
              <w:t xml:space="preserve">  </w:t>
            </w:r>
          </w:p>
        </w:tc>
        <w:tc>
          <w:tcPr>
            <w:tcW w:w="864" w:type="dxa"/>
          </w:tcPr>
          <w:p w14:paraId="35C6C64F" w14:textId="24F6BCED" w:rsidR="0091757A" w:rsidRPr="00CC38F7" w:rsidRDefault="0091757A" w:rsidP="0091757A">
            <w:pPr>
              <w:spacing w:after="0"/>
            </w:pPr>
            <w:r w:rsidRPr="009C5BDF">
              <w:t xml:space="preserve">  </w:t>
            </w:r>
          </w:p>
        </w:tc>
        <w:tc>
          <w:tcPr>
            <w:tcW w:w="864" w:type="dxa"/>
          </w:tcPr>
          <w:p w14:paraId="25B2A549" w14:textId="5E8896A9" w:rsidR="0091757A" w:rsidRPr="00CC38F7" w:rsidRDefault="0091757A" w:rsidP="0091757A">
            <w:pPr>
              <w:spacing w:after="0"/>
            </w:pPr>
            <w:r w:rsidRPr="009C5BDF">
              <w:t xml:space="preserve">  </w:t>
            </w:r>
          </w:p>
        </w:tc>
        <w:tc>
          <w:tcPr>
            <w:tcW w:w="864" w:type="dxa"/>
          </w:tcPr>
          <w:p w14:paraId="517B9A2A" w14:textId="182A7ECA" w:rsidR="0091757A" w:rsidRPr="00CC38F7" w:rsidRDefault="0091757A" w:rsidP="0091757A">
            <w:pPr>
              <w:spacing w:after="0"/>
            </w:pPr>
            <w:r w:rsidRPr="009C5BDF">
              <w:t xml:space="preserve">  </w:t>
            </w:r>
          </w:p>
        </w:tc>
        <w:tc>
          <w:tcPr>
            <w:tcW w:w="864" w:type="dxa"/>
          </w:tcPr>
          <w:p w14:paraId="0DD62363" w14:textId="01225971" w:rsidR="0091757A" w:rsidRPr="00CC38F7" w:rsidRDefault="0091757A" w:rsidP="0091757A">
            <w:pPr>
              <w:spacing w:after="0"/>
            </w:pPr>
            <w:r w:rsidRPr="009C5BDF">
              <w:t xml:space="preserve">  </w:t>
            </w:r>
          </w:p>
        </w:tc>
        <w:tc>
          <w:tcPr>
            <w:tcW w:w="864" w:type="dxa"/>
          </w:tcPr>
          <w:p w14:paraId="6B18568B" w14:textId="32F8EFA9" w:rsidR="0091757A" w:rsidRPr="00CC38F7" w:rsidRDefault="0091757A" w:rsidP="0091757A">
            <w:pPr>
              <w:spacing w:after="0"/>
            </w:pPr>
            <w:r w:rsidRPr="009C5BDF">
              <w:t xml:space="preserve">  </w:t>
            </w:r>
          </w:p>
        </w:tc>
        <w:tc>
          <w:tcPr>
            <w:tcW w:w="864" w:type="dxa"/>
          </w:tcPr>
          <w:p w14:paraId="1FBCFA93" w14:textId="333A30C2" w:rsidR="0091757A" w:rsidRPr="00CC38F7" w:rsidRDefault="0091757A" w:rsidP="0091757A">
            <w:pPr>
              <w:spacing w:after="0"/>
            </w:pPr>
            <w:r w:rsidRPr="009C5BDF">
              <w:t xml:space="preserve">  </w:t>
            </w:r>
          </w:p>
        </w:tc>
      </w:tr>
      <w:tr w:rsidR="0091757A" w:rsidRPr="00CC38F7" w14:paraId="0BCA3742" w14:textId="77777777" w:rsidTr="00C55B2D">
        <w:tblPrEx>
          <w:tblCellMar>
            <w:left w:w="108" w:type="dxa"/>
            <w:right w:w="108" w:type="dxa"/>
          </w:tblCellMar>
        </w:tblPrEx>
        <w:trPr>
          <w:cantSplit/>
          <w:trHeight w:val="395"/>
        </w:trPr>
        <w:tc>
          <w:tcPr>
            <w:tcW w:w="4896" w:type="dxa"/>
          </w:tcPr>
          <w:p w14:paraId="46FF906B" w14:textId="5FEDD41F" w:rsidR="0091757A" w:rsidRPr="00CB1BFC" w:rsidRDefault="0091757A" w:rsidP="00CB1BFC">
            <w:pPr>
              <w:pStyle w:val="Descriptivestatements"/>
            </w:pPr>
            <w:r w:rsidRPr="00CB1BFC">
              <w:t>Represents fractions and decimals to the tenths or hundredths as distances from zero on a number line.</w:t>
            </w:r>
          </w:p>
        </w:tc>
        <w:tc>
          <w:tcPr>
            <w:tcW w:w="864" w:type="dxa"/>
          </w:tcPr>
          <w:p w14:paraId="55542C31" w14:textId="33526805" w:rsidR="0091757A" w:rsidRPr="00CC38F7" w:rsidRDefault="0091757A" w:rsidP="0091757A">
            <w:pPr>
              <w:spacing w:after="0"/>
            </w:pPr>
            <w:r w:rsidRPr="009C5BDF">
              <w:t xml:space="preserve">  </w:t>
            </w:r>
          </w:p>
        </w:tc>
        <w:tc>
          <w:tcPr>
            <w:tcW w:w="864" w:type="dxa"/>
          </w:tcPr>
          <w:p w14:paraId="19302D0B" w14:textId="14567321" w:rsidR="0091757A" w:rsidRPr="00CC38F7" w:rsidRDefault="0091757A" w:rsidP="0091757A">
            <w:pPr>
              <w:spacing w:after="0"/>
            </w:pPr>
            <w:r w:rsidRPr="009C5BDF">
              <w:t xml:space="preserve">  </w:t>
            </w:r>
          </w:p>
        </w:tc>
        <w:tc>
          <w:tcPr>
            <w:tcW w:w="864" w:type="dxa"/>
          </w:tcPr>
          <w:p w14:paraId="683CBF48" w14:textId="55A78000" w:rsidR="0091757A" w:rsidRPr="00CC38F7" w:rsidRDefault="0091757A" w:rsidP="0091757A">
            <w:pPr>
              <w:spacing w:after="0"/>
            </w:pPr>
            <w:r w:rsidRPr="009C5BDF">
              <w:t xml:space="preserve">  </w:t>
            </w:r>
          </w:p>
        </w:tc>
        <w:tc>
          <w:tcPr>
            <w:tcW w:w="864" w:type="dxa"/>
          </w:tcPr>
          <w:p w14:paraId="7D832783" w14:textId="6DC55E2B" w:rsidR="0091757A" w:rsidRPr="00CC38F7" w:rsidRDefault="0091757A" w:rsidP="0091757A">
            <w:pPr>
              <w:spacing w:after="0"/>
            </w:pPr>
            <w:r w:rsidRPr="009C5BDF">
              <w:t xml:space="preserve">  </w:t>
            </w:r>
          </w:p>
        </w:tc>
        <w:tc>
          <w:tcPr>
            <w:tcW w:w="864" w:type="dxa"/>
          </w:tcPr>
          <w:p w14:paraId="2B8FBE2F" w14:textId="64750EEE" w:rsidR="0091757A" w:rsidRPr="00CC38F7" w:rsidRDefault="0091757A" w:rsidP="0091757A">
            <w:pPr>
              <w:spacing w:after="0"/>
            </w:pPr>
            <w:r w:rsidRPr="009C5BDF">
              <w:t xml:space="preserve">  </w:t>
            </w:r>
          </w:p>
        </w:tc>
        <w:tc>
          <w:tcPr>
            <w:tcW w:w="864" w:type="dxa"/>
          </w:tcPr>
          <w:p w14:paraId="447FD2A3" w14:textId="28BAA392" w:rsidR="0091757A" w:rsidRPr="00CC38F7" w:rsidRDefault="0091757A" w:rsidP="0091757A">
            <w:pPr>
              <w:spacing w:after="0"/>
            </w:pPr>
            <w:r w:rsidRPr="009C5BDF">
              <w:t xml:space="preserve">  </w:t>
            </w:r>
          </w:p>
        </w:tc>
        <w:tc>
          <w:tcPr>
            <w:tcW w:w="864" w:type="dxa"/>
          </w:tcPr>
          <w:p w14:paraId="76C08E94" w14:textId="3908C1B6" w:rsidR="0091757A" w:rsidRPr="00CC38F7" w:rsidRDefault="0091757A" w:rsidP="0091757A">
            <w:pPr>
              <w:spacing w:after="0"/>
            </w:pPr>
            <w:r w:rsidRPr="009C5BDF">
              <w:t xml:space="preserve">  </w:t>
            </w:r>
          </w:p>
        </w:tc>
        <w:tc>
          <w:tcPr>
            <w:tcW w:w="864" w:type="dxa"/>
          </w:tcPr>
          <w:p w14:paraId="542ABC06" w14:textId="314ED99C" w:rsidR="0091757A" w:rsidRPr="00CC38F7" w:rsidRDefault="0091757A" w:rsidP="0091757A">
            <w:pPr>
              <w:spacing w:after="0"/>
            </w:pPr>
            <w:r w:rsidRPr="009C5BDF">
              <w:t xml:space="preserve">  </w:t>
            </w:r>
          </w:p>
        </w:tc>
        <w:tc>
          <w:tcPr>
            <w:tcW w:w="864" w:type="dxa"/>
          </w:tcPr>
          <w:p w14:paraId="067C208E" w14:textId="1DCE07CA" w:rsidR="0091757A" w:rsidRPr="00CC38F7" w:rsidRDefault="0091757A" w:rsidP="0091757A">
            <w:pPr>
              <w:spacing w:after="0"/>
            </w:pPr>
            <w:r w:rsidRPr="009C5BDF">
              <w:t xml:space="preserve">  </w:t>
            </w:r>
          </w:p>
        </w:tc>
        <w:tc>
          <w:tcPr>
            <w:tcW w:w="864" w:type="dxa"/>
          </w:tcPr>
          <w:p w14:paraId="62F98A0D" w14:textId="130EE530" w:rsidR="0091757A" w:rsidRPr="00CC38F7" w:rsidRDefault="0091757A" w:rsidP="0091757A">
            <w:pPr>
              <w:spacing w:after="0"/>
            </w:pPr>
            <w:r w:rsidRPr="009C5BDF">
              <w:t xml:space="preserve">  </w:t>
            </w:r>
          </w:p>
        </w:tc>
        <w:tc>
          <w:tcPr>
            <w:tcW w:w="864" w:type="dxa"/>
          </w:tcPr>
          <w:p w14:paraId="1A3203D8" w14:textId="5A6D4C6E" w:rsidR="0091757A" w:rsidRPr="00CC38F7" w:rsidRDefault="0091757A" w:rsidP="0091757A">
            <w:pPr>
              <w:spacing w:after="0"/>
            </w:pPr>
            <w:r w:rsidRPr="009C5BDF">
              <w:t xml:space="preserve">  </w:t>
            </w:r>
          </w:p>
        </w:tc>
      </w:tr>
      <w:tr w:rsidR="00FA28F4" w:rsidRPr="00CC38F7" w14:paraId="55CD26C5" w14:textId="77777777" w:rsidTr="00C55B2D">
        <w:tblPrEx>
          <w:tblCellMar>
            <w:left w:w="108" w:type="dxa"/>
            <w:right w:w="108" w:type="dxa"/>
          </w:tblCellMar>
        </w:tblPrEx>
        <w:trPr>
          <w:cantSplit/>
          <w:trHeight w:val="395"/>
        </w:trPr>
        <w:tc>
          <w:tcPr>
            <w:tcW w:w="4896" w:type="dxa"/>
          </w:tcPr>
          <w:p w14:paraId="2275641E" w14:textId="23F1B908" w:rsidR="00FA28F4" w:rsidRPr="00DB7C2A" w:rsidRDefault="00FA28F4" w:rsidP="00FA28F4">
            <w:pPr>
              <w:pStyle w:val="BodyCopy"/>
            </w:pPr>
            <w:r>
              <w:t xml:space="preserve">Competency </w:t>
            </w:r>
            <w:r w:rsidR="00D849F7" w:rsidRPr="00A815E6">
              <w:t>0</w:t>
            </w:r>
            <w:r w:rsidR="00D849F7">
              <w:t>02</w:t>
            </w:r>
            <w:r w:rsidR="00D849F7" w:rsidRPr="00A815E6">
              <w:t xml:space="preserve">: </w:t>
            </w:r>
            <w:r w:rsidR="00D849F7" w:rsidRPr="008247B8">
              <w:rPr>
                <w:i/>
              </w:rPr>
              <w:t>The teacher understands</w:t>
            </w:r>
            <w:r w:rsidR="00D849F7" w:rsidRPr="006F1137">
              <w:rPr>
                <w:i/>
              </w:rPr>
              <w:t xml:space="preserve"> number operations and computational algorithms</w:t>
            </w:r>
            <w:r w:rsidRPr="00255287">
              <w:rPr>
                <w:i/>
              </w:rPr>
              <w:t>.</w:t>
            </w:r>
          </w:p>
        </w:tc>
        <w:tc>
          <w:tcPr>
            <w:tcW w:w="864" w:type="dxa"/>
          </w:tcPr>
          <w:p w14:paraId="0C8EA3AD" w14:textId="064AF1BD" w:rsidR="00FA28F4" w:rsidRPr="00CC38F7" w:rsidRDefault="00FA28F4" w:rsidP="00FA28F4">
            <w:pPr>
              <w:spacing w:after="0"/>
            </w:pPr>
            <w:r w:rsidRPr="009C5BDF">
              <w:t xml:space="preserve">  </w:t>
            </w:r>
          </w:p>
        </w:tc>
        <w:tc>
          <w:tcPr>
            <w:tcW w:w="864" w:type="dxa"/>
          </w:tcPr>
          <w:p w14:paraId="5729CFFB" w14:textId="44E42B23" w:rsidR="00FA28F4" w:rsidRPr="00CC38F7" w:rsidRDefault="00FA28F4" w:rsidP="00FA28F4">
            <w:pPr>
              <w:spacing w:after="0"/>
            </w:pPr>
            <w:r w:rsidRPr="009C5BDF">
              <w:t xml:space="preserve">  </w:t>
            </w:r>
          </w:p>
        </w:tc>
        <w:tc>
          <w:tcPr>
            <w:tcW w:w="864" w:type="dxa"/>
          </w:tcPr>
          <w:p w14:paraId="7A1CA97F" w14:textId="7C4D3665" w:rsidR="00FA28F4" w:rsidRPr="00CC38F7" w:rsidRDefault="00FA28F4" w:rsidP="00FA28F4">
            <w:pPr>
              <w:spacing w:after="0"/>
            </w:pPr>
            <w:r w:rsidRPr="009C5BDF">
              <w:t xml:space="preserve">  </w:t>
            </w:r>
          </w:p>
        </w:tc>
        <w:tc>
          <w:tcPr>
            <w:tcW w:w="864" w:type="dxa"/>
          </w:tcPr>
          <w:p w14:paraId="389F5AC2" w14:textId="162C898B" w:rsidR="00FA28F4" w:rsidRPr="00CC38F7" w:rsidRDefault="00FA28F4" w:rsidP="00FA28F4">
            <w:pPr>
              <w:spacing w:after="0"/>
            </w:pPr>
            <w:r w:rsidRPr="009C5BDF">
              <w:t xml:space="preserve">  </w:t>
            </w:r>
          </w:p>
        </w:tc>
        <w:tc>
          <w:tcPr>
            <w:tcW w:w="864" w:type="dxa"/>
          </w:tcPr>
          <w:p w14:paraId="5469946D" w14:textId="132004BF" w:rsidR="00FA28F4" w:rsidRPr="00CC38F7" w:rsidRDefault="00FA28F4" w:rsidP="00FA28F4">
            <w:pPr>
              <w:spacing w:after="0"/>
            </w:pPr>
            <w:r w:rsidRPr="009C5BDF">
              <w:t xml:space="preserve">  </w:t>
            </w:r>
          </w:p>
        </w:tc>
        <w:tc>
          <w:tcPr>
            <w:tcW w:w="864" w:type="dxa"/>
          </w:tcPr>
          <w:p w14:paraId="716FEC2A" w14:textId="6A333D98" w:rsidR="00FA28F4" w:rsidRPr="00CC38F7" w:rsidRDefault="00FA28F4" w:rsidP="00FA28F4">
            <w:pPr>
              <w:spacing w:after="0"/>
            </w:pPr>
            <w:r w:rsidRPr="009C5BDF">
              <w:t xml:space="preserve">  </w:t>
            </w:r>
          </w:p>
        </w:tc>
        <w:tc>
          <w:tcPr>
            <w:tcW w:w="864" w:type="dxa"/>
          </w:tcPr>
          <w:p w14:paraId="6DC40DE7" w14:textId="4B49AF71" w:rsidR="00FA28F4" w:rsidRPr="00CC38F7" w:rsidRDefault="00FA28F4" w:rsidP="00FA28F4">
            <w:pPr>
              <w:spacing w:after="0"/>
            </w:pPr>
            <w:r w:rsidRPr="009C5BDF">
              <w:t xml:space="preserve">  </w:t>
            </w:r>
          </w:p>
        </w:tc>
        <w:tc>
          <w:tcPr>
            <w:tcW w:w="864" w:type="dxa"/>
          </w:tcPr>
          <w:p w14:paraId="1556407F" w14:textId="13D262E0" w:rsidR="00FA28F4" w:rsidRPr="00CC38F7" w:rsidRDefault="00FA28F4" w:rsidP="00FA28F4">
            <w:pPr>
              <w:spacing w:after="0"/>
            </w:pPr>
            <w:r w:rsidRPr="009C5BDF">
              <w:t xml:space="preserve">  </w:t>
            </w:r>
          </w:p>
        </w:tc>
        <w:tc>
          <w:tcPr>
            <w:tcW w:w="864" w:type="dxa"/>
          </w:tcPr>
          <w:p w14:paraId="28F4F911" w14:textId="693A5918" w:rsidR="00FA28F4" w:rsidRPr="00CC38F7" w:rsidRDefault="00FA28F4" w:rsidP="00FA28F4">
            <w:pPr>
              <w:spacing w:after="0"/>
            </w:pPr>
            <w:r w:rsidRPr="009C5BDF">
              <w:t xml:space="preserve">  </w:t>
            </w:r>
          </w:p>
        </w:tc>
        <w:tc>
          <w:tcPr>
            <w:tcW w:w="864" w:type="dxa"/>
          </w:tcPr>
          <w:p w14:paraId="5903CC1A" w14:textId="1763D659" w:rsidR="00FA28F4" w:rsidRPr="00CC38F7" w:rsidRDefault="00FA28F4" w:rsidP="00FA28F4">
            <w:pPr>
              <w:spacing w:after="0"/>
            </w:pPr>
            <w:r w:rsidRPr="009C5BDF">
              <w:t xml:space="preserve">  </w:t>
            </w:r>
          </w:p>
        </w:tc>
        <w:tc>
          <w:tcPr>
            <w:tcW w:w="864" w:type="dxa"/>
          </w:tcPr>
          <w:p w14:paraId="01B9F3DD" w14:textId="7068BB68" w:rsidR="00FA28F4" w:rsidRPr="00CC38F7" w:rsidRDefault="00FA28F4" w:rsidP="00FA28F4">
            <w:pPr>
              <w:spacing w:after="0"/>
            </w:pPr>
            <w:r w:rsidRPr="009C5BDF">
              <w:t xml:space="preserve">  </w:t>
            </w:r>
          </w:p>
        </w:tc>
      </w:tr>
      <w:tr w:rsidR="00D849F7" w:rsidRPr="00CC38F7" w14:paraId="004B3CDE" w14:textId="77777777" w:rsidTr="00C55B2D">
        <w:tblPrEx>
          <w:tblCellMar>
            <w:left w:w="108" w:type="dxa"/>
            <w:right w:w="108" w:type="dxa"/>
          </w:tblCellMar>
        </w:tblPrEx>
        <w:trPr>
          <w:cantSplit/>
          <w:trHeight w:val="395"/>
        </w:trPr>
        <w:tc>
          <w:tcPr>
            <w:tcW w:w="4896" w:type="dxa"/>
          </w:tcPr>
          <w:p w14:paraId="40306859" w14:textId="48214C68" w:rsidR="00D849F7" w:rsidRPr="00D42B2E" w:rsidRDefault="00D849F7" w:rsidP="00D42B2E">
            <w:pPr>
              <w:pStyle w:val="Descriptivestatements"/>
              <w:numPr>
                <w:ilvl w:val="0"/>
                <w:numId w:val="17"/>
              </w:numPr>
              <w:ind w:left="522"/>
            </w:pPr>
            <w:r w:rsidRPr="00D42B2E">
              <w:t>Works proficiently with real and complex numbers and their operations.</w:t>
            </w:r>
          </w:p>
        </w:tc>
        <w:tc>
          <w:tcPr>
            <w:tcW w:w="864" w:type="dxa"/>
          </w:tcPr>
          <w:p w14:paraId="1C1FE6F1" w14:textId="04289B3B" w:rsidR="00D849F7" w:rsidRPr="00CC38F7" w:rsidRDefault="00D849F7" w:rsidP="00D849F7">
            <w:pPr>
              <w:spacing w:after="0"/>
            </w:pPr>
            <w:r w:rsidRPr="009C5BDF">
              <w:t xml:space="preserve">  </w:t>
            </w:r>
          </w:p>
        </w:tc>
        <w:tc>
          <w:tcPr>
            <w:tcW w:w="864" w:type="dxa"/>
          </w:tcPr>
          <w:p w14:paraId="0EEB5F68" w14:textId="0057C100" w:rsidR="00D849F7" w:rsidRPr="00CC38F7" w:rsidRDefault="00D849F7" w:rsidP="00D849F7">
            <w:pPr>
              <w:spacing w:after="0"/>
            </w:pPr>
            <w:r w:rsidRPr="009C5BDF">
              <w:t xml:space="preserve">  </w:t>
            </w:r>
          </w:p>
        </w:tc>
        <w:tc>
          <w:tcPr>
            <w:tcW w:w="864" w:type="dxa"/>
          </w:tcPr>
          <w:p w14:paraId="76B7C091" w14:textId="392CC445" w:rsidR="00D849F7" w:rsidRPr="00CC38F7" w:rsidRDefault="00D849F7" w:rsidP="00D849F7">
            <w:pPr>
              <w:spacing w:after="0"/>
            </w:pPr>
            <w:r w:rsidRPr="009C5BDF">
              <w:t xml:space="preserve">  </w:t>
            </w:r>
          </w:p>
        </w:tc>
        <w:tc>
          <w:tcPr>
            <w:tcW w:w="864" w:type="dxa"/>
          </w:tcPr>
          <w:p w14:paraId="026365D4" w14:textId="45A56912" w:rsidR="00D849F7" w:rsidRPr="00CC38F7" w:rsidRDefault="00D849F7" w:rsidP="00D849F7">
            <w:pPr>
              <w:spacing w:after="0"/>
            </w:pPr>
            <w:r w:rsidRPr="009C5BDF">
              <w:t xml:space="preserve">  </w:t>
            </w:r>
          </w:p>
        </w:tc>
        <w:tc>
          <w:tcPr>
            <w:tcW w:w="864" w:type="dxa"/>
          </w:tcPr>
          <w:p w14:paraId="3A461FE7" w14:textId="4E62D121" w:rsidR="00D849F7" w:rsidRPr="00CC38F7" w:rsidRDefault="00D849F7" w:rsidP="00D849F7">
            <w:pPr>
              <w:spacing w:after="0"/>
            </w:pPr>
            <w:r w:rsidRPr="009C5BDF">
              <w:t xml:space="preserve">  </w:t>
            </w:r>
          </w:p>
        </w:tc>
        <w:tc>
          <w:tcPr>
            <w:tcW w:w="864" w:type="dxa"/>
          </w:tcPr>
          <w:p w14:paraId="2F42A901" w14:textId="4ACED393" w:rsidR="00D849F7" w:rsidRPr="00CC38F7" w:rsidRDefault="00D849F7" w:rsidP="00D849F7">
            <w:pPr>
              <w:spacing w:after="0"/>
            </w:pPr>
            <w:r w:rsidRPr="009C5BDF">
              <w:t xml:space="preserve">  </w:t>
            </w:r>
          </w:p>
        </w:tc>
        <w:tc>
          <w:tcPr>
            <w:tcW w:w="864" w:type="dxa"/>
          </w:tcPr>
          <w:p w14:paraId="2B5A4BCE" w14:textId="64DC6255" w:rsidR="00D849F7" w:rsidRPr="00CC38F7" w:rsidRDefault="00D849F7" w:rsidP="00D849F7">
            <w:pPr>
              <w:spacing w:after="0"/>
            </w:pPr>
            <w:r w:rsidRPr="009C5BDF">
              <w:t xml:space="preserve">  </w:t>
            </w:r>
          </w:p>
        </w:tc>
        <w:tc>
          <w:tcPr>
            <w:tcW w:w="864" w:type="dxa"/>
          </w:tcPr>
          <w:p w14:paraId="421AD967" w14:textId="0927DF01" w:rsidR="00D849F7" w:rsidRPr="00CC38F7" w:rsidRDefault="00D849F7" w:rsidP="00D849F7">
            <w:pPr>
              <w:spacing w:after="0"/>
            </w:pPr>
            <w:r w:rsidRPr="009C5BDF">
              <w:t xml:space="preserve">  </w:t>
            </w:r>
          </w:p>
        </w:tc>
        <w:tc>
          <w:tcPr>
            <w:tcW w:w="864" w:type="dxa"/>
          </w:tcPr>
          <w:p w14:paraId="1B132DC5" w14:textId="7E78EBBF" w:rsidR="00D849F7" w:rsidRPr="00CC38F7" w:rsidRDefault="00D849F7" w:rsidP="00D849F7">
            <w:pPr>
              <w:spacing w:after="0"/>
            </w:pPr>
            <w:r w:rsidRPr="009C5BDF">
              <w:t xml:space="preserve">  </w:t>
            </w:r>
          </w:p>
        </w:tc>
        <w:tc>
          <w:tcPr>
            <w:tcW w:w="864" w:type="dxa"/>
          </w:tcPr>
          <w:p w14:paraId="49CFA0E1" w14:textId="6C22DD16" w:rsidR="00D849F7" w:rsidRPr="00CC38F7" w:rsidRDefault="00D849F7" w:rsidP="00D849F7">
            <w:pPr>
              <w:spacing w:after="0"/>
            </w:pPr>
            <w:r w:rsidRPr="009C5BDF">
              <w:t xml:space="preserve">  </w:t>
            </w:r>
          </w:p>
        </w:tc>
        <w:tc>
          <w:tcPr>
            <w:tcW w:w="864" w:type="dxa"/>
          </w:tcPr>
          <w:p w14:paraId="3D5BA810" w14:textId="7CEA8B59" w:rsidR="00D849F7" w:rsidRPr="00CC38F7" w:rsidRDefault="00D849F7" w:rsidP="00D849F7">
            <w:pPr>
              <w:spacing w:after="0"/>
            </w:pPr>
            <w:r w:rsidRPr="009C5BDF">
              <w:t xml:space="preserve">  </w:t>
            </w:r>
          </w:p>
        </w:tc>
      </w:tr>
      <w:tr w:rsidR="00D849F7" w:rsidRPr="00CC38F7" w14:paraId="24CB8687" w14:textId="77777777" w:rsidTr="00C55B2D">
        <w:tblPrEx>
          <w:tblCellMar>
            <w:left w:w="108" w:type="dxa"/>
            <w:right w:w="108" w:type="dxa"/>
          </w:tblCellMar>
        </w:tblPrEx>
        <w:trPr>
          <w:cantSplit/>
          <w:trHeight w:val="395"/>
        </w:trPr>
        <w:tc>
          <w:tcPr>
            <w:tcW w:w="4896" w:type="dxa"/>
          </w:tcPr>
          <w:p w14:paraId="3CC4D7FA" w14:textId="1875C176" w:rsidR="00D849F7" w:rsidRPr="00D42B2E" w:rsidRDefault="00D849F7" w:rsidP="00D42B2E">
            <w:pPr>
              <w:pStyle w:val="Descriptivestatements"/>
            </w:pPr>
            <w:r w:rsidRPr="00D42B2E">
              <w:t>Analyzes and describes relationships between number properties, operations and algorithms for the four basic operations involving integers, rational numbers and real numbers.</w:t>
            </w:r>
          </w:p>
        </w:tc>
        <w:tc>
          <w:tcPr>
            <w:tcW w:w="864" w:type="dxa"/>
          </w:tcPr>
          <w:p w14:paraId="669E6883" w14:textId="24D7E96C" w:rsidR="00D849F7" w:rsidRPr="00CC38F7" w:rsidRDefault="00D849F7" w:rsidP="00D849F7">
            <w:pPr>
              <w:spacing w:after="0"/>
            </w:pPr>
            <w:r w:rsidRPr="009C5BDF">
              <w:t xml:space="preserve">  </w:t>
            </w:r>
          </w:p>
        </w:tc>
        <w:tc>
          <w:tcPr>
            <w:tcW w:w="864" w:type="dxa"/>
          </w:tcPr>
          <w:p w14:paraId="661C497F" w14:textId="4193C3F7" w:rsidR="00D849F7" w:rsidRPr="00CC38F7" w:rsidRDefault="00D849F7" w:rsidP="00D849F7">
            <w:pPr>
              <w:spacing w:after="0"/>
            </w:pPr>
            <w:r w:rsidRPr="009C5BDF">
              <w:t xml:space="preserve">  </w:t>
            </w:r>
          </w:p>
        </w:tc>
        <w:tc>
          <w:tcPr>
            <w:tcW w:w="864" w:type="dxa"/>
          </w:tcPr>
          <w:p w14:paraId="663C7A28" w14:textId="05724B6F" w:rsidR="00D849F7" w:rsidRPr="00CC38F7" w:rsidRDefault="00D849F7" w:rsidP="00D849F7">
            <w:pPr>
              <w:spacing w:after="0"/>
            </w:pPr>
            <w:r w:rsidRPr="009C5BDF">
              <w:t xml:space="preserve">  </w:t>
            </w:r>
          </w:p>
        </w:tc>
        <w:tc>
          <w:tcPr>
            <w:tcW w:w="864" w:type="dxa"/>
          </w:tcPr>
          <w:p w14:paraId="39273563" w14:textId="75BCADA1" w:rsidR="00D849F7" w:rsidRPr="00CC38F7" w:rsidRDefault="00D849F7" w:rsidP="00D849F7">
            <w:pPr>
              <w:spacing w:after="0"/>
            </w:pPr>
            <w:r w:rsidRPr="009C5BDF">
              <w:t xml:space="preserve">  </w:t>
            </w:r>
          </w:p>
        </w:tc>
        <w:tc>
          <w:tcPr>
            <w:tcW w:w="864" w:type="dxa"/>
          </w:tcPr>
          <w:p w14:paraId="3037DD2D" w14:textId="3FFDAC3D" w:rsidR="00D849F7" w:rsidRPr="00CC38F7" w:rsidRDefault="00D849F7" w:rsidP="00D849F7">
            <w:pPr>
              <w:spacing w:after="0"/>
            </w:pPr>
            <w:r w:rsidRPr="009C5BDF">
              <w:t xml:space="preserve">  </w:t>
            </w:r>
          </w:p>
        </w:tc>
        <w:tc>
          <w:tcPr>
            <w:tcW w:w="864" w:type="dxa"/>
          </w:tcPr>
          <w:p w14:paraId="6A2CC264" w14:textId="7B9782B2" w:rsidR="00D849F7" w:rsidRPr="00CC38F7" w:rsidRDefault="00D849F7" w:rsidP="00D849F7">
            <w:pPr>
              <w:spacing w:after="0"/>
            </w:pPr>
            <w:r w:rsidRPr="009C5BDF">
              <w:t xml:space="preserve">  </w:t>
            </w:r>
          </w:p>
        </w:tc>
        <w:tc>
          <w:tcPr>
            <w:tcW w:w="864" w:type="dxa"/>
          </w:tcPr>
          <w:p w14:paraId="522A5543" w14:textId="75B54060" w:rsidR="00D849F7" w:rsidRPr="00CC38F7" w:rsidRDefault="00D849F7" w:rsidP="00D849F7">
            <w:pPr>
              <w:spacing w:after="0"/>
            </w:pPr>
            <w:r w:rsidRPr="009C5BDF">
              <w:t xml:space="preserve">  </w:t>
            </w:r>
          </w:p>
        </w:tc>
        <w:tc>
          <w:tcPr>
            <w:tcW w:w="864" w:type="dxa"/>
          </w:tcPr>
          <w:p w14:paraId="3D15CA80" w14:textId="59A2E29B" w:rsidR="00D849F7" w:rsidRPr="00CC38F7" w:rsidRDefault="00D849F7" w:rsidP="00D849F7">
            <w:pPr>
              <w:spacing w:after="0"/>
            </w:pPr>
            <w:r w:rsidRPr="009C5BDF">
              <w:t xml:space="preserve">  </w:t>
            </w:r>
          </w:p>
        </w:tc>
        <w:tc>
          <w:tcPr>
            <w:tcW w:w="864" w:type="dxa"/>
          </w:tcPr>
          <w:p w14:paraId="08065E34" w14:textId="7FF8EC27" w:rsidR="00D849F7" w:rsidRPr="00CC38F7" w:rsidRDefault="00D849F7" w:rsidP="00D849F7">
            <w:pPr>
              <w:spacing w:after="0"/>
            </w:pPr>
            <w:r w:rsidRPr="009C5BDF">
              <w:t xml:space="preserve">  </w:t>
            </w:r>
          </w:p>
        </w:tc>
        <w:tc>
          <w:tcPr>
            <w:tcW w:w="864" w:type="dxa"/>
          </w:tcPr>
          <w:p w14:paraId="7758B23A" w14:textId="10887D25" w:rsidR="00D849F7" w:rsidRPr="00CC38F7" w:rsidRDefault="00D849F7" w:rsidP="00D849F7">
            <w:pPr>
              <w:spacing w:after="0"/>
            </w:pPr>
            <w:r w:rsidRPr="009C5BDF">
              <w:t xml:space="preserve">  </w:t>
            </w:r>
          </w:p>
        </w:tc>
        <w:tc>
          <w:tcPr>
            <w:tcW w:w="864" w:type="dxa"/>
          </w:tcPr>
          <w:p w14:paraId="20BA43E6" w14:textId="4CF0DE3A" w:rsidR="00D849F7" w:rsidRPr="00CC38F7" w:rsidRDefault="00D849F7" w:rsidP="00D849F7">
            <w:pPr>
              <w:spacing w:after="0"/>
            </w:pPr>
            <w:r w:rsidRPr="009C5BDF">
              <w:t xml:space="preserve">  </w:t>
            </w:r>
          </w:p>
        </w:tc>
      </w:tr>
      <w:tr w:rsidR="00D849F7" w:rsidRPr="00CC38F7" w14:paraId="0245CCD2" w14:textId="77777777" w:rsidTr="00C55B2D">
        <w:tblPrEx>
          <w:tblCellMar>
            <w:left w:w="108" w:type="dxa"/>
            <w:right w:w="108" w:type="dxa"/>
          </w:tblCellMar>
        </w:tblPrEx>
        <w:trPr>
          <w:cantSplit/>
          <w:trHeight w:val="395"/>
        </w:trPr>
        <w:tc>
          <w:tcPr>
            <w:tcW w:w="4896" w:type="dxa"/>
          </w:tcPr>
          <w:p w14:paraId="39702EA8" w14:textId="1D9AE25F" w:rsidR="00D849F7" w:rsidRPr="00D42B2E" w:rsidRDefault="00D849F7" w:rsidP="00D42B2E">
            <w:pPr>
              <w:pStyle w:val="Descriptivestatements"/>
            </w:pPr>
            <w:r w:rsidRPr="00D42B2E">
              <w:t>Uses a variety of concrete and visual representations to demonstrate the connections between operations and algorithms.</w:t>
            </w:r>
          </w:p>
        </w:tc>
        <w:tc>
          <w:tcPr>
            <w:tcW w:w="864" w:type="dxa"/>
          </w:tcPr>
          <w:p w14:paraId="1FBAB11C" w14:textId="0A22968D" w:rsidR="00D849F7" w:rsidRPr="00CC38F7" w:rsidRDefault="00D849F7" w:rsidP="00D849F7">
            <w:pPr>
              <w:spacing w:after="0"/>
            </w:pPr>
            <w:r w:rsidRPr="009C5BDF">
              <w:t xml:space="preserve">  </w:t>
            </w:r>
          </w:p>
        </w:tc>
        <w:tc>
          <w:tcPr>
            <w:tcW w:w="864" w:type="dxa"/>
          </w:tcPr>
          <w:p w14:paraId="58293CFD" w14:textId="5CD19F97" w:rsidR="00D849F7" w:rsidRPr="00CC38F7" w:rsidRDefault="00D849F7" w:rsidP="00D849F7">
            <w:pPr>
              <w:spacing w:after="0"/>
            </w:pPr>
            <w:r w:rsidRPr="009C5BDF">
              <w:t xml:space="preserve">  </w:t>
            </w:r>
          </w:p>
        </w:tc>
        <w:tc>
          <w:tcPr>
            <w:tcW w:w="864" w:type="dxa"/>
          </w:tcPr>
          <w:p w14:paraId="41158A21" w14:textId="0CC495ED" w:rsidR="00D849F7" w:rsidRPr="00CC38F7" w:rsidRDefault="00D849F7" w:rsidP="00D849F7">
            <w:pPr>
              <w:spacing w:after="0"/>
            </w:pPr>
            <w:r w:rsidRPr="009C5BDF">
              <w:t xml:space="preserve">  </w:t>
            </w:r>
          </w:p>
        </w:tc>
        <w:tc>
          <w:tcPr>
            <w:tcW w:w="864" w:type="dxa"/>
          </w:tcPr>
          <w:p w14:paraId="7260F41E" w14:textId="625DEE60" w:rsidR="00D849F7" w:rsidRPr="00CC38F7" w:rsidRDefault="00D849F7" w:rsidP="00D849F7">
            <w:pPr>
              <w:spacing w:after="0"/>
            </w:pPr>
            <w:r w:rsidRPr="009C5BDF">
              <w:t xml:space="preserve">  </w:t>
            </w:r>
          </w:p>
        </w:tc>
        <w:tc>
          <w:tcPr>
            <w:tcW w:w="864" w:type="dxa"/>
          </w:tcPr>
          <w:p w14:paraId="0C8224D4" w14:textId="01C5846B" w:rsidR="00D849F7" w:rsidRPr="00CC38F7" w:rsidRDefault="00D849F7" w:rsidP="00D849F7">
            <w:pPr>
              <w:spacing w:after="0"/>
            </w:pPr>
            <w:r w:rsidRPr="009C5BDF">
              <w:t xml:space="preserve">  </w:t>
            </w:r>
          </w:p>
        </w:tc>
        <w:tc>
          <w:tcPr>
            <w:tcW w:w="864" w:type="dxa"/>
          </w:tcPr>
          <w:p w14:paraId="77CB8B4A" w14:textId="7E7DCDC3" w:rsidR="00D849F7" w:rsidRPr="00CC38F7" w:rsidRDefault="00D849F7" w:rsidP="00D849F7">
            <w:pPr>
              <w:spacing w:after="0"/>
            </w:pPr>
            <w:r w:rsidRPr="009C5BDF">
              <w:t xml:space="preserve">  </w:t>
            </w:r>
          </w:p>
        </w:tc>
        <w:tc>
          <w:tcPr>
            <w:tcW w:w="864" w:type="dxa"/>
          </w:tcPr>
          <w:p w14:paraId="56AB9183" w14:textId="4573997D" w:rsidR="00D849F7" w:rsidRPr="00CC38F7" w:rsidRDefault="00D849F7" w:rsidP="00D849F7">
            <w:pPr>
              <w:spacing w:after="0"/>
            </w:pPr>
            <w:r w:rsidRPr="009C5BDF">
              <w:t xml:space="preserve">  </w:t>
            </w:r>
          </w:p>
        </w:tc>
        <w:tc>
          <w:tcPr>
            <w:tcW w:w="864" w:type="dxa"/>
          </w:tcPr>
          <w:p w14:paraId="0EFA43B5" w14:textId="58DC4BD1" w:rsidR="00D849F7" w:rsidRPr="00CC38F7" w:rsidRDefault="00D849F7" w:rsidP="00D849F7">
            <w:pPr>
              <w:spacing w:after="0"/>
            </w:pPr>
            <w:r w:rsidRPr="009C5BDF">
              <w:t xml:space="preserve">  </w:t>
            </w:r>
          </w:p>
        </w:tc>
        <w:tc>
          <w:tcPr>
            <w:tcW w:w="864" w:type="dxa"/>
          </w:tcPr>
          <w:p w14:paraId="3204268F" w14:textId="0B88986C" w:rsidR="00D849F7" w:rsidRPr="00CC38F7" w:rsidRDefault="00D849F7" w:rsidP="00D849F7">
            <w:pPr>
              <w:spacing w:after="0"/>
            </w:pPr>
            <w:r w:rsidRPr="009C5BDF">
              <w:t xml:space="preserve">  </w:t>
            </w:r>
          </w:p>
        </w:tc>
        <w:tc>
          <w:tcPr>
            <w:tcW w:w="864" w:type="dxa"/>
          </w:tcPr>
          <w:p w14:paraId="64481171" w14:textId="5F35BA7F" w:rsidR="00D849F7" w:rsidRPr="00CC38F7" w:rsidRDefault="00D849F7" w:rsidP="00D849F7">
            <w:pPr>
              <w:spacing w:after="0"/>
            </w:pPr>
            <w:r w:rsidRPr="009C5BDF">
              <w:t xml:space="preserve">  </w:t>
            </w:r>
          </w:p>
        </w:tc>
        <w:tc>
          <w:tcPr>
            <w:tcW w:w="864" w:type="dxa"/>
          </w:tcPr>
          <w:p w14:paraId="3BD1FF8E" w14:textId="4F8A2B84" w:rsidR="00D849F7" w:rsidRPr="00CC38F7" w:rsidRDefault="00D849F7" w:rsidP="00D849F7">
            <w:pPr>
              <w:spacing w:after="0"/>
            </w:pPr>
            <w:r w:rsidRPr="009C5BDF">
              <w:t xml:space="preserve">  </w:t>
            </w:r>
          </w:p>
        </w:tc>
      </w:tr>
      <w:tr w:rsidR="00D849F7" w:rsidRPr="00CC38F7" w14:paraId="1DBCB5E6" w14:textId="77777777" w:rsidTr="00C55B2D">
        <w:tblPrEx>
          <w:tblCellMar>
            <w:left w:w="108" w:type="dxa"/>
            <w:right w:w="108" w:type="dxa"/>
          </w:tblCellMar>
        </w:tblPrEx>
        <w:trPr>
          <w:cantSplit/>
          <w:trHeight w:val="395"/>
        </w:trPr>
        <w:tc>
          <w:tcPr>
            <w:tcW w:w="4896" w:type="dxa"/>
          </w:tcPr>
          <w:p w14:paraId="35031357" w14:textId="419FA08E" w:rsidR="00D849F7" w:rsidRPr="00D42B2E" w:rsidRDefault="00D849F7" w:rsidP="00D42B2E">
            <w:pPr>
              <w:pStyle w:val="Descriptivestatements"/>
              <w:numPr>
                <w:ilvl w:val="0"/>
                <w:numId w:val="17"/>
              </w:numPr>
              <w:ind w:left="522"/>
            </w:pPr>
            <w:r w:rsidRPr="00D42B2E">
              <w:lastRenderedPageBreak/>
              <w:t>Justifies procedures used in algorithms for the four basic operations with integers, rational numbers and real numbers and analyzes error patterns that may occur in their application.</w:t>
            </w:r>
          </w:p>
        </w:tc>
        <w:tc>
          <w:tcPr>
            <w:tcW w:w="864" w:type="dxa"/>
          </w:tcPr>
          <w:p w14:paraId="5209C653" w14:textId="6BF6492E" w:rsidR="00D849F7" w:rsidRPr="00CC38F7" w:rsidRDefault="00D849F7" w:rsidP="00D849F7">
            <w:pPr>
              <w:spacing w:after="0"/>
            </w:pPr>
            <w:r w:rsidRPr="009C5BDF">
              <w:t xml:space="preserve">  </w:t>
            </w:r>
          </w:p>
        </w:tc>
        <w:tc>
          <w:tcPr>
            <w:tcW w:w="864" w:type="dxa"/>
          </w:tcPr>
          <w:p w14:paraId="5C0A3033" w14:textId="70E4494E" w:rsidR="00D849F7" w:rsidRPr="00CC38F7" w:rsidRDefault="00D849F7" w:rsidP="00D849F7">
            <w:pPr>
              <w:spacing w:after="0"/>
            </w:pPr>
            <w:r w:rsidRPr="009C5BDF">
              <w:t xml:space="preserve">  </w:t>
            </w:r>
          </w:p>
        </w:tc>
        <w:tc>
          <w:tcPr>
            <w:tcW w:w="864" w:type="dxa"/>
          </w:tcPr>
          <w:p w14:paraId="0DE7EA66" w14:textId="6CB86C34" w:rsidR="00D849F7" w:rsidRPr="00CC38F7" w:rsidRDefault="00D849F7" w:rsidP="00D849F7">
            <w:pPr>
              <w:spacing w:after="0"/>
            </w:pPr>
            <w:r w:rsidRPr="009C5BDF">
              <w:t xml:space="preserve">  </w:t>
            </w:r>
          </w:p>
        </w:tc>
        <w:tc>
          <w:tcPr>
            <w:tcW w:w="864" w:type="dxa"/>
          </w:tcPr>
          <w:p w14:paraId="151804AD" w14:textId="488EC080" w:rsidR="00D849F7" w:rsidRPr="00CC38F7" w:rsidRDefault="00D849F7" w:rsidP="00D849F7">
            <w:pPr>
              <w:spacing w:after="0"/>
            </w:pPr>
            <w:r w:rsidRPr="009C5BDF">
              <w:t xml:space="preserve">  </w:t>
            </w:r>
          </w:p>
        </w:tc>
        <w:tc>
          <w:tcPr>
            <w:tcW w:w="864" w:type="dxa"/>
          </w:tcPr>
          <w:p w14:paraId="55782E79" w14:textId="1175B1B3" w:rsidR="00D849F7" w:rsidRPr="00CC38F7" w:rsidRDefault="00D849F7" w:rsidP="00D849F7">
            <w:pPr>
              <w:spacing w:after="0"/>
            </w:pPr>
            <w:r w:rsidRPr="009C5BDF">
              <w:t xml:space="preserve">  </w:t>
            </w:r>
          </w:p>
        </w:tc>
        <w:tc>
          <w:tcPr>
            <w:tcW w:w="864" w:type="dxa"/>
          </w:tcPr>
          <w:p w14:paraId="7E9BB8B0" w14:textId="3B4BAFA5" w:rsidR="00D849F7" w:rsidRPr="00CC38F7" w:rsidRDefault="00D849F7" w:rsidP="00D849F7">
            <w:pPr>
              <w:spacing w:after="0"/>
            </w:pPr>
            <w:r w:rsidRPr="009C5BDF">
              <w:t xml:space="preserve">  </w:t>
            </w:r>
          </w:p>
        </w:tc>
        <w:tc>
          <w:tcPr>
            <w:tcW w:w="864" w:type="dxa"/>
          </w:tcPr>
          <w:p w14:paraId="370924E2" w14:textId="7ED41890" w:rsidR="00D849F7" w:rsidRPr="00CC38F7" w:rsidRDefault="00D849F7" w:rsidP="00D849F7">
            <w:pPr>
              <w:spacing w:after="0"/>
            </w:pPr>
            <w:r w:rsidRPr="009C5BDF">
              <w:t xml:space="preserve">  </w:t>
            </w:r>
          </w:p>
        </w:tc>
        <w:tc>
          <w:tcPr>
            <w:tcW w:w="864" w:type="dxa"/>
          </w:tcPr>
          <w:p w14:paraId="74D8D022" w14:textId="16558644" w:rsidR="00D849F7" w:rsidRPr="00CC38F7" w:rsidRDefault="00D849F7" w:rsidP="00D849F7">
            <w:pPr>
              <w:spacing w:after="0"/>
            </w:pPr>
            <w:r w:rsidRPr="009C5BDF">
              <w:t xml:space="preserve">  </w:t>
            </w:r>
          </w:p>
        </w:tc>
        <w:tc>
          <w:tcPr>
            <w:tcW w:w="864" w:type="dxa"/>
          </w:tcPr>
          <w:p w14:paraId="3CB5A6FB" w14:textId="124C0B47" w:rsidR="00D849F7" w:rsidRPr="00CC38F7" w:rsidRDefault="00D849F7" w:rsidP="00D849F7">
            <w:pPr>
              <w:spacing w:after="0"/>
            </w:pPr>
            <w:r w:rsidRPr="009C5BDF">
              <w:t xml:space="preserve">  </w:t>
            </w:r>
          </w:p>
        </w:tc>
        <w:tc>
          <w:tcPr>
            <w:tcW w:w="864" w:type="dxa"/>
          </w:tcPr>
          <w:p w14:paraId="1FD3C420" w14:textId="2B4093F9" w:rsidR="00D849F7" w:rsidRPr="00CC38F7" w:rsidRDefault="00D849F7" w:rsidP="00D849F7">
            <w:pPr>
              <w:spacing w:after="0"/>
            </w:pPr>
            <w:r w:rsidRPr="009C5BDF">
              <w:t xml:space="preserve">  </w:t>
            </w:r>
          </w:p>
        </w:tc>
        <w:tc>
          <w:tcPr>
            <w:tcW w:w="864" w:type="dxa"/>
          </w:tcPr>
          <w:p w14:paraId="1A17CA68" w14:textId="02B435A2" w:rsidR="00D849F7" w:rsidRPr="00CC38F7" w:rsidRDefault="00D849F7" w:rsidP="00D849F7">
            <w:pPr>
              <w:spacing w:after="0"/>
            </w:pPr>
            <w:r w:rsidRPr="009C5BDF">
              <w:t xml:space="preserve">  </w:t>
            </w:r>
          </w:p>
        </w:tc>
      </w:tr>
      <w:tr w:rsidR="00D849F7" w:rsidRPr="00CC38F7" w14:paraId="1E2203D3" w14:textId="77777777" w:rsidTr="00C55B2D">
        <w:tblPrEx>
          <w:tblCellMar>
            <w:left w:w="108" w:type="dxa"/>
            <w:right w:w="108" w:type="dxa"/>
          </w:tblCellMar>
        </w:tblPrEx>
        <w:trPr>
          <w:cantSplit/>
          <w:trHeight w:val="395"/>
        </w:trPr>
        <w:tc>
          <w:tcPr>
            <w:tcW w:w="4896" w:type="dxa"/>
          </w:tcPr>
          <w:p w14:paraId="663B47B3" w14:textId="48A9AF94" w:rsidR="00D849F7" w:rsidRPr="00D42B2E" w:rsidRDefault="00D849F7" w:rsidP="00D42B2E">
            <w:pPr>
              <w:pStyle w:val="Descriptivestatements"/>
            </w:pPr>
            <w:r w:rsidRPr="00D42B2E">
              <w:t>Relates operations and algorithms involving numbers to algebraic procedures (e.g., adding fractions to adding rational expressions, division of integers to division of polynomials).</w:t>
            </w:r>
          </w:p>
        </w:tc>
        <w:tc>
          <w:tcPr>
            <w:tcW w:w="864" w:type="dxa"/>
          </w:tcPr>
          <w:p w14:paraId="0B3A7BB1" w14:textId="62625F1F" w:rsidR="00D849F7" w:rsidRPr="00CC38F7" w:rsidRDefault="00D849F7" w:rsidP="00D849F7">
            <w:pPr>
              <w:spacing w:after="0"/>
            </w:pPr>
            <w:r w:rsidRPr="009C5BDF">
              <w:t xml:space="preserve">  </w:t>
            </w:r>
          </w:p>
        </w:tc>
        <w:tc>
          <w:tcPr>
            <w:tcW w:w="864" w:type="dxa"/>
          </w:tcPr>
          <w:p w14:paraId="5DA7EAB9" w14:textId="00DD334B" w:rsidR="00D849F7" w:rsidRPr="00CC38F7" w:rsidRDefault="00D849F7" w:rsidP="00D849F7">
            <w:pPr>
              <w:spacing w:after="0"/>
            </w:pPr>
            <w:r w:rsidRPr="009C5BDF">
              <w:t xml:space="preserve">  </w:t>
            </w:r>
          </w:p>
        </w:tc>
        <w:tc>
          <w:tcPr>
            <w:tcW w:w="864" w:type="dxa"/>
          </w:tcPr>
          <w:p w14:paraId="0DE4A89B" w14:textId="7A1BEF30" w:rsidR="00D849F7" w:rsidRPr="00CC38F7" w:rsidRDefault="00D849F7" w:rsidP="00D849F7">
            <w:pPr>
              <w:spacing w:after="0"/>
            </w:pPr>
            <w:r w:rsidRPr="009C5BDF">
              <w:t xml:space="preserve">  </w:t>
            </w:r>
          </w:p>
        </w:tc>
        <w:tc>
          <w:tcPr>
            <w:tcW w:w="864" w:type="dxa"/>
          </w:tcPr>
          <w:p w14:paraId="1824FD48" w14:textId="277BD05C" w:rsidR="00D849F7" w:rsidRPr="00CC38F7" w:rsidRDefault="00D849F7" w:rsidP="00D849F7">
            <w:pPr>
              <w:spacing w:after="0"/>
            </w:pPr>
            <w:r w:rsidRPr="009C5BDF">
              <w:t xml:space="preserve">  </w:t>
            </w:r>
          </w:p>
        </w:tc>
        <w:tc>
          <w:tcPr>
            <w:tcW w:w="864" w:type="dxa"/>
          </w:tcPr>
          <w:p w14:paraId="5E1564C2" w14:textId="6B2ED5AD" w:rsidR="00D849F7" w:rsidRPr="00CC38F7" w:rsidRDefault="00D849F7" w:rsidP="00D849F7">
            <w:pPr>
              <w:spacing w:after="0"/>
            </w:pPr>
            <w:r w:rsidRPr="009C5BDF">
              <w:t xml:space="preserve">  </w:t>
            </w:r>
          </w:p>
        </w:tc>
        <w:tc>
          <w:tcPr>
            <w:tcW w:w="864" w:type="dxa"/>
          </w:tcPr>
          <w:p w14:paraId="75C749C1" w14:textId="619E25E1" w:rsidR="00D849F7" w:rsidRPr="00CC38F7" w:rsidRDefault="00D849F7" w:rsidP="00D849F7">
            <w:pPr>
              <w:spacing w:after="0"/>
            </w:pPr>
            <w:r w:rsidRPr="009C5BDF">
              <w:t xml:space="preserve">  </w:t>
            </w:r>
          </w:p>
        </w:tc>
        <w:tc>
          <w:tcPr>
            <w:tcW w:w="864" w:type="dxa"/>
          </w:tcPr>
          <w:p w14:paraId="796564CD" w14:textId="29BF4972" w:rsidR="00D849F7" w:rsidRPr="00CC38F7" w:rsidRDefault="00D849F7" w:rsidP="00D849F7">
            <w:pPr>
              <w:spacing w:after="0"/>
            </w:pPr>
            <w:r w:rsidRPr="009C5BDF">
              <w:t xml:space="preserve">  </w:t>
            </w:r>
          </w:p>
        </w:tc>
        <w:tc>
          <w:tcPr>
            <w:tcW w:w="864" w:type="dxa"/>
          </w:tcPr>
          <w:p w14:paraId="41D8F7B2" w14:textId="6A0CA369" w:rsidR="00D849F7" w:rsidRPr="00CC38F7" w:rsidRDefault="00D849F7" w:rsidP="00D849F7">
            <w:pPr>
              <w:spacing w:after="0"/>
            </w:pPr>
            <w:r w:rsidRPr="009C5BDF">
              <w:t xml:space="preserve">  </w:t>
            </w:r>
          </w:p>
        </w:tc>
        <w:tc>
          <w:tcPr>
            <w:tcW w:w="864" w:type="dxa"/>
          </w:tcPr>
          <w:p w14:paraId="3BA33ECE" w14:textId="0A59646F" w:rsidR="00D849F7" w:rsidRPr="00CC38F7" w:rsidRDefault="00D849F7" w:rsidP="00D849F7">
            <w:pPr>
              <w:spacing w:after="0"/>
            </w:pPr>
            <w:r w:rsidRPr="009C5BDF">
              <w:t xml:space="preserve">  </w:t>
            </w:r>
          </w:p>
        </w:tc>
        <w:tc>
          <w:tcPr>
            <w:tcW w:w="864" w:type="dxa"/>
          </w:tcPr>
          <w:p w14:paraId="00AD4832" w14:textId="67797845" w:rsidR="00D849F7" w:rsidRPr="00CC38F7" w:rsidRDefault="00D849F7" w:rsidP="00D849F7">
            <w:pPr>
              <w:spacing w:after="0"/>
            </w:pPr>
            <w:r w:rsidRPr="009C5BDF">
              <w:t xml:space="preserve">  </w:t>
            </w:r>
          </w:p>
        </w:tc>
        <w:tc>
          <w:tcPr>
            <w:tcW w:w="864" w:type="dxa"/>
          </w:tcPr>
          <w:p w14:paraId="12B75419" w14:textId="567A30B0" w:rsidR="00D849F7" w:rsidRPr="00CC38F7" w:rsidRDefault="00D849F7" w:rsidP="00D849F7">
            <w:pPr>
              <w:spacing w:after="0"/>
            </w:pPr>
            <w:r w:rsidRPr="009C5BDF">
              <w:t xml:space="preserve">  </w:t>
            </w:r>
          </w:p>
        </w:tc>
      </w:tr>
      <w:tr w:rsidR="00D849F7" w:rsidRPr="00CC38F7" w14:paraId="4B37FC00" w14:textId="77777777" w:rsidTr="00C55B2D">
        <w:tblPrEx>
          <w:tblCellMar>
            <w:left w:w="108" w:type="dxa"/>
            <w:right w:w="108" w:type="dxa"/>
          </w:tblCellMar>
        </w:tblPrEx>
        <w:trPr>
          <w:cantSplit/>
          <w:trHeight w:val="395"/>
        </w:trPr>
        <w:tc>
          <w:tcPr>
            <w:tcW w:w="4896" w:type="dxa"/>
          </w:tcPr>
          <w:p w14:paraId="1D25B549" w14:textId="0D2FCB2D" w:rsidR="00D849F7" w:rsidRPr="00D42B2E" w:rsidRDefault="00D849F7" w:rsidP="00D42B2E">
            <w:pPr>
              <w:pStyle w:val="Descriptivestatements"/>
            </w:pPr>
            <w:r w:rsidRPr="00D42B2E">
              <w:t>Extends and generalizes the operations on rationals and integers to include exponents, their properties and their applications to the real numbers.</w:t>
            </w:r>
          </w:p>
        </w:tc>
        <w:tc>
          <w:tcPr>
            <w:tcW w:w="864" w:type="dxa"/>
          </w:tcPr>
          <w:p w14:paraId="4AA86A9D" w14:textId="72E81A60" w:rsidR="00D849F7" w:rsidRPr="00CC38F7" w:rsidRDefault="00D849F7" w:rsidP="00D849F7">
            <w:pPr>
              <w:spacing w:after="0"/>
            </w:pPr>
            <w:r w:rsidRPr="009C5BDF">
              <w:t xml:space="preserve">  </w:t>
            </w:r>
          </w:p>
        </w:tc>
        <w:tc>
          <w:tcPr>
            <w:tcW w:w="864" w:type="dxa"/>
          </w:tcPr>
          <w:p w14:paraId="3A0EF29C" w14:textId="410584C2" w:rsidR="00D849F7" w:rsidRPr="00CC38F7" w:rsidRDefault="00D849F7" w:rsidP="00D849F7">
            <w:pPr>
              <w:spacing w:after="0"/>
            </w:pPr>
            <w:r w:rsidRPr="009C5BDF">
              <w:t xml:space="preserve">  </w:t>
            </w:r>
          </w:p>
        </w:tc>
        <w:tc>
          <w:tcPr>
            <w:tcW w:w="864" w:type="dxa"/>
          </w:tcPr>
          <w:p w14:paraId="6A7E21E3" w14:textId="1CB3FEA6" w:rsidR="00D849F7" w:rsidRPr="00CC38F7" w:rsidRDefault="00D849F7" w:rsidP="00D849F7">
            <w:pPr>
              <w:spacing w:after="0"/>
            </w:pPr>
            <w:r w:rsidRPr="009C5BDF">
              <w:t xml:space="preserve">  </w:t>
            </w:r>
          </w:p>
        </w:tc>
        <w:tc>
          <w:tcPr>
            <w:tcW w:w="864" w:type="dxa"/>
          </w:tcPr>
          <w:p w14:paraId="03E6EBCB" w14:textId="53F51570" w:rsidR="00D849F7" w:rsidRPr="00CC38F7" w:rsidRDefault="00D849F7" w:rsidP="00D849F7">
            <w:pPr>
              <w:spacing w:after="0"/>
            </w:pPr>
            <w:r w:rsidRPr="009C5BDF">
              <w:t xml:space="preserve">  </w:t>
            </w:r>
          </w:p>
        </w:tc>
        <w:tc>
          <w:tcPr>
            <w:tcW w:w="864" w:type="dxa"/>
          </w:tcPr>
          <w:p w14:paraId="4CF0748E" w14:textId="7EC840C9" w:rsidR="00D849F7" w:rsidRPr="00CC38F7" w:rsidRDefault="00D849F7" w:rsidP="00D849F7">
            <w:pPr>
              <w:spacing w:after="0"/>
            </w:pPr>
            <w:r w:rsidRPr="009C5BDF">
              <w:t xml:space="preserve">  </w:t>
            </w:r>
          </w:p>
        </w:tc>
        <w:tc>
          <w:tcPr>
            <w:tcW w:w="864" w:type="dxa"/>
          </w:tcPr>
          <w:p w14:paraId="3FB45310" w14:textId="0B2019E2" w:rsidR="00D849F7" w:rsidRPr="00CC38F7" w:rsidRDefault="00D849F7" w:rsidP="00D849F7">
            <w:pPr>
              <w:spacing w:after="0"/>
            </w:pPr>
            <w:r w:rsidRPr="009C5BDF">
              <w:t xml:space="preserve">  </w:t>
            </w:r>
          </w:p>
        </w:tc>
        <w:tc>
          <w:tcPr>
            <w:tcW w:w="864" w:type="dxa"/>
          </w:tcPr>
          <w:p w14:paraId="03E360BC" w14:textId="2A715B14" w:rsidR="00D849F7" w:rsidRPr="00CC38F7" w:rsidRDefault="00D849F7" w:rsidP="00D849F7">
            <w:pPr>
              <w:spacing w:after="0"/>
            </w:pPr>
            <w:r w:rsidRPr="009C5BDF">
              <w:t xml:space="preserve">  </w:t>
            </w:r>
          </w:p>
        </w:tc>
        <w:tc>
          <w:tcPr>
            <w:tcW w:w="864" w:type="dxa"/>
          </w:tcPr>
          <w:p w14:paraId="4502D08E" w14:textId="01E5E2A4" w:rsidR="00D849F7" w:rsidRPr="00CC38F7" w:rsidRDefault="00D849F7" w:rsidP="00D849F7">
            <w:pPr>
              <w:spacing w:after="0"/>
            </w:pPr>
            <w:r w:rsidRPr="009C5BDF">
              <w:t xml:space="preserve">  </w:t>
            </w:r>
          </w:p>
        </w:tc>
        <w:tc>
          <w:tcPr>
            <w:tcW w:w="864" w:type="dxa"/>
          </w:tcPr>
          <w:p w14:paraId="1807C3A3" w14:textId="226EAE4C" w:rsidR="00D849F7" w:rsidRPr="00CC38F7" w:rsidRDefault="00D849F7" w:rsidP="00D849F7">
            <w:pPr>
              <w:spacing w:after="0"/>
            </w:pPr>
            <w:r w:rsidRPr="009C5BDF">
              <w:t xml:space="preserve">  </w:t>
            </w:r>
          </w:p>
        </w:tc>
        <w:tc>
          <w:tcPr>
            <w:tcW w:w="864" w:type="dxa"/>
          </w:tcPr>
          <w:p w14:paraId="7CE8F4D7" w14:textId="3A07CD7A" w:rsidR="00D849F7" w:rsidRPr="00CC38F7" w:rsidRDefault="00D849F7" w:rsidP="00D849F7">
            <w:pPr>
              <w:spacing w:after="0"/>
            </w:pPr>
            <w:r w:rsidRPr="009C5BDF">
              <w:t xml:space="preserve">  </w:t>
            </w:r>
          </w:p>
        </w:tc>
        <w:tc>
          <w:tcPr>
            <w:tcW w:w="864" w:type="dxa"/>
          </w:tcPr>
          <w:p w14:paraId="1005D7E4" w14:textId="28AAA98E" w:rsidR="00D849F7" w:rsidRPr="00CC38F7" w:rsidRDefault="00D849F7" w:rsidP="00D849F7">
            <w:pPr>
              <w:spacing w:after="0"/>
            </w:pPr>
            <w:r w:rsidRPr="009C5BDF">
              <w:t xml:space="preserve">  </w:t>
            </w:r>
          </w:p>
        </w:tc>
      </w:tr>
      <w:tr w:rsidR="00D849F7" w:rsidRPr="00CC38F7" w14:paraId="45BF0D47" w14:textId="77777777" w:rsidTr="00C55B2D">
        <w:tblPrEx>
          <w:tblCellMar>
            <w:left w:w="108" w:type="dxa"/>
            <w:right w:w="108" w:type="dxa"/>
          </w:tblCellMar>
        </w:tblPrEx>
        <w:trPr>
          <w:cantSplit/>
          <w:trHeight w:val="395"/>
        </w:trPr>
        <w:tc>
          <w:tcPr>
            <w:tcW w:w="4896" w:type="dxa"/>
          </w:tcPr>
          <w:p w14:paraId="3D4D4C59" w14:textId="6C1763F1" w:rsidR="00D849F7" w:rsidRPr="00D42B2E" w:rsidRDefault="00D849F7" w:rsidP="00D42B2E">
            <w:pPr>
              <w:pStyle w:val="Descriptivestatements"/>
            </w:pPr>
            <w:r w:rsidRPr="00D42B2E">
              <w:t>Compares and orders real numbers with and without a calculator.</w:t>
            </w:r>
          </w:p>
        </w:tc>
        <w:tc>
          <w:tcPr>
            <w:tcW w:w="864" w:type="dxa"/>
          </w:tcPr>
          <w:p w14:paraId="5976B4B8" w14:textId="4D48C737" w:rsidR="00D849F7" w:rsidRPr="00CC38F7" w:rsidRDefault="00D849F7" w:rsidP="00D849F7">
            <w:pPr>
              <w:spacing w:after="0"/>
            </w:pPr>
            <w:r w:rsidRPr="009C5BDF">
              <w:t xml:space="preserve">  </w:t>
            </w:r>
          </w:p>
        </w:tc>
        <w:tc>
          <w:tcPr>
            <w:tcW w:w="864" w:type="dxa"/>
          </w:tcPr>
          <w:p w14:paraId="39FFCE23" w14:textId="0BC2EF61" w:rsidR="00D849F7" w:rsidRPr="00CC38F7" w:rsidRDefault="00D849F7" w:rsidP="00D849F7">
            <w:pPr>
              <w:spacing w:after="0"/>
            </w:pPr>
            <w:r w:rsidRPr="009C5BDF">
              <w:t xml:space="preserve">  </w:t>
            </w:r>
          </w:p>
        </w:tc>
        <w:tc>
          <w:tcPr>
            <w:tcW w:w="864" w:type="dxa"/>
          </w:tcPr>
          <w:p w14:paraId="2593DFA5" w14:textId="403CE3AC" w:rsidR="00D849F7" w:rsidRPr="00CC38F7" w:rsidRDefault="00D849F7" w:rsidP="00D849F7">
            <w:pPr>
              <w:spacing w:after="0"/>
            </w:pPr>
            <w:r w:rsidRPr="009C5BDF">
              <w:t xml:space="preserve">  </w:t>
            </w:r>
          </w:p>
        </w:tc>
        <w:tc>
          <w:tcPr>
            <w:tcW w:w="864" w:type="dxa"/>
          </w:tcPr>
          <w:p w14:paraId="34F788FF" w14:textId="7C44567B" w:rsidR="00D849F7" w:rsidRPr="00CC38F7" w:rsidRDefault="00D849F7" w:rsidP="00D849F7">
            <w:pPr>
              <w:spacing w:after="0"/>
            </w:pPr>
            <w:r w:rsidRPr="009C5BDF">
              <w:t xml:space="preserve">  </w:t>
            </w:r>
          </w:p>
        </w:tc>
        <w:tc>
          <w:tcPr>
            <w:tcW w:w="864" w:type="dxa"/>
          </w:tcPr>
          <w:p w14:paraId="174F6020" w14:textId="636A516F" w:rsidR="00D849F7" w:rsidRPr="00CC38F7" w:rsidRDefault="00D849F7" w:rsidP="00D849F7">
            <w:pPr>
              <w:spacing w:after="0"/>
            </w:pPr>
            <w:r w:rsidRPr="009C5BDF">
              <w:t xml:space="preserve">  </w:t>
            </w:r>
          </w:p>
        </w:tc>
        <w:tc>
          <w:tcPr>
            <w:tcW w:w="864" w:type="dxa"/>
          </w:tcPr>
          <w:p w14:paraId="5B277C06" w14:textId="698DB137" w:rsidR="00D849F7" w:rsidRPr="00CC38F7" w:rsidRDefault="00D849F7" w:rsidP="00D849F7">
            <w:pPr>
              <w:spacing w:after="0"/>
            </w:pPr>
            <w:r w:rsidRPr="009C5BDF">
              <w:t xml:space="preserve">  </w:t>
            </w:r>
          </w:p>
        </w:tc>
        <w:tc>
          <w:tcPr>
            <w:tcW w:w="864" w:type="dxa"/>
          </w:tcPr>
          <w:p w14:paraId="14CDC833" w14:textId="59BFDEBD" w:rsidR="00D849F7" w:rsidRPr="00CC38F7" w:rsidRDefault="00D849F7" w:rsidP="00D849F7">
            <w:pPr>
              <w:spacing w:after="0"/>
            </w:pPr>
            <w:r w:rsidRPr="009C5BDF">
              <w:t xml:space="preserve">  </w:t>
            </w:r>
          </w:p>
        </w:tc>
        <w:tc>
          <w:tcPr>
            <w:tcW w:w="864" w:type="dxa"/>
          </w:tcPr>
          <w:p w14:paraId="35861416" w14:textId="6B346BD7" w:rsidR="00D849F7" w:rsidRPr="00CC38F7" w:rsidRDefault="00D849F7" w:rsidP="00D849F7">
            <w:pPr>
              <w:spacing w:after="0"/>
            </w:pPr>
            <w:r w:rsidRPr="009C5BDF">
              <w:t xml:space="preserve">  </w:t>
            </w:r>
          </w:p>
        </w:tc>
        <w:tc>
          <w:tcPr>
            <w:tcW w:w="864" w:type="dxa"/>
          </w:tcPr>
          <w:p w14:paraId="73BD555F" w14:textId="0B216763" w:rsidR="00D849F7" w:rsidRPr="00CC38F7" w:rsidRDefault="00D849F7" w:rsidP="00D849F7">
            <w:pPr>
              <w:spacing w:after="0"/>
            </w:pPr>
            <w:r w:rsidRPr="009C5BDF">
              <w:t xml:space="preserve">  </w:t>
            </w:r>
          </w:p>
        </w:tc>
        <w:tc>
          <w:tcPr>
            <w:tcW w:w="864" w:type="dxa"/>
          </w:tcPr>
          <w:p w14:paraId="4181255B" w14:textId="58629610" w:rsidR="00D849F7" w:rsidRPr="00CC38F7" w:rsidRDefault="00D849F7" w:rsidP="00D849F7">
            <w:pPr>
              <w:spacing w:after="0"/>
            </w:pPr>
            <w:r w:rsidRPr="009C5BDF">
              <w:t xml:space="preserve">  </w:t>
            </w:r>
          </w:p>
        </w:tc>
        <w:tc>
          <w:tcPr>
            <w:tcW w:w="864" w:type="dxa"/>
          </w:tcPr>
          <w:p w14:paraId="1282FA0A" w14:textId="3637805B" w:rsidR="00D849F7" w:rsidRPr="00CC38F7" w:rsidRDefault="00D849F7" w:rsidP="00D849F7">
            <w:pPr>
              <w:spacing w:after="0"/>
            </w:pPr>
            <w:r w:rsidRPr="009C5BDF">
              <w:t xml:space="preserve">  </w:t>
            </w:r>
          </w:p>
        </w:tc>
      </w:tr>
      <w:tr w:rsidR="00D849F7" w:rsidRPr="00CC38F7" w14:paraId="72532670" w14:textId="77777777" w:rsidTr="00C55B2D">
        <w:tblPrEx>
          <w:tblCellMar>
            <w:left w:w="108" w:type="dxa"/>
            <w:right w:w="108" w:type="dxa"/>
          </w:tblCellMar>
        </w:tblPrEx>
        <w:trPr>
          <w:cantSplit/>
          <w:trHeight w:val="395"/>
        </w:trPr>
        <w:tc>
          <w:tcPr>
            <w:tcW w:w="4896" w:type="dxa"/>
          </w:tcPr>
          <w:p w14:paraId="4D393866" w14:textId="45C301DC" w:rsidR="00D849F7" w:rsidRPr="00D42B2E" w:rsidRDefault="00D849F7" w:rsidP="00D42B2E">
            <w:pPr>
              <w:pStyle w:val="Descriptivestatements"/>
            </w:pPr>
            <w:r w:rsidRPr="00D42B2E">
              <w:t>Uses models, such as concrete objects, pictorial models and number lines, to add, subtract, multiply and divide integers and connect the real-world problems to algorithms, including equivalent ratios and rates.</w:t>
            </w:r>
          </w:p>
        </w:tc>
        <w:tc>
          <w:tcPr>
            <w:tcW w:w="864" w:type="dxa"/>
          </w:tcPr>
          <w:p w14:paraId="273580E4" w14:textId="7C0F6A02" w:rsidR="00D849F7" w:rsidRPr="00CC38F7" w:rsidRDefault="00D849F7" w:rsidP="00D849F7">
            <w:pPr>
              <w:spacing w:after="0"/>
            </w:pPr>
            <w:r w:rsidRPr="009C5BDF">
              <w:t xml:space="preserve">  </w:t>
            </w:r>
          </w:p>
        </w:tc>
        <w:tc>
          <w:tcPr>
            <w:tcW w:w="864" w:type="dxa"/>
          </w:tcPr>
          <w:p w14:paraId="4A9E6A84" w14:textId="50662691" w:rsidR="00D849F7" w:rsidRPr="00CC38F7" w:rsidRDefault="00D849F7" w:rsidP="00D849F7">
            <w:pPr>
              <w:spacing w:after="0"/>
            </w:pPr>
            <w:r w:rsidRPr="009C5BDF">
              <w:t xml:space="preserve">  </w:t>
            </w:r>
          </w:p>
        </w:tc>
        <w:tc>
          <w:tcPr>
            <w:tcW w:w="864" w:type="dxa"/>
          </w:tcPr>
          <w:p w14:paraId="3A6932EE" w14:textId="7AF70E41" w:rsidR="00D849F7" w:rsidRPr="00CC38F7" w:rsidRDefault="00D849F7" w:rsidP="00D849F7">
            <w:pPr>
              <w:spacing w:after="0"/>
            </w:pPr>
            <w:r w:rsidRPr="009C5BDF">
              <w:t xml:space="preserve">  </w:t>
            </w:r>
          </w:p>
        </w:tc>
        <w:tc>
          <w:tcPr>
            <w:tcW w:w="864" w:type="dxa"/>
          </w:tcPr>
          <w:p w14:paraId="70D39A4B" w14:textId="64B6A2FE" w:rsidR="00D849F7" w:rsidRPr="00CC38F7" w:rsidRDefault="00D849F7" w:rsidP="00D849F7">
            <w:pPr>
              <w:spacing w:after="0"/>
            </w:pPr>
            <w:r w:rsidRPr="009C5BDF">
              <w:t xml:space="preserve">  </w:t>
            </w:r>
          </w:p>
        </w:tc>
        <w:tc>
          <w:tcPr>
            <w:tcW w:w="864" w:type="dxa"/>
          </w:tcPr>
          <w:p w14:paraId="00D3142E" w14:textId="00C2F741" w:rsidR="00D849F7" w:rsidRPr="00CC38F7" w:rsidRDefault="00D849F7" w:rsidP="00D849F7">
            <w:pPr>
              <w:spacing w:after="0"/>
            </w:pPr>
            <w:r w:rsidRPr="009C5BDF">
              <w:t xml:space="preserve">  </w:t>
            </w:r>
          </w:p>
        </w:tc>
        <w:tc>
          <w:tcPr>
            <w:tcW w:w="864" w:type="dxa"/>
          </w:tcPr>
          <w:p w14:paraId="3CB9CF99" w14:textId="7BD47B12" w:rsidR="00D849F7" w:rsidRPr="00CC38F7" w:rsidRDefault="00D849F7" w:rsidP="00D849F7">
            <w:pPr>
              <w:spacing w:after="0"/>
            </w:pPr>
            <w:r w:rsidRPr="009C5BDF">
              <w:t xml:space="preserve">  </w:t>
            </w:r>
          </w:p>
        </w:tc>
        <w:tc>
          <w:tcPr>
            <w:tcW w:w="864" w:type="dxa"/>
          </w:tcPr>
          <w:p w14:paraId="3F5E04D6" w14:textId="30D0D5A6" w:rsidR="00D849F7" w:rsidRPr="00CC38F7" w:rsidRDefault="00D849F7" w:rsidP="00D849F7">
            <w:pPr>
              <w:spacing w:after="0"/>
            </w:pPr>
            <w:r w:rsidRPr="009C5BDF">
              <w:t xml:space="preserve">  </w:t>
            </w:r>
          </w:p>
        </w:tc>
        <w:tc>
          <w:tcPr>
            <w:tcW w:w="864" w:type="dxa"/>
          </w:tcPr>
          <w:p w14:paraId="14EC6C66" w14:textId="551A1523" w:rsidR="00D849F7" w:rsidRPr="00CC38F7" w:rsidRDefault="00D849F7" w:rsidP="00D849F7">
            <w:pPr>
              <w:spacing w:after="0"/>
            </w:pPr>
            <w:r w:rsidRPr="009C5BDF">
              <w:t xml:space="preserve">  </w:t>
            </w:r>
          </w:p>
        </w:tc>
        <w:tc>
          <w:tcPr>
            <w:tcW w:w="864" w:type="dxa"/>
          </w:tcPr>
          <w:p w14:paraId="4D0732B0" w14:textId="1B880946" w:rsidR="00D849F7" w:rsidRPr="00CC38F7" w:rsidRDefault="00D849F7" w:rsidP="00D849F7">
            <w:pPr>
              <w:spacing w:after="0"/>
            </w:pPr>
            <w:r w:rsidRPr="009C5BDF">
              <w:t xml:space="preserve">  </w:t>
            </w:r>
          </w:p>
        </w:tc>
        <w:tc>
          <w:tcPr>
            <w:tcW w:w="864" w:type="dxa"/>
          </w:tcPr>
          <w:p w14:paraId="2830552B" w14:textId="5923CE5C" w:rsidR="00D849F7" w:rsidRPr="00CC38F7" w:rsidRDefault="00D849F7" w:rsidP="00D849F7">
            <w:pPr>
              <w:spacing w:after="0"/>
            </w:pPr>
            <w:r w:rsidRPr="009C5BDF">
              <w:t xml:space="preserve">  </w:t>
            </w:r>
          </w:p>
        </w:tc>
        <w:tc>
          <w:tcPr>
            <w:tcW w:w="864" w:type="dxa"/>
          </w:tcPr>
          <w:p w14:paraId="6140142F" w14:textId="0A43FFC0" w:rsidR="00D849F7" w:rsidRPr="00CC38F7" w:rsidRDefault="00D849F7" w:rsidP="00D849F7">
            <w:pPr>
              <w:spacing w:after="0"/>
            </w:pPr>
            <w:r w:rsidRPr="009C5BDF">
              <w:t xml:space="preserve">  </w:t>
            </w:r>
          </w:p>
        </w:tc>
      </w:tr>
      <w:tr w:rsidR="00D849F7" w:rsidRPr="00CC38F7" w14:paraId="2DAB72F7" w14:textId="77777777" w:rsidTr="00C55B2D">
        <w:tblPrEx>
          <w:tblCellMar>
            <w:left w:w="108" w:type="dxa"/>
            <w:right w:w="108" w:type="dxa"/>
          </w:tblCellMar>
        </w:tblPrEx>
        <w:trPr>
          <w:cantSplit/>
          <w:trHeight w:val="395"/>
        </w:trPr>
        <w:tc>
          <w:tcPr>
            <w:tcW w:w="4896" w:type="dxa"/>
          </w:tcPr>
          <w:p w14:paraId="590B904A" w14:textId="45A7D543" w:rsidR="00D849F7" w:rsidRPr="00D42B2E" w:rsidRDefault="00D849F7" w:rsidP="00D42B2E">
            <w:pPr>
              <w:pStyle w:val="Descriptivestatements"/>
            </w:pPr>
            <w:r w:rsidRPr="00D42B2E">
              <w:t>Divides whole numbers by unit fractions and unit fractions by whole numbers.</w:t>
            </w:r>
          </w:p>
        </w:tc>
        <w:tc>
          <w:tcPr>
            <w:tcW w:w="864" w:type="dxa"/>
          </w:tcPr>
          <w:p w14:paraId="2BAB497D" w14:textId="7662D78B" w:rsidR="00D849F7" w:rsidRPr="00CC38F7" w:rsidRDefault="00D849F7" w:rsidP="00D849F7">
            <w:pPr>
              <w:spacing w:after="0"/>
            </w:pPr>
            <w:r w:rsidRPr="009C5BDF">
              <w:t xml:space="preserve">  </w:t>
            </w:r>
          </w:p>
        </w:tc>
        <w:tc>
          <w:tcPr>
            <w:tcW w:w="864" w:type="dxa"/>
          </w:tcPr>
          <w:p w14:paraId="652F1BBF" w14:textId="79E269B4" w:rsidR="00D849F7" w:rsidRPr="00CC38F7" w:rsidRDefault="00D849F7" w:rsidP="00D849F7">
            <w:pPr>
              <w:spacing w:after="0"/>
            </w:pPr>
            <w:r w:rsidRPr="009C5BDF">
              <w:t xml:space="preserve">  </w:t>
            </w:r>
          </w:p>
        </w:tc>
        <w:tc>
          <w:tcPr>
            <w:tcW w:w="864" w:type="dxa"/>
          </w:tcPr>
          <w:p w14:paraId="5B485855" w14:textId="72EACC78" w:rsidR="00D849F7" w:rsidRPr="00CC38F7" w:rsidRDefault="00D849F7" w:rsidP="00D849F7">
            <w:pPr>
              <w:spacing w:after="0"/>
            </w:pPr>
            <w:r w:rsidRPr="009C5BDF">
              <w:t xml:space="preserve">  </w:t>
            </w:r>
          </w:p>
        </w:tc>
        <w:tc>
          <w:tcPr>
            <w:tcW w:w="864" w:type="dxa"/>
          </w:tcPr>
          <w:p w14:paraId="0171AEF1" w14:textId="4D97E348" w:rsidR="00D849F7" w:rsidRPr="00CC38F7" w:rsidRDefault="00D849F7" w:rsidP="00D849F7">
            <w:pPr>
              <w:spacing w:after="0"/>
            </w:pPr>
            <w:r w:rsidRPr="009C5BDF">
              <w:t xml:space="preserve">  </w:t>
            </w:r>
          </w:p>
        </w:tc>
        <w:tc>
          <w:tcPr>
            <w:tcW w:w="864" w:type="dxa"/>
          </w:tcPr>
          <w:p w14:paraId="015102E9" w14:textId="5294299E" w:rsidR="00D849F7" w:rsidRPr="00CC38F7" w:rsidRDefault="00D849F7" w:rsidP="00D849F7">
            <w:pPr>
              <w:spacing w:after="0"/>
            </w:pPr>
            <w:r w:rsidRPr="009C5BDF">
              <w:t xml:space="preserve">  </w:t>
            </w:r>
          </w:p>
        </w:tc>
        <w:tc>
          <w:tcPr>
            <w:tcW w:w="864" w:type="dxa"/>
          </w:tcPr>
          <w:p w14:paraId="1BE95055" w14:textId="2182578E" w:rsidR="00D849F7" w:rsidRPr="00CC38F7" w:rsidRDefault="00D849F7" w:rsidP="00D849F7">
            <w:pPr>
              <w:spacing w:after="0"/>
            </w:pPr>
            <w:r w:rsidRPr="009C5BDF">
              <w:t xml:space="preserve">  </w:t>
            </w:r>
          </w:p>
        </w:tc>
        <w:tc>
          <w:tcPr>
            <w:tcW w:w="864" w:type="dxa"/>
          </w:tcPr>
          <w:p w14:paraId="60BB87E2" w14:textId="56A104BD" w:rsidR="00D849F7" w:rsidRPr="00CC38F7" w:rsidRDefault="00D849F7" w:rsidP="00D849F7">
            <w:pPr>
              <w:spacing w:after="0"/>
            </w:pPr>
            <w:r w:rsidRPr="009C5BDF">
              <w:t xml:space="preserve">  </w:t>
            </w:r>
          </w:p>
        </w:tc>
        <w:tc>
          <w:tcPr>
            <w:tcW w:w="864" w:type="dxa"/>
          </w:tcPr>
          <w:p w14:paraId="1558C0BC" w14:textId="64A9BE33" w:rsidR="00D849F7" w:rsidRPr="00CC38F7" w:rsidRDefault="00D849F7" w:rsidP="00D849F7">
            <w:pPr>
              <w:spacing w:after="0"/>
            </w:pPr>
            <w:r w:rsidRPr="009C5BDF">
              <w:t xml:space="preserve">  </w:t>
            </w:r>
          </w:p>
        </w:tc>
        <w:tc>
          <w:tcPr>
            <w:tcW w:w="864" w:type="dxa"/>
          </w:tcPr>
          <w:p w14:paraId="08E69D01" w14:textId="4CD880C5" w:rsidR="00D849F7" w:rsidRPr="00CC38F7" w:rsidRDefault="00D849F7" w:rsidP="00D849F7">
            <w:pPr>
              <w:spacing w:after="0"/>
            </w:pPr>
            <w:r w:rsidRPr="009C5BDF">
              <w:t xml:space="preserve">  </w:t>
            </w:r>
          </w:p>
        </w:tc>
        <w:tc>
          <w:tcPr>
            <w:tcW w:w="864" w:type="dxa"/>
          </w:tcPr>
          <w:p w14:paraId="1221E564" w14:textId="4DB08480" w:rsidR="00D849F7" w:rsidRPr="00CC38F7" w:rsidRDefault="00D849F7" w:rsidP="00D849F7">
            <w:pPr>
              <w:spacing w:after="0"/>
            </w:pPr>
            <w:r w:rsidRPr="009C5BDF">
              <w:t xml:space="preserve">  </w:t>
            </w:r>
          </w:p>
        </w:tc>
        <w:tc>
          <w:tcPr>
            <w:tcW w:w="864" w:type="dxa"/>
          </w:tcPr>
          <w:p w14:paraId="3969DF62" w14:textId="6DB7104F" w:rsidR="00D849F7" w:rsidRPr="00CC38F7" w:rsidRDefault="00D849F7" w:rsidP="00D849F7">
            <w:pPr>
              <w:spacing w:after="0"/>
            </w:pPr>
            <w:r w:rsidRPr="009C5BDF">
              <w:t xml:space="preserve">  </w:t>
            </w:r>
          </w:p>
        </w:tc>
      </w:tr>
      <w:tr w:rsidR="00FA28F4" w:rsidRPr="00CC38F7" w14:paraId="6F949A19" w14:textId="77777777" w:rsidTr="00C55B2D">
        <w:tblPrEx>
          <w:tblCellMar>
            <w:left w:w="108" w:type="dxa"/>
            <w:right w:w="108" w:type="dxa"/>
          </w:tblCellMar>
        </w:tblPrEx>
        <w:trPr>
          <w:cantSplit/>
          <w:trHeight w:val="395"/>
        </w:trPr>
        <w:tc>
          <w:tcPr>
            <w:tcW w:w="4896" w:type="dxa"/>
          </w:tcPr>
          <w:p w14:paraId="1828DC01" w14:textId="44123909" w:rsidR="00FA28F4" w:rsidRPr="005E75FF" w:rsidRDefault="00FA28F4" w:rsidP="00FA28F4">
            <w:pPr>
              <w:pStyle w:val="BodyCopy"/>
            </w:pPr>
            <w:r>
              <w:t xml:space="preserve">Competency </w:t>
            </w:r>
            <w:r w:rsidR="001C178A" w:rsidRPr="00A815E6">
              <w:t>0</w:t>
            </w:r>
            <w:r w:rsidR="001C178A">
              <w:t>03</w:t>
            </w:r>
            <w:r w:rsidR="001C178A" w:rsidRPr="00A815E6">
              <w:t xml:space="preserve">: </w:t>
            </w:r>
            <w:r w:rsidR="001C178A" w:rsidRPr="00525539">
              <w:rPr>
                <w:i/>
              </w:rPr>
              <w:t>The teacher understands ideas of number theory and uses numbers to model and solve problems within and outside of mathematics</w:t>
            </w:r>
            <w:r w:rsidRPr="00255287">
              <w:rPr>
                <w:i/>
              </w:rPr>
              <w:t>.</w:t>
            </w:r>
          </w:p>
        </w:tc>
        <w:tc>
          <w:tcPr>
            <w:tcW w:w="864" w:type="dxa"/>
          </w:tcPr>
          <w:p w14:paraId="728CD127" w14:textId="65C6F137" w:rsidR="00FA28F4" w:rsidRPr="00CC38F7" w:rsidRDefault="00FA28F4" w:rsidP="00FA28F4">
            <w:pPr>
              <w:spacing w:after="0"/>
            </w:pPr>
            <w:r w:rsidRPr="009C5BDF">
              <w:t xml:space="preserve">  </w:t>
            </w:r>
          </w:p>
        </w:tc>
        <w:tc>
          <w:tcPr>
            <w:tcW w:w="864" w:type="dxa"/>
          </w:tcPr>
          <w:p w14:paraId="1F40A740" w14:textId="34001B76" w:rsidR="00FA28F4" w:rsidRPr="00CC38F7" w:rsidRDefault="00FA28F4" w:rsidP="00FA28F4">
            <w:pPr>
              <w:spacing w:after="0"/>
            </w:pPr>
            <w:r w:rsidRPr="009C5BDF">
              <w:t xml:space="preserve">  </w:t>
            </w:r>
          </w:p>
        </w:tc>
        <w:tc>
          <w:tcPr>
            <w:tcW w:w="864" w:type="dxa"/>
          </w:tcPr>
          <w:p w14:paraId="0E5D1340" w14:textId="16943C93" w:rsidR="00FA28F4" w:rsidRPr="00CC38F7" w:rsidRDefault="00FA28F4" w:rsidP="00FA28F4">
            <w:pPr>
              <w:spacing w:after="0"/>
            </w:pPr>
            <w:r w:rsidRPr="009C5BDF">
              <w:t xml:space="preserve">  </w:t>
            </w:r>
          </w:p>
        </w:tc>
        <w:tc>
          <w:tcPr>
            <w:tcW w:w="864" w:type="dxa"/>
          </w:tcPr>
          <w:p w14:paraId="23B83F4A" w14:textId="47440C84" w:rsidR="00FA28F4" w:rsidRPr="00CC38F7" w:rsidRDefault="00FA28F4" w:rsidP="00FA28F4">
            <w:pPr>
              <w:spacing w:after="0"/>
            </w:pPr>
            <w:r w:rsidRPr="009C5BDF">
              <w:t xml:space="preserve">  </w:t>
            </w:r>
          </w:p>
        </w:tc>
        <w:tc>
          <w:tcPr>
            <w:tcW w:w="864" w:type="dxa"/>
          </w:tcPr>
          <w:p w14:paraId="6E60C6D5" w14:textId="355A8592" w:rsidR="00FA28F4" w:rsidRPr="00CC38F7" w:rsidRDefault="00FA28F4" w:rsidP="00FA28F4">
            <w:pPr>
              <w:spacing w:after="0"/>
            </w:pPr>
            <w:r w:rsidRPr="009C5BDF">
              <w:t xml:space="preserve">  </w:t>
            </w:r>
          </w:p>
        </w:tc>
        <w:tc>
          <w:tcPr>
            <w:tcW w:w="864" w:type="dxa"/>
          </w:tcPr>
          <w:p w14:paraId="11B8C820" w14:textId="7F6B629F" w:rsidR="00FA28F4" w:rsidRPr="00CC38F7" w:rsidRDefault="00FA28F4" w:rsidP="00FA28F4">
            <w:pPr>
              <w:spacing w:after="0"/>
            </w:pPr>
            <w:r w:rsidRPr="009C5BDF">
              <w:t xml:space="preserve">  </w:t>
            </w:r>
          </w:p>
        </w:tc>
        <w:tc>
          <w:tcPr>
            <w:tcW w:w="864" w:type="dxa"/>
          </w:tcPr>
          <w:p w14:paraId="78E23915" w14:textId="25E4FED9" w:rsidR="00FA28F4" w:rsidRPr="00CC38F7" w:rsidRDefault="00FA28F4" w:rsidP="00FA28F4">
            <w:pPr>
              <w:spacing w:after="0"/>
            </w:pPr>
            <w:r w:rsidRPr="009C5BDF">
              <w:t xml:space="preserve">  </w:t>
            </w:r>
          </w:p>
        </w:tc>
        <w:tc>
          <w:tcPr>
            <w:tcW w:w="864" w:type="dxa"/>
          </w:tcPr>
          <w:p w14:paraId="19B4C315" w14:textId="4AFA37F2" w:rsidR="00FA28F4" w:rsidRPr="00CC38F7" w:rsidRDefault="00FA28F4" w:rsidP="00FA28F4">
            <w:pPr>
              <w:spacing w:after="0"/>
            </w:pPr>
            <w:r w:rsidRPr="009C5BDF">
              <w:t xml:space="preserve">  </w:t>
            </w:r>
          </w:p>
        </w:tc>
        <w:tc>
          <w:tcPr>
            <w:tcW w:w="864" w:type="dxa"/>
          </w:tcPr>
          <w:p w14:paraId="46ACB832" w14:textId="5EF63688" w:rsidR="00FA28F4" w:rsidRPr="00CC38F7" w:rsidRDefault="00FA28F4" w:rsidP="00FA28F4">
            <w:pPr>
              <w:spacing w:after="0"/>
            </w:pPr>
            <w:r w:rsidRPr="009C5BDF">
              <w:t xml:space="preserve">  </w:t>
            </w:r>
          </w:p>
        </w:tc>
        <w:tc>
          <w:tcPr>
            <w:tcW w:w="864" w:type="dxa"/>
          </w:tcPr>
          <w:p w14:paraId="6B233F83" w14:textId="3E4BF053" w:rsidR="00FA28F4" w:rsidRPr="00CC38F7" w:rsidRDefault="00FA28F4" w:rsidP="00FA28F4">
            <w:pPr>
              <w:spacing w:after="0"/>
            </w:pPr>
            <w:r w:rsidRPr="009C5BDF">
              <w:t xml:space="preserve">  </w:t>
            </w:r>
          </w:p>
        </w:tc>
        <w:tc>
          <w:tcPr>
            <w:tcW w:w="864" w:type="dxa"/>
          </w:tcPr>
          <w:p w14:paraId="42486D44" w14:textId="7839285C" w:rsidR="00FA28F4" w:rsidRPr="00CC38F7" w:rsidRDefault="00FA28F4" w:rsidP="00FA28F4">
            <w:pPr>
              <w:spacing w:after="0"/>
            </w:pPr>
            <w:r w:rsidRPr="009C5BDF">
              <w:t xml:space="preserve">  </w:t>
            </w:r>
          </w:p>
        </w:tc>
      </w:tr>
      <w:tr w:rsidR="00FA28F4" w:rsidRPr="00CC38F7" w14:paraId="50AE2EC7" w14:textId="77777777" w:rsidTr="00C55B2D">
        <w:tblPrEx>
          <w:tblCellMar>
            <w:left w:w="108" w:type="dxa"/>
            <w:right w:w="108" w:type="dxa"/>
          </w:tblCellMar>
        </w:tblPrEx>
        <w:trPr>
          <w:cantSplit/>
          <w:trHeight w:val="395"/>
        </w:trPr>
        <w:tc>
          <w:tcPr>
            <w:tcW w:w="4896" w:type="dxa"/>
          </w:tcPr>
          <w:p w14:paraId="0DA35F9F" w14:textId="6AA81491" w:rsidR="00FA28F4" w:rsidRPr="005E75FF" w:rsidRDefault="001C178A" w:rsidP="00D42B2E">
            <w:pPr>
              <w:pStyle w:val="Descriptivestatements"/>
              <w:numPr>
                <w:ilvl w:val="0"/>
                <w:numId w:val="18"/>
              </w:numPr>
              <w:ind w:left="522"/>
            </w:pPr>
            <w:r w:rsidRPr="00743751">
              <w:t>Demonstrates an understanding of ideas from number theory (e.g., prime factorization, greatest common divisor) as they apply to whole numbers, integers and rational numbers and uses these ideas in problem situations</w:t>
            </w:r>
            <w:r w:rsidR="00FA28F4" w:rsidRPr="001744A8">
              <w:t>.</w:t>
            </w:r>
          </w:p>
        </w:tc>
        <w:tc>
          <w:tcPr>
            <w:tcW w:w="864" w:type="dxa"/>
          </w:tcPr>
          <w:p w14:paraId="4F981241" w14:textId="1C20CABC" w:rsidR="00FA28F4" w:rsidRPr="00CC38F7" w:rsidRDefault="00FA28F4" w:rsidP="00FA28F4">
            <w:pPr>
              <w:spacing w:after="0"/>
            </w:pPr>
            <w:r w:rsidRPr="009C5BDF">
              <w:t xml:space="preserve">  </w:t>
            </w:r>
          </w:p>
        </w:tc>
        <w:tc>
          <w:tcPr>
            <w:tcW w:w="864" w:type="dxa"/>
          </w:tcPr>
          <w:p w14:paraId="180129FF" w14:textId="032A4F8B" w:rsidR="00FA28F4" w:rsidRPr="00CC38F7" w:rsidRDefault="00FA28F4" w:rsidP="00FA28F4">
            <w:pPr>
              <w:spacing w:after="0"/>
            </w:pPr>
            <w:r w:rsidRPr="009C5BDF">
              <w:t xml:space="preserve">  </w:t>
            </w:r>
          </w:p>
        </w:tc>
        <w:tc>
          <w:tcPr>
            <w:tcW w:w="864" w:type="dxa"/>
          </w:tcPr>
          <w:p w14:paraId="7FB4E211" w14:textId="4FE49B42" w:rsidR="00FA28F4" w:rsidRPr="00CC38F7" w:rsidRDefault="00FA28F4" w:rsidP="00FA28F4">
            <w:pPr>
              <w:spacing w:after="0"/>
            </w:pPr>
            <w:r w:rsidRPr="009C5BDF">
              <w:t xml:space="preserve">  </w:t>
            </w:r>
          </w:p>
        </w:tc>
        <w:tc>
          <w:tcPr>
            <w:tcW w:w="864" w:type="dxa"/>
          </w:tcPr>
          <w:p w14:paraId="59519C7D" w14:textId="18A10EE1" w:rsidR="00FA28F4" w:rsidRPr="00CC38F7" w:rsidRDefault="00FA28F4" w:rsidP="00FA28F4">
            <w:pPr>
              <w:spacing w:after="0"/>
            </w:pPr>
            <w:r w:rsidRPr="009C5BDF">
              <w:t xml:space="preserve">  </w:t>
            </w:r>
          </w:p>
        </w:tc>
        <w:tc>
          <w:tcPr>
            <w:tcW w:w="864" w:type="dxa"/>
          </w:tcPr>
          <w:p w14:paraId="2AED3A0F" w14:textId="6CC31491" w:rsidR="00FA28F4" w:rsidRPr="00CC38F7" w:rsidRDefault="00FA28F4" w:rsidP="00FA28F4">
            <w:pPr>
              <w:spacing w:after="0"/>
            </w:pPr>
            <w:r w:rsidRPr="009C5BDF">
              <w:t xml:space="preserve">  </w:t>
            </w:r>
          </w:p>
        </w:tc>
        <w:tc>
          <w:tcPr>
            <w:tcW w:w="864" w:type="dxa"/>
          </w:tcPr>
          <w:p w14:paraId="69D91256" w14:textId="55B372E9" w:rsidR="00FA28F4" w:rsidRPr="00CC38F7" w:rsidRDefault="00FA28F4" w:rsidP="00FA28F4">
            <w:pPr>
              <w:spacing w:after="0"/>
            </w:pPr>
            <w:r w:rsidRPr="009C5BDF">
              <w:t xml:space="preserve">  </w:t>
            </w:r>
          </w:p>
        </w:tc>
        <w:tc>
          <w:tcPr>
            <w:tcW w:w="864" w:type="dxa"/>
          </w:tcPr>
          <w:p w14:paraId="47A1529F" w14:textId="5D118F64" w:rsidR="00FA28F4" w:rsidRPr="00CC38F7" w:rsidRDefault="00FA28F4" w:rsidP="00FA28F4">
            <w:pPr>
              <w:spacing w:after="0"/>
            </w:pPr>
            <w:r w:rsidRPr="009C5BDF">
              <w:t xml:space="preserve">  </w:t>
            </w:r>
          </w:p>
        </w:tc>
        <w:tc>
          <w:tcPr>
            <w:tcW w:w="864" w:type="dxa"/>
          </w:tcPr>
          <w:p w14:paraId="12EB6E63" w14:textId="7C411680" w:rsidR="00FA28F4" w:rsidRPr="00CC38F7" w:rsidRDefault="00FA28F4" w:rsidP="00FA28F4">
            <w:pPr>
              <w:spacing w:after="0"/>
            </w:pPr>
            <w:r w:rsidRPr="009C5BDF">
              <w:t xml:space="preserve">  </w:t>
            </w:r>
          </w:p>
        </w:tc>
        <w:tc>
          <w:tcPr>
            <w:tcW w:w="864" w:type="dxa"/>
          </w:tcPr>
          <w:p w14:paraId="6CF69086" w14:textId="2696E5AF" w:rsidR="00FA28F4" w:rsidRPr="00CC38F7" w:rsidRDefault="00FA28F4" w:rsidP="00FA28F4">
            <w:pPr>
              <w:spacing w:after="0"/>
            </w:pPr>
            <w:r w:rsidRPr="009C5BDF">
              <w:t xml:space="preserve">  </w:t>
            </w:r>
          </w:p>
        </w:tc>
        <w:tc>
          <w:tcPr>
            <w:tcW w:w="864" w:type="dxa"/>
          </w:tcPr>
          <w:p w14:paraId="4A13463C" w14:textId="024F74C0" w:rsidR="00FA28F4" w:rsidRPr="00CC38F7" w:rsidRDefault="00FA28F4" w:rsidP="00FA28F4">
            <w:pPr>
              <w:spacing w:after="0"/>
            </w:pPr>
            <w:r w:rsidRPr="009C5BDF">
              <w:t xml:space="preserve">  </w:t>
            </w:r>
          </w:p>
        </w:tc>
        <w:tc>
          <w:tcPr>
            <w:tcW w:w="864" w:type="dxa"/>
          </w:tcPr>
          <w:p w14:paraId="607A58D1" w14:textId="43CE5645" w:rsidR="00FA28F4" w:rsidRPr="00CC38F7" w:rsidRDefault="00FA28F4" w:rsidP="00FA28F4">
            <w:pPr>
              <w:spacing w:after="0"/>
            </w:pPr>
            <w:r w:rsidRPr="009C5BDF">
              <w:t xml:space="preserve">  </w:t>
            </w:r>
          </w:p>
        </w:tc>
      </w:tr>
      <w:tr w:rsidR="001C178A" w:rsidRPr="00CC38F7" w14:paraId="6E197CC7" w14:textId="77777777" w:rsidTr="00C55B2D">
        <w:tblPrEx>
          <w:tblCellMar>
            <w:left w:w="108" w:type="dxa"/>
            <w:right w:w="108" w:type="dxa"/>
          </w:tblCellMar>
        </w:tblPrEx>
        <w:trPr>
          <w:cantSplit/>
          <w:trHeight w:val="395"/>
        </w:trPr>
        <w:tc>
          <w:tcPr>
            <w:tcW w:w="4896" w:type="dxa"/>
          </w:tcPr>
          <w:p w14:paraId="3A53BFFE" w14:textId="375266CF" w:rsidR="001C178A" w:rsidRPr="00D42B2E" w:rsidRDefault="001C178A" w:rsidP="00D42B2E">
            <w:pPr>
              <w:pStyle w:val="Descriptivestatements"/>
              <w:numPr>
                <w:ilvl w:val="0"/>
                <w:numId w:val="18"/>
              </w:numPr>
              <w:ind w:left="522"/>
            </w:pPr>
            <w:r w:rsidRPr="00D42B2E">
              <w:lastRenderedPageBreak/>
              <w:t>Uses integers, rational numbers and real numbers to describe and quantify phenomena such as money, length, area, volume and density.</w:t>
            </w:r>
          </w:p>
        </w:tc>
        <w:tc>
          <w:tcPr>
            <w:tcW w:w="864" w:type="dxa"/>
          </w:tcPr>
          <w:p w14:paraId="39F94120" w14:textId="310E5C86" w:rsidR="001C178A" w:rsidRPr="00CC38F7" w:rsidRDefault="001C178A" w:rsidP="001C178A">
            <w:pPr>
              <w:spacing w:after="0"/>
            </w:pPr>
            <w:r w:rsidRPr="009C5BDF">
              <w:t xml:space="preserve">  </w:t>
            </w:r>
          </w:p>
        </w:tc>
        <w:tc>
          <w:tcPr>
            <w:tcW w:w="864" w:type="dxa"/>
          </w:tcPr>
          <w:p w14:paraId="2A4437E7" w14:textId="093A3A87" w:rsidR="001C178A" w:rsidRPr="00CC38F7" w:rsidRDefault="001C178A" w:rsidP="001C178A">
            <w:pPr>
              <w:spacing w:after="0"/>
            </w:pPr>
            <w:r w:rsidRPr="009C5BDF">
              <w:t xml:space="preserve">  </w:t>
            </w:r>
          </w:p>
        </w:tc>
        <w:tc>
          <w:tcPr>
            <w:tcW w:w="864" w:type="dxa"/>
          </w:tcPr>
          <w:p w14:paraId="16215324" w14:textId="1025143D" w:rsidR="001C178A" w:rsidRPr="00CC38F7" w:rsidRDefault="001C178A" w:rsidP="001C178A">
            <w:pPr>
              <w:spacing w:after="0"/>
            </w:pPr>
            <w:r w:rsidRPr="009C5BDF">
              <w:t xml:space="preserve">  </w:t>
            </w:r>
          </w:p>
        </w:tc>
        <w:tc>
          <w:tcPr>
            <w:tcW w:w="864" w:type="dxa"/>
          </w:tcPr>
          <w:p w14:paraId="177F44BA" w14:textId="75C488EE" w:rsidR="001C178A" w:rsidRPr="00CC38F7" w:rsidRDefault="001C178A" w:rsidP="001C178A">
            <w:pPr>
              <w:spacing w:after="0"/>
            </w:pPr>
            <w:r w:rsidRPr="009C5BDF">
              <w:t xml:space="preserve">  </w:t>
            </w:r>
          </w:p>
        </w:tc>
        <w:tc>
          <w:tcPr>
            <w:tcW w:w="864" w:type="dxa"/>
          </w:tcPr>
          <w:p w14:paraId="087C5357" w14:textId="12F8F969" w:rsidR="001C178A" w:rsidRPr="00CC38F7" w:rsidRDefault="001C178A" w:rsidP="001C178A">
            <w:pPr>
              <w:spacing w:after="0"/>
            </w:pPr>
            <w:r w:rsidRPr="009C5BDF">
              <w:t xml:space="preserve">  </w:t>
            </w:r>
          </w:p>
        </w:tc>
        <w:tc>
          <w:tcPr>
            <w:tcW w:w="864" w:type="dxa"/>
          </w:tcPr>
          <w:p w14:paraId="2495D3D3" w14:textId="604C25F1" w:rsidR="001C178A" w:rsidRPr="00CC38F7" w:rsidRDefault="001C178A" w:rsidP="001C178A">
            <w:pPr>
              <w:spacing w:after="0"/>
            </w:pPr>
            <w:r w:rsidRPr="009C5BDF">
              <w:t xml:space="preserve">  </w:t>
            </w:r>
          </w:p>
        </w:tc>
        <w:tc>
          <w:tcPr>
            <w:tcW w:w="864" w:type="dxa"/>
          </w:tcPr>
          <w:p w14:paraId="22EC075E" w14:textId="05B6D0E3" w:rsidR="001C178A" w:rsidRPr="00CC38F7" w:rsidRDefault="001C178A" w:rsidP="001C178A">
            <w:pPr>
              <w:spacing w:after="0"/>
            </w:pPr>
            <w:r w:rsidRPr="009C5BDF">
              <w:t xml:space="preserve">  </w:t>
            </w:r>
          </w:p>
        </w:tc>
        <w:tc>
          <w:tcPr>
            <w:tcW w:w="864" w:type="dxa"/>
          </w:tcPr>
          <w:p w14:paraId="53E36016" w14:textId="680939AA" w:rsidR="001C178A" w:rsidRPr="00CC38F7" w:rsidRDefault="001C178A" w:rsidP="001C178A">
            <w:pPr>
              <w:spacing w:after="0"/>
            </w:pPr>
            <w:r w:rsidRPr="009C5BDF">
              <w:t xml:space="preserve">  </w:t>
            </w:r>
          </w:p>
        </w:tc>
        <w:tc>
          <w:tcPr>
            <w:tcW w:w="864" w:type="dxa"/>
          </w:tcPr>
          <w:p w14:paraId="54EA1C02" w14:textId="05F64218" w:rsidR="001C178A" w:rsidRPr="00CC38F7" w:rsidRDefault="001C178A" w:rsidP="001C178A">
            <w:pPr>
              <w:spacing w:after="0"/>
            </w:pPr>
            <w:r w:rsidRPr="009C5BDF">
              <w:t xml:space="preserve">  </w:t>
            </w:r>
          </w:p>
        </w:tc>
        <w:tc>
          <w:tcPr>
            <w:tcW w:w="864" w:type="dxa"/>
          </w:tcPr>
          <w:p w14:paraId="344167C5" w14:textId="3D3EA000" w:rsidR="001C178A" w:rsidRPr="00CC38F7" w:rsidRDefault="001C178A" w:rsidP="001C178A">
            <w:pPr>
              <w:spacing w:after="0"/>
            </w:pPr>
            <w:r w:rsidRPr="009C5BDF">
              <w:t xml:space="preserve">  </w:t>
            </w:r>
          </w:p>
        </w:tc>
        <w:tc>
          <w:tcPr>
            <w:tcW w:w="864" w:type="dxa"/>
          </w:tcPr>
          <w:p w14:paraId="4C36D1BF" w14:textId="5DD070DA" w:rsidR="001C178A" w:rsidRPr="00CC38F7" w:rsidRDefault="001C178A" w:rsidP="001C178A">
            <w:pPr>
              <w:spacing w:after="0"/>
            </w:pPr>
            <w:r w:rsidRPr="009C5BDF">
              <w:t xml:space="preserve">  </w:t>
            </w:r>
          </w:p>
        </w:tc>
      </w:tr>
      <w:tr w:rsidR="001C178A" w:rsidRPr="00CC38F7" w14:paraId="07D04E43" w14:textId="77777777" w:rsidTr="00C55B2D">
        <w:tblPrEx>
          <w:tblCellMar>
            <w:left w:w="108" w:type="dxa"/>
            <w:right w:w="108" w:type="dxa"/>
          </w:tblCellMar>
        </w:tblPrEx>
        <w:trPr>
          <w:cantSplit/>
          <w:trHeight w:val="395"/>
        </w:trPr>
        <w:tc>
          <w:tcPr>
            <w:tcW w:w="4896" w:type="dxa"/>
          </w:tcPr>
          <w:p w14:paraId="2C3320F4" w14:textId="58E52F29" w:rsidR="001C178A" w:rsidRPr="00D42B2E" w:rsidRDefault="001C178A" w:rsidP="00D42B2E">
            <w:pPr>
              <w:pStyle w:val="Descriptivestatements"/>
            </w:pPr>
            <w:r w:rsidRPr="00D42B2E">
              <w:t>Applies knowledge of place value and other number properties to develop techniques of mental mathematics and computational estimation.</w:t>
            </w:r>
          </w:p>
        </w:tc>
        <w:tc>
          <w:tcPr>
            <w:tcW w:w="864" w:type="dxa"/>
          </w:tcPr>
          <w:p w14:paraId="4083F9C5" w14:textId="0F004C6F" w:rsidR="001C178A" w:rsidRPr="00CC38F7" w:rsidRDefault="001C178A" w:rsidP="001C178A">
            <w:pPr>
              <w:spacing w:after="0"/>
            </w:pPr>
            <w:r w:rsidRPr="009C5BDF">
              <w:t xml:space="preserve">  </w:t>
            </w:r>
          </w:p>
        </w:tc>
        <w:tc>
          <w:tcPr>
            <w:tcW w:w="864" w:type="dxa"/>
          </w:tcPr>
          <w:p w14:paraId="2211DF32" w14:textId="19E3F4E9" w:rsidR="001C178A" w:rsidRPr="00CC38F7" w:rsidRDefault="001C178A" w:rsidP="001C178A">
            <w:pPr>
              <w:spacing w:after="0"/>
            </w:pPr>
            <w:r w:rsidRPr="009C5BDF">
              <w:t xml:space="preserve">  </w:t>
            </w:r>
          </w:p>
        </w:tc>
        <w:tc>
          <w:tcPr>
            <w:tcW w:w="864" w:type="dxa"/>
          </w:tcPr>
          <w:p w14:paraId="22AC58D5" w14:textId="798612CB" w:rsidR="001C178A" w:rsidRPr="00CC38F7" w:rsidRDefault="001C178A" w:rsidP="001C178A">
            <w:pPr>
              <w:spacing w:after="0"/>
            </w:pPr>
            <w:r w:rsidRPr="009C5BDF">
              <w:t xml:space="preserve">  </w:t>
            </w:r>
          </w:p>
        </w:tc>
        <w:tc>
          <w:tcPr>
            <w:tcW w:w="864" w:type="dxa"/>
          </w:tcPr>
          <w:p w14:paraId="48D8AAC9" w14:textId="0FC5FF56" w:rsidR="001C178A" w:rsidRPr="00CC38F7" w:rsidRDefault="001C178A" w:rsidP="001C178A">
            <w:pPr>
              <w:spacing w:after="0"/>
            </w:pPr>
            <w:r w:rsidRPr="009C5BDF">
              <w:t xml:space="preserve">  </w:t>
            </w:r>
          </w:p>
        </w:tc>
        <w:tc>
          <w:tcPr>
            <w:tcW w:w="864" w:type="dxa"/>
          </w:tcPr>
          <w:p w14:paraId="3B1CBED5" w14:textId="7484F8FF" w:rsidR="001C178A" w:rsidRPr="00CC38F7" w:rsidRDefault="001C178A" w:rsidP="001C178A">
            <w:pPr>
              <w:spacing w:after="0"/>
            </w:pPr>
            <w:r w:rsidRPr="009C5BDF">
              <w:t xml:space="preserve">  </w:t>
            </w:r>
          </w:p>
        </w:tc>
        <w:tc>
          <w:tcPr>
            <w:tcW w:w="864" w:type="dxa"/>
          </w:tcPr>
          <w:p w14:paraId="58D1B4BD" w14:textId="64586B76" w:rsidR="001C178A" w:rsidRPr="00CC38F7" w:rsidRDefault="001C178A" w:rsidP="001C178A">
            <w:pPr>
              <w:spacing w:after="0"/>
            </w:pPr>
            <w:r w:rsidRPr="009C5BDF">
              <w:t xml:space="preserve">  </w:t>
            </w:r>
          </w:p>
        </w:tc>
        <w:tc>
          <w:tcPr>
            <w:tcW w:w="864" w:type="dxa"/>
          </w:tcPr>
          <w:p w14:paraId="000F9BD1" w14:textId="51785AF9" w:rsidR="001C178A" w:rsidRPr="00CC38F7" w:rsidRDefault="001C178A" w:rsidP="001C178A">
            <w:pPr>
              <w:spacing w:after="0"/>
            </w:pPr>
            <w:r w:rsidRPr="009C5BDF">
              <w:t xml:space="preserve">  </w:t>
            </w:r>
          </w:p>
        </w:tc>
        <w:tc>
          <w:tcPr>
            <w:tcW w:w="864" w:type="dxa"/>
          </w:tcPr>
          <w:p w14:paraId="71D95CA4" w14:textId="44F610B0" w:rsidR="001C178A" w:rsidRPr="00CC38F7" w:rsidRDefault="001C178A" w:rsidP="001C178A">
            <w:pPr>
              <w:spacing w:after="0"/>
            </w:pPr>
            <w:r w:rsidRPr="009C5BDF">
              <w:t xml:space="preserve">  </w:t>
            </w:r>
          </w:p>
        </w:tc>
        <w:tc>
          <w:tcPr>
            <w:tcW w:w="864" w:type="dxa"/>
          </w:tcPr>
          <w:p w14:paraId="3AC3F6DE" w14:textId="53524C30" w:rsidR="001C178A" w:rsidRPr="00CC38F7" w:rsidRDefault="001C178A" w:rsidP="001C178A">
            <w:pPr>
              <w:spacing w:after="0"/>
            </w:pPr>
            <w:r w:rsidRPr="009C5BDF">
              <w:t xml:space="preserve">  </w:t>
            </w:r>
          </w:p>
        </w:tc>
        <w:tc>
          <w:tcPr>
            <w:tcW w:w="864" w:type="dxa"/>
          </w:tcPr>
          <w:p w14:paraId="0AE26A82" w14:textId="268CE6F6" w:rsidR="001C178A" w:rsidRPr="00CC38F7" w:rsidRDefault="001C178A" w:rsidP="001C178A">
            <w:pPr>
              <w:spacing w:after="0"/>
            </w:pPr>
            <w:r w:rsidRPr="009C5BDF">
              <w:t xml:space="preserve">  </w:t>
            </w:r>
          </w:p>
        </w:tc>
        <w:tc>
          <w:tcPr>
            <w:tcW w:w="864" w:type="dxa"/>
          </w:tcPr>
          <w:p w14:paraId="2B1CB81F" w14:textId="20864898" w:rsidR="001C178A" w:rsidRPr="00CC38F7" w:rsidRDefault="001C178A" w:rsidP="001C178A">
            <w:pPr>
              <w:spacing w:after="0"/>
            </w:pPr>
            <w:r w:rsidRPr="009C5BDF">
              <w:t xml:space="preserve">  </w:t>
            </w:r>
          </w:p>
        </w:tc>
      </w:tr>
      <w:tr w:rsidR="001C178A" w:rsidRPr="00CC38F7" w14:paraId="7B46E896" w14:textId="77777777" w:rsidTr="00C55B2D">
        <w:tblPrEx>
          <w:tblCellMar>
            <w:left w:w="108" w:type="dxa"/>
            <w:right w:w="108" w:type="dxa"/>
          </w:tblCellMar>
        </w:tblPrEx>
        <w:trPr>
          <w:cantSplit/>
          <w:trHeight w:val="395"/>
        </w:trPr>
        <w:tc>
          <w:tcPr>
            <w:tcW w:w="4896" w:type="dxa"/>
          </w:tcPr>
          <w:p w14:paraId="5F63F262" w14:textId="56E342E0" w:rsidR="001C178A" w:rsidRPr="00D42B2E" w:rsidRDefault="001C178A" w:rsidP="00D42B2E">
            <w:pPr>
              <w:pStyle w:val="Descriptivestatements"/>
            </w:pPr>
            <w:r w:rsidRPr="00D42B2E">
              <w:t>Applies knowledge of counting techniques such as permutations and combinations to quantify situations and solve problems.</w:t>
            </w:r>
          </w:p>
        </w:tc>
        <w:tc>
          <w:tcPr>
            <w:tcW w:w="864" w:type="dxa"/>
          </w:tcPr>
          <w:p w14:paraId="18567BE9" w14:textId="19810A4E" w:rsidR="001C178A" w:rsidRPr="00CC38F7" w:rsidRDefault="001C178A" w:rsidP="001C178A">
            <w:pPr>
              <w:spacing w:after="0"/>
            </w:pPr>
            <w:r w:rsidRPr="009C5BDF">
              <w:t xml:space="preserve">  </w:t>
            </w:r>
          </w:p>
        </w:tc>
        <w:tc>
          <w:tcPr>
            <w:tcW w:w="864" w:type="dxa"/>
          </w:tcPr>
          <w:p w14:paraId="48DC591C" w14:textId="59374B07" w:rsidR="001C178A" w:rsidRPr="00CC38F7" w:rsidRDefault="001C178A" w:rsidP="001C178A">
            <w:pPr>
              <w:spacing w:after="0"/>
            </w:pPr>
            <w:r w:rsidRPr="009C5BDF">
              <w:t xml:space="preserve">  </w:t>
            </w:r>
          </w:p>
        </w:tc>
        <w:tc>
          <w:tcPr>
            <w:tcW w:w="864" w:type="dxa"/>
          </w:tcPr>
          <w:p w14:paraId="48535B3E" w14:textId="278BDD26" w:rsidR="001C178A" w:rsidRPr="00CC38F7" w:rsidRDefault="001C178A" w:rsidP="001C178A">
            <w:pPr>
              <w:spacing w:after="0"/>
            </w:pPr>
            <w:r w:rsidRPr="009C5BDF">
              <w:t xml:space="preserve">  </w:t>
            </w:r>
          </w:p>
        </w:tc>
        <w:tc>
          <w:tcPr>
            <w:tcW w:w="864" w:type="dxa"/>
          </w:tcPr>
          <w:p w14:paraId="40E02BB8" w14:textId="39E136DF" w:rsidR="001C178A" w:rsidRPr="00CC38F7" w:rsidRDefault="001C178A" w:rsidP="001C178A">
            <w:pPr>
              <w:spacing w:after="0"/>
            </w:pPr>
            <w:r w:rsidRPr="009C5BDF">
              <w:t xml:space="preserve">  </w:t>
            </w:r>
          </w:p>
        </w:tc>
        <w:tc>
          <w:tcPr>
            <w:tcW w:w="864" w:type="dxa"/>
          </w:tcPr>
          <w:p w14:paraId="72FA15A5" w14:textId="2C515642" w:rsidR="001C178A" w:rsidRPr="00CC38F7" w:rsidRDefault="001C178A" w:rsidP="001C178A">
            <w:pPr>
              <w:spacing w:after="0"/>
            </w:pPr>
            <w:r w:rsidRPr="009C5BDF">
              <w:t xml:space="preserve">  </w:t>
            </w:r>
          </w:p>
        </w:tc>
        <w:tc>
          <w:tcPr>
            <w:tcW w:w="864" w:type="dxa"/>
          </w:tcPr>
          <w:p w14:paraId="7F1D590B" w14:textId="2F1F70B3" w:rsidR="001C178A" w:rsidRPr="00CC38F7" w:rsidRDefault="001C178A" w:rsidP="001C178A">
            <w:pPr>
              <w:spacing w:after="0"/>
            </w:pPr>
            <w:r w:rsidRPr="009C5BDF">
              <w:t xml:space="preserve">  </w:t>
            </w:r>
          </w:p>
        </w:tc>
        <w:tc>
          <w:tcPr>
            <w:tcW w:w="864" w:type="dxa"/>
          </w:tcPr>
          <w:p w14:paraId="23EDEFD0" w14:textId="1146D961" w:rsidR="001C178A" w:rsidRPr="00CC38F7" w:rsidRDefault="001C178A" w:rsidP="001C178A">
            <w:pPr>
              <w:spacing w:after="0"/>
            </w:pPr>
            <w:r w:rsidRPr="009C5BDF">
              <w:t xml:space="preserve">  </w:t>
            </w:r>
          </w:p>
        </w:tc>
        <w:tc>
          <w:tcPr>
            <w:tcW w:w="864" w:type="dxa"/>
          </w:tcPr>
          <w:p w14:paraId="7A15B8EE" w14:textId="2EEB194A" w:rsidR="001C178A" w:rsidRPr="00CC38F7" w:rsidRDefault="001C178A" w:rsidP="001C178A">
            <w:pPr>
              <w:spacing w:after="0"/>
            </w:pPr>
            <w:r w:rsidRPr="009C5BDF">
              <w:t xml:space="preserve">  </w:t>
            </w:r>
          </w:p>
        </w:tc>
        <w:tc>
          <w:tcPr>
            <w:tcW w:w="864" w:type="dxa"/>
          </w:tcPr>
          <w:p w14:paraId="2E646F68" w14:textId="1741B37E" w:rsidR="001C178A" w:rsidRPr="00CC38F7" w:rsidRDefault="001C178A" w:rsidP="001C178A">
            <w:pPr>
              <w:spacing w:after="0"/>
            </w:pPr>
            <w:r w:rsidRPr="009C5BDF">
              <w:t xml:space="preserve">  </w:t>
            </w:r>
          </w:p>
        </w:tc>
        <w:tc>
          <w:tcPr>
            <w:tcW w:w="864" w:type="dxa"/>
          </w:tcPr>
          <w:p w14:paraId="5E12C6D1" w14:textId="06853660" w:rsidR="001C178A" w:rsidRPr="00CC38F7" w:rsidRDefault="001C178A" w:rsidP="001C178A">
            <w:pPr>
              <w:spacing w:after="0"/>
            </w:pPr>
            <w:r w:rsidRPr="009C5BDF">
              <w:t xml:space="preserve">  </w:t>
            </w:r>
          </w:p>
        </w:tc>
        <w:tc>
          <w:tcPr>
            <w:tcW w:w="864" w:type="dxa"/>
          </w:tcPr>
          <w:p w14:paraId="11621832" w14:textId="5A9BAA30" w:rsidR="001C178A" w:rsidRPr="00CC38F7" w:rsidRDefault="001C178A" w:rsidP="001C178A">
            <w:pPr>
              <w:spacing w:after="0"/>
            </w:pPr>
            <w:r w:rsidRPr="009C5BDF">
              <w:t xml:space="preserve">  </w:t>
            </w:r>
          </w:p>
        </w:tc>
      </w:tr>
      <w:tr w:rsidR="001C178A" w:rsidRPr="00CC38F7" w14:paraId="348E76F3" w14:textId="77777777" w:rsidTr="00C55B2D">
        <w:tblPrEx>
          <w:tblCellMar>
            <w:left w:w="108" w:type="dxa"/>
            <w:right w:w="108" w:type="dxa"/>
          </w:tblCellMar>
        </w:tblPrEx>
        <w:trPr>
          <w:cantSplit/>
          <w:trHeight w:val="395"/>
        </w:trPr>
        <w:tc>
          <w:tcPr>
            <w:tcW w:w="4896" w:type="dxa"/>
          </w:tcPr>
          <w:p w14:paraId="1A2AD735" w14:textId="20F09322" w:rsidR="001C178A" w:rsidRPr="00D42B2E" w:rsidRDefault="001C178A" w:rsidP="00D42B2E">
            <w:pPr>
              <w:pStyle w:val="Descriptivestatements"/>
            </w:pPr>
            <w:r w:rsidRPr="00D42B2E">
              <w:t>Applies properties of real numbers to solve a variety of theoretical and applied problems.</w:t>
            </w:r>
          </w:p>
        </w:tc>
        <w:tc>
          <w:tcPr>
            <w:tcW w:w="864" w:type="dxa"/>
          </w:tcPr>
          <w:p w14:paraId="788ED1EF" w14:textId="06750CDC" w:rsidR="001C178A" w:rsidRPr="00CC38F7" w:rsidRDefault="001C178A" w:rsidP="001C178A">
            <w:pPr>
              <w:spacing w:after="0"/>
            </w:pPr>
            <w:r w:rsidRPr="009C5BDF">
              <w:t xml:space="preserve">  </w:t>
            </w:r>
          </w:p>
        </w:tc>
        <w:tc>
          <w:tcPr>
            <w:tcW w:w="864" w:type="dxa"/>
          </w:tcPr>
          <w:p w14:paraId="1A18BB2F" w14:textId="39462592" w:rsidR="001C178A" w:rsidRPr="00CC38F7" w:rsidRDefault="001C178A" w:rsidP="001C178A">
            <w:pPr>
              <w:spacing w:after="0"/>
            </w:pPr>
            <w:r w:rsidRPr="009C5BDF">
              <w:t xml:space="preserve">  </w:t>
            </w:r>
          </w:p>
        </w:tc>
        <w:tc>
          <w:tcPr>
            <w:tcW w:w="864" w:type="dxa"/>
          </w:tcPr>
          <w:p w14:paraId="41D1A934" w14:textId="3BAFC7C2" w:rsidR="001C178A" w:rsidRPr="00CC38F7" w:rsidRDefault="001C178A" w:rsidP="001C178A">
            <w:pPr>
              <w:spacing w:after="0"/>
            </w:pPr>
            <w:r w:rsidRPr="009C5BDF">
              <w:t xml:space="preserve">  </w:t>
            </w:r>
          </w:p>
        </w:tc>
        <w:tc>
          <w:tcPr>
            <w:tcW w:w="864" w:type="dxa"/>
          </w:tcPr>
          <w:p w14:paraId="23551366" w14:textId="1002DE6F" w:rsidR="001C178A" w:rsidRPr="00CC38F7" w:rsidRDefault="001C178A" w:rsidP="001C178A">
            <w:pPr>
              <w:spacing w:after="0"/>
            </w:pPr>
            <w:r w:rsidRPr="009C5BDF">
              <w:t xml:space="preserve">  </w:t>
            </w:r>
          </w:p>
        </w:tc>
        <w:tc>
          <w:tcPr>
            <w:tcW w:w="864" w:type="dxa"/>
          </w:tcPr>
          <w:p w14:paraId="11D5EBED" w14:textId="4766F320" w:rsidR="001C178A" w:rsidRPr="00CC38F7" w:rsidRDefault="001C178A" w:rsidP="001C178A">
            <w:pPr>
              <w:spacing w:after="0"/>
            </w:pPr>
            <w:r w:rsidRPr="009C5BDF">
              <w:t xml:space="preserve">  </w:t>
            </w:r>
          </w:p>
        </w:tc>
        <w:tc>
          <w:tcPr>
            <w:tcW w:w="864" w:type="dxa"/>
          </w:tcPr>
          <w:p w14:paraId="56C89B98" w14:textId="64334CE8" w:rsidR="001C178A" w:rsidRPr="00CC38F7" w:rsidRDefault="001C178A" w:rsidP="001C178A">
            <w:pPr>
              <w:spacing w:after="0"/>
            </w:pPr>
            <w:r w:rsidRPr="009C5BDF">
              <w:t xml:space="preserve">  </w:t>
            </w:r>
          </w:p>
        </w:tc>
        <w:tc>
          <w:tcPr>
            <w:tcW w:w="864" w:type="dxa"/>
          </w:tcPr>
          <w:p w14:paraId="6905EE68" w14:textId="660E0653" w:rsidR="001C178A" w:rsidRPr="00CC38F7" w:rsidRDefault="001C178A" w:rsidP="001C178A">
            <w:pPr>
              <w:spacing w:after="0"/>
            </w:pPr>
            <w:r w:rsidRPr="009C5BDF">
              <w:t xml:space="preserve">  </w:t>
            </w:r>
          </w:p>
        </w:tc>
        <w:tc>
          <w:tcPr>
            <w:tcW w:w="864" w:type="dxa"/>
          </w:tcPr>
          <w:p w14:paraId="239803F8" w14:textId="0C35EE33" w:rsidR="001C178A" w:rsidRPr="00CC38F7" w:rsidRDefault="001C178A" w:rsidP="001C178A">
            <w:pPr>
              <w:spacing w:after="0"/>
            </w:pPr>
            <w:r w:rsidRPr="009C5BDF">
              <w:t xml:space="preserve">  </w:t>
            </w:r>
          </w:p>
        </w:tc>
        <w:tc>
          <w:tcPr>
            <w:tcW w:w="864" w:type="dxa"/>
          </w:tcPr>
          <w:p w14:paraId="19DD020F" w14:textId="4E8FAB62" w:rsidR="001C178A" w:rsidRPr="00CC38F7" w:rsidRDefault="001C178A" w:rsidP="001C178A">
            <w:pPr>
              <w:spacing w:after="0"/>
            </w:pPr>
            <w:r w:rsidRPr="009C5BDF">
              <w:t xml:space="preserve">  </w:t>
            </w:r>
          </w:p>
        </w:tc>
        <w:tc>
          <w:tcPr>
            <w:tcW w:w="864" w:type="dxa"/>
          </w:tcPr>
          <w:p w14:paraId="4EA4BF6F" w14:textId="3F83AD88" w:rsidR="001C178A" w:rsidRPr="00CC38F7" w:rsidRDefault="001C178A" w:rsidP="001C178A">
            <w:pPr>
              <w:spacing w:after="0"/>
            </w:pPr>
            <w:r w:rsidRPr="009C5BDF">
              <w:t xml:space="preserve">  </w:t>
            </w:r>
          </w:p>
        </w:tc>
        <w:tc>
          <w:tcPr>
            <w:tcW w:w="864" w:type="dxa"/>
          </w:tcPr>
          <w:p w14:paraId="2150D1D4" w14:textId="20DCCB68" w:rsidR="001C178A" w:rsidRPr="00CC38F7" w:rsidRDefault="001C178A" w:rsidP="001C178A">
            <w:pPr>
              <w:spacing w:after="0"/>
            </w:pPr>
            <w:r w:rsidRPr="009C5BDF">
              <w:t xml:space="preserve">  </w:t>
            </w:r>
          </w:p>
        </w:tc>
      </w:tr>
      <w:tr w:rsidR="001C178A" w:rsidRPr="00CC38F7" w14:paraId="34E27BDC" w14:textId="77777777" w:rsidTr="00C55B2D">
        <w:tblPrEx>
          <w:tblCellMar>
            <w:left w:w="108" w:type="dxa"/>
            <w:right w:w="108" w:type="dxa"/>
          </w:tblCellMar>
        </w:tblPrEx>
        <w:trPr>
          <w:cantSplit/>
          <w:trHeight w:val="395"/>
        </w:trPr>
        <w:tc>
          <w:tcPr>
            <w:tcW w:w="4896" w:type="dxa"/>
          </w:tcPr>
          <w:p w14:paraId="657AEB26" w14:textId="3C32750C" w:rsidR="001C178A" w:rsidRPr="00D42B2E" w:rsidRDefault="001C178A" w:rsidP="00D42B2E">
            <w:pPr>
              <w:pStyle w:val="Descriptivestatements"/>
            </w:pPr>
            <w:r w:rsidRPr="00D42B2E">
              <w:t>Makes connections among various representations of a numerical relationship and generates a different representation of data given another representation of data (such as a table, graph, equation or verbal description).</w:t>
            </w:r>
          </w:p>
        </w:tc>
        <w:tc>
          <w:tcPr>
            <w:tcW w:w="864" w:type="dxa"/>
          </w:tcPr>
          <w:p w14:paraId="379BF390" w14:textId="537B0214" w:rsidR="001C178A" w:rsidRPr="00CC38F7" w:rsidRDefault="001C178A" w:rsidP="001C178A">
            <w:pPr>
              <w:spacing w:after="0"/>
            </w:pPr>
            <w:r w:rsidRPr="009C5BDF">
              <w:t xml:space="preserve">  </w:t>
            </w:r>
          </w:p>
        </w:tc>
        <w:tc>
          <w:tcPr>
            <w:tcW w:w="864" w:type="dxa"/>
          </w:tcPr>
          <w:p w14:paraId="74DB9E38" w14:textId="531C21E9" w:rsidR="001C178A" w:rsidRPr="00CC38F7" w:rsidRDefault="001C178A" w:rsidP="001C178A">
            <w:pPr>
              <w:spacing w:after="0"/>
            </w:pPr>
            <w:r w:rsidRPr="009C5BDF">
              <w:t xml:space="preserve">  </w:t>
            </w:r>
          </w:p>
        </w:tc>
        <w:tc>
          <w:tcPr>
            <w:tcW w:w="864" w:type="dxa"/>
          </w:tcPr>
          <w:p w14:paraId="2851D26A" w14:textId="618F25DB" w:rsidR="001C178A" w:rsidRPr="00CC38F7" w:rsidRDefault="001C178A" w:rsidP="001C178A">
            <w:pPr>
              <w:spacing w:after="0"/>
            </w:pPr>
            <w:r w:rsidRPr="009C5BDF">
              <w:t xml:space="preserve">  </w:t>
            </w:r>
          </w:p>
        </w:tc>
        <w:tc>
          <w:tcPr>
            <w:tcW w:w="864" w:type="dxa"/>
          </w:tcPr>
          <w:p w14:paraId="660200F3" w14:textId="591BFE7F" w:rsidR="001C178A" w:rsidRPr="00CC38F7" w:rsidRDefault="001C178A" w:rsidP="001C178A">
            <w:pPr>
              <w:spacing w:after="0"/>
            </w:pPr>
            <w:r w:rsidRPr="009C5BDF">
              <w:t xml:space="preserve">  </w:t>
            </w:r>
          </w:p>
        </w:tc>
        <w:tc>
          <w:tcPr>
            <w:tcW w:w="864" w:type="dxa"/>
          </w:tcPr>
          <w:p w14:paraId="75EB5F50" w14:textId="5389E199" w:rsidR="001C178A" w:rsidRPr="00CC38F7" w:rsidRDefault="001C178A" w:rsidP="001C178A">
            <w:pPr>
              <w:spacing w:after="0"/>
            </w:pPr>
            <w:r w:rsidRPr="009C5BDF">
              <w:t xml:space="preserve">  </w:t>
            </w:r>
          </w:p>
        </w:tc>
        <w:tc>
          <w:tcPr>
            <w:tcW w:w="864" w:type="dxa"/>
          </w:tcPr>
          <w:p w14:paraId="61B475A0" w14:textId="1F1A3DDE" w:rsidR="001C178A" w:rsidRPr="00CC38F7" w:rsidRDefault="001C178A" w:rsidP="001C178A">
            <w:pPr>
              <w:spacing w:after="0"/>
            </w:pPr>
            <w:r w:rsidRPr="009C5BDF">
              <w:t xml:space="preserve">  </w:t>
            </w:r>
          </w:p>
        </w:tc>
        <w:tc>
          <w:tcPr>
            <w:tcW w:w="864" w:type="dxa"/>
          </w:tcPr>
          <w:p w14:paraId="631154D0" w14:textId="43157ECF" w:rsidR="001C178A" w:rsidRPr="00CC38F7" w:rsidRDefault="001C178A" w:rsidP="001C178A">
            <w:pPr>
              <w:spacing w:after="0"/>
            </w:pPr>
            <w:r w:rsidRPr="009C5BDF">
              <w:t xml:space="preserve">  </w:t>
            </w:r>
          </w:p>
        </w:tc>
        <w:tc>
          <w:tcPr>
            <w:tcW w:w="864" w:type="dxa"/>
          </w:tcPr>
          <w:p w14:paraId="2AEF99AA" w14:textId="0BFFC47E" w:rsidR="001C178A" w:rsidRPr="00CC38F7" w:rsidRDefault="001C178A" w:rsidP="001C178A">
            <w:pPr>
              <w:spacing w:after="0"/>
            </w:pPr>
            <w:r w:rsidRPr="009C5BDF">
              <w:t xml:space="preserve">  </w:t>
            </w:r>
          </w:p>
        </w:tc>
        <w:tc>
          <w:tcPr>
            <w:tcW w:w="864" w:type="dxa"/>
          </w:tcPr>
          <w:p w14:paraId="44E6CA07" w14:textId="78AEBACB" w:rsidR="001C178A" w:rsidRPr="00CC38F7" w:rsidRDefault="001C178A" w:rsidP="001C178A">
            <w:pPr>
              <w:spacing w:after="0"/>
            </w:pPr>
            <w:r w:rsidRPr="009C5BDF">
              <w:t xml:space="preserve">  </w:t>
            </w:r>
          </w:p>
        </w:tc>
        <w:tc>
          <w:tcPr>
            <w:tcW w:w="864" w:type="dxa"/>
          </w:tcPr>
          <w:p w14:paraId="64E13C04" w14:textId="39A51E23" w:rsidR="001C178A" w:rsidRPr="00CC38F7" w:rsidRDefault="001C178A" w:rsidP="001C178A">
            <w:pPr>
              <w:spacing w:after="0"/>
            </w:pPr>
            <w:r w:rsidRPr="009C5BDF">
              <w:t xml:space="preserve">  </w:t>
            </w:r>
          </w:p>
        </w:tc>
        <w:tc>
          <w:tcPr>
            <w:tcW w:w="864" w:type="dxa"/>
          </w:tcPr>
          <w:p w14:paraId="2FC85E9D" w14:textId="517411B2" w:rsidR="001C178A" w:rsidRPr="00CC38F7" w:rsidRDefault="001C178A" w:rsidP="001C178A">
            <w:pPr>
              <w:spacing w:after="0"/>
            </w:pPr>
            <w:r w:rsidRPr="009C5BDF">
              <w:t xml:space="preserve">  </w:t>
            </w:r>
          </w:p>
        </w:tc>
      </w:tr>
      <w:tr w:rsidR="00FA28F4" w:rsidRPr="00CC38F7" w14:paraId="2C78A951" w14:textId="77777777" w:rsidTr="00C55B2D">
        <w:tblPrEx>
          <w:tblCellMar>
            <w:left w:w="108" w:type="dxa"/>
            <w:right w:w="108" w:type="dxa"/>
          </w:tblCellMar>
        </w:tblPrEx>
        <w:trPr>
          <w:cantSplit/>
          <w:trHeight w:val="395"/>
        </w:trPr>
        <w:tc>
          <w:tcPr>
            <w:tcW w:w="4896" w:type="dxa"/>
          </w:tcPr>
          <w:p w14:paraId="03F80CE9" w14:textId="1095D123" w:rsidR="00FA28F4" w:rsidRDefault="00FA28F4" w:rsidP="00FA28F4">
            <w:pPr>
              <w:pStyle w:val="BodyCopy"/>
            </w:pPr>
            <w:r>
              <w:t xml:space="preserve">Competency </w:t>
            </w:r>
            <w:r w:rsidR="001C178A" w:rsidRPr="00A815E6">
              <w:t>0</w:t>
            </w:r>
            <w:r w:rsidR="001C178A">
              <w:t>04</w:t>
            </w:r>
            <w:r w:rsidR="001C178A" w:rsidRPr="00A815E6">
              <w:t xml:space="preserve">: </w:t>
            </w:r>
            <w:r w:rsidR="001C178A" w:rsidRPr="008B7D9E">
              <w:rPr>
                <w:i/>
              </w:rPr>
              <w:t>The teacher understands and uses mathematical reasoning to identify, extend and analyze patterns and understands the relationships among variables, expressions, equations, inequalities, relations and functions</w:t>
            </w:r>
            <w:r w:rsidRPr="00255287">
              <w:rPr>
                <w:i/>
              </w:rPr>
              <w:t>.</w:t>
            </w:r>
          </w:p>
        </w:tc>
        <w:tc>
          <w:tcPr>
            <w:tcW w:w="864" w:type="dxa"/>
          </w:tcPr>
          <w:p w14:paraId="5E140356" w14:textId="4616563D" w:rsidR="00FA28F4" w:rsidRPr="00CC38F7" w:rsidRDefault="00FA28F4" w:rsidP="00FA28F4">
            <w:pPr>
              <w:spacing w:after="0"/>
            </w:pPr>
            <w:r w:rsidRPr="009C5BDF">
              <w:t xml:space="preserve">  </w:t>
            </w:r>
          </w:p>
        </w:tc>
        <w:tc>
          <w:tcPr>
            <w:tcW w:w="864" w:type="dxa"/>
          </w:tcPr>
          <w:p w14:paraId="40D0D907" w14:textId="535D0C6A" w:rsidR="00FA28F4" w:rsidRPr="00CC38F7" w:rsidRDefault="00FA28F4" w:rsidP="00FA28F4">
            <w:pPr>
              <w:spacing w:after="0"/>
            </w:pPr>
            <w:r w:rsidRPr="009C5BDF">
              <w:t xml:space="preserve">  </w:t>
            </w:r>
          </w:p>
        </w:tc>
        <w:tc>
          <w:tcPr>
            <w:tcW w:w="864" w:type="dxa"/>
          </w:tcPr>
          <w:p w14:paraId="2722B2C4" w14:textId="52F35B2B" w:rsidR="00FA28F4" w:rsidRPr="00CC38F7" w:rsidRDefault="00FA28F4" w:rsidP="00FA28F4">
            <w:pPr>
              <w:spacing w:after="0"/>
            </w:pPr>
            <w:r w:rsidRPr="009C5BDF">
              <w:t xml:space="preserve">  </w:t>
            </w:r>
          </w:p>
        </w:tc>
        <w:tc>
          <w:tcPr>
            <w:tcW w:w="864" w:type="dxa"/>
          </w:tcPr>
          <w:p w14:paraId="7930DF25" w14:textId="189134D4" w:rsidR="00FA28F4" w:rsidRPr="00CC38F7" w:rsidRDefault="00FA28F4" w:rsidP="00FA28F4">
            <w:pPr>
              <w:spacing w:after="0"/>
            </w:pPr>
            <w:r w:rsidRPr="009C5BDF">
              <w:t xml:space="preserve">  </w:t>
            </w:r>
          </w:p>
        </w:tc>
        <w:tc>
          <w:tcPr>
            <w:tcW w:w="864" w:type="dxa"/>
          </w:tcPr>
          <w:p w14:paraId="62ED7564" w14:textId="5B7DF978" w:rsidR="00FA28F4" w:rsidRPr="00CC38F7" w:rsidRDefault="00FA28F4" w:rsidP="00FA28F4">
            <w:pPr>
              <w:spacing w:after="0"/>
            </w:pPr>
            <w:r w:rsidRPr="009C5BDF">
              <w:t xml:space="preserve">  </w:t>
            </w:r>
          </w:p>
        </w:tc>
        <w:tc>
          <w:tcPr>
            <w:tcW w:w="864" w:type="dxa"/>
          </w:tcPr>
          <w:p w14:paraId="4ABD6D58" w14:textId="74C74CDD" w:rsidR="00FA28F4" w:rsidRPr="00CC38F7" w:rsidRDefault="00FA28F4" w:rsidP="00FA28F4">
            <w:pPr>
              <w:spacing w:after="0"/>
            </w:pPr>
            <w:r w:rsidRPr="009C5BDF">
              <w:t xml:space="preserve">  </w:t>
            </w:r>
          </w:p>
        </w:tc>
        <w:tc>
          <w:tcPr>
            <w:tcW w:w="864" w:type="dxa"/>
          </w:tcPr>
          <w:p w14:paraId="6018B803" w14:textId="29C06E1C" w:rsidR="00FA28F4" w:rsidRPr="00CC38F7" w:rsidRDefault="00FA28F4" w:rsidP="00FA28F4">
            <w:pPr>
              <w:spacing w:after="0"/>
            </w:pPr>
            <w:r w:rsidRPr="009C5BDF">
              <w:t xml:space="preserve">  </w:t>
            </w:r>
          </w:p>
        </w:tc>
        <w:tc>
          <w:tcPr>
            <w:tcW w:w="864" w:type="dxa"/>
          </w:tcPr>
          <w:p w14:paraId="2F582C46" w14:textId="79014321" w:rsidR="00FA28F4" w:rsidRPr="00CC38F7" w:rsidRDefault="00FA28F4" w:rsidP="00FA28F4">
            <w:pPr>
              <w:spacing w:after="0"/>
            </w:pPr>
            <w:r w:rsidRPr="009C5BDF">
              <w:t xml:space="preserve">  </w:t>
            </w:r>
          </w:p>
        </w:tc>
        <w:tc>
          <w:tcPr>
            <w:tcW w:w="864" w:type="dxa"/>
          </w:tcPr>
          <w:p w14:paraId="64A74375" w14:textId="1A7EBC25" w:rsidR="00FA28F4" w:rsidRPr="00CC38F7" w:rsidRDefault="00FA28F4" w:rsidP="00FA28F4">
            <w:pPr>
              <w:spacing w:after="0"/>
            </w:pPr>
            <w:r w:rsidRPr="009C5BDF">
              <w:t xml:space="preserve">  </w:t>
            </w:r>
          </w:p>
        </w:tc>
        <w:tc>
          <w:tcPr>
            <w:tcW w:w="864" w:type="dxa"/>
          </w:tcPr>
          <w:p w14:paraId="7FD3CB06" w14:textId="1CD346CA" w:rsidR="00FA28F4" w:rsidRPr="00CC38F7" w:rsidRDefault="00FA28F4" w:rsidP="00FA28F4">
            <w:pPr>
              <w:spacing w:after="0"/>
            </w:pPr>
            <w:r w:rsidRPr="009C5BDF">
              <w:t xml:space="preserve">  </w:t>
            </w:r>
          </w:p>
        </w:tc>
        <w:tc>
          <w:tcPr>
            <w:tcW w:w="864" w:type="dxa"/>
          </w:tcPr>
          <w:p w14:paraId="7B20981E" w14:textId="60AA5A6E" w:rsidR="00FA28F4" w:rsidRPr="00CC38F7" w:rsidRDefault="00FA28F4" w:rsidP="00FA28F4">
            <w:pPr>
              <w:spacing w:after="0"/>
            </w:pPr>
            <w:r w:rsidRPr="009C5BDF">
              <w:t xml:space="preserve">  </w:t>
            </w:r>
          </w:p>
        </w:tc>
      </w:tr>
      <w:tr w:rsidR="007D659D" w:rsidRPr="00CC38F7" w14:paraId="5A9CC482" w14:textId="77777777" w:rsidTr="00C55B2D">
        <w:tblPrEx>
          <w:tblCellMar>
            <w:left w:w="108" w:type="dxa"/>
            <w:right w:w="108" w:type="dxa"/>
          </w:tblCellMar>
        </w:tblPrEx>
        <w:trPr>
          <w:cantSplit/>
          <w:trHeight w:val="395"/>
        </w:trPr>
        <w:tc>
          <w:tcPr>
            <w:tcW w:w="4896" w:type="dxa"/>
          </w:tcPr>
          <w:p w14:paraId="5E156AE5" w14:textId="71CFC687" w:rsidR="007D659D" w:rsidRPr="00D42B2E" w:rsidRDefault="007D659D" w:rsidP="00D42B2E">
            <w:pPr>
              <w:pStyle w:val="Descriptivestatements"/>
              <w:numPr>
                <w:ilvl w:val="0"/>
                <w:numId w:val="19"/>
              </w:numPr>
              <w:ind w:left="522"/>
            </w:pPr>
            <w:r w:rsidRPr="00D42B2E">
              <w:t>Uses inductive reasoning to identify, extend and create patterns using concrete models, figures, numbers, and algebraic expressions.</w:t>
            </w:r>
          </w:p>
        </w:tc>
        <w:tc>
          <w:tcPr>
            <w:tcW w:w="864" w:type="dxa"/>
          </w:tcPr>
          <w:p w14:paraId="76B2B5CB" w14:textId="61F74D3B" w:rsidR="007D659D" w:rsidRPr="00CC38F7" w:rsidRDefault="007D659D" w:rsidP="007D659D">
            <w:pPr>
              <w:spacing w:after="0"/>
            </w:pPr>
            <w:r w:rsidRPr="009C5BDF">
              <w:t xml:space="preserve">  </w:t>
            </w:r>
          </w:p>
        </w:tc>
        <w:tc>
          <w:tcPr>
            <w:tcW w:w="864" w:type="dxa"/>
          </w:tcPr>
          <w:p w14:paraId="40F52E72" w14:textId="33B232DF" w:rsidR="007D659D" w:rsidRPr="00CC38F7" w:rsidRDefault="007D659D" w:rsidP="007D659D">
            <w:pPr>
              <w:spacing w:after="0"/>
            </w:pPr>
            <w:r w:rsidRPr="009C5BDF">
              <w:t xml:space="preserve">  </w:t>
            </w:r>
          </w:p>
        </w:tc>
        <w:tc>
          <w:tcPr>
            <w:tcW w:w="864" w:type="dxa"/>
          </w:tcPr>
          <w:p w14:paraId="1903B571" w14:textId="5CFD52F7" w:rsidR="007D659D" w:rsidRPr="00CC38F7" w:rsidRDefault="007D659D" w:rsidP="007D659D">
            <w:pPr>
              <w:spacing w:after="0"/>
            </w:pPr>
            <w:r w:rsidRPr="009C5BDF">
              <w:t xml:space="preserve">  </w:t>
            </w:r>
          </w:p>
        </w:tc>
        <w:tc>
          <w:tcPr>
            <w:tcW w:w="864" w:type="dxa"/>
          </w:tcPr>
          <w:p w14:paraId="3E54645A" w14:textId="15A46975" w:rsidR="007D659D" w:rsidRPr="00CC38F7" w:rsidRDefault="007D659D" w:rsidP="007D659D">
            <w:pPr>
              <w:spacing w:after="0"/>
            </w:pPr>
            <w:r w:rsidRPr="009C5BDF">
              <w:t xml:space="preserve">  </w:t>
            </w:r>
          </w:p>
        </w:tc>
        <w:tc>
          <w:tcPr>
            <w:tcW w:w="864" w:type="dxa"/>
          </w:tcPr>
          <w:p w14:paraId="469AA24B" w14:textId="0AD85A52" w:rsidR="007D659D" w:rsidRPr="00CC38F7" w:rsidRDefault="007D659D" w:rsidP="007D659D">
            <w:pPr>
              <w:spacing w:after="0"/>
            </w:pPr>
            <w:r w:rsidRPr="009C5BDF">
              <w:t xml:space="preserve">  </w:t>
            </w:r>
          </w:p>
        </w:tc>
        <w:tc>
          <w:tcPr>
            <w:tcW w:w="864" w:type="dxa"/>
          </w:tcPr>
          <w:p w14:paraId="3550E9AB" w14:textId="1CDCB2FF" w:rsidR="007D659D" w:rsidRPr="00CC38F7" w:rsidRDefault="007D659D" w:rsidP="007D659D">
            <w:pPr>
              <w:spacing w:after="0"/>
            </w:pPr>
            <w:r w:rsidRPr="009C5BDF">
              <w:t xml:space="preserve">  </w:t>
            </w:r>
          </w:p>
        </w:tc>
        <w:tc>
          <w:tcPr>
            <w:tcW w:w="864" w:type="dxa"/>
          </w:tcPr>
          <w:p w14:paraId="7C211777" w14:textId="564CDF3E" w:rsidR="007D659D" w:rsidRPr="00CC38F7" w:rsidRDefault="007D659D" w:rsidP="007D659D">
            <w:pPr>
              <w:spacing w:after="0"/>
            </w:pPr>
            <w:r w:rsidRPr="009C5BDF">
              <w:t xml:space="preserve">  </w:t>
            </w:r>
          </w:p>
        </w:tc>
        <w:tc>
          <w:tcPr>
            <w:tcW w:w="864" w:type="dxa"/>
          </w:tcPr>
          <w:p w14:paraId="1C8E21F9" w14:textId="407947FE" w:rsidR="007D659D" w:rsidRPr="00CC38F7" w:rsidRDefault="007D659D" w:rsidP="007D659D">
            <w:pPr>
              <w:spacing w:after="0"/>
            </w:pPr>
            <w:r w:rsidRPr="009C5BDF">
              <w:t xml:space="preserve">  </w:t>
            </w:r>
          </w:p>
        </w:tc>
        <w:tc>
          <w:tcPr>
            <w:tcW w:w="864" w:type="dxa"/>
          </w:tcPr>
          <w:p w14:paraId="13BA1D1C" w14:textId="0B04A90B" w:rsidR="007D659D" w:rsidRPr="00CC38F7" w:rsidRDefault="007D659D" w:rsidP="007D659D">
            <w:pPr>
              <w:spacing w:after="0"/>
            </w:pPr>
            <w:r w:rsidRPr="009C5BDF">
              <w:t xml:space="preserve">  </w:t>
            </w:r>
          </w:p>
        </w:tc>
        <w:tc>
          <w:tcPr>
            <w:tcW w:w="864" w:type="dxa"/>
          </w:tcPr>
          <w:p w14:paraId="65FB71DE" w14:textId="704F716C" w:rsidR="007D659D" w:rsidRPr="00CC38F7" w:rsidRDefault="007D659D" w:rsidP="007D659D">
            <w:pPr>
              <w:spacing w:after="0"/>
            </w:pPr>
            <w:r w:rsidRPr="009C5BDF">
              <w:t xml:space="preserve">  </w:t>
            </w:r>
          </w:p>
        </w:tc>
        <w:tc>
          <w:tcPr>
            <w:tcW w:w="864" w:type="dxa"/>
          </w:tcPr>
          <w:p w14:paraId="7A4C426A" w14:textId="025C0C73" w:rsidR="007D659D" w:rsidRPr="00CC38F7" w:rsidRDefault="007D659D" w:rsidP="007D659D">
            <w:pPr>
              <w:spacing w:after="0"/>
            </w:pPr>
            <w:r w:rsidRPr="009C5BDF">
              <w:t xml:space="preserve">  </w:t>
            </w:r>
          </w:p>
        </w:tc>
      </w:tr>
      <w:tr w:rsidR="007D659D" w:rsidRPr="00CC38F7" w14:paraId="04C8F354" w14:textId="77777777" w:rsidTr="00C55B2D">
        <w:tblPrEx>
          <w:tblCellMar>
            <w:left w:w="108" w:type="dxa"/>
            <w:right w:w="108" w:type="dxa"/>
          </w:tblCellMar>
        </w:tblPrEx>
        <w:trPr>
          <w:cantSplit/>
          <w:trHeight w:val="395"/>
        </w:trPr>
        <w:tc>
          <w:tcPr>
            <w:tcW w:w="4896" w:type="dxa"/>
          </w:tcPr>
          <w:p w14:paraId="1AE26CA1" w14:textId="5C755316" w:rsidR="007D659D" w:rsidRPr="00D42B2E" w:rsidRDefault="007D659D" w:rsidP="00D42B2E">
            <w:pPr>
              <w:pStyle w:val="Descriptivestatements"/>
            </w:pPr>
            <w:r w:rsidRPr="00D42B2E">
              <w:t>Formulates implicit and explicit rules to describe and construct sequences verbally, numerically, graphically and symbolically.</w:t>
            </w:r>
          </w:p>
        </w:tc>
        <w:tc>
          <w:tcPr>
            <w:tcW w:w="864" w:type="dxa"/>
          </w:tcPr>
          <w:p w14:paraId="7B6E2DC8" w14:textId="675ABFED" w:rsidR="007D659D" w:rsidRPr="00CC38F7" w:rsidRDefault="007D659D" w:rsidP="007D659D">
            <w:pPr>
              <w:spacing w:after="0"/>
            </w:pPr>
            <w:r w:rsidRPr="009C5BDF">
              <w:t xml:space="preserve">  </w:t>
            </w:r>
          </w:p>
        </w:tc>
        <w:tc>
          <w:tcPr>
            <w:tcW w:w="864" w:type="dxa"/>
          </w:tcPr>
          <w:p w14:paraId="4CDF54EE" w14:textId="56567239" w:rsidR="007D659D" w:rsidRPr="00CC38F7" w:rsidRDefault="007D659D" w:rsidP="007D659D">
            <w:pPr>
              <w:spacing w:after="0"/>
            </w:pPr>
            <w:r w:rsidRPr="009C5BDF">
              <w:t xml:space="preserve">  </w:t>
            </w:r>
          </w:p>
        </w:tc>
        <w:tc>
          <w:tcPr>
            <w:tcW w:w="864" w:type="dxa"/>
          </w:tcPr>
          <w:p w14:paraId="2ECA114B" w14:textId="7D64BF78" w:rsidR="007D659D" w:rsidRPr="00CC38F7" w:rsidRDefault="007D659D" w:rsidP="007D659D">
            <w:pPr>
              <w:spacing w:after="0"/>
            </w:pPr>
            <w:r w:rsidRPr="009C5BDF">
              <w:t xml:space="preserve">  </w:t>
            </w:r>
          </w:p>
        </w:tc>
        <w:tc>
          <w:tcPr>
            <w:tcW w:w="864" w:type="dxa"/>
          </w:tcPr>
          <w:p w14:paraId="19063421" w14:textId="5F6E6912" w:rsidR="007D659D" w:rsidRPr="00CC38F7" w:rsidRDefault="007D659D" w:rsidP="007D659D">
            <w:pPr>
              <w:spacing w:after="0"/>
            </w:pPr>
            <w:r w:rsidRPr="009C5BDF">
              <w:t xml:space="preserve">  </w:t>
            </w:r>
          </w:p>
        </w:tc>
        <w:tc>
          <w:tcPr>
            <w:tcW w:w="864" w:type="dxa"/>
          </w:tcPr>
          <w:p w14:paraId="1E0A8D36" w14:textId="290DBA95" w:rsidR="007D659D" w:rsidRPr="00CC38F7" w:rsidRDefault="007D659D" w:rsidP="007D659D">
            <w:pPr>
              <w:spacing w:after="0"/>
            </w:pPr>
            <w:r w:rsidRPr="009C5BDF">
              <w:t xml:space="preserve">  </w:t>
            </w:r>
          </w:p>
        </w:tc>
        <w:tc>
          <w:tcPr>
            <w:tcW w:w="864" w:type="dxa"/>
          </w:tcPr>
          <w:p w14:paraId="15D82570" w14:textId="59CBAC17" w:rsidR="007D659D" w:rsidRPr="00CC38F7" w:rsidRDefault="007D659D" w:rsidP="007D659D">
            <w:pPr>
              <w:spacing w:after="0"/>
            </w:pPr>
            <w:r w:rsidRPr="009C5BDF">
              <w:t xml:space="preserve">  </w:t>
            </w:r>
          </w:p>
        </w:tc>
        <w:tc>
          <w:tcPr>
            <w:tcW w:w="864" w:type="dxa"/>
          </w:tcPr>
          <w:p w14:paraId="202104D8" w14:textId="5E1D3AC4" w:rsidR="007D659D" w:rsidRPr="00CC38F7" w:rsidRDefault="007D659D" w:rsidP="007D659D">
            <w:pPr>
              <w:spacing w:after="0"/>
            </w:pPr>
            <w:r w:rsidRPr="009C5BDF">
              <w:t xml:space="preserve">  </w:t>
            </w:r>
          </w:p>
        </w:tc>
        <w:tc>
          <w:tcPr>
            <w:tcW w:w="864" w:type="dxa"/>
          </w:tcPr>
          <w:p w14:paraId="2DC38D10" w14:textId="07CBB09F" w:rsidR="007D659D" w:rsidRPr="00CC38F7" w:rsidRDefault="007D659D" w:rsidP="007D659D">
            <w:pPr>
              <w:spacing w:after="0"/>
            </w:pPr>
            <w:r w:rsidRPr="009C5BDF">
              <w:t xml:space="preserve">  </w:t>
            </w:r>
          </w:p>
        </w:tc>
        <w:tc>
          <w:tcPr>
            <w:tcW w:w="864" w:type="dxa"/>
          </w:tcPr>
          <w:p w14:paraId="42077A4D" w14:textId="4CD5B70E" w:rsidR="007D659D" w:rsidRPr="00CC38F7" w:rsidRDefault="007D659D" w:rsidP="007D659D">
            <w:pPr>
              <w:spacing w:after="0"/>
            </w:pPr>
            <w:r w:rsidRPr="009C5BDF">
              <w:t xml:space="preserve">  </w:t>
            </w:r>
          </w:p>
        </w:tc>
        <w:tc>
          <w:tcPr>
            <w:tcW w:w="864" w:type="dxa"/>
          </w:tcPr>
          <w:p w14:paraId="33EBAD7F" w14:textId="32BF255C" w:rsidR="007D659D" w:rsidRPr="00CC38F7" w:rsidRDefault="007D659D" w:rsidP="007D659D">
            <w:pPr>
              <w:spacing w:after="0"/>
            </w:pPr>
            <w:r w:rsidRPr="009C5BDF">
              <w:t xml:space="preserve">  </w:t>
            </w:r>
          </w:p>
        </w:tc>
        <w:tc>
          <w:tcPr>
            <w:tcW w:w="864" w:type="dxa"/>
          </w:tcPr>
          <w:p w14:paraId="736BAC96" w14:textId="20564D21" w:rsidR="007D659D" w:rsidRPr="00CC38F7" w:rsidRDefault="007D659D" w:rsidP="007D659D">
            <w:pPr>
              <w:spacing w:after="0"/>
            </w:pPr>
            <w:r w:rsidRPr="009C5BDF">
              <w:t xml:space="preserve">  </w:t>
            </w:r>
          </w:p>
        </w:tc>
      </w:tr>
      <w:tr w:rsidR="007D659D" w:rsidRPr="00CC38F7" w14:paraId="63E8D66A" w14:textId="77777777" w:rsidTr="00C55B2D">
        <w:tblPrEx>
          <w:tblCellMar>
            <w:left w:w="108" w:type="dxa"/>
            <w:right w:w="108" w:type="dxa"/>
          </w:tblCellMar>
        </w:tblPrEx>
        <w:trPr>
          <w:cantSplit/>
          <w:trHeight w:val="395"/>
        </w:trPr>
        <w:tc>
          <w:tcPr>
            <w:tcW w:w="4896" w:type="dxa"/>
          </w:tcPr>
          <w:p w14:paraId="0D09D6BC" w14:textId="7A716797" w:rsidR="007D659D" w:rsidRPr="00D42B2E" w:rsidRDefault="007D659D" w:rsidP="00D42B2E">
            <w:pPr>
              <w:pStyle w:val="Descriptivestatements"/>
            </w:pPr>
            <w:r w:rsidRPr="00D42B2E">
              <w:t>Makes, tests, validates and uses conjectures about patterns and relationships in data presented in tables, sequences or graphs.</w:t>
            </w:r>
          </w:p>
        </w:tc>
        <w:tc>
          <w:tcPr>
            <w:tcW w:w="864" w:type="dxa"/>
          </w:tcPr>
          <w:p w14:paraId="4D7F972E" w14:textId="1F81CBBB" w:rsidR="007D659D" w:rsidRPr="00CC38F7" w:rsidRDefault="007D659D" w:rsidP="007D659D">
            <w:pPr>
              <w:spacing w:after="0"/>
            </w:pPr>
            <w:r w:rsidRPr="009C5BDF">
              <w:t xml:space="preserve">  </w:t>
            </w:r>
          </w:p>
        </w:tc>
        <w:tc>
          <w:tcPr>
            <w:tcW w:w="864" w:type="dxa"/>
          </w:tcPr>
          <w:p w14:paraId="32D791FC" w14:textId="4D68CD0C" w:rsidR="007D659D" w:rsidRPr="00CC38F7" w:rsidRDefault="007D659D" w:rsidP="007D659D">
            <w:pPr>
              <w:spacing w:after="0"/>
            </w:pPr>
            <w:r w:rsidRPr="009C5BDF">
              <w:t xml:space="preserve">  </w:t>
            </w:r>
          </w:p>
        </w:tc>
        <w:tc>
          <w:tcPr>
            <w:tcW w:w="864" w:type="dxa"/>
          </w:tcPr>
          <w:p w14:paraId="130834F6" w14:textId="1D125475" w:rsidR="007D659D" w:rsidRPr="00CC38F7" w:rsidRDefault="007D659D" w:rsidP="007D659D">
            <w:pPr>
              <w:spacing w:after="0"/>
            </w:pPr>
            <w:r w:rsidRPr="009C5BDF">
              <w:t xml:space="preserve">  </w:t>
            </w:r>
          </w:p>
        </w:tc>
        <w:tc>
          <w:tcPr>
            <w:tcW w:w="864" w:type="dxa"/>
          </w:tcPr>
          <w:p w14:paraId="3CE46EA0" w14:textId="29C1C0E4" w:rsidR="007D659D" w:rsidRPr="00CC38F7" w:rsidRDefault="007D659D" w:rsidP="007D659D">
            <w:pPr>
              <w:spacing w:after="0"/>
            </w:pPr>
            <w:r w:rsidRPr="009C5BDF">
              <w:t xml:space="preserve">  </w:t>
            </w:r>
          </w:p>
        </w:tc>
        <w:tc>
          <w:tcPr>
            <w:tcW w:w="864" w:type="dxa"/>
          </w:tcPr>
          <w:p w14:paraId="2274BEE0" w14:textId="0EBBA1DA" w:rsidR="007D659D" w:rsidRPr="00CC38F7" w:rsidRDefault="007D659D" w:rsidP="007D659D">
            <w:pPr>
              <w:spacing w:after="0"/>
            </w:pPr>
            <w:r w:rsidRPr="009C5BDF">
              <w:t xml:space="preserve">  </w:t>
            </w:r>
          </w:p>
        </w:tc>
        <w:tc>
          <w:tcPr>
            <w:tcW w:w="864" w:type="dxa"/>
          </w:tcPr>
          <w:p w14:paraId="73CB6D8A" w14:textId="7595C4D2" w:rsidR="007D659D" w:rsidRPr="00CC38F7" w:rsidRDefault="007D659D" w:rsidP="007D659D">
            <w:pPr>
              <w:spacing w:after="0"/>
            </w:pPr>
            <w:r w:rsidRPr="009C5BDF">
              <w:t xml:space="preserve">  </w:t>
            </w:r>
          </w:p>
        </w:tc>
        <w:tc>
          <w:tcPr>
            <w:tcW w:w="864" w:type="dxa"/>
          </w:tcPr>
          <w:p w14:paraId="5E3642FD" w14:textId="22646AF7" w:rsidR="007D659D" w:rsidRPr="00CC38F7" w:rsidRDefault="007D659D" w:rsidP="007D659D">
            <w:pPr>
              <w:spacing w:after="0"/>
            </w:pPr>
            <w:r w:rsidRPr="009C5BDF">
              <w:t xml:space="preserve">  </w:t>
            </w:r>
          </w:p>
        </w:tc>
        <w:tc>
          <w:tcPr>
            <w:tcW w:w="864" w:type="dxa"/>
          </w:tcPr>
          <w:p w14:paraId="62B4C77D" w14:textId="2C4372F8" w:rsidR="007D659D" w:rsidRPr="00CC38F7" w:rsidRDefault="007D659D" w:rsidP="007D659D">
            <w:pPr>
              <w:spacing w:after="0"/>
            </w:pPr>
            <w:r w:rsidRPr="009C5BDF">
              <w:t xml:space="preserve">  </w:t>
            </w:r>
          </w:p>
        </w:tc>
        <w:tc>
          <w:tcPr>
            <w:tcW w:w="864" w:type="dxa"/>
          </w:tcPr>
          <w:p w14:paraId="4C55EF9C" w14:textId="3DDC666F" w:rsidR="007D659D" w:rsidRPr="00CC38F7" w:rsidRDefault="007D659D" w:rsidP="007D659D">
            <w:pPr>
              <w:spacing w:after="0"/>
            </w:pPr>
            <w:r w:rsidRPr="009C5BDF">
              <w:t xml:space="preserve">  </w:t>
            </w:r>
          </w:p>
        </w:tc>
        <w:tc>
          <w:tcPr>
            <w:tcW w:w="864" w:type="dxa"/>
          </w:tcPr>
          <w:p w14:paraId="17D60E6A" w14:textId="6A090E44" w:rsidR="007D659D" w:rsidRPr="00CC38F7" w:rsidRDefault="007D659D" w:rsidP="007D659D">
            <w:pPr>
              <w:spacing w:after="0"/>
            </w:pPr>
            <w:r w:rsidRPr="009C5BDF">
              <w:t xml:space="preserve">  </w:t>
            </w:r>
          </w:p>
        </w:tc>
        <w:tc>
          <w:tcPr>
            <w:tcW w:w="864" w:type="dxa"/>
          </w:tcPr>
          <w:p w14:paraId="09F3AAB7" w14:textId="29D9AB0E" w:rsidR="007D659D" w:rsidRPr="00CC38F7" w:rsidRDefault="007D659D" w:rsidP="007D659D">
            <w:pPr>
              <w:spacing w:after="0"/>
            </w:pPr>
            <w:r w:rsidRPr="009C5BDF">
              <w:t xml:space="preserve">  </w:t>
            </w:r>
          </w:p>
        </w:tc>
      </w:tr>
      <w:tr w:rsidR="007D659D" w:rsidRPr="00CC38F7" w14:paraId="0CB69110" w14:textId="77777777" w:rsidTr="00C55B2D">
        <w:tblPrEx>
          <w:tblCellMar>
            <w:left w:w="108" w:type="dxa"/>
            <w:right w:w="108" w:type="dxa"/>
          </w:tblCellMar>
        </w:tblPrEx>
        <w:trPr>
          <w:cantSplit/>
          <w:trHeight w:val="395"/>
        </w:trPr>
        <w:tc>
          <w:tcPr>
            <w:tcW w:w="4896" w:type="dxa"/>
          </w:tcPr>
          <w:p w14:paraId="41FEFAEA" w14:textId="4EBF7376" w:rsidR="007D659D" w:rsidRPr="00D42B2E" w:rsidRDefault="007D659D" w:rsidP="00D42B2E">
            <w:pPr>
              <w:pStyle w:val="Descriptivestatements"/>
              <w:numPr>
                <w:ilvl w:val="0"/>
                <w:numId w:val="19"/>
              </w:numPr>
              <w:ind w:left="522"/>
            </w:pPr>
            <w:r w:rsidRPr="00D42B2E">
              <w:lastRenderedPageBreak/>
              <w:t>Gives appropriate justification of the manipulation of algebraic expressions.</w:t>
            </w:r>
          </w:p>
        </w:tc>
        <w:tc>
          <w:tcPr>
            <w:tcW w:w="864" w:type="dxa"/>
          </w:tcPr>
          <w:p w14:paraId="6DECAB76" w14:textId="5171763C" w:rsidR="007D659D" w:rsidRPr="00CC38F7" w:rsidRDefault="007D659D" w:rsidP="007D659D">
            <w:pPr>
              <w:spacing w:after="0"/>
            </w:pPr>
            <w:r w:rsidRPr="009C5BDF">
              <w:t xml:space="preserve">  </w:t>
            </w:r>
          </w:p>
        </w:tc>
        <w:tc>
          <w:tcPr>
            <w:tcW w:w="864" w:type="dxa"/>
          </w:tcPr>
          <w:p w14:paraId="2B7AC082" w14:textId="488F251E" w:rsidR="007D659D" w:rsidRPr="00CC38F7" w:rsidRDefault="007D659D" w:rsidP="007D659D">
            <w:pPr>
              <w:spacing w:after="0"/>
            </w:pPr>
            <w:r w:rsidRPr="009C5BDF">
              <w:t xml:space="preserve">  </w:t>
            </w:r>
          </w:p>
        </w:tc>
        <w:tc>
          <w:tcPr>
            <w:tcW w:w="864" w:type="dxa"/>
          </w:tcPr>
          <w:p w14:paraId="1F3811C5" w14:textId="633EDBB4" w:rsidR="007D659D" w:rsidRPr="00CC38F7" w:rsidRDefault="007D659D" w:rsidP="007D659D">
            <w:pPr>
              <w:spacing w:after="0"/>
            </w:pPr>
            <w:r w:rsidRPr="009C5BDF">
              <w:t xml:space="preserve">  </w:t>
            </w:r>
          </w:p>
        </w:tc>
        <w:tc>
          <w:tcPr>
            <w:tcW w:w="864" w:type="dxa"/>
          </w:tcPr>
          <w:p w14:paraId="450E848A" w14:textId="0911AD25" w:rsidR="007D659D" w:rsidRPr="00CC38F7" w:rsidRDefault="007D659D" w:rsidP="007D659D">
            <w:pPr>
              <w:spacing w:after="0"/>
            </w:pPr>
            <w:r w:rsidRPr="009C5BDF">
              <w:t xml:space="preserve">  </w:t>
            </w:r>
          </w:p>
        </w:tc>
        <w:tc>
          <w:tcPr>
            <w:tcW w:w="864" w:type="dxa"/>
          </w:tcPr>
          <w:p w14:paraId="58FF7108" w14:textId="4F3CD2C1" w:rsidR="007D659D" w:rsidRPr="00CC38F7" w:rsidRDefault="007D659D" w:rsidP="007D659D">
            <w:pPr>
              <w:spacing w:after="0"/>
            </w:pPr>
            <w:r w:rsidRPr="009C5BDF">
              <w:t xml:space="preserve">  </w:t>
            </w:r>
          </w:p>
        </w:tc>
        <w:tc>
          <w:tcPr>
            <w:tcW w:w="864" w:type="dxa"/>
          </w:tcPr>
          <w:p w14:paraId="5AA02402" w14:textId="0DAC9DA9" w:rsidR="007D659D" w:rsidRPr="00CC38F7" w:rsidRDefault="007D659D" w:rsidP="007D659D">
            <w:pPr>
              <w:spacing w:after="0"/>
            </w:pPr>
            <w:r w:rsidRPr="009C5BDF">
              <w:t xml:space="preserve">  </w:t>
            </w:r>
          </w:p>
        </w:tc>
        <w:tc>
          <w:tcPr>
            <w:tcW w:w="864" w:type="dxa"/>
          </w:tcPr>
          <w:p w14:paraId="4C925457" w14:textId="01683F94" w:rsidR="007D659D" w:rsidRPr="00CC38F7" w:rsidRDefault="007D659D" w:rsidP="007D659D">
            <w:pPr>
              <w:spacing w:after="0"/>
            </w:pPr>
            <w:r w:rsidRPr="009C5BDF">
              <w:t xml:space="preserve">  </w:t>
            </w:r>
          </w:p>
        </w:tc>
        <w:tc>
          <w:tcPr>
            <w:tcW w:w="864" w:type="dxa"/>
          </w:tcPr>
          <w:p w14:paraId="24BA71DD" w14:textId="329E5834" w:rsidR="007D659D" w:rsidRPr="00CC38F7" w:rsidRDefault="007D659D" w:rsidP="007D659D">
            <w:pPr>
              <w:spacing w:after="0"/>
            </w:pPr>
            <w:r w:rsidRPr="009C5BDF">
              <w:t xml:space="preserve">  </w:t>
            </w:r>
          </w:p>
        </w:tc>
        <w:tc>
          <w:tcPr>
            <w:tcW w:w="864" w:type="dxa"/>
          </w:tcPr>
          <w:p w14:paraId="1FAEE01D" w14:textId="4B527BB4" w:rsidR="007D659D" w:rsidRPr="00CC38F7" w:rsidRDefault="007D659D" w:rsidP="007D659D">
            <w:pPr>
              <w:spacing w:after="0"/>
            </w:pPr>
            <w:r w:rsidRPr="009C5BDF">
              <w:t xml:space="preserve">  </w:t>
            </w:r>
          </w:p>
        </w:tc>
        <w:tc>
          <w:tcPr>
            <w:tcW w:w="864" w:type="dxa"/>
          </w:tcPr>
          <w:p w14:paraId="12D86E30" w14:textId="78752A5B" w:rsidR="007D659D" w:rsidRPr="00CC38F7" w:rsidRDefault="007D659D" w:rsidP="007D659D">
            <w:pPr>
              <w:spacing w:after="0"/>
            </w:pPr>
            <w:r w:rsidRPr="009C5BDF">
              <w:t xml:space="preserve">  </w:t>
            </w:r>
          </w:p>
        </w:tc>
        <w:tc>
          <w:tcPr>
            <w:tcW w:w="864" w:type="dxa"/>
          </w:tcPr>
          <w:p w14:paraId="1407DD04" w14:textId="1E840E2E" w:rsidR="007D659D" w:rsidRPr="00CC38F7" w:rsidRDefault="007D659D" w:rsidP="007D659D">
            <w:pPr>
              <w:spacing w:after="0"/>
            </w:pPr>
            <w:r w:rsidRPr="009C5BDF">
              <w:t xml:space="preserve">  </w:t>
            </w:r>
          </w:p>
        </w:tc>
      </w:tr>
      <w:tr w:rsidR="007D659D" w:rsidRPr="00CC38F7" w14:paraId="59F7BAD0" w14:textId="77777777" w:rsidTr="00C55B2D">
        <w:tblPrEx>
          <w:tblCellMar>
            <w:left w:w="108" w:type="dxa"/>
            <w:right w:w="108" w:type="dxa"/>
          </w:tblCellMar>
        </w:tblPrEx>
        <w:trPr>
          <w:cantSplit/>
          <w:trHeight w:val="395"/>
        </w:trPr>
        <w:tc>
          <w:tcPr>
            <w:tcW w:w="4896" w:type="dxa"/>
          </w:tcPr>
          <w:p w14:paraId="78274701" w14:textId="7842B1EE" w:rsidR="007D659D" w:rsidRPr="00D42B2E" w:rsidRDefault="007D659D" w:rsidP="00D42B2E">
            <w:pPr>
              <w:pStyle w:val="Descriptivestatements"/>
            </w:pPr>
            <w:r w:rsidRPr="00D42B2E">
              <w:t>Illustrates the concept of a function using concrete models, tables, graphs and symbolic and verbal representations.</w:t>
            </w:r>
          </w:p>
        </w:tc>
        <w:tc>
          <w:tcPr>
            <w:tcW w:w="864" w:type="dxa"/>
          </w:tcPr>
          <w:p w14:paraId="15DBDF70" w14:textId="08D1C992" w:rsidR="007D659D" w:rsidRPr="00CC38F7" w:rsidRDefault="007D659D" w:rsidP="007D659D">
            <w:pPr>
              <w:spacing w:after="0"/>
            </w:pPr>
            <w:r w:rsidRPr="009C5BDF">
              <w:t xml:space="preserve">  </w:t>
            </w:r>
          </w:p>
        </w:tc>
        <w:tc>
          <w:tcPr>
            <w:tcW w:w="864" w:type="dxa"/>
          </w:tcPr>
          <w:p w14:paraId="2F1778B9" w14:textId="368FCEFC" w:rsidR="007D659D" w:rsidRPr="00CC38F7" w:rsidRDefault="007D659D" w:rsidP="007D659D">
            <w:pPr>
              <w:spacing w:after="0"/>
            </w:pPr>
            <w:r w:rsidRPr="009C5BDF">
              <w:t xml:space="preserve">  </w:t>
            </w:r>
          </w:p>
        </w:tc>
        <w:tc>
          <w:tcPr>
            <w:tcW w:w="864" w:type="dxa"/>
          </w:tcPr>
          <w:p w14:paraId="327F0B0E" w14:textId="7D7F6200" w:rsidR="007D659D" w:rsidRPr="00CC38F7" w:rsidRDefault="007D659D" w:rsidP="007D659D">
            <w:pPr>
              <w:spacing w:after="0"/>
            </w:pPr>
            <w:r w:rsidRPr="009C5BDF">
              <w:t xml:space="preserve">  </w:t>
            </w:r>
          </w:p>
        </w:tc>
        <w:tc>
          <w:tcPr>
            <w:tcW w:w="864" w:type="dxa"/>
          </w:tcPr>
          <w:p w14:paraId="4ED7D441" w14:textId="062C0E68" w:rsidR="007D659D" w:rsidRPr="00CC38F7" w:rsidRDefault="007D659D" w:rsidP="007D659D">
            <w:pPr>
              <w:spacing w:after="0"/>
            </w:pPr>
            <w:r w:rsidRPr="009C5BDF">
              <w:t xml:space="preserve">  </w:t>
            </w:r>
          </w:p>
        </w:tc>
        <w:tc>
          <w:tcPr>
            <w:tcW w:w="864" w:type="dxa"/>
          </w:tcPr>
          <w:p w14:paraId="48F695FB" w14:textId="6B6E168B" w:rsidR="007D659D" w:rsidRPr="00CC38F7" w:rsidRDefault="007D659D" w:rsidP="007D659D">
            <w:pPr>
              <w:spacing w:after="0"/>
            </w:pPr>
            <w:r w:rsidRPr="009C5BDF">
              <w:t xml:space="preserve">  </w:t>
            </w:r>
          </w:p>
        </w:tc>
        <w:tc>
          <w:tcPr>
            <w:tcW w:w="864" w:type="dxa"/>
          </w:tcPr>
          <w:p w14:paraId="36E4AC41" w14:textId="32290921" w:rsidR="007D659D" w:rsidRPr="00CC38F7" w:rsidRDefault="007D659D" w:rsidP="007D659D">
            <w:pPr>
              <w:spacing w:after="0"/>
            </w:pPr>
            <w:r w:rsidRPr="009C5BDF">
              <w:t xml:space="preserve">  </w:t>
            </w:r>
          </w:p>
        </w:tc>
        <w:tc>
          <w:tcPr>
            <w:tcW w:w="864" w:type="dxa"/>
          </w:tcPr>
          <w:p w14:paraId="7DB10CEE" w14:textId="175BCCF0" w:rsidR="007D659D" w:rsidRPr="00CC38F7" w:rsidRDefault="007D659D" w:rsidP="007D659D">
            <w:pPr>
              <w:spacing w:after="0"/>
            </w:pPr>
            <w:r w:rsidRPr="009C5BDF">
              <w:t xml:space="preserve">  </w:t>
            </w:r>
          </w:p>
        </w:tc>
        <w:tc>
          <w:tcPr>
            <w:tcW w:w="864" w:type="dxa"/>
          </w:tcPr>
          <w:p w14:paraId="0C4A0611" w14:textId="7FAAA0FF" w:rsidR="007D659D" w:rsidRPr="00CC38F7" w:rsidRDefault="007D659D" w:rsidP="007D659D">
            <w:pPr>
              <w:spacing w:after="0"/>
            </w:pPr>
            <w:r w:rsidRPr="009C5BDF">
              <w:t xml:space="preserve">  </w:t>
            </w:r>
          </w:p>
        </w:tc>
        <w:tc>
          <w:tcPr>
            <w:tcW w:w="864" w:type="dxa"/>
          </w:tcPr>
          <w:p w14:paraId="0ED77A8B" w14:textId="366077E4" w:rsidR="007D659D" w:rsidRPr="00CC38F7" w:rsidRDefault="007D659D" w:rsidP="007D659D">
            <w:pPr>
              <w:spacing w:after="0"/>
            </w:pPr>
            <w:r w:rsidRPr="009C5BDF">
              <w:t xml:space="preserve">  </w:t>
            </w:r>
          </w:p>
        </w:tc>
        <w:tc>
          <w:tcPr>
            <w:tcW w:w="864" w:type="dxa"/>
          </w:tcPr>
          <w:p w14:paraId="7B84DB18" w14:textId="41E6D53A" w:rsidR="007D659D" w:rsidRPr="00CC38F7" w:rsidRDefault="007D659D" w:rsidP="007D659D">
            <w:pPr>
              <w:spacing w:after="0"/>
            </w:pPr>
            <w:r w:rsidRPr="009C5BDF">
              <w:t xml:space="preserve">  </w:t>
            </w:r>
          </w:p>
        </w:tc>
        <w:tc>
          <w:tcPr>
            <w:tcW w:w="864" w:type="dxa"/>
          </w:tcPr>
          <w:p w14:paraId="32D61531" w14:textId="4B20C93C" w:rsidR="007D659D" w:rsidRPr="00CC38F7" w:rsidRDefault="007D659D" w:rsidP="007D659D">
            <w:pPr>
              <w:spacing w:after="0"/>
            </w:pPr>
            <w:r w:rsidRPr="009C5BDF">
              <w:t xml:space="preserve">  </w:t>
            </w:r>
          </w:p>
        </w:tc>
      </w:tr>
      <w:tr w:rsidR="007D659D" w:rsidRPr="00CC38F7" w14:paraId="5134249B" w14:textId="77777777" w:rsidTr="00C55B2D">
        <w:tblPrEx>
          <w:tblCellMar>
            <w:left w:w="108" w:type="dxa"/>
            <w:right w:w="108" w:type="dxa"/>
          </w:tblCellMar>
        </w:tblPrEx>
        <w:trPr>
          <w:cantSplit/>
          <w:trHeight w:val="395"/>
        </w:trPr>
        <w:tc>
          <w:tcPr>
            <w:tcW w:w="4896" w:type="dxa"/>
          </w:tcPr>
          <w:p w14:paraId="3D225987" w14:textId="6AF4FF21" w:rsidR="007D659D" w:rsidRPr="00D42B2E" w:rsidRDefault="007D659D" w:rsidP="00D42B2E">
            <w:pPr>
              <w:pStyle w:val="Descriptivestatements"/>
            </w:pPr>
            <w:r w:rsidRPr="00D42B2E">
              <w:t>Uses transformations to illustrate properties of functions and relations and to solve problems.</w:t>
            </w:r>
          </w:p>
        </w:tc>
        <w:tc>
          <w:tcPr>
            <w:tcW w:w="864" w:type="dxa"/>
          </w:tcPr>
          <w:p w14:paraId="69D16E4D" w14:textId="732E9D7C" w:rsidR="007D659D" w:rsidRPr="00CC38F7" w:rsidRDefault="007D659D" w:rsidP="007D659D">
            <w:pPr>
              <w:spacing w:after="0"/>
            </w:pPr>
            <w:r w:rsidRPr="009C5BDF">
              <w:t xml:space="preserve">  </w:t>
            </w:r>
          </w:p>
        </w:tc>
        <w:tc>
          <w:tcPr>
            <w:tcW w:w="864" w:type="dxa"/>
          </w:tcPr>
          <w:p w14:paraId="22816D25" w14:textId="46046047" w:rsidR="007D659D" w:rsidRPr="00CC38F7" w:rsidRDefault="007D659D" w:rsidP="007D659D">
            <w:pPr>
              <w:spacing w:after="0"/>
            </w:pPr>
            <w:r w:rsidRPr="009C5BDF">
              <w:t xml:space="preserve">  </w:t>
            </w:r>
          </w:p>
        </w:tc>
        <w:tc>
          <w:tcPr>
            <w:tcW w:w="864" w:type="dxa"/>
          </w:tcPr>
          <w:p w14:paraId="5A44F0DE" w14:textId="1ADFA37F" w:rsidR="007D659D" w:rsidRPr="00CC38F7" w:rsidRDefault="007D659D" w:rsidP="007D659D">
            <w:pPr>
              <w:spacing w:after="0"/>
            </w:pPr>
            <w:r w:rsidRPr="009C5BDF">
              <w:t xml:space="preserve">  </w:t>
            </w:r>
          </w:p>
        </w:tc>
        <w:tc>
          <w:tcPr>
            <w:tcW w:w="864" w:type="dxa"/>
          </w:tcPr>
          <w:p w14:paraId="21D958FB" w14:textId="63315477" w:rsidR="007D659D" w:rsidRPr="00CC38F7" w:rsidRDefault="007D659D" w:rsidP="007D659D">
            <w:pPr>
              <w:spacing w:after="0"/>
            </w:pPr>
            <w:r w:rsidRPr="009C5BDF">
              <w:t xml:space="preserve">  </w:t>
            </w:r>
          </w:p>
        </w:tc>
        <w:tc>
          <w:tcPr>
            <w:tcW w:w="864" w:type="dxa"/>
          </w:tcPr>
          <w:p w14:paraId="2A3750FA" w14:textId="7963C9EE" w:rsidR="007D659D" w:rsidRPr="00CC38F7" w:rsidRDefault="007D659D" w:rsidP="007D659D">
            <w:pPr>
              <w:spacing w:after="0"/>
            </w:pPr>
            <w:r w:rsidRPr="009C5BDF">
              <w:t xml:space="preserve">  </w:t>
            </w:r>
          </w:p>
        </w:tc>
        <w:tc>
          <w:tcPr>
            <w:tcW w:w="864" w:type="dxa"/>
          </w:tcPr>
          <w:p w14:paraId="272A5EB7" w14:textId="6B4FFB52" w:rsidR="007D659D" w:rsidRPr="00CC38F7" w:rsidRDefault="007D659D" w:rsidP="007D659D">
            <w:pPr>
              <w:spacing w:after="0"/>
            </w:pPr>
            <w:r w:rsidRPr="009C5BDF">
              <w:t xml:space="preserve">  </w:t>
            </w:r>
          </w:p>
        </w:tc>
        <w:tc>
          <w:tcPr>
            <w:tcW w:w="864" w:type="dxa"/>
          </w:tcPr>
          <w:p w14:paraId="1F80486E" w14:textId="37D1C132" w:rsidR="007D659D" w:rsidRPr="00CC38F7" w:rsidRDefault="007D659D" w:rsidP="007D659D">
            <w:pPr>
              <w:spacing w:after="0"/>
            </w:pPr>
            <w:r w:rsidRPr="009C5BDF">
              <w:t xml:space="preserve">  </w:t>
            </w:r>
          </w:p>
        </w:tc>
        <w:tc>
          <w:tcPr>
            <w:tcW w:w="864" w:type="dxa"/>
          </w:tcPr>
          <w:p w14:paraId="17677569" w14:textId="4FEF5C3C" w:rsidR="007D659D" w:rsidRPr="00CC38F7" w:rsidRDefault="007D659D" w:rsidP="007D659D">
            <w:pPr>
              <w:spacing w:after="0"/>
            </w:pPr>
            <w:r w:rsidRPr="009C5BDF">
              <w:t xml:space="preserve">  </w:t>
            </w:r>
          </w:p>
        </w:tc>
        <w:tc>
          <w:tcPr>
            <w:tcW w:w="864" w:type="dxa"/>
          </w:tcPr>
          <w:p w14:paraId="771001A0" w14:textId="2DE434F4" w:rsidR="007D659D" w:rsidRPr="00CC38F7" w:rsidRDefault="007D659D" w:rsidP="007D659D">
            <w:pPr>
              <w:spacing w:after="0"/>
            </w:pPr>
            <w:r w:rsidRPr="009C5BDF">
              <w:t xml:space="preserve">  </w:t>
            </w:r>
          </w:p>
        </w:tc>
        <w:tc>
          <w:tcPr>
            <w:tcW w:w="864" w:type="dxa"/>
          </w:tcPr>
          <w:p w14:paraId="3C1B5814" w14:textId="4F8EE8C3" w:rsidR="007D659D" w:rsidRPr="00CC38F7" w:rsidRDefault="007D659D" w:rsidP="007D659D">
            <w:pPr>
              <w:spacing w:after="0"/>
            </w:pPr>
            <w:r w:rsidRPr="009C5BDF">
              <w:t xml:space="preserve">  </w:t>
            </w:r>
          </w:p>
        </w:tc>
        <w:tc>
          <w:tcPr>
            <w:tcW w:w="864" w:type="dxa"/>
          </w:tcPr>
          <w:p w14:paraId="000EC1F9" w14:textId="43D4EA6C" w:rsidR="007D659D" w:rsidRPr="00CC38F7" w:rsidRDefault="007D659D" w:rsidP="007D659D">
            <w:pPr>
              <w:spacing w:after="0"/>
            </w:pPr>
            <w:r w:rsidRPr="009C5BDF">
              <w:t xml:space="preserve">  </w:t>
            </w:r>
          </w:p>
        </w:tc>
      </w:tr>
      <w:tr w:rsidR="007D659D" w:rsidRPr="00CC38F7" w14:paraId="78D789BE" w14:textId="77777777" w:rsidTr="00C55B2D">
        <w:tblPrEx>
          <w:tblCellMar>
            <w:left w:w="108" w:type="dxa"/>
            <w:right w:w="108" w:type="dxa"/>
          </w:tblCellMar>
        </w:tblPrEx>
        <w:trPr>
          <w:cantSplit/>
          <w:trHeight w:val="395"/>
        </w:trPr>
        <w:tc>
          <w:tcPr>
            <w:tcW w:w="4896" w:type="dxa"/>
          </w:tcPr>
          <w:p w14:paraId="49754CC6" w14:textId="334D0B58" w:rsidR="007D659D" w:rsidRPr="00D42B2E" w:rsidRDefault="007D659D" w:rsidP="00D42B2E">
            <w:pPr>
              <w:pStyle w:val="Descriptivestatements"/>
            </w:pPr>
            <w:r w:rsidRPr="00D42B2E">
              <w:t>Uses graphs, tables and algebraic representations to make predictions and solve problems.</w:t>
            </w:r>
          </w:p>
        </w:tc>
        <w:tc>
          <w:tcPr>
            <w:tcW w:w="864" w:type="dxa"/>
          </w:tcPr>
          <w:p w14:paraId="340F2E22" w14:textId="5E5C87C5" w:rsidR="007D659D" w:rsidRPr="00CC38F7" w:rsidRDefault="007D659D" w:rsidP="007D659D">
            <w:pPr>
              <w:spacing w:after="0"/>
            </w:pPr>
            <w:r w:rsidRPr="009C5BDF">
              <w:t xml:space="preserve">  </w:t>
            </w:r>
          </w:p>
        </w:tc>
        <w:tc>
          <w:tcPr>
            <w:tcW w:w="864" w:type="dxa"/>
          </w:tcPr>
          <w:p w14:paraId="45699EE6" w14:textId="30EE6F9E" w:rsidR="007D659D" w:rsidRPr="00CC38F7" w:rsidRDefault="007D659D" w:rsidP="007D659D">
            <w:pPr>
              <w:spacing w:after="0"/>
            </w:pPr>
            <w:r w:rsidRPr="009C5BDF">
              <w:t xml:space="preserve">  </w:t>
            </w:r>
          </w:p>
        </w:tc>
        <w:tc>
          <w:tcPr>
            <w:tcW w:w="864" w:type="dxa"/>
          </w:tcPr>
          <w:p w14:paraId="0001C183" w14:textId="108FFE9B" w:rsidR="007D659D" w:rsidRPr="00CC38F7" w:rsidRDefault="007D659D" w:rsidP="007D659D">
            <w:pPr>
              <w:spacing w:after="0"/>
            </w:pPr>
            <w:r w:rsidRPr="009C5BDF">
              <w:t xml:space="preserve">  </w:t>
            </w:r>
          </w:p>
        </w:tc>
        <w:tc>
          <w:tcPr>
            <w:tcW w:w="864" w:type="dxa"/>
          </w:tcPr>
          <w:p w14:paraId="5E697DE7" w14:textId="76824B45" w:rsidR="007D659D" w:rsidRPr="00CC38F7" w:rsidRDefault="007D659D" w:rsidP="007D659D">
            <w:pPr>
              <w:spacing w:after="0"/>
            </w:pPr>
            <w:r w:rsidRPr="009C5BDF">
              <w:t xml:space="preserve">  </w:t>
            </w:r>
          </w:p>
        </w:tc>
        <w:tc>
          <w:tcPr>
            <w:tcW w:w="864" w:type="dxa"/>
          </w:tcPr>
          <w:p w14:paraId="100FF36B" w14:textId="04469DFC" w:rsidR="007D659D" w:rsidRPr="00CC38F7" w:rsidRDefault="007D659D" w:rsidP="007D659D">
            <w:pPr>
              <w:spacing w:after="0"/>
            </w:pPr>
            <w:r w:rsidRPr="009C5BDF">
              <w:t xml:space="preserve">  </w:t>
            </w:r>
          </w:p>
        </w:tc>
        <w:tc>
          <w:tcPr>
            <w:tcW w:w="864" w:type="dxa"/>
          </w:tcPr>
          <w:p w14:paraId="4EFA11CF" w14:textId="76696BCD" w:rsidR="007D659D" w:rsidRPr="00CC38F7" w:rsidRDefault="007D659D" w:rsidP="007D659D">
            <w:pPr>
              <w:spacing w:after="0"/>
            </w:pPr>
            <w:r w:rsidRPr="009C5BDF">
              <w:t xml:space="preserve">  </w:t>
            </w:r>
          </w:p>
        </w:tc>
        <w:tc>
          <w:tcPr>
            <w:tcW w:w="864" w:type="dxa"/>
          </w:tcPr>
          <w:p w14:paraId="6A8A060B" w14:textId="04ED6E60" w:rsidR="007D659D" w:rsidRPr="00CC38F7" w:rsidRDefault="007D659D" w:rsidP="007D659D">
            <w:pPr>
              <w:spacing w:after="0"/>
            </w:pPr>
            <w:r w:rsidRPr="009C5BDF">
              <w:t xml:space="preserve">  </w:t>
            </w:r>
          </w:p>
        </w:tc>
        <w:tc>
          <w:tcPr>
            <w:tcW w:w="864" w:type="dxa"/>
          </w:tcPr>
          <w:p w14:paraId="4C16B7A6" w14:textId="2CB23E8B" w:rsidR="007D659D" w:rsidRPr="00CC38F7" w:rsidRDefault="007D659D" w:rsidP="007D659D">
            <w:pPr>
              <w:spacing w:after="0"/>
            </w:pPr>
            <w:r w:rsidRPr="009C5BDF">
              <w:t xml:space="preserve">  </w:t>
            </w:r>
          </w:p>
        </w:tc>
        <w:tc>
          <w:tcPr>
            <w:tcW w:w="864" w:type="dxa"/>
          </w:tcPr>
          <w:p w14:paraId="1E904B7A" w14:textId="26D0474A" w:rsidR="007D659D" w:rsidRPr="00CC38F7" w:rsidRDefault="007D659D" w:rsidP="007D659D">
            <w:pPr>
              <w:spacing w:after="0"/>
            </w:pPr>
            <w:r w:rsidRPr="009C5BDF">
              <w:t xml:space="preserve">  </w:t>
            </w:r>
          </w:p>
        </w:tc>
        <w:tc>
          <w:tcPr>
            <w:tcW w:w="864" w:type="dxa"/>
          </w:tcPr>
          <w:p w14:paraId="20AC3794" w14:textId="388460C0" w:rsidR="007D659D" w:rsidRPr="00CC38F7" w:rsidRDefault="007D659D" w:rsidP="007D659D">
            <w:pPr>
              <w:spacing w:after="0"/>
            </w:pPr>
            <w:r w:rsidRPr="009C5BDF">
              <w:t xml:space="preserve">  </w:t>
            </w:r>
          </w:p>
        </w:tc>
        <w:tc>
          <w:tcPr>
            <w:tcW w:w="864" w:type="dxa"/>
          </w:tcPr>
          <w:p w14:paraId="09DCDB59" w14:textId="5A321317" w:rsidR="007D659D" w:rsidRPr="00CC38F7" w:rsidRDefault="007D659D" w:rsidP="007D659D">
            <w:pPr>
              <w:spacing w:after="0"/>
            </w:pPr>
            <w:r w:rsidRPr="009C5BDF">
              <w:t xml:space="preserve">  </w:t>
            </w:r>
          </w:p>
        </w:tc>
      </w:tr>
      <w:tr w:rsidR="007D659D" w:rsidRPr="00CC38F7" w14:paraId="3794CE4E" w14:textId="77777777" w:rsidTr="00C55B2D">
        <w:tblPrEx>
          <w:tblCellMar>
            <w:left w:w="108" w:type="dxa"/>
            <w:right w:w="108" w:type="dxa"/>
          </w:tblCellMar>
        </w:tblPrEx>
        <w:trPr>
          <w:cantSplit/>
          <w:trHeight w:val="395"/>
        </w:trPr>
        <w:tc>
          <w:tcPr>
            <w:tcW w:w="4896" w:type="dxa"/>
          </w:tcPr>
          <w:p w14:paraId="742309E0" w14:textId="2BDEFE0A" w:rsidR="007D659D" w:rsidRPr="00D42B2E" w:rsidRDefault="007D659D" w:rsidP="00D42B2E">
            <w:pPr>
              <w:pStyle w:val="Descriptivestatements"/>
            </w:pPr>
            <w:r w:rsidRPr="00D42B2E">
              <w:t xml:space="preserve">Uses letters to represent an unknown in an equation. </w:t>
            </w:r>
          </w:p>
        </w:tc>
        <w:tc>
          <w:tcPr>
            <w:tcW w:w="864" w:type="dxa"/>
          </w:tcPr>
          <w:p w14:paraId="7F3EC51E" w14:textId="1ED175CC" w:rsidR="007D659D" w:rsidRPr="00CC38F7" w:rsidRDefault="007D659D" w:rsidP="007D659D">
            <w:pPr>
              <w:spacing w:after="0"/>
            </w:pPr>
            <w:r w:rsidRPr="009C5BDF">
              <w:t xml:space="preserve">  </w:t>
            </w:r>
          </w:p>
        </w:tc>
        <w:tc>
          <w:tcPr>
            <w:tcW w:w="864" w:type="dxa"/>
          </w:tcPr>
          <w:p w14:paraId="261CFBB9" w14:textId="463CC27C" w:rsidR="007D659D" w:rsidRPr="00CC38F7" w:rsidRDefault="007D659D" w:rsidP="007D659D">
            <w:pPr>
              <w:spacing w:after="0"/>
            </w:pPr>
            <w:r w:rsidRPr="009C5BDF">
              <w:t xml:space="preserve">  </w:t>
            </w:r>
          </w:p>
        </w:tc>
        <w:tc>
          <w:tcPr>
            <w:tcW w:w="864" w:type="dxa"/>
          </w:tcPr>
          <w:p w14:paraId="40F1AA5E" w14:textId="7F272E03" w:rsidR="007D659D" w:rsidRPr="00CC38F7" w:rsidRDefault="007D659D" w:rsidP="007D659D">
            <w:pPr>
              <w:spacing w:after="0"/>
            </w:pPr>
            <w:r w:rsidRPr="009C5BDF">
              <w:t xml:space="preserve">  </w:t>
            </w:r>
          </w:p>
        </w:tc>
        <w:tc>
          <w:tcPr>
            <w:tcW w:w="864" w:type="dxa"/>
          </w:tcPr>
          <w:p w14:paraId="1221C0E7" w14:textId="7F8E816F" w:rsidR="007D659D" w:rsidRPr="00CC38F7" w:rsidRDefault="007D659D" w:rsidP="007D659D">
            <w:pPr>
              <w:spacing w:after="0"/>
            </w:pPr>
            <w:r w:rsidRPr="009C5BDF">
              <w:t xml:space="preserve">  </w:t>
            </w:r>
          </w:p>
        </w:tc>
        <w:tc>
          <w:tcPr>
            <w:tcW w:w="864" w:type="dxa"/>
          </w:tcPr>
          <w:p w14:paraId="33F20ED9" w14:textId="24277D07" w:rsidR="007D659D" w:rsidRPr="00CC38F7" w:rsidRDefault="007D659D" w:rsidP="007D659D">
            <w:pPr>
              <w:spacing w:after="0"/>
            </w:pPr>
            <w:r w:rsidRPr="009C5BDF">
              <w:t xml:space="preserve">  </w:t>
            </w:r>
          </w:p>
        </w:tc>
        <w:tc>
          <w:tcPr>
            <w:tcW w:w="864" w:type="dxa"/>
          </w:tcPr>
          <w:p w14:paraId="683065C2" w14:textId="455990C8" w:rsidR="007D659D" w:rsidRPr="00CC38F7" w:rsidRDefault="007D659D" w:rsidP="007D659D">
            <w:pPr>
              <w:spacing w:after="0"/>
            </w:pPr>
            <w:r w:rsidRPr="009C5BDF">
              <w:t xml:space="preserve">  </w:t>
            </w:r>
          </w:p>
        </w:tc>
        <w:tc>
          <w:tcPr>
            <w:tcW w:w="864" w:type="dxa"/>
          </w:tcPr>
          <w:p w14:paraId="23BCB5E5" w14:textId="23B01485" w:rsidR="007D659D" w:rsidRPr="00CC38F7" w:rsidRDefault="007D659D" w:rsidP="007D659D">
            <w:pPr>
              <w:spacing w:after="0"/>
            </w:pPr>
            <w:r w:rsidRPr="009C5BDF">
              <w:t xml:space="preserve">  </w:t>
            </w:r>
          </w:p>
        </w:tc>
        <w:tc>
          <w:tcPr>
            <w:tcW w:w="864" w:type="dxa"/>
          </w:tcPr>
          <w:p w14:paraId="199AD3AE" w14:textId="4D161EAE" w:rsidR="007D659D" w:rsidRPr="00CC38F7" w:rsidRDefault="007D659D" w:rsidP="007D659D">
            <w:pPr>
              <w:spacing w:after="0"/>
            </w:pPr>
            <w:r w:rsidRPr="009C5BDF">
              <w:t xml:space="preserve">  </w:t>
            </w:r>
          </w:p>
        </w:tc>
        <w:tc>
          <w:tcPr>
            <w:tcW w:w="864" w:type="dxa"/>
          </w:tcPr>
          <w:p w14:paraId="63B78A9B" w14:textId="1F4BA2C6" w:rsidR="007D659D" w:rsidRPr="00CC38F7" w:rsidRDefault="007D659D" w:rsidP="007D659D">
            <w:pPr>
              <w:spacing w:after="0"/>
            </w:pPr>
            <w:r w:rsidRPr="009C5BDF">
              <w:t xml:space="preserve">  </w:t>
            </w:r>
          </w:p>
        </w:tc>
        <w:tc>
          <w:tcPr>
            <w:tcW w:w="864" w:type="dxa"/>
          </w:tcPr>
          <w:p w14:paraId="134D58B1" w14:textId="49806C68" w:rsidR="007D659D" w:rsidRPr="00CC38F7" w:rsidRDefault="007D659D" w:rsidP="007D659D">
            <w:pPr>
              <w:spacing w:after="0"/>
            </w:pPr>
            <w:r w:rsidRPr="009C5BDF">
              <w:t xml:space="preserve">  </w:t>
            </w:r>
          </w:p>
        </w:tc>
        <w:tc>
          <w:tcPr>
            <w:tcW w:w="864" w:type="dxa"/>
          </w:tcPr>
          <w:p w14:paraId="195045DC" w14:textId="4E133BBC" w:rsidR="007D659D" w:rsidRPr="00CC38F7" w:rsidRDefault="007D659D" w:rsidP="007D659D">
            <w:pPr>
              <w:spacing w:after="0"/>
            </w:pPr>
            <w:r w:rsidRPr="009C5BDF">
              <w:t xml:space="preserve">  </w:t>
            </w:r>
          </w:p>
        </w:tc>
      </w:tr>
      <w:tr w:rsidR="007D659D" w:rsidRPr="00CC38F7" w14:paraId="464F666E" w14:textId="77777777" w:rsidTr="00C55B2D">
        <w:tblPrEx>
          <w:tblCellMar>
            <w:left w:w="108" w:type="dxa"/>
            <w:right w:w="108" w:type="dxa"/>
          </w:tblCellMar>
        </w:tblPrEx>
        <w:trPr>
          <w:cantSplit/>
          <w:trHeight w:val="395"/>
        </w:trPr>
        <w:tc>
          <w:tcPr>
            <w:tcW w:w="4896" w:type="dxa"/>
          </w:tcPr>
          <w:p w14:paraId="26DB456E" w14:textId="25719EC7" w:rsidR="007D659D" w:rsidRPr="00D42B2E" w:rsidRDefault="007D659D" w:rsidP="00D42B2E">
            <w:pPr>
              <w:pStyle w:val="Descriptivestatements"/>
            </w:pPr>
            <w:r w:rsidRPr="00D42B2E">
              <w:t>Formulates problem situations when given a simple equation and formulates an equation when given a problem situation.</w:t>
            </w:r>
          </w:p>
        </w:tc>
        <w:tc>
          <w:tcPr>
            <w:tcW w:w="864" w:type="dxa"/>
          </w:tcPr>
          <w:p w14:paraId="45034AA0" w14:textId="64A0D5CB" w:rsidR="007D659D" w:rsidRPr="00CC38F7" w:rsidRDefault="007D659D" w:rsidP="007D659D">
            <w:pPr>
              <w:spacing w:after="0"/>
            </w:pPr>
            <w:r w:rsidRPr="009C5BDF">
              <w:t xml:space="preserve">  </w:t>
            </w:r>
          </w:p>
        </w:tc>
        <w:tc>
          <w:tcPr>
            <w:tcW w:w="864" w:type="dxa"/>
          </w:tcPr>
          <w:p w14:paraId="2A52C8C6" w14:textId="23FDF0D5" w:rsidR="007D659D" w:rsidRPr="00CC38F7" w:rsidRDefault="007D659D" w:rsidP="007D659D">
            <w:pPr>
              <w:spacing w:after="0"/>
            </w:pPr>
            <w:r w:rsidRPr="009C5BDF">
              <w:t xml:space="preserve">  </w:t>
            </w:r>
          </w:p>
        </w:tc>
        <w:tc>
          <w:tcPr>
            <w:tcW w:w="864" w:type="dxa"/>
          </w:tcPr>
          <w:p w14:paraId="44ED15F1" w14:textId="1D1D21A7" w:rsidR="007D659D" w:rsidRPr="00CC38F7" w:rsidRDefault="007D659D" w:rsidP="007D659D">
            <w:pPr>
              <w:spacing w:after="0"/>
            </w:pPr>
            <w:r w:rsidRPr="009C5BDF">
              <w:t xml:space="preserve">  </w:t>
            </w:r>
          </w:p>
        </w:tc>
        <w:tc>
          <w:tcPr>
            <w:tcW w:w="864" w:type="dxa"/>
          </w:tcPr>
          <w:p w14:paraId="566F995D" w14:textId="19088AC5" w:rsidR="007D659D" w:rsidRPr="00CC38F7" w:rsidRDefault="007D659D" w:rsidP="007D659D">
            <w:pPr>
              <w:spacing w:after="0"/>
            </w:pPr>
            <w:r w:rsidRPr="009C5BDF">
              <w:t xml:space="preserve">  </w:t>
            </w:r>
          </w:p>
        </w:tc>
        <w:tc>
          <w:tcPr>
            <w:tcW w:w="864" w:type="dxa"/>
          </w:tcPr>
          <w:p w14:paraId="125B6452" w14:textId="19F43D07" w:rsidR="007D659D" w:rsidRPr="00CC38F7" w:rsidRDefault="007D659D" w:rsidP="007D659D">
            <w:pPr>
              <w:spacing w:after="0"/>
            </w:pPr>
            <w:r w:rsidRPr="009C5BDF">
              <w:t xml:space="preserve">  </w:t>
            </w:r>
          </w:p>
        </w:tc>
        <w:tc>
          <w:tcPr>
            <w:tcW w:w="864" w:type="dxa"/>
          </w:tcPr>
          <w:p w14:paraId="572467F8" w14:textId="1814257F" w:rsidR="007D659D" w:rsidRPr="00CC38F7" w:rsidRDefault="007D659D" w:rsidP="007D659D">
            <w:pPr>
              <w:spacing w:after="0"/>
            </w:pPr>
            <w:r w:rsidRPr="009C5BDF">
              <w:t xml:space="preserve">  </w:t>
            </w:r>
          </w:p>
        </w:tc>
        <w:tc>
          <w:tcPr>
            <w:tcW w:w="864" w:type="dxa"/>
          </w:tcPr>
          <w:p w14:paraId="2AB56831" w14:textId="350FFC46" w:rsidR="007D659D" w:rsidRPr="00CC38F7" w:rsidRDefault="007D659D" w:rsidP="007D659D">
            <w:pPr>
              <w:spacing w:after="0"/>
            </w:pPr>
            <w:r w:rsidRPr="009C5BDF">
              <w:t xml:space="preserve">  </w:t>
            </w:r>
          </w:p>
        </w:tc>
        <w:tc>
          <w:tcPr>
            <w:tcW w:w="864" w:type="dxa"/>
          </w:tcPr>
          <w:p w14:paraId="0C6AE424" w14:textId="64A3DE4A" w:rsidR="007D659D" w:rsidRPr="00CC38F7" w:rsidRDefault="007D659D" w:rsidP="007D659D">
            <w:pPr>
              <w:spacing w:after="0"/>
            </w:pPr>
            <w:r w:rsidRPr="009C5BDF">
              <w:t xml:space="preserve">  </w:t>
            </w:r>
          </w:p>
        </w:tc>
        <w:tc>
          <w:tcPr>
            <w:tcW w:w="864" w:type="dxa"/>
          </w:tcPr>
          <w:p w14:paraId="7BBEDF5D" w14:textId="33B044F2" w:rsidR="007D659D" w:rsidRPr="00CC38F7" w:rsidRDefault="007D659D" w:rsidP="007D659D">
            <w:pPr>
              <w:spacing w:after="0"/>
            </w:pPr>
            <w:r w:rsidRPr="009C5BDF">
              <w:t xml:space="preserve">  </w:t>
            </w:r>
          </w:p>
        </w:tc>
        <w:tc>
          <w:tcPr>
            <w:tcW w:w="864" w:type="dxa"/>
          </w:tcPr>
          <w:p w14:paraId="648BEC04" w14:textId="5ECBB6A2" w:rsidR="007D659D" w:rsidRPr="00CC38F7" w:rsidRDefault="007D659D" w:rsidP="007D659D">
            <w:pPr>
              <w:spacing w:after="0"/>
            </w:pPr>
            <w:r w:rsidRPr="009C5BDF">
              <w:t xml:space="preserve">  </w:t>
            </w:r>
          </w:p>
        </w:tc>
        <w:tc>
          <w:tcPr>
            <w:tcW w:w="864" w:type="dxa"/>
          </w:tcPr>
          <w:p w14:paraId="66EA51C2" w14:textId="52E78818" w:rsidR="007D659D" w:rsidRPr="00CC38F7" w:rsidRDefault="007D659D" w:rsidP="007D659D">
            <w:pPr>
              <w:spacing w:after="0"/>
            </w:pPr>
            <w:r w:rsidRPr="009C5BDF">
              <w:t xml:space="preserve">  </w:t>
            </w:r>
          </w:p>
        </w:tc>
      </w:tr>
      <w:tr w:rsidR="00FA28F4" w:rsidRPr="00CC38F7" w14:paraId="41DB5944" w14:textId="77777777" w:rsidTr="00C55B2D">
        <w:tblPrEx>
          <w:tblCellMar>
            <w:left w:w="108" w:type="dxa"/>
            <w:right w:w="108" w:type="dxa"/>
          </w:tblCellMar>
        </w:tblPrEx>
        <w:trPr>
          <w:cantSplit/>
          <w:trHeight w:val="395"/>
        </w:trPr>
        <w:tc>
          <w:tcPr>
            <w:tcW w:w="4896" w:type="dxa"/>
          </w:tcPr>
          <w:p w14:paraId="15844FC4" w14:textId="233120A3" w:rsidR="00FA28F4" w:rsidRPr="00A76554" w:rsidRDefault="00FA28F4" w:rsidP="00FA28F4">
            <w:pPr>
              <w:pStyle w:val="BodyCopy"/>
            </w:pPr>
            <w:r>
              <w:t xml:space="preserve">Competency </w:t>
            </w:r>
            <w:r w:rsidR="000E1893" w:rsidRPr="00A815E6">
              <w:t>0</w:t>
            </w:r>
            <w:r w:rsidR="000E1893">
              <w:t>05</w:t>
            </w:r>
            <w:r w:rsidR="000E1893" w:rsidRPr="00A815E6">
              <w:t xml:space="preserve">: </w:t>
            </w:r>
            <w:r w:rsidR="000E1893" w:rsidRPr="00553D5B">
              <w:rPr>
                <w:i/>
              </w:rPr>
              <w:t>The teacher understands and uses linear functions to model and</w:t>
            </w:r>
            <w:r w:rsidR="000E1893">
              <w:rPr>
                <w:i/>
              </w:rPr>
              <w:t xml:space="preserve"> solve problems</w:t>
            </w:r>
            <w:r w:rsidRPr="00FB4416">
              <w:rPr>
                <w:i/>
              </w:rPr>
              <w:t>.</w:t>
            </w:r>
          </w:p>
        </w:tc>
        <w:tc>
          <w:tcPr>
            <w:tcW w:w="864" w:type="dxa"/>
          </w:tcPr>
          <w:p w14:paraId="0FF4E11B" w14:textId="14C8604D" w:rsidR="00FA28F4" w:rsidRPr="00CC38F7" w:rsidRDefault="00FA28F4" w:rsidP="00FA28F4">
            <w:pPr>
              <w:spacing w:after="0"/>
            </w:pPr>
            <w:r w:rsidRPr="009C5BDF">
              <w:t xml:space="preserve">  </w:t>
            </w:r>
          </w:p>
        </w:tc>
        <w:tc>
          <w:tcPr>
            <w:tcW w:w="864" w:type="dxa"/>
          </w:tcPr>
          <w:p w14:paraId="406C868D" w14:textId="13637DEA" w:rsidR="00FA28F4" w:rsidRPr="00CC38F7" w:rsidRDefault="00FA28F4" w:rsidP="00FA28F4">
            <w:pPr>
              <w:spacing w:after="0"/>
            </w:pPr>
            <w:r w:rsidRPr="009C5BDF">
              <w:t xml:space="preserve">  </w:t>
            </w:r>
          </w:p>
        </w:tc>
        <w:tc>
          <w:tcPr>
            <w:tcW w:w="864" w:type="dxa"/>
          </w:tcPr>
          <w:p w14:paraId="1E729C7A" w14:textId="5C232621" w:rsidR="00FA28F4" w:rsidRPr="00CC38F7" w:rsidRDefault="00FA28F4" w:rsidP="00FA28F4">
            <w:pPr>
              <w:spacing w:after="0"/>
            </w:pPr>
            <w:r w:rsidRPr="009C5BDF">
              <w:t xml:space="preserve">  </w:t>
            </w:r>
          </w:p>
        </w:tc>
        <w:tc>
          <w:tcPr>
            <w:tcW w:w="864" w:type="dxa"/>
          </w:tcPr>
          <w:p w14:paraId="2DE9B236" w14:textId="3D3076B4" w:rsidR="00FA28F4" w:rsidRPr="00CC38F7" w:rsidRDefault="00FA28F4" w:rsidP="00FA28F4">
            <w:pPr>
              <w:spacing w:after="0"/>
            </w:pPr>
            <w:r w:rsidRPr="009C5BDF">
              <w:t xml:space="preserve">  </w:t>
            </w:r>
          </w:p>
        </w:tc>
        <w:tc>
          <w:tcPr>
            <w:tcW w:w="864" w:type="dxa"/>
          </w:tcPr>
          <w:p w14:paraId="79669CCD" w14:textId="5CE69733" w:rsidR="00FA28F4" w:rsidRPr="00CC38F7" w:rsidRDefault="00FA28F4" w:rsidP="00FA28F4">
            <w:pPr>
              <w:spacing w:after="0"/>
            </w:pPr>
            <w:r w:rsidRPr="009C5BDF">
              <w:t xml:space="preserve">  </w:t>
            </w:r>
          </w:p>
        </w:tc>
        <w:tc>
          <w:tcPr>
            <w:tcW w:w="864" w:type="dxa"/>
          </w:tcPr>
          <w:p w14:paraId="709A66D8" w14:textId="03A932DC" w:rsidR="00FA28F4" w:rsidRPr="00CC38F7" w:rsidRDefault="00FA28F4" w:rsidP="00FA28F4">
            <w:pPr>
              <w:spacing w:after="0"/>
            </w:pPr>
            <w:r w:rsidRPr="009C5BDF">
              <w:t xml:space="preserve">  </w:t>
            </w:r>
          </w:p>
        </w:tc>
        <w:tc>
          <w:tcPr>
            <w:tcW w:w="864" w:type="dxa"/>
          </w:tcPr>
          <w:p w14:paraId="6E686EC4" w14:textId="77DEAF7E" w:rsidR="00FA28F4" w:rsidRPr="00CC38F7" w:rsidRDefault="00FA28F4" w:rsidP="00FA28F4">
            <w:pPr>
              <w:spacing w:after="0"/>
            </w:pPr>
            <w:r w:rsidRPr="009C5BDF">
              <w:t xml:space="preserve">  </w:t>
            </w:r>
          </w:p>
        </w:tc>
        <w:tc>
          <w:tcPr>
            <w:tcW w:w="864" w:type="dxa"/>
          </w:tcPr>
          <w:p w14:paraId="376E509C" w14:textId="5599A97D" w:rsidR="00FA28F4" w:rsidRPr="00CC38F7" w:rsidRDefault="00FA28F4" w:rsidP="00FA28F4">
            <w:pPr>
              <w:spacing w:after="0"/>
            </w:pPr>
            <w:r w:rsidRPr="009C5BDF">
              <w:t xml:space="preserve">  </w:t>
            </w:r>
          </w:p>
        </w:tc>
        <w:tc>
          <w:tcPr>
            <w:tcW w:w="864" w:type="dxa"/>
          </w:tcPr>
          <w:p w14:paraId="1E1750CF" w14:textId="4CF11DBF" w:rsidR="00FA28F4" w:rsidRPr="00CC38F7" w:rsidRDefault="00FA28F4" w:rsidP="00FA28F4">
            <w:pPr>
              <w:spacing w:after="0"/>
            </w:pPr>
            <w:r w:rsidRPr="009C5BDF">
              <w:t xml:space="preserve">  </w:t>
            </w:r>
          </w:p>
        </w:tc>
        <w:tc>
          <w:tcPr>
            <w:tcW w:w="864" w:type="dxa"/>
          </w:tcPr>
          <w:p w14:paraId="7F83CA65" w14:textId="7E0F4366" w:rsidR="00FA28F4" w:rsidRPr="00CC38F7" w:rsidRDefault="00FA28F4" w:rsidP="00FA28F4">
            <w:pPr>
              <w:spacing w:after="0"/>
            </w:pPr>
            <w:r w:rsidRPr="009C5BDF">
              <w:t xml:space="preserve">  </w:t>
            </w:r>
          </w:p>
        </w:tc>
        <w:tc>
          <w:tcPr>
            <w:tcW w:w="864" w:type="dxa"/>
          </w:tcPr>
          <w:p w14:paraId="7DF8838B" w14:textId="37F5B353" w:rsidR="00FA28F4" w:rsidRPr="00CC38F7" w:rsidRDefault="00FA28F4" w:rsidP="00FA28F4">
            <w:pPr>
              <w:spacing w:after="0"/>
            </w:pPr>
            <w:r w:rsidRPr="009C5BDF">
              <w:t xml:space="preserve">  </w:t>
            </w:r>
          </w:p>
        </w:tc>
      </w:tr>
      <w:tr w:rsidR="000E1893" w:rsidRPr="00CC38F7" w14:paraId="2773B291" w14:textId="77777777" w:rsidTr="00C55B2D">
        <w:tblPrEx>
          <w:tblCellMar>
            <w:left w:w="108" w:type="dxa"/>
            <w:right w:w="108" w:type="dxa"/>
          </w:tblCellMar>
        </w:tblPrEx>
        <w:trPr>
          <w:cantSplit/>
          <w:trHeight w:val="395"/>
        </w:trPr>
        <w:tc>
          <w:tcPr>
            <w:tcW w:w="4896" w:type="dxa"/>
          </w:tcPr>
          <w:p w14:paraId="7727DE13" w14:textId="02334AA0" w:rsidR="000E1893" w:rsidRPr="00D42B2E" w:rsidRDefault="000E1893" w:rsidP="00D42B2E">
            <w:pPr>
              <w:pStyle w:val="Descriptivestatements"/>
              <w:numPr>
                <w:ilvl w:val="0"/>
                <w:numId w:val="20"/>
              </w:numPr>
              <w:ind w:left="522"/>
            </w:pPr>
            <w:r w:rsidRPr="00D42B2E">
              <w:t>Demonstrates an understanding of the concept of linear function using concrete models, tables, graphs and symbolic and verbal representations.</w:t>
            </w:r>
          </w:p>
        </w:tc>
        <w:tc>
          <w:tcPr>
            <w:tcW w:w="864" w:type="dxa"/>
          </w:tcPr>
          <w:p w14:paraId="4F7F6F12" w14:textId="66231E7F" w:rsidR="000E1893" w:rsidRPr="00CC38F7" w:rsidRDefault="000E1893" w:rsidP="000E1893">
            <w:pPr>
              <w:spacing w:after="0"/>
            </w:pPr>
            <w:r w:rsidRPr="009C5BDF">
              <w:t xml:space="preserve">  </w:t>
            </w:r>
          </w:p>
        </w:tc>
        <w:tc>
          <w:tcPr>
            <w:tcW w:w="864" w:type="dxa"/>
          </w:tcPr>
          <w:p w14:paraId="66D4DC3B" w14:textId="6AE22397" w:rsidR="000E1893" w:rsidRPr="00CC38F7" w:rsidRDefault="000E1893" w:rsidP="000E1893">
            <w:pPr>
              <w:spacing w:after="0"/>
            </w:pPr>
            <w:r w:rsidRPr="009C5BDF">
              <w:t xml:space="preserve">  </w:t>
            </w:r>
          </w:p>
        </w:tc>
        <w:tc>
          <w:tcPr>
            <w:tcW w:w="864" w:type="dxa"/>
          </w:tcPr>
          <w:p w14:paraId="0F11A358" w14:textId="4B7AB793" w:rsidR="000E1893" w:rsidRPr="00CC38F7" w:rsidRDefault="000E1893" w:rsidP="000E1893">
            <w:pPr>
              <w:spacing w:after="0"/>
            </w:pPr>
            <w:r w:rsidRPr="009C5BDF">
              <w:t xml:space="preserve">  </w:t>
            </w:r>
          </w:p>
        </w:tc>
        <w:tc>
          <w:tcPr>
            <w:tcW w:w="864" w:type="dxa"/>
          </w:tcPr>
          <w:p w14:paraId="32B42DA1" w14:textId="0746B19C" w:rsidR="000E1893" w:rsidRPr="00CC38F7" w:rsidRDefault="000E1893" w:rsidP="000E1893">
            <w:pPr>
              <w:spacing w:after="0"/>
            </w:pPr>
            <w:r w:rsidRPr="009C5BDF">
              <w:t xml:space="preserve">  </w:t>
            </w:r>
          </w:p>
        </w:tc>
        <w:tc>
          <w:tcPr>
            <w:tcW w:w="864" w:type="dxa"/>
          </w:tcPr>
          <w:p w14:paraId="454737FA" w14:textId="15437145" w:rsidR="000E1893" w:rsidRPr="00CC38F7" w:rsidRDefault="000E1893" w:rsidP="000E1893">
            <w:pPr>
              <w:spacing w:after="0"/>
            </w:pPr>
            <w:r w:rsidRPr="009C5BDF">
              <w:t xml:space="preserve">  </w:t>
            </w:r>
          </w:p>
        </w:tc>
        <w:tc>
          <w:tcPr>
            <w:tcW w:w="864" w:type="dxa"/>
          </w:tcPr>
          <w:p w14:paraId="583B5E64" w14:textId="0D10C97D" w:rsidR="000E1893" w:rsidRPr="00CC38F7" w:rsidRDefault="000E1893" w:rsidP="000E1893">
            <w:pPr>
              <w:spacing w:after="0"/>
            </w:pPr>
            <w:r w:rsidRPr="009C5BDF">
              <w:t xml:space="preserve">  </w:t>
            </w:r>
          </w:p>
        </w:tc>
        <w:tc>
          <w:tcPr>
            <w:tcW w:w="864" w:type="dxa"/>
          </w:tcPr>
          <w:p w14:paraId="78A103BB" w14:textId="34FF69D0" w:rsidR="000E1893" w:rsidRPr="00CC38F7" w:rsidRDefault="000E1893" w:rsidP="000E1893">
            <w:pPr>
              <w:spacing w:after="0"/>
            </w:pPr>
            <w:r w:rsidRPr="009C5BDF">
              <w:t xml:space="preserve">  </w:t>
            </w:r>
          </w:p>
        </w:tc>
        <w:tc>
          <w:tcPr>
            <w:tcW w:w="864" w:type="dxa"/>
          </w:tcPr>
          <w:p w14:paraId="5419223B" w14:textId="03080618" w:rsidR="000E1893" w:rsidRPr="00CC38F7" w:rsidRDefault="000E1893" w:rsidP="000E1893">
            <w:pPr>
              <w:spacing w:after="0"/>
            </w:pPr>
            <w:r w:rsidRPr="009C5BDF">
              <w:t xml:space="preserve">  </w:t>
            </w:r>
          </w:p>
        </w:tc>
        <w:tc>
          <w:tcPr>
            <w:tcW w:w="864" w:type="dxa"/>
          </w:tcPr>
          <w:p w14:paraId="634310AA" w14:textId="590EF94F" w:rsidR="000E1893" w:rsidRPr="00CC38F7" w:rsidRDefault="000E1893" w:rsidP="000E1893">
            <w:pPr>
              <w:spacing w:after="0"/>
            </w:pPr>
            <w:r w:rsidRPr="009C5BDF">
              <w:t xml:space="preserve">  </w:t>
            </w:r>
          </w:p>
        </w:tc>
        <w:tc>
          <w:tcPr>
            <w:tcW w:w="864" w:type="dxa"/>
          </w:tcPr>
          <w:p w14:paraId="1EE344CB" w14:textId="2A998F53" w:rsidR="000E1893" w:rsidRPr="00CC38F7" w:rsidRDefault="000E1893" w:rsidP="000E1893">
            <w:pPr>
              <w:spacing w:after="0"/>
            </w:pPr>
            <w:r w:rsidRPr="009C5BDF">
              <w:t xml:space="preserve">  </w:t>
            </w:r>
          </w:p>
        </w:tc>
        <w:tc>
          <w:tcPr>
            <w:tcW w:w="864" w:type="dxa"/>
          </w:tcPr>
          <w:p w14:paraId="0FD2DCF7" w14:textId="67ED3CFC" w:rsidR="000E1893" w:rsidRPr="00CC38F7" w:rsidRDefault="000E1893" w:rsidP="000E1893">
            <w:pPr>
              <w:spacing w:after="0"/>
            </w:pPr>
            <w:r w:rsidRPr="009C5BDF">
              <w:t xml:space="preserve">  </w:t>
            </w:r>
          </w:p>
        </w:tc>
      </w:tr>
      <w:tr w:rsidR="000E1893" w:rsidRPr="00CC38F7" w14:paraId="45F26637" w14:textId="77777777" w:rsidTr="00C55B2D">
        <w:tblPrEx>
          <w:tblCellMar>
            <w:left w:w="108" w:type="dxa"/>
            <w:right w:w="108" w:type="dxa"/>
          </w:tblCellMar>
        </w:tblPrEx>
        <w:trPr>
          <w:cantSplit/>
          <w:trHeight w:val="395"/>
        </w:trPr>
        <w:tc>
          <w:tcPr>
            <w:tcW w:w="4896" w:type="dxa"/>
          </w:tcPr>
          <w:p w14:paraId="0BEFBE06" w14:textId="3695FDEC" w:rsidR="000E1893" w:rsidRPr="00D42B2E" w:rsidRDefault="000E1893" w:rsidP="00D42B2E">
            <w:pPr>
              <w:pStyle w:val="Descriptivestatements"/>
            </w:pPr>
            <w:r w:rsidRPr="00D42B2E">
              <w:t>Demonstrates an understanding of the connections among linear functions, proportions and direct variation.</w:t>
            </w:r>
          </w:p>
        </w:tc>
        <w:tc>
          <w:tcPr>
            <w:tcW w:w="864" w:type="dxa"/>
          </w:tcPr>
          <w:p w14:paraId="0759952B" w14:textId="6C55D4A3" w:rsidR="000E1893" w:rsidRPr="00CC38F7" w:rsidRDefault="000E1893" w:rsidP="000E1893">
            <w:pPr>
              <w:spacing w:after="0"/>
            </w:pPr>
            <w:r w:rsidRPr="009C5BDF">
              <w:t xml:space="preserve">  </w:t>
            </w:r>
          </w:p>
        </w:tc>
        <w:tc>
          <w:tcPr>
            <w:tcW w:w="864" w:type="dxa"/>
          </w:tcPr>
          <w:p w14:paraId="12BC53D0" w14:textId="007C50CB" w:rsidR="000E1893" w:rsidRPr="00CC38F7" w:rsidRDefault="000E1893" w:rsidP="000E1893">
            <w:pPr>
              <w:spacing w:after="0"/>
            </w:pPr>
            <w:r w:rsidRPr="009C5BDF">
              <w:t xml:space="preserve">  </w:t>
            </w:r>
          </w:p>
        </w:tc>
        <w:tc>
          <w:tcPr>
            <w:tcW w:w="864" w:type="dxa"/>
          </w:tcPr>
          <w:p w14:paraId="5DE80716" w14:textId="3DE15858" w:rsidR="000E1893" w:rsidRPr="00CC38F7" w:rsidRDefault="000E1893" w:rsidP="000E1893">
            <w:pPr>
              <w:spacing w:after="0"/>
            </w:pPr>
            <w:r w:rsidRPr="009C5BDF">
              <w:t xml:space="preserve">  </w:t>
            </w:r>
          </w:p>
        </w:tc>
        <w:tc>
          <w:tcPr>
            <w:tcW w:w="864" w:type="dxa"/>
          </w:tcPr>
          <w:p w14:paraId="2964BD7F" w14:textId="3E185576" w:rsidR="000E1893" w:rsidRPr="00CC38F7" w:rsidRDefault="000E1893" w:rsidP="000E1893">
            <w:pPr>
              <w:spacing w:after="0"/>
            </w:pPr>
            <w:r w:rsidRPr="009C5BDF">
              <w:t xml:space="preserve">  </w:t>
            </w:r>
          </w:p>
        </w:tc>
        <w:tc>
          <w:tcPr>
            <w:tcW w:w="864" w:type="dxa"/>
          </w:tcPr>
          <w:p w14:paraId="18C67733" w14:textId="575D3390" w:rsidR="000E1893" w:rsidRPr="00CC38F7" w:rsidRDefault="000E1893" w:rsidP="000E1893">
            <w:pPr>
              <w:spacing w:after="0"/>
            </w:pPr>
            <w:r w:rsidRPr="009C5BDF">
              <w:t xml:space="preserve">  </w:t>
            </w:r>
          </w:p>
        </w:tc>
        <w:tc>
          <w:tcPr>
            <w:tcW w:w="864" w:type="dxa"/>
          </w:tcPr>
          <w:p w14:paraId="10D78CA3" w14:textId="580E704A" w:rsidR="000E1893" w:rsidRPr="00CC38F7" w:rsidRDefault="000E1893" w:rsidP="000E1893">
            <w:pPr>
              <w:spacing w:after="0"/>
            </w:pPr>
            <w:r w:rsidRPr="009C5BDF">
              <w:t xml:space="preserve">  </w:t>
            </w:r>
          </w:p>
        </w:tc>
        <w:tc>
          <w:tcPr>
            <w:tcW w:w="864" w:type="dxa"/>
          </w:tcPr>
          <w:p w14:paraId="383B0A07" w14:textId="458B1FE9" w:rsidR="000E1893" w:rsidRPr="00CC38F7" w:rsidRDefault="000E1893" w:rsidP="000E1893">
            <w:pPr>
              <w:spacing w:after="0"/>
            </w:pPr>
            <w:r w:rsidRPr="009C5BDF">
              <w:t xml:space="preserve">  </w:t>
            </w:r>
          </w:p>
        </w:tc>
        <w:tc>
          <w:tcPr>
            <w:tcW w:w="864" w:type="dxa"/>
          </w:tcPr>
          <w:p w14:paraId="4BFC8CF4" w14:textId="65DE667D" w:rsidR="000E1893" w:rsidRPr="00CC38F7" w:rsidRDefault="000E1893" w:rsidP="000E1893">
            <w:pPr>
              <w:spacing w:after="0"/>
            </w:pPr>
            <w:r w:rsidRPr="009C5BDF">
              <w:t xml:space="preserve">  </w:t>
            </w:r>
          </w:p>
        </w:tc>
        <w:tc>
          <w:tcPr>
            <w:tcW w:w="864" w:type="dxa"/>
          </w:tcPr>
          <w:p w14:paraId="32B84163" w14:textId="2E7F2C22" w:rsidR="000E1893" w:rsidRPr="00CC38F7" w:rsidRDefault="000E1893" w:rsidP="000E1893">
            <w:pPr>
              <w:spacing w:after="0"/>
            </w:pPr>
            <w:r w:rsidRPr="009C5BDF">
              <w:t xml:space="preserve">  </w:t>
            </w:r>
          </w:p>
        </w:tc>
        <w:tc>
          <w:tcPr>
            <w:tcW w:w="864" w:type="dxa"/>
          </w:tcPr>
          <w:p w14:paraId="61B13726" w14:textId="601C32F3" w:rsidR="000E1893" w:rsidRPr="00CC38F7" w:rsidRDefault="000E1893" w:rsidP="000E1893">
            <w:pPr>
              <w:spacing w:after="0"/>
            </w:pPr>
            <w:r w:rsidRPr="009C5BDF">
              <w:t xml:space="preserve">  </w:t>
            </w:r>
          </w:p>
        </w:tc>
        <w:tc>
          <w:tcPr>
            <w:tcW w:w="864" w:type="dxa"/>
          </w:tcPr>
          <w:p w14:paraId="669D91E2" w14:textId="1349747A" w:rsidR="000E1893" w:rsidRPr="00CC38F7" w:rsidRDefault="000E1893" w:rsidP="000E1893">
            <w:pPr>
              <w:spacing w:after="0"/>
            </w:pPr>
            <w:r w:rsidRPr="009C5BDF">
              <w:t xml:space="preserve">  </w:t>
            </w:r>
          </w:p>
        </w:tc>
      </w:tr>
      <w:tr w:rsidR="000E1893" w:rsidRPr="00CC38F7" w14:paraId="5CB81B91" w14:textId="77777777" w:rsidTr="00C55B2D">
        <w:tblPrEx>
          <w:tblCellMar>
            <w:left w:w="108" w:type="dxa"/>
            <w:right w:w="108" w:type="dxa"/>
          </w:tblCellMar>
        </w:tblPrEx>
        <w:trPr>
          <w:cantSplit/>
          <w:trHeight w:val="395"/>
        </w:trPr>
        <w:tc>
          <w:tcPr>
            <w:tcW w:w="4896" w:type="dxa"/>
          </w:tcPr>
          <w:p w14:paraId="2A9BF736" w14:textId="7E519D93" w:rsidR="000E1893" w:rsidRPr="00D42B2E" w:rsidRDefault="000E1893" w:rsidP="00D42B2E">
            <w:pPr>
              <w:pStyle w:val="Descriptivestatements"/>
            </w:pPr>
            <w:r w:rsidRPr="00D42B2E">
              <w:t>Determines the linear function that best models a set of data.</w:t>
            </w:r>
          </w:p>
        </w:tc>
        <w:tc>
          <w:tcPr>
            <w:tcW w:w="864" w:type="dxa"/>
          </w:tcPr>
          <w:p w14:paraId="3C679E98" w14:textId="33CB5DA3" w:rsidR="000E1893" w:rsidRPr="00CC38F7" w:rsidRDefault="000E1893" w:rsidP="000E1893">
            <w:pPr>
              <w:spacing w:after="0"/>
            </w:pPr>
            <w:r w:rsidRPr="009C5BDF">
              <w:t xml:space="preserve">  </w:t>
            </w:r>
          </w:p>
        </w:tc>
        <w:tc>
          <w:tcPr>
            <w:tcW w:w="864" w:type="dxa"/>
          </w:tcPr>
          <w:p w14:paraId="6E3C0E19" w14:textId="3C3435D1" w:rsidR="000E1893" w:rsidRPr="00CC38F7" w:rsidRDefault="000E1893" w:rsidP="000E1893">
            <w:pPr>
              <w:spacing w:after="0"/>
            </w:pPr>
            <w:r w:rsidRPr="009C5BDF">
              <w:t xml:space="preserve">  </w:t>
            </w:r>
          </w:p>
        </w:tc>
        <w:tc>
          <w:tcPr>
            <w:tcW w:w="864" w:type="dxa"/>
          </w:tcPr>
          <w:p w14:paraId="10F5CFF8" w14:textId="09070EED" w:rsidR="000E1893" w:rsidRPr="00CC38F7" w:rsidRDefault="000E1893" w:rsidP="000E1893">
            <w:pPr>
              <w:spacing w:after="0"/>
            </w:pPr>
            <w:r w:rsidRPr="009C5BDF">
              <w:t xml:space="preserve">  </w:t>
            </w:r>
          </w:p>
        </w:tc>
        <w:tc>
          <w:tcPr>
            <w:tcW w:w="864" w:type="dxa"/>
          </w:tcPr>
          <w:p w14:paraId="41380C60" w14:textId="469354A7" w:rsidR="000E1893" w:rsidRPr="00CC38F7" w:rsidRDefault="000E1893" w:rsidP="000E1893">
            <w:pPr>
              <w:spacing w:after="0"/>
            </w:pPr>
            <w:r w:rsidRPr="009C5BDF">
              <w:t xml:space="preserve">  </w:t>
            </w:r>
          </w:p>
        </w:tc>
        <w:tc>
          <w:tcPr>
            <w:tcW w:w="864" w:type="dxa"/>
          </w:tcPr>
          <w:p w14:paraId="1E3F89F5" w14:textId="2D9010CD" w:rsidR="000E1893" w:rsidRPr="00CC38F7" w:rsidRDefault="000E1893" w:rsidP="000E1893">
            <w:pPr>
              <w:spacing w:after="0"/>
            </w:pPr>
            <w:r w:rsidRPr="009C5BDF">
              <w:t xml:space="preserve">  </w:t>
            </w:r>
          </w:p>
        </w:tc>
        <w:tc>
          <w:tcPr>
            <w:tcW w:w="864" w:type="dxa"/>
          </w:tcPr>
          <w:p w14:paraId="069C2FA2" w14:textId="3CF6A358" w:rsidR="000E1893" w:rsidRPr="00CC38F7" w:rsidRDefault="000E1893" w:rsidP="000E1893">
            <w:pPr>
              <w:spacing w:after="0"/>
            </w:pPr>
            <w:r w:rsidRPr="009C5BDF">
              <w:t xml:space="preserve">  </w:t>
            </w:r>
          </w:p>
        </w:tc>
        <w:tc>
          <w:tcPr>
            <w:tcW w:w="864" w:type="dxa"/>
          </w:tcPr>
          <w:p w14:paraId="30DC1319" w14:textId="05541533" w:rsidR="000E1893" w:rsidRPr="00CC38F7" w:rsidRDefault="000E1893" w:rsidP="000E1893">
            <w:pPr>
              <w:spacing w:after="0"/>
            </w:pPr>
            <w:r w:rsidRPr="009C5BDF">
              <w:t xml:space="preserve">  </w:t>
            </w:r>
          </w:p>
        </w:tc>
        <w:tc>
          <w:tcPr>
            <w:tcW w:w="864" w:type="dxa"/>
          </w:tcPr>
          <w:p w14:paraId="05D5773C" w14:textId="200EA3DA" w:rsidR="000E1893" w:rsidRPr="00CC38F7" w:rsidRDefault="000E1893" w:rsidP="000E1893">
            <w:pPr>
              <w:spacing w:after="0"/>
            </w:pPr>
            <w:r w:rsidRPr="009C5BDF">
              <w:t xml:space="preserve">  </w:t>
            </w:r>
          </w:p>
        </w:tc>
        <w:tc>
          <w:tcPr>
            <w:tcW w:w="864" w:type="dxa"/>
          </w:tcPr>
          <w:p w14:paraId="694BE168" w14:textId="5FCCE56C" w:rsidR="000E1893" w:rsidRPr="00CC38F7" w:rsidRDefault="000E1893" w:rsidP="000E1893">
            <w:pPr>
              <w:spacing w:after="0"/>
            </w:pPr>
            <w:r w:rsidRPr="009C5BDF">
              <w:t xml:space="preserve">  </w:t>
            </w:r>
          </w:p>
        </w:tc>
        <w:tc>
          <w:tcPr>
            <w:tcW w:w="864" w:type="dxa"/>
          </w:tcPr>
          <w:p w14:paraId="1F133DDB" w14:textId="34DB7F47" w:rsidR="000E1893" w:rsidRPr="00CC38F7" w:rsidRDefault="000E1893" w:rsidP="000E1893">
            <w:pPr>
              <w:spacing w:after="0"/>
            </w:pPr>
            <w:r w:rsidRPr="009C5BDF">
              <w:t xml:space="preserve">  </w:t>
            </w:r>
          </w:p>
        </w:tc>
        <w:tc>
          <w:tcPr>
            <w:tcW w:w="864" w:type="dxa"/>
          </w:tcPr>
          <w:p w14:paraId="4038C3B0" w14:textId="04063980" w:rsidR="000E1893" w:rsidRPr="00CC38F7" w:rsidRDefault="000E1893" w:rsidP="000E1893">
            <w:pPr>
              <w:spacing w:after="0"/>
            </w:pPr>
            <w:r w:rsidRPr="009C5BDF">
              <w:t xml:space="preserve">  </w:t>
            </w:r>
          </w:p>
        </w:tc>
      </w:tr>
      <w:tr w:rsidR="000E1893" w:rsidRPr="00CC38F7" w14:paraId="6DEF73A7" w14:textId="77777777" w:rsidTr="00C55B2D">
        <w:tblPrEx>
          <w:tblCellMar>
            <w:left w:w="108" w:type="dxa"/>
            <w:right w:w="108" w:type="dxa"/>
          </w:tblCellMar>
        </w:tblPrEx>
        <w:trPr>
          <w:cantSplit/>
          <w:trHeight w:val="395"/>
        </w:trPr>
        <w:tc>
          <w:tcPr>
            <w:tcW w:w="4896" w:type="dxa"/>
          </w:tcPr>
          <w:p w14:paraId="4C107E4A" w14:textId="3DFB8400" w:rsidR="000E1893" w:rsidRPr="00D42B2E" w:rsidRDefault="000E1893" w:rsidP="00D42B2E">
            <w:pPr>
              <w:pStyle w:val="Descriptivestatements"/>
            </w:pPr>
            <w:r w:rsidRPr="00D42B2E">
              <w:t>Analyzes the relationship between a linear equation and its graph.</w:t>
            </w:r>
          </w:p>
        </w:tc>
        <w:tc>
          <w:tcPr>
            <w:tcW w:w="864" w:type="dxa"/>
          </w:tcPr>
          <w:p w14:paraId="2FC9B885" w14:textId="1BD409C3" w:rsidR="000E1893" w:rsidRPr="00CC38F7" w:rsidRDefault="000E1893" w:rsidP="000E1893">
            <w:pPr>
              <w:spacing w:after="0"/>
            </w:pPr>
            <w:r w:rsidRPr="009C5BDF">
              <w:t xml:space="preserve">  </w:t>
            </w:r>
          </w:p>
        </w:tc>
        <w:tc>
          <w:tcPr>
            <w:tcW w:w="864" w:type="dxa"/>
          </w:tcPr>
          <w:p w14:paraId="68B8A5C6" w14:textId="3A016400" w:rsidR="000E1893" w:rsidRPr="00CC38F7" w:rsidRDefault="000E1893" w:rsidP="000E1893">
            <w:pPr>
              <w:spacing w:after="0"/>
            </w:pPr>
            <w:r w:rsidRPr="009C5BDF">
              <w:t xml:space="preserve">  </w:t>
            </w:r>
          </w:p>
        </w:tc>
        <w:tc>
          <w:tcPr>
            <w:tcW w:w="864" w:type="dxa"/>
          </w:tcPr>
          <w:p w14:paraId="0EBC8682" w14:textId="6ED43D3D" w:rsidR="000E1893" w:rsidRPr="00CC38F7" w:rsidRDefault="000E1893" w:rsidP="000E1893">
            <w:pPr>
              <w:spacing w:after="0"/>
            </w:pPr>
            <w:r w:rsidRPr="009C5BDF">
              <w:t xml:space="preserve">  </w:t>
            </w:r>
          </w:p>
        </w:tc>
        <w:tc>
          <w:tcPr>
            <w:tcW w:w="864" w:type="dxa"/>
          </w:tcPr>
          <w:p w14:paraId="7180DA14" w14:textId="1D235AC5" w:rsidR="000E1893" w:rsidRPr="00CC38F7" w:rsidRDefault="000E1893" w:rsidP="000E1893">
            <w:pPr>
              <w:spacing w:after="0"/>
            </w:pPr>
            <w:r w:rsidRPr="009C5BDF">
              <w:t xml:space="preserve">  </w:t>
            </w:r>
          </w:p>
        </w:tc>
        <w:tc>
          <w:tcPr>
            <w:tcW w:w="864" w:type="dxa"/>
          </w:tcPr>
          <w:p w14:paraId="773B1B96" w14:textId="0AE15B1F" w:rsidR="000E1893" w:rsidRPr="00CC38F7" w:rsidRDefault="000E1893" w:rsidP="000E1893">
            <w:pPr>
              <w:spacing w:after="0"/>
            </w:pPr>
            <w:r w:rsidRPr="009C5BDF">
              <w:t xml:space="preserve">  </w:t>
            </w:r>
          </w:p>
        </w:tc>
        <w:tc>
          <w:tcPr>
            <w:tcW w:w="864" w:type="dxa"/>
          </w:tcPr>
          <w:p w14:paraId="319E401B" w14:textId="5CE5465A" w:rsidR="000E1893" w:rsidRPr="00CC38F7" w:rsidRDefault="000E1893" w:rsidP="000E1893">
            <w:pPr>
              <w:spacing w:after="0"/>
            </w:pPr>
            <w:r w:rsidRPr="009C5BDF">
              <w:t xml:space="preserve">  </w:t>
            </w:r>
          </w:p>
        </w:tc>
        <w:tc>
          <w:tcPr>
            <w:tcW w:w="864" w:type="dxa"/>
          </w:tcPr>
          <w:p w14:paraId="1F0E13F8" w14:textId="05BDFA0E" w:rsidR="000E1893" w:rsidRPr="00CC38F7" w:rsidRDefault="000E1893" w:rsidP="000E1893">
            <w:pPr>
              <w:spacing w:after="0"/>
            </w:pPr>
            <w:r w:rsidRPr="009C5BDF">
              <w:t xml:space="preserve">  </w:t>
            </w:r>
          </w:p>
        </w:tc>
        <w:tc>
          <w:tcPr>
            <w:tcW w:w="864" w:type="dxa"/>
          </w:tcPr>
          <w:p w14:paraId="7A20C17F" w14:textId="6CB0B5E3" w:rsidR="000E1893" w:rsidRPr="00CC38F7" w:rsidRDefault="000E1893" w:rsidP="000E1893">
            <w:pPr>
              <w:spacing w:after="0"/>
            </w:pPr>
            <w:r w:rsidRPr="009C5BDF">
              <w:t xml:space="preserve">  </w:t>
            </w:r>
          </w:p>
        </w:tc>
        <w:tc>
          <w:tcPr>
            <w:tcW w:w="864" w:type="dxa"/>
          </w:tcPr>
          <w:p w14:paraId="55AC0C03" w14:textId="528A4E9A" w:rsidR="000E1893" w:rsidRPr="00CC38F7" w:rsidRDefault="000E1893" w:rsidP="000E1893">
            <w:pPr>
              <w:spacing w:after="0"/>
            </w:pPr>
            <w:r w:rsidRPr="009C5BDF">
              <w:t xml:space="preserve">  </w:t>
            </w:r>
          </w:p>
        </w:tc>
        <w:tc>
          <w:tcPr>
            <w:tcW w:w="864" w:type="dxa"/>
          </w:tcPr>
          <w:p w14:paraId="4455B810" w14:textId="63AE88F4" w:rsidR="000E1893" w:rsidRPr="00CC38F7" w:rsidRDefault="000E1893" w:rsidP="000E1893">
            <w:pPr>
              <w:spacing w:after="0"/>
            </w:pPr>
            <w:r w:rsidRPr="009C5BDF">
              <w:t xml:space="preserve">  </w:t>
            </w:r>
          </w:p>
        </w:tc>
        <w:tc>
          <w:tcPr>
            <w:tcW w:w="864" w:type="dxa"/>
          </w:tcPr>
          <w:p w14:paraId="27832A03" w14:textId="7DD89A6B" w:rsidR="000E1893" w:rsidRPr="00CC38F7" w:rsidRDefault="000E1893" w:rsidP="000E1893">
            <w:pPr>
              <w:spacing w:after="0"/>
            </w:pPr>
            <w:r w:rsidRPr="009C5BDF">
              <w:t xml:space="preserve">  </w:t>
            </w:r>
          </w:p>
        </w:tc>
      </w:tr>
      <w:tr w:rsidR="00FA28F4" w:rsidRPr="00CC38F7" w14:paraId="2EFA29B0" w14:textId="77777777" w:rsidTr="00C55B2D">
        <w:tblPrEx>
          <w:tblCellMar>
            <w:left w:w="108" w:type="dxa"/>
            <w:right w:w="108" w:type="dxa"/>
          </w:tblCellMar>
        </w:tblPrEx>
        <w:trPr>
          <w:cantSplit/>
          <w:trHeight w:val="395"/>
        </w:trPr>
        <w:tc>
          <w:tcPr>
            <w:tcW w:w="4896" w:type="dxa"/>
          </w:tcPr>
          <w:p w14:paraId="38D9EEE1" w14:textId="13E00528" w:rsidR="00FA28F4" w:rsidRPr="00D42B2E" w:rsidRDefault="000E1893" w:rsidP="00D42B2E">
            <w:pPr>
              <w:pStyle w:val="Descriptivestatements"/>
            </w:pPr>
            <w:r w:rsidRPr="00D42B2E">
              <w:t>Uses linear functions, inequalities and systems to model problems</w:t>
            </w:r>
            <w:r w:rsidR="00FA28F4" w:rsidRPr="00D42B2E">
              <w:t>.</w:t>
            </w:r>
          </w:p>
        </w:tc>
        <w:tc>
          <w:tcPr>
            <w:tcW w:w="864" w:type="dxa"/>
          </w:tcPr>
          <w:p w14:paraId="1BAE0C3A" w14:textId="3087459F" w:rsidR="00FA28F4" w:rsidRPr="00CC38F7" w:rsidRDefault="00FA28F4" w:rsidP="00FA28F4">
            <w:pPr>
              <w:spacing w:after="0"/>
            </w:pPr>
            <w:r w:rsidRPr="009C5BDF">
              <w:t xml:space="preserve">  </w:t>
            </w:r>
          </w:p>
        </w:tc>
        <w:tc>
          <w:tcPr>
            <w:tcW w:w="864" w:type="dxa"/>
          </w:tcPr>
          <w:p w14:paraId="7F17C26A" w14:textId="62662778" w:rsidR="00FA28F4" w:rsidRPr="00CC38F7" w:rsidRDefault="00FA28F4" w:rsidP="00FA28F4">
            <w:pPr>
              <w:spacing w:after="0"/>
            </w:pPr>
            <w:r w:rsidRPr="009C5BDF">
              <w:t xml:space="preserve">  </w:t>
            </w:r>
          </w:p>
        </w:tc>
        <w:tc>
          <w:tcPr>
            <w:tcW w:w="864" w:type="dxa"/>
          </w:tcPr>
          <w:p w14:paraId="4D8A694C" w14:textId="5F3E2E44" w:rsidR="00FA28F4" w:rsidRPr="00CC38F7" w:rsidRDefault="00FA28F4" w:rsidP="00FA28F4">
            <w:pPr>
              <w:spacing w:after="0"/>
            </w:pPr>
            <w:r w:rsidRPr="009C5BDF">
              <w:t xml:space="preserve">  </w:t>
            </w:r>
          </w:p>
        </w:tc>
        <w:tc>
          <w:tcPr>
            <w:tcW w:w="864" w:type="dxa"/>
          </w:tcPr>
          <w:p w14:paraId="51F66E23" w14:textId="705DF1B5" w:rsidR="00FA28F4" w:rsidRPr="00CC38F7" w:rsidRDefault="00FA28F4" w:rsidP="00FA28F4">
            <w:pPr>
              <w:spacing w:after="0"/>
            </w:pPr>
            <w:r w:rsidRPr="009C5BDF">
              <w:t xml:space="preserve">  </w:t>
            </w:r>
          </w:p>
        </w:tc>
        <w:tc>
          <w:tcPr>
            <w:tcW w:w="864" w:type="dxa"/>
          </w:tcPr>
          <w:p w14:paraId="75EC1345" w14:textId="02717527" w:rsidR="00FA28F4" w:rsidRPr="00CC38F7" w:rsidRDefault="00FA28F4" w:rsidP="00FA28F4">
            <w:pPr>
              <w:spacing w:after="0"/>
            </w:pPr>
            <w:r w:rsidRPr="009C5BDF">
              <w:t xml:space="preserve">  </w:t>
            </w:r>
          </w:p>
        </w:tc>
        <w:tc>
          <w:tcPr>
            <w:tcW w:w="864" w:type="dxa"/>
          </w:tcPr>
          <w:p w14:paraId="7CAC471B" w14:textId="62C8CD4D" w:rsidR="00FA28F4" w:rsidRPr="00CC38F7" w:rsidRDefault="00FA28F4" w:rsidP="00FA28F4">
            <w:pPr>
              <w:spacing w:after="0"/>
            </w:pPr>
            <w:r w:rsidRPr="009C5BDF">
              <w:t xml:space="preserve">  </w:t>
            </w:r>
          </w:p>
        </w:tc>
        <w:tc>
          <w:tcPr>
            <w:tcW w:w="864" w:type="dxa"/>
          </w:tcPr>
          <w:p w14:paraId="7830DF8D" w14:textId="642EAB39" w:rsidR="00FA28F4" w:rsidRPr="00CC38F7" w:rsidRDefault="00FA28F4" w:rsidP="00FA28F4">
            <w:pPr>
              <w:spacing w:after="0"/>
            </w:pPr>
            <w:r w:rsidRPr="009C5BDF">
              <w:t xml:space="preserve">  </w:t>
            </w:r>
          </w:p>
        </w:tc>
        <w:tc>
          <w:tcPr>
            <w:tcW w:w="864" w:type="dxa"/>
          </w:tcPr>
          <w:p w14:paraId="05FD1119" w14:textId="523EC18C" w:rsidR="00FA28F4" w:rsidRPr="00CC38F7" w:rsidRDefault="00FA28F4" w:rsidP="00FA28F4">
            <w:pPr>
              <w:spacing w:after="0"/>
            </w:pPr>
            <w:r w:rsidRPr="009C5BDF">
              <w:t xml:space="preserve">  </w:t>
            </w:r>
          </w:p>
        </w:tc>
        <w:tc>
          <w:tcPr>
            <w:tcW w:w="864" w:type="dxa"/>
          </w:tcPr>
          <w:p w14:paraId="58859CB6" w14:textId="1EF65924" w:rsidR="00FA28F4" w:rsidRPr="00CC38F7" w:rsidRDefault="00FA28F4" w:rsidP="00FA28F4">
            <w:pPr>
              <w:spacing w:after="0"/>
            </w:pPr>
            <w:r w:rsidRPr="009C5BDF">
              <w:t xml:space="preserve">  </w:t>
            </w:r>
          </w:p>
        </w:tc>
        <w:tc>
          <w:tcPr>
            <w:tcW w:w="864" w:type="dxa"/>
          </w:tcPr>
          <w:p w14:paraId="18D9C78A" w14:textId="39C8E164" w:rsidR="00FA28F4" w:rsidRPr="00CC38F7" w:rsidRDefault="00FA28F4" w:rsidP="00FA28F4">
            <w:pPr>
              <w:spacing w:after="0"/>
            </w:pPr>
            <w:r w:rsidRPr="009C5BDF">
              <w:t xml:space="preserve">  </w:t>
            </w:r>
          </w:p>
        </w:tc>
        <w:tc>
          <w:tcPr>
            <w:tcW w:w="864" w:type="dxa"/>
          </w:tcPr>
          <w:p w14:paraId="75C8AF4E" w14:textId="79A9008A" w:rsidR="00FA28F4" w:rsidRPr="00CC38F7" w:rsidRDefault="00FA28F4" w:rsidP="00FA28F4">
            <w:pPr>
              <w:spacing w:after="0"/>
            </w:pPr>
            <w:r w:rsidRPr="009C5BDF">
              <w:t xml:space="preserve">  </w:t>
            </w:r>
          </w:p>
        </w:tc>
      </w:tr>
      <w:tr w:rsidR="000E1893" w:rsidRPr="00CC38F7" w14:paraId="0E7DCD6C" w14:textId="77777777" w:rsidTr="00C55B2D">
        <w:tblPrEx>
          <w:tblCellMar>
            <w:left w:w="108" w:type="dxa"/>
            <w:right w:w="108" w:type="dxa"/>
          </w:tblCellMar>
        </w:tblPrEx>
        <w:trPr>
          <w:cantSplit/>
          <w:trHeight w:val="395"/>
        </w:trPr>
        <w:tc>
          <w:tcPr>
            <w:tcW w:w="4896" w:type="dxa"/>
          </w:tcPr>
          <w:p w14:paraId="50BBF401" w14:textId="5A475F29" w:rsidR="000E1893" w:rsidRPr="00D42B2E" w:rsidRDefault="000E1893" w:rsidP="00D42B2E">
            <w:pPr>
              <w:pStyle w:val="Descriptivestatements"/>
              <w:numPr>
                <w:ilvl w:val="0"/>
                <w:numId w:val="20"/>
              </w:numPr>
              <w:ind w:left="522"/>
            </w:pPr>
            <w:r w:rsidRPr="00D42B2E">
              <w:lastRenderedPageBreak/>
              <w:t>Uses a variety of representations and methods (e.g., numerical methods, tables, graphs, algebraic techniques) to solve systems of linear equations and inequalities.</w:t>
            </w:r>
          </w:p>
        </w:tc>
        <w:tc>
          <w:tcPr>
            <w:tcW w:w="864" w:type="dxa"/>
          </w:tcPr>
          <w:p w14:paraId="558C9FA1" w14:textId="5086BF0D" w:rsidR="000E1893" w:rsidRPr="00CC38F7" w:rsidRDefault="000E1893" w:rsidP="000E1893">
            <w:pPr>
              <w:spacing w:after="0"/>
            </w:pPr>
            <w:r w:rsidRPr="009C5BDF">
              <w:t xml:space="preserve">  </w:t>
            </w:r>
          </w:p>
        </w:tc>
        <w:tc>
          <w:tcPr>
            <w:tcW w:w="864" w:type="dxa"/>
          </w:tcPr>
          <w:p w14:paraId="0ED4D874" w14:textId="04050DC6" w:rsidR="000E1893" w:rsidRPr="00CC38F7" w:rsidRDefault="000E1893" w:rsidP="000E1893">
            <w:pPr>
              <w:spacing w:after="0"/>
            </w:pPr>
            <w:r w:rsidRPr="009C5BDF">
              <w:t xml:space="preserve">  </w:t>
            </w:r>
          </w:p>
        </w:tc>
        <w:tc>
          <w:tcPr>
            <w:tcW w:w="864" w:type="dxa"/>
          </w:tcPr>
          <w:p w14:paraId="1680A260" w14:textId="6F81D020" w:rsidR="000E1893" w:rsidRPr="00CC38F7" w:rsidRDefault="000E1893" w:rsidP="000E1893">
            <w:pPr>
              <w:spacing w:after="0"/>
            </w:pPr>
            <w:r w:rsidRPr="009C5BDF">
              <w:t xml:space="preserve">  </w:t>
            </w:r>
          </w:p>
        </w:tc>
        <w:tc>
          <w:tcPr>
            <w:tcW w:w="864" w:type="dxa"/>
          </w:tcPr>
          <w:p w14:paraId="5FE1F43F" w14:textId="5F0EAB28" w:rsidR="000E1893" w:rsidRPr="00CC38F7" w:rsidRDefault="000E1893" w:rsidP="000E1893">
            <w:pPr>
              <w:spacing w:after="0"/>
            </w:pPr>
            <w:r w:rsidRPr="009C5BDF">
              <w:t xml:space="preserve">  </w:t>
            </w:r>
          </w:p>
        </w:tc>
        <w:tc>
          <w:tcPr>
            <w:tcW w:w="864" w:type="dxa"/>
          </w:tcPr>
          <w:p w14:paraId="7A63F7A4" w14:textId="55A8182F" w:rsidR="000E1893" w:rsidRPr="00CC38F7" w:rsidRDefault="000E1893" w:rsidP="000E1893">
            <w:pPr>
              <w:spacing w:after="0"/>
            </w:pPr>
            <w:r w:rsidRPr="009C5BDF">
              <w:t xml:space="preserve">  </w:t>
            </w:r>
          </w:p>
        </w:tc>
        <w:tc>
          <w:tcPr>
            <w:tcW w:w="864" w:type="dxa"/>
          </w:tcPr>
          <w:p w14:paraId="682037DA" w14:textId="4C78DE4F" w:rsidR="000E1893" w:rsidRPr="00CC38F7" w:rsidRDefault="000E1893" w:rsidP="000E1893">
            <w:pPr>
              <w:spacing w:after="0"/>
            </w:pPr>
            <w:r w:rsidRPr="009C5BDF">
              <w:t xml:space="preserve">  </w:t>
            </w:r>
          </w:p>
        </w:tc>
        <w:tc>
          <w:tcPr>
            <w:tcW w:w="864" w:type="dxa"/>
          </w:tcPr>
          <w:p w14:paraId="370B87FA" w14:textId="6D6B9620" w:rsidR="000E1893" w:rsidRPr="00CC38F7" w:rsidRDefault="000E1893" w:rsidP="000E1893">
            <w:pPr>
              <w:spacing w:after="0"/>
            </w:pPr>
            <w:r w:rsidRPr="009C5BDF">
              <w:t xml:space="preserve">  </w:t>
            </w:r>
          </w:p>
        </w:tc>
        <w:tc>
          <w:tcPr>
            <w:tcW w:w="864" w:type="dxa"/>
          </w:tcPr>
          <w:p w14:paraId="506C5D3B" w14:textId="4C93E9E8" w:rsidR="000E1893" w:rsidRPr="00CC38F7" w:rsidRDefault="000E1893" w:rsidP="000E1893">
            <w:pPr>
              <w:spacing w:after="0"/>
            </w:pPr>
            <w:r w:rsidRPr="009C5BDF">
              <w:t xml:space="preserve">  </w:t>
            </w:r>
          </w:p>
        </w:tc>
        <w:tc>
          <w:tcPr>
            <w:tcW w:w="864" w:type="dxa"/>
          </w:tcPr>
          <w:p w14:paraId="68419159" w14:textId="6BC682D5" w:rsidR="000E1893" w:rsidRPr="00CC38F7" w:rsidRDefault="000E1893" w:rsidP="000E1893">
            <w:pPr>
              <w:spacing w:after="0"/>
            </w:pPr>
            <w:r w:rsidRPr="009C5BDF">
              <w:t xml:space="preserve">  </w:t>
            </w:r>
          </w:p>
        </w:tc>
        <w:tc>
          <w:tcPr>
            <w:tcW w:w="864" w:type="dxa"/>
          </w:tcPr>
          <w:p w14:paraId="3671F945" w14:textId="6A7B909E" w:rsidR="000E1893" w:rsidRPr="00CC38F7" w:rsidRDefault="000E1893" w:rsidP="000E1893">
            <w:pPr>
              <w:spacing w:after="0"/>
            </w:pPr>
            <w:r w:rsidRPr="009C5BDF">
              <w:t xml:space="preserve">  </w:t>
            </w:r>
          </w:p>
        </w:tc>
        <w:tc>
          <w:tcPr>
            <w:tcW w:w="864" w:type="dxa"/>
          </w:tcPr>
          <w:p w14:paraId="4D74A229" w14:textId="6386B022" w:rsidR="000E1893" w:rsidRPr="00CC38F7" w:rsidRDefault="000E1893" w:rsidP="000E1893">
            <w:pPr>
              <w:spacing w:after="0"/>
            </w:pPr>
            <w:r w:rsidRPr="009C5BDF">
              <w:t xml:space="preserve">  </w:t>
            </w:r>
          </w:p>
        </w:tc>
      </w:tr>
      <w:tr w:rsidR="000E1893" w:rsidRPr="00CC38F7" w14:paraId="772F873F" w14:textId="77777777" w:rsidTr="00C55B2D">
        <w:tblPrEx>
          <w:tblCellMar>
            <w:left w:w="108" w:type="dxa"/>
            <w:right w:w="108" w:type="dxa"/>
          </w:tblCellMar>
        </w:tblPrEx>
        <w:trPr>
          <w:cantSplit/>
          <w:trHeight w:val="395"/>
        </w:trPr>
        <w:tc>
          <w:tcPr>
            <w:tcW w:w="4896" w:type="dxa"/>
          </w:tcPr>
          <w:p w14:paraId="3B24F1DF" w14:textId="37CA5124" w:rsidR="000E1893" w:rsidRPr="00D42B2E" w:rsidRDefault="000E1893" w:rsidP="00D42B2E">
            <w:pPr>
              <w:pStyle w:val="Descriptivestatements"/>
            </w:pPr>
            <w:r w:rsidRPr="00D42B2E">
              <w:t>Demonstrates an understanding of the characteristics of linear models and the advantages and disadvantages of using a linear model in a given situation.</w:t>
            </w:r>
          </w:p>
        </w:tc>
        <w:tc>
          <w:tcPr>
            <w:tcW w:w="864" w:type="dxa"/>
          </w:tcPr>
          <w:p w14:paraId="135FCD35" w14:textId="5C5C2AD7" w:rsidR="000E1893" w:rsidRPr="00CC38F7" w:rsidRDefault="000E1893" w:rsidP="000E1893">
            <w:pPr>
              <w:spacing w:after="0"/>
            </w:pPr>
            <w:r w:rsidRPr="009C5BDF">
              <w:t xml:space="preserve">  </w:t>
            </w:r>
          </w:p>
        </w:tc>
        <w:tc>
          <w:tcPr>
            <w:tcW w:w="864" w:type="dxa"/>
          </w:tcPr>
          <w:p w14:paraId="5D5031E2" w14:textId="50EE1CFA" w:rsidR="000E1893" w:rsidRPr="00CC38F7" w:rsidRDefault="000E1893" w:rsidP="000E1893">
            <w:pPr>
              <w:spacing w:after="0"/>
            </w:pPr>
            <w:r w:rsidRPr="009C5BDF">
              <w:t xml:space="preserve">  </w:t>
            </w:r>
          </w:p>
        </w:tc>
        <w:tc>
          <w:tcPr>
            <w:tcW w:w="864" w:type="dxa"/>
          </w:tcPr>
          <w:p w14:paraId="68969DD1" w14:textId="621A4B44" w:rsidR="000E1893" w:rsidRPr="00CC38F7" w:rsidRDefault="000E1893" w:rsidP="000E1893">
            <w:pPr>
              <w:spacing w:after="0"/>
            </w:pPr>
            <w:r w:rsidRPr="009C5BDF">
              <w:t xml:space="preserve">  </w:t>
            </w:r>
          </w:p>
        </w:tc>
        <w:tc>
          <w:tcPr>
            <w:tcW w:w="864" w:type="dxa"/>
          </w:tcPr>
          <w:p w14:paraId="75313849" w14:textId="50C907DB" w:rsidR="000E1893" w:rsidRPr="00CC38F7" w:rsidRDefault="000E1893" w:rsidP="000E1893">
            <w:pPr>
              <w:spacing w:after="0"/>
            </w:pPr>
            <w:r w:rsidRPr="009C5BDF">
              <w:t xml:space="preserve">  </w:t>
            </w:r>
          </w:p>
        </w:tc>
        <w:tc>
          <w:tcPr>
            <w:tcW w:w="864" w:type="dxa"/>
          </w:tcPr>
          <w:p w14:paraId="7C492ECB" w14:textId="2CB493B3" w:rsidR="000E1893" w:rsidRPr="00CC38F7" w:rsidRDefault="000E1893" w:rsidP="000E1893">
            <w:pPr>
              <w:spacing w:after="0"/>
            </w:pPr>
            <w:r w:rsidRPr="009C5BDF">
              <w:t xml:space="preserve">  </w:t>
            </w:r>
          </w:p>
        </w:tc>
        <w:tc>
          <w:tcPr>
            <w:tcW w:w="864" w:type="dxa"/>
          </w:tcPr>
          <w:p w14:paraId="1E951FB4" w14:textId="53F566A6" w:rsidR="000E1893" w:rsidRPr="00CC38F7" w:rsidRDefault="000E1893" w:rsidP="000E1893">
            <w:pPr>
              <w:spacing w:after="0"/>
            </w:pPr>
            <w:r w:rsidRPr="009C5BDF">
              <w:t xml:space="preserve">  </w:t>
            </w:r>
          </w:p>
        </w:tc>
        <w:tc>
          <w:tcPr>
            <w:tcW w:w="864" w:type="dxa"/>
          </w:tcPr>
          <w:p w14:paraId="59EDFCE7" w14:textId="536B4375" w:rsidR="000E1893" w:rsidRPr="00CC38F7" w:rsidRDefault="000E1893" w:rsidP="000E1893">
            <w:pPr>
              <w:spacing w:after="0"/>
            </w:pPr>
            <w:r w:rsidRPr="009C5BDF">
              <w:t xml:space="preserve">  </w:t>
            </w:r>
          </w:p>
        </w:tc>
        <w:tc>
          <w:tcPr>
            <w:tcW w:w="864" w:type="dxa"/>
          </w:tcPr>
          <w:p w14:paraId="1A0C12D2" w14:textId="61813F26" w:rsidR="000E1893" w:rsidRPr="00CC38F7" w:rsidRDefault="000E1893" w:rsidP="000E1893">
            <w:pPr>
              <w:spacing w:after="0"/>
            </w:pPr>
            <w:r w:rsidRPr="009C5BDF">
              <w:t xml:space="preserve">  </w:t>
            </w:r>
          </w:p>
        </w:tc>
        <w:tc>
          <w:tcPr>
            <w:tcW w:w="864" w:type="dxa"/>
          </w:tcPr>
          <w:p w14:paraId="5C3AC127" w14:textId="39960D88" w:rsidR="000E1893" w:rsidRPr="00CC38F7" w:rsidRDefault="000E1893" w:rsidP="000E1893">
            <w:pPr>
              <w:spacing w:after="0"/>
            </w:pPr>
            <w:r w:rsidRPr="009C5BDF">
              <w:t xml:space="preserve">  </w:t>
            </w:r>
          </w:p>
        </w:tc>
        <w:tc>
          <w:tcPr>
            <w:tcW w:w="864" w:type="dxa"/>
          </w:tcPr>
          <w:p w14:paraId="5510DE37" w14:textId="2167EEB1" w:rsidR="000E1893" w:rsidRPr="00CC38F7" w:rsidRDefault="000E1893" w:rsidP="000E1893">
            <w:pPr>
              <w:spacing w:after="0"/>
            </w:pPr>
            <w:r w:rsidRPr="009C5BDF">
              <w:t xml:space="preserve">  </w:t>
            </w:r>
          </w:p>
        </w:tc>
        <w:tc>
          <w:tcPr>
            <w:tcW w:w="864" w:type="dxa"/>
          </w:tcPr>
          <w:p w14:paraId="0329D726" w14:textId="411FE7E3" w:rsidR="000E1893" w:rsidRPr="00CC38F7" w:rsidRDefault="000E1893" w:rsidP="000E1893">
            <w:pPr>
              <w:spacing w:after="0"/>
            </w:pPr>
            <w:r w:rsidRPr="009C5BDF">
              <w:t xml:space="preserve">  </w:t>
            </w:r>
          </w:p>
        </w:tc>
      </w:tr>
      <w:tr w:rsidR="000E1893" w:rsidRPr="00CC38F7" w14:paraId="06BCC3A0" w14:textId="77777777" w:rsidTr="00C55B2D">
        <w:tblPrEx>
          <w:tblCellMar>
            <w:left w:w="108" w:type="dxa"/>
            <w:right w:w="108" w:type="dxa"/>
          </w:tblCellMar>
        </w:tblPrEx>
        <w:trPr>
          <w:cantSplit/>
          <w:trHeight w:val="395"/>
        </w:trPr>
        <w:tc>
          <w:tcPr>
            <w:tcW w:w="4896" w:type="dxa"/>
          </w:tcPr>
          <w:p w14:paraId="4EEC38F4" w14:textId="3FAE336D" w:rsidR="000E1893" w:rsidRPr="00D42B2E" w:rsidRDefault="000E1893" w:rsidP="00D42B2E">
            <w:pPr>
              <w:pStyle w:val="Descriptivestatements"/>
            </w:pPr>
            <w:r w:rsidRPr="00D42B2E">
              <w:t>Uses multiplication by a given constant factor (including unit rate) to represent and solve problems involving proportional relationships, including conversions between measurement systems, (e.g., ratio, speed, density, price, recipes, student teacher ratio).</w:t>
            </w:r>
          </w:p>
        </w:tc>
        <w:tc>
          <w:tcPr>
            <w:tcW w:w="864" w:type="dxa"/>
          </w:tcPr>
          <w:p w14:paraId="5751D67C" w14:textId="56E46121" w:rsidR="000E1893" w:rsidRPr="00CC38F7" w:rsidRDefault="000E1893" w:rsidP="000E1893">
            <w:pPr>
              <w:spacing w:after="0"/>
            </w:pPr>
            <w:r w:rsidRPr="009C5BDF">
              <w:t xml:space="preserve">  </w:t>
            </w:r>
          </w:p>
        </w:tc>
        <w:tc>
          <w:tcPr>
            <w:tcW w:w="864" w:type="dxa"/>
          </w:tcPr>
          <w:p w14:paraId="799E37D2" w14:textId="59DA7790" w:rsidR="000E1893" w:rsidRPr="00CC38F7" w:rsidRDefault="000E1893" w:rsidP="000E1893">
            <w:pPr>
              <w:spacing w:after="0"/>
            </w:pPr>
            <w:r w:rsidRPr="009C5BDF">
              <w:t xml:space="preserve">  </w:t>
            </w:r>
          </w:p>
        </w:tc>
        <w:tc>
          <w:tcPr>
            <w:tcW w:w="864" w:type="dxa"/>
          </w:tcPr>
          <w:p w14:paraId="45D07F41" w14:textId="25C6626C" w:rsidR="000E1893" w:rsidRPr="00CC38F7" w:rsidRDefault="000E1893" w:rsidP="000E1893">
            <w:pPr>
              <w:spacing w:after="0"/>
            </w:pPr>
            <w:r w:rsidRPr="009C5BDF">
              <w:t xml:space="preserve">  </w:t>
            </w:r>
          </w:p>
        </w:tc>
        <w:tc>
          <w:tcPr>
            <w:tcW w:w="864" w:type="dxa"/>
          </w:tcPr>
          <w:p w14:paraId="6AAEC624" w14:textId="4B3F2CBB" w:rsidR="000E1893" w:rsidRPr="00CC38F7" w:rsidRDefault="000E1893" w:rsidP="000E1893">
            <w:pPr>
              <w:spacing w:after="0"/>
            </w:pPr>
            <w:r w:rsidRPr="009C5BDF">
              <w:t xml:space="preserve">  </w:t>
            </w:r>
          </w:p>
        </w:tc>
        <w:tc>
          <w:tcPr>
            <w:tcW w:w="864" w:type="dxa"/>
          </w:tcPr>
          <w:p w14:paraId="4DF431A3" w14:textId="26931597" w:rsidR="000E1893" w:rsidRPr="00CC38F7" w:rsidRDefault="000E1893" w:rsidP="000E1893">
            <w:pPr>
              <w:spacing w:after="0"/>
            </w:pPr>
            <w:r w:rsidRPr="009C5BDF">
              <w:t xml:space="preserve">  </w:t>
            </w:r>
          </w:p>
        </w:tc>
        <w:tc>
          <w:tcPr>
            <w:tcW w:w="864" w:type="dxa"/>
          </w:tcPr>
          <w:p w14:paraId="2C211CE6" w14:textId="086FC201" w:rsidR="000E1893" w:rsidRPr="00CC38F7" w:rsidRDefault="000E1893" w:rsidP="000E1893">
            <w:pPr>
              <w:spacing w:after="0"/>
            </w:pPr>
            <w:r w:rsidRPr="009C5BDF">
              <w:t xml:space="preserve">  </w:t>
            </w:r>
          </w:p>
        </w:tc>
        <w:tc>
          <w:tcPr>
            <w:tcW w:w="864" w:type="dxa"/>
          </w:tcPr>
          <w:p w14:paraId="0D5E5F80" w14:textId="5507C6D4" w:rsidR="000E1893" w:rsidRPr="00CC38F7" w:rsidRDefault="000E1893" w:rsidP="000E1893">
            <w:pPr>
              <w:spacing w:after="0"/>
            </w:pPr>
            <w:r w:rsidRPr="009C5BDF">
              <w:t xml:space="preserve">  </w:t>
            </w:r>
          </w:p>
        </w:tc>
        <w:tc>
          <w:tcPr>
            <w:tcW w:w="864" w:type="dxa"/>
          </w:tcPr>
          <w:p w14:paraId="788270F6" w14:textId="366074CA" w:rsidR="000E1893" w:rsidRPr="00CC38F7" w:rsidRDefault="000E1893" w:rsidP="000E1893">
            <w:pPr>
              <w:spacing w:after="0"/>
            </w:pPr>
            <w:r w:rsidRPr="009C5BDF">
              <w:t xml:space="preserve">  </w:t>
            </w:r>
          </w:p>
        </w:tc>
        <w:tc>
          <w:tcPr>
            <w:tcW w:w="864" w:type="dxa"/>
          </w:tcPr>
          <w:p w14:paraId="3F3487CD" w14:textId="4C91E077" w:rsidR="000E1893" w:rsidRPr="00CC38F7" w:rsidRDefault="000E1893" w:rsidP="000E1893">
            <w:pPr>
              <w:spacing w:after="0"/>
            </w:pPr>
            <w:r w:rsidRPr="009C5BDF">
              <w:t xml:space="preserve">  </w:t>
            </w:r>
          </w:p>
        </w:tc>
        <w:tc>
          <w:tcPr>
            <w:tcW w:w="864" w:type="dxa"/>
          </w:tcPr>
          <w:p w14:paraId="5D4A95D1" w14:textId="2B3CC85B" w:rsidR="000E1893" w:rsidRPr="00CC38F7" w:rsidRDefault="000E1893" w:rsidP="000E1893">
            <w:pPr>
              <w:spacing w:after="0"/>
            </w:pPr>
            <w:r w:rsidRPr="009C5BDF">
              <w:t xml:space="preserve">  </w:t>
            </w:r>
          </w:p>
        </w:tc>
        <w:tc>
          <w:tcPr>
            <w:tcW w:w="864" w:type="dxa"/>
          </w:tcPr>
          <w:p w14:paraId="116264AC" w14:textId="000FB9A6" w:rsidR="000E1893" w:rsidRPr="00CC38F7" w:rsidRDefault="000E1893" w:rsidP="000E1893">
            <w:pPr>
              <w:spacing w:after="0"/>
            </w:pPr>
            <w:r w:rsidRPr="009C5BDF">
              <w:t xml:space="preserve">  </w:t>
            </w:r>
          </w:p>
        </w:tc>
      </w:tr>
      <w:tr w:rsidR="000E1893" w:rsidRPr="00CC38F7" w14:paraId="3E72F74C" w14:textId="77777777" w:rsidTr="00C55B2D">
        <w:tblPrEx>
          <w:tblCellMar>
            <w:left w:w="108" w:type="dxa"/>
            <w:right w:w="108" w:type="dxa"/>
          </w:tblCellMar>
        </w:tblPrEx>
        <w:trPr>
          <w:cantSplit/>
          <w:trHeight w:val="395"/>
        </w:trPr>
        <w:tc>
          <w:tcPr>
            <w:tcW w:w="4896" w:type="dxa"/>
          </w:tcPr>
          <w:p w14:paraId="5E47E6BB" w14:textId="6EE89D58" w:rsidR="000E1893" w:rsidRPr="00D42B2E" w:rsidRDefault="000E1893" w:rsidP="00D42B2E">
            <w:pPr>
              <w:pStyle w:val="Descriptivestatements"/>
            </w:pPr>
            <w:r w:rsidRPr="00D42B2E">
              <w:t>Identifies proportional or nonproportional linear relationships in problem situations and solves problems.</w:t>
            </w:r>
          </w:p>
        </w:tc>
        <w:tc>
          <w:tcPr>
            <w:tcW w:w="864" w:type="dxa"/>
          </w:tcPr>
          <w:p w14:paraId="076B7292" w14:textId="126F25D4" w:rsidR="000E1893" w:rsidRPr="00CC38F7" w:rsidRDefault="000E1893" w:rsidP="000E1893">
            <w:pPr>
              <w:spacing w:after="0"/>
            </w:pPr>
            <w:r w:rsidRPr="009C5BDF">
              <w:t xml:space="preserve">  </w:t>
            </w:r>
          </w:p>
        </w:tc>
        <w:tc>
          <w:tcPr>
            <w:tcW w:w="864" w:type="dxa"/>
          </w:tcPr>
          <w:p w14:paraId="40170E53" w14:textId="2D29B9DD" w:rsidR="000E1893" w:rsidRPr="00CC38F7" w:rsidRDefault="000E1893" w:rsidP="000E1893">
            <w:pPr>
              <w:spacing w:after="0"/>
            </w:pPr>
            <w:r w:rsidRPr="009C5BDF">
              <w:t xml:space="preserve">  </w:t>
            </w:r>
          </w:p>
        </w:tc>
        <w:tc>
          <w:tcPr>
            <w:tcW w:w="864" w:type="dxa"/>
          </w:tcPr>
          <w:p w14:paraId="4F8D6456" w14:textId="46BA803B" w:rsidR="000E1893" w:rsidRPr="00CC38F7" w:rsidRDefault="000E1893" w:rsidP="000E1893">
            <w:pPr>
              <w:spacing w:after="0"/>
            </w:pPr>
            <w:r w:rsidRPr="009C5BDF">
              <w:t xml:space="preserve">  </w:t>
            </w:r>
          </w:p>
        </w:tc>
        <w:tc>
          <w:tcPr>
            <w:tcW w:w="864" w:type="dxa"/>
          </w:tcPr>
          <w:p w14:paraId="7E4F1D71" w14:textId="51A3E969" w:rsidR="000E1893" w:rsidRPr="00CC38F7" w:rsidRDefault="000E1893" w:rsidP="000E1893">
            <w:pPr>
              <w:spacing w:after="0"/>
            </w:pPr>
            <w:r w:rsidRPr="009C5BDF">
              <w:t xml:space="preserve">  </w:t>
            </w:r>
          </w:p>
        </w:tc>
        <w:tc>
          <w:tcPr>
            <w:tcW w:w="864" w:type="dxa"/>
          </w:tcPr>
          <w:p w14:paraId="3C296EF6" w14:textId="73B01A58" w:rsidR="000E1893" w:rsidRPr="00CC38F7" w:rsidRDefault="000E1893" w:rsidP="000E1893">
            <w:pPr>
              <w:spacing w:after="0"/>
            </w:pPr>
            <w:r w:rsidRPr="009C5BDF">
              <w:t xml:space="preserve">  </w:t>
            </w:r>
          </w:p>
        </w:tc>
        <w:tc>
          <w:tcPr>
            <w:tcW w:w="864" w:type="dxa"/>
          </w:tcPr>
          <w:p w14:paraId="1C92B766" w14:textId="42724FB8" w:rsidR="000E1893" w:rsidRPr="00CC38F7" w:rsidRDefault="000E1893" w:rsidP="000E1893">
            <w:pPr>
              <w:spacing w:after="0"/>
            </w:pPr>
            <w:r w:rsidRPr="009C5BDF">
              <w:t xml:space="preserve">  </w:t>
            </w:r>
          </w:p>
        </w:tc>
        <w:tc>
          <w:tcPr>
            <w:tcW w:w="864" w:type="dxa"/>
          </w:tcPr>
          <w:p w14:paraId="43928A56" w14:textId="26639F5D" w:rsidR="000E1893" w:rsidRPr="00CC38F7" w:rsidRDefault="000E1893" w:rsidP="000E1893">
            <w:pPr>
              <w:spacing w:after="0"/>
            </w:pPr>
            <w:r w:rsidRPr="009C5BDF">
              <w:t xml:space="preserve">  </w:t>
            </w:r>
          </w:p>
        </w:tc>
        <w:tc>
          <w:tcPr>
            <w:tcW w:w="864" w:type="dxa"/>
          </w:tcPr>
          <w:p w14:paraId="67D1ED9D" w14:textId="2D6D3703" w:rsidR="000E1893" w:rsidRPr="00CC38F7" w:rsidRDefault="000E1893" w:rsidP="000E1893">
            <w:pPr>
              <w:spacing w:after="0"/>
            </w:pPr>
            <w:r w:rsidRPr="009C5BDF">
              <w:t xml:space="preserve">  </w:t>
            </w:r>
          </w:p>
        </w:tc>
        <w:tc>
          <w:tcPr>
            <w:tcW w:w="864" w:type="dxa"/>
          </w:tcPr>
          <w:p w14:paraId="7B95A135" w14:textId="135D08B4" w:rsidR="000E1893" w:rsidRPr="00CC38F7" w:rsidRDefault="000E1893" w:rsidP="000E1893">
            <w:pPr>
              <w:spacing w:after="0"/>
            </w:pPr>
            <w:r w:rsidRPr="009C5BDF">
              <w:t xml:space="preserve">  </w:t>
            </w:r>
          </w:p>
        </w:tc>
        <w:tc>
          <w:tcPr>
            <w:tcW w:w="864" w:type="dxa"/>
          </w:tcPr>
          <w:p w14:paraId="36567427" w14:textId="55DF0C8B" w:rsidR="000E1893" w:rsidRPr="00CC38F7" w:rsidRDefault="000E1893" w:rsidP="000E1893">
            <w:pPr>
              <w:spacing w:after="0"/>
            </w:pPr>
            <w:r w:rsidRPr="009C5BDF">
              <w:t xml:space="preserve">  </w:t>
            </w:r>
          </w:p>
        </w:tc>
        <w:tc>
          <w:tcPr>
            <w:tcW w:w="864" w:type="dxa"/>
          </w:tcPr>
          <w:p w14:paraId="2DB2C66C" w14:textId="7651C209" w:rsidR="000E1893" w:rsidRPr="00CC38F7" w:rsidRDefault="000E1893" w:rsidP="000E1893">
            <w:pPr>
              <w:spacing w:after="0"/>
            </w:pPr>
            <w:r w:rsidRPr="009C5BDF">
              <w:t xml:space="preserve">  </w:t>
            </w:r>
          </w:p>
        </w:tc>
      </w:tr>
      <w:tr w:rsidR="00FA28F4" w:rsidRPr="00CC38F7" w14:paraId="05EFD16A" w14:textId="77777777" w:rsidTr="00C55B2D">
        <w:tblPrEx>
          <w:tblCellMar>
            <w:left w:w="108" w:type="dxa"/>
            <w:right w:w="108" w:type="dxa"/>
          </w:tblCellMar>
        </w:tblPrEx>
        <w:trPr>
          <w:cantSplit/>
          <w:trHeight w:val="395"/>
        </w:trPr>
        <w:tc>
          <w:tcPr>
            <w:tcW w:w="4896" w:type="dxa"/>
          </w:tcPr>
          <w:p w14:paraId="4F96F32D" w14:textId="3B866548" w:rsidR="00FA28F4" w:rsidRDefault="00FA28F4" w:rsidP="00FA28F4">
            <w:pPr>
              <w:pStyle w:val="BodyCopy"/>
            </w:pPr>
            <w:r>
              <w:t xml:space="preserve">Competency </w:t>
            </w:r>
            <w:r w:rsidR="00C505A2" w:rsidRPr="00A815E6">
              <w:t>0</w:t>
            </w:r>
            <w:r w:rsidR="00C505A2">
              <w:t>06</w:t>
            </w:r>
            <w:r w:rsidR="00C505A2" w:rsidRPr="00A815E6">
              <w:t xml:space="preserve">: </w:t>
            </w:r>
            <w:r w:rsidR="00C505A2" w:rsidRPr="00625DBA">
              <w:rPr>
                <w:i/>
              </w:rPr>
              <w:t>The teacher understands and uses nonlinear functions and relations to model and solve problems</w:t>
            </w:r>
            <w:r w:rsidRPr="00FB4416">
              <w:rPr>
                <w:i/>
              </w:rPr>
              <w:t>.</w:t>
            </w:r>
          </w:p>
        </w:tc>
        <w:tc>
          <w:tcPr>
            <w:tcW w:w="864" w:type="dxa"/>
          </w:tcPr>
          <w:p w14:paraId="6CFBDA9D" w14:textId="24574637" w:rsidR="00FA28F4" w:rsidRPr="00CC38F7" w:rsidRDefault="00FA28F4" w:rsidP="00FA28F4">
            <w:pPr>
              <w:spacing w:after="0"/>
            </w:pPr>
            <w:r w:rsidRPr="009C5BDF">
              <w:t xml:space="preserve">  </w:t>
            </w:r>
          </w:p>
        </w:tc>
        <w:tc>
          <w:tcPr>
            <w:tcW w:w="864" w:type="dxa"/>
          </w:tcPr>
          <w:p w14:paraId="14FEAE00" w14:textId="62C2DE94" w:rsidR="00FA28F4" w:rsidRPr="00CC38F7" w:rsidRDefault="00FA28F4" w:rsidP="00FA28F4">
            <w:pPr>
              <w:spacing w:after="0"/>
            </w:pPr>
            <w:r w:rsidRPr="009C5BDF">
              <w:t xml:space="preserve">  </w:t>
            </w:r>
          </w:p>
        </w:tc>
        <w:tc>
          <w:tcPr>
            <w:tcW w:w="864" w:type="dxa"/>
          </w:tcPr>
          <w:p w14:paraId="0965FE4F" w14:textId="564494AF" w:rsidR="00FA28F4" w:rsidRPr="00CC38F7" w:rsidRDefault="00FA28F4" w:rsidP="00FA28F4">
            <w:pPr>
              <w:spacing w:after="0"/>
            </w:pPr>
            <w:r w:rsidRPr="009C5BDF">
              <w:t xml:space="preserve">  </w:t>
            </w:r>
          </w:p>
        </w:tc>
        <w:tc>
          <w:tcPr>
            <w:tcW w:w="864" w:type="dxa"/>
          </w:tcPr>
          <w:p w14:paraId="28D9DB0B" w14:textId="36863B5F" w:rsidR="00FA28F4" w:rsidRPr="00CC38F7" w:rsidRDefault="00FA28F4" w:rsidP="00FA28F4">
            <w:pPr>
              <w:spacing w:after="0"/>
            </w:pPr>
            <w:r w:rsidRPr="009C5BDF">
              <w:t xml:space="preserve">  </w:t>
            </w:r>
          </w:p>
        </w:tc>
        <w:tc>
          <w:tcPr>
            <w:tcW w:w="864" w:type="dxa"/>
          </w:tcPr>
          <w:p w14:paraId="48B4ED44" w14:textId="1E99326E" w:rsidR="00FA28F4" w:rsidRPr="00CC38F7" w:rsidRDefault="00FA28F4" w:rsidP="00FA28F4">
            <w:pPr>
              <w:spacing w:after="0"/>
            </w:pPr>
            <w:r w:rsidRPr="009C5BDF">
              <w:t xml:space="preserve">  </w:t>
            </w:r>
          </w:p>
        </w:tc>
        <w:tc>
          <w:tcPr>
            <w:tcW w:w="864" w:type="dxa"/>
          </w:tcPr>
          <w:p w14:paraId="5FFF335A" w14:textId="6CB89BA5" w:rsidR="00FA28F4" w:rsidRPr="00CC38F7" w:rsidRDefault="00FA28F4" w:rsidP="00FA28F4">
            <w:pPr>
              <w:spacing w:after="0"/>
            </w:pPr>
            <w:r w:rsidRPr="009C5BDF">
              <w:t xml:space="preserve">  </w:t>
            </w:r>
          </w:p>
        </w:tc>
        <w:tc>
          <w:tcPr>
            <w:tcW w:w="864" w:type="dxa"/>
          </w:tcPr>
          <w:p w14:paraId="5C61E1E1" w14:textId="674C75F5" w:rsidR="00FA28F4" w:rsidRPr="00CC38F7" w:rsidRDefault="00FA28F4" w:rsidP="00FA28F4">
            <w:pPr>
              <w:spacing w:after="0"/>
            </w:pPr>
            <w:r w:rsidRPr="009C5BDF">
              <w:t xml:space="preserve">  </w:t>
            </w:r>
          </w:p>
        </w:tc>
        <w:tc>
          <w:tcPr>
            <w:tcW w:w="864" w:type="dxa"/>
          </w:tcPr>
          <w:p w14:paraId="32235AF1" w14:textId="103802AA" w:rsidR="00FA28F4" w:rsidRPr="00CC38F7" w:rsidRDefault="00FA28F4" w:rsidP="00FA28F4">
            <w:pPr>
              <w:spacing w:after="0"/>
            </w:pPr>
            <w:r w:rsidRPr="009C5BDF">
              <w:t xml:space="preserve">  </w:t>
            </w:r>
          </w:p>
        </w:tc>
        <w:tc>
          <w:tcPr>
            <w:tcW w:w="864" w:type="dxa"/>
          </w:tcPr>
          <w:p w14:paraId="1164A01A" w14:textId="1643F5B8" w:rsidR="00FA28F4" w:rsidRPr="00CC38F7" w:rsidRDefault="00FA28F4" w:rsidP="00FA28F4">
            <w:pPr>
              <w:spacing w:after="0"/>
            </w:pPr>
            <w:r w:rsidRPr="009C5BDF">
              <w:t xml:space="preserve">  </w:t>
            </w:r>
          </w:p>
        </w:tc>
        <w:tc>
          <w:tcPr>
            <w:tcW w:w="864" w:type="dxa"/>
          </w:tcPr>
          <w:p w14:paraId="5C5EC309" w14:textId="5A0CD231" w:rsidR="00FA28F4" w:rsidRPr="00CC38F7" w:rsidRDefault="00FA28F4" w:rsidP="00FA28F4">
            <w:pPr>
              <w:spacing w:after="0"/>
            </w:pPr>
            <w:r w:rsidRPr="009C5BDF">
              <w:t xml:space="preserve">  </w:t>
            </w:r>
          </w:p>
        </w:tc>
        <w:tc>
          <w:tcPr>
            <w:tcW w:w="864" w:type="dxa"/>
          </w:tcPr>
          <w:p w14:paraId="3A6D15F3" w14:textId="40B71D76" w:rsidR="00FA28F4" w:rsidRPr="00CC38F7" w:rsidRDefault="00FA28F4" w:rsidP="00FA28F4">
            <w:pPr>
              <w:spacing w:after="0"/>
            </w:pPr>
            <w:r w:rsidRPr="009C5BDF">
              <w:t xml:space="preserve">  </w:t>
            </w:r>
          </w:p>
        </w:tc>
      </w:tr>
      <w:tr w:rsidR="00C505A2" w:rsidRPr="00CC38F7" w14:paraId="46839631" w14:textId="77777777" w:rsidTr="00C55B2D">
        <w:tblPrEx>
          <w:tblCellMar>
            <w:left w:w="108" w:type="dxa"/>
            <w:right w:w="108" w:type="dxa"/>
          </w:tblCellMar>
        </w:tblPrEx>
        <w:trPr>
          <w:cantSplit/>
          <w:trHeight w:val="395"/>
        </w:trPr>
        <w:tc>
          <w:tcPr>
            <w:tcW w:w="4896" w:type="dxa"/>
          </w:tcPr>
          <w:p w14:paraId="5C418395" w14:textId="06D0DB33" w:rsidR="00C505A2" w:rsidRPr="00D42B2E" w:rsidRDefault="00C505A2" w:rsidP="00D42B2E">
            <w:pPr>
              <w:pStyle w:val="Descriptivestatements"/>
              <w:numPr>
                <w:ilvl w:val="0"/>
                <w:numId w:val="8"/>
              </w:numPr>
              <w:ind w:left="522"/>
            </w:pPr>
            <w:r w:rsidRPr="00D42B2E">
              <w:t>Uses a variety of methods to investigate the roots (real and complex), vertex and symmetry of a quadratic function or relation.</w:t>
            </w:r>
          </w:p>
        </w:tc>
        <w:tc>
          <w:tcPr>
            <w:tcW w:w="864" w:type="dxa"/>
          </w:tcPr>
          <w:p w14:paraId="5861CE2F" w14:textId="432D6394" w:rsidR="00C505A2" w:rsidRPr="00CC38F7" w:rsidRDefault="00C505A2" w:rsidP="00C505A2">
            <w:pPr>
              <w:spacing w:after="0"/>
            </w:pPr>
            <w:r w:rsidRPr="009C5BDF">
              <w:t xml:space="preserve">  </w:t>
            </w:r>
          </w:p>
        </w:tc>
        <w:tc>
          <w:tcPr>
            <w:tcW w:w="864" w:type="dxa"/>
          </w:tcPr>
          <w:p w14:paraId="3B2FBFDC" w14:textId="68E1B3D2" w:rsidR="00C505A2" w:rsidRPr="00CC38F7" w:rsidRDefault="00C505A2" w:rsidP="00C505A2">
            <w:pPr>
              <w:spacing w:after="0"/>
            </w:pPr>
            <w:r w:rsidRPr="009C5BDF">
              <w:t xml:space="preserve">  </w:t>
            </w:r>
          </w:p>
        </w:tc>
        <w:tc>
          <w:tcPr>
            <w:tcW w:w="864" w:type="dxa"/>
          </w:tcPr>
          <w:p w14:paraId="31E02C25" w14:textId="2008E3A1" w:rsidR="00C505A2" w:rsidRPr="00CC38F7" w:rsidRDefault="00C505A2" w:rsidP="00C505A2">
            <w:pPr>
              <w:spacing w:after="0"/>
            </w:pPr>
            <w:r w:rsidRPr="009C5BDF">
              <w:t xml:space="preserve">  </w:t>
            </w:r>
          </w:p>
        </w:tc>
        <w:tc>
          <w:tcPr>
            <w:tcW w:w="864" w:type="dxa"/>
          </w:tcPr>
          <w:p w14:paraId="000A5D63" w14:textId="56A08281" w:rsidR="00C505A2" w:rsidRPr="00CC38F7" w:rsidRDefault="00C505A2" w:rsidP="00C505A2">
            <w:pPr>
              <w:spacing w:after="0"/>
            </w:pPr>
            <w:r w:rsidRPr="009C5BDF">
              <w:t xml:space="preserve">  </w:t>
            </w:r>
          </w:p>
        </w:tc>
        <w:tc>
          <w:tcPr>
            <w:tcW w:w="864" w:type="dxa"/>
          </w:tcPr>
          <w:p w14:paraId="28AD5F8E" w14:textId="76306460" w:rsidR="00C505A2" w:rsidRPr="00CC38F7" w:rsidRDefault="00C505A2" w:rsidP="00C505A2">
            <w:pPr>
              <w:spacing w:after="0"/>
            </w:pPr>
            <w:r w:rsidRPr="009C5BDF">
              <w:t xml:space="preserve">  </w:t>
            </w:r>
          </w:p>
        </w:tc>
        <w:tc>
          <w:tcPr>
            <w:tcW w:w="864" w:type="dxa"/>
          </w:tcPr>
          <w:p w14:paraId="1E379418" w14:textId="0137FD02" w:rsidR="00C505A2" w:rsidRPr="00CC38F7" w:rsidRDefault="00C505A2" w:rsidP="00C505A2">
            <w:pPr>
              <w:spacing w:after="0"/>
            </w:pPr>
            <w:r w:rsidRPr="009C5BDF">
              <w:t xml:space="preserve">  </w:t>
            </w:r>
          </w:p>
        </w:tc>
        <w:tc>
          <w:tcPr>
            <w:tcW w:w="864" w:type="dxa"/>
          </w:tcPr>
          <w:p w14:paraId="55392519" w14:textId="7B5636A1" w:rsidR="00C505A2" w:rsidRPr="00CC38F7" w:rsidRDefault="00C505A2" w:rsidP="00C505A2">
            <w:pPr>
              <w:spacing w:after="0"/>
            </w:pPr>
            <w:r w:rsidRPr="009C5BDF">
              <w:t xml:space="preserve">  </w:t>
            </w:r>
          </w:p>
        </w:tc>
        <w:tc>
          <w:tcPr>
            <w:tcW w:w="864" w:type="dxa"/>
          </w:tcPr>
          <w:p w14:paraId="0C511BC2" w14:textId="4FCAFE16" w:rsidR="00C505A2" w:rsidRPr="00CC38F7" w:rsidRDefault="00C505A2" w:rsidP="00C505A2">
            <w:pPr>
              <w:spacing w:after="0"/>
            </w:pPr>
            <w:r w:rsidRPr="009C5BDF">
              <w:t xml:space="preserve">  </w:t>
            </w:r>
          </w:p>
        </w:tc>
        <w:tc>
          <w:tcPr>
            <w:tcW w:w="864" w:type="dxa"/>
          </w:tcPr>
          <w:p w14:paraId="1EA295A1" w14:textId="48365807" w:rsidR="00C505A2" w:rsidRPr="00CC38F7" w:rsidRDefault="00C505A2" w:rsidP="00C505A2">
            <w:pPr>
              <w:spacing w:after="0"/>
            </w:pPr>
            <w:r w:rsidRPr="009C5BDF">
              <w:t xml:space="preserve">  </w:t>
            </w:r>
          </w:p>
        </w:tc>
        <w:tc>
          <w:tcPr>
            <w:tcW w:w="864" w:type="dxa"/>
          </w:tcPr>
          <w:p w14:paraId="5E530526" w14:textId="38E88D8C" w:rsidR="00C505A2" w:rsidRPr="00CC38F7" w:rsidRDefault="00C505A2" w:rsidP="00C505A2">
            <w:pPr>
              <w:spacing w:after="0"/>
            </w:pPr>
            <w:r w:rsidRPr="009C5BDF">
              <w:t xml:space="preserve">  </w:t>
            </w:r>
          </w:p>
        </w:tc>
        <w:tc>
          <w:tcPr>
            <w:tcW w:w="864" w:type="dxa"/>
          </w:tcPr>
          <w:p w14:paraId="31F95D78" w14:textId="4BF216A7" w:rsidR="00C505A2" w:rsidRPr="00CC38F7" w:rsidRDefault="00C505A2" w:rsidP="00C505A2">
            <w:pPr>
              <w:spacing w:after="0"/>
            </w:pPr>
            <w:r w:rsidRPr="009C5BDF">
              <w:t xml:space="preserve">  </w:t>
            </w:r>
          </w:p>
        </w:tc>
      </w:tr>
      <w:tr w:rsidR="00C505A2" w:rsidRPr="00CC38F7" w14:paraId="011B3B3B" w14:textId="77777777" w:rsidTr="00C55B2D">
        <w:tblPrEx>
          <w:tblCellMar>
            <w:left w:w="108" w:type="dxa"/>
            <w:right w:w="108" w:type="dxa"/>
          </w:tblCellMar>
        </w:tblPrEx>
        <w:trPr>
          <w:cantSplit/>
          <w:trHeight w:val="395"/>
        </w:trPr>
        <w:tc>
          <w:tcPr>
            <w:tcW w:w="4896" w:type="dxa"/>
          </w:tcPr>
          <w:p w14:paraId="4125A839" w14:textId="66F2659F" w:rsidR="00C505A2" w:rsidRPr="00D42B2E" w:rsidRDefault="00C505A2" w:rsidP="00D42B2E">
            <w:pPr>
              <w:pStyle w:val="Descriptivestatements"/>
            </w:pPr>
            <w:r w:rsidRPr="00D42B2E">
              <w:t>Demonstrates an understanding of the connections among geometric, graphic, numeric and symbolic representations of quadratic functions.</w:t>
            </w:r>
          </w:p>
        </w:tc>
        <w:tc>
          <w:tcPr>
            <w:tcW w:w="864" w:type="dxa"/>
          </w:tcPr>
          <w:p w14:paraId="5CB3650D" w14:textId="3F51F610" w:rsidR="00C505A2" w:rsidRPr="00CC38F7" w:rsidRDefault="00C505A2" w:rsidP="00C505A2">
            <w:pPr>
              <w:spacing w:after="0"/>
            </w:pPr>
            <w:r w:rsidRPr="009C5BDF">
              <w:t xml:space="preserve">  </w:t>
            </w:r>
          </w:p>
        </w:tc>
        <w:tc>
          <w:tcPr>
            <w:tcW w:w="864" w:type="dxa"/>
          </w:tcPr>
          <w:p w14:paraId="69389576" w14:textId="35BC7A3F" w:rsidR="00C505A2" w:rsidRPr="00CC38F7" w:rsidRDefault="00C505A2" w:rsidP="00C505A2">
            <w:pPr>
              <w:spacing w:after="0"/>
            </w:pPr>
            <w:r w:rsidRPr="009C5BDF">
              <w:t xml:space="preserve">  </w:t>
            </w:r>
          </w:p>
        </w:tc>
        <w:tc>
          <w:tcPr>
            <w:tcW w:w="864" w:type="dxa"/>
          </w:tcPr>
          <w:p w14:paraId="3ACAC5BB" w14:textId="10115A1A" w:rsidR="00C505A2" w:rsidRPr="00CC38F7" w:rsidRDefault="00C505A2" w:rsidP="00C505A2">
            <w:pPr>
              <w:spacing w:after="0"/>
            </w:pPr>
            <w:r w:rsidRPr="009C5BDF">
              <w:t xml:space="preserve">  </w:t>
            </w:r>
          </w:p>
        </w:tc>
        <w:tc>
          <w:tcPr>
            <w:tcW w:w="864" w:type="dxa"/>
          </w:tcPr>
          <w:p w14:paraId="10106610" w14:textId="66BB6448" w:rsidR="00C505A2" w:rsidRPr="00CC38F7" w:rsidRDefault="00C505A2" w:rsidP="00C505A2">
            <w:pPr>
              <w:spacing w:after="0"/>
            </w:pPr>
            <w:r w:rsidRPr="009C5BDF">
              <w:t xml:space="preserve">  </w:t>
            </w:r>
          </w:p>
        </w:tc>
        <w:tc>
          <w:tcPr>
            <w:tcW w:w="864" w:type="dxa"/>
          </w:tcPr>
          <w:p w14:paraId="60282018" w14:textId="39879C7A" w:rsidR="00C505A2" w:rsidRPr="00CC38F7" w:rsidRDefault="00C505A2" w:rsidP="00C505A2">
            <w:pPr>
              <w:spacing w:after="0"/>
            </w:pPr>
            <w:r w:rsidRPr="009C5BDF">
              <w:t xml:space="preserve">  </w:t>
            </w:r>
          </w:p>
        </w:tc>
        <w:tc>
          <w:tcPr>
            <w:tcW w:w="864" w:type="dxa"/>
          </w:tcPr>
          <w:p w14:paraId="7E641FF7" w14:textId="5BF1F723" w:rsidR="00C505A2" w:rsidRPr="00CC38F7" w:rsidRDefault="00C505A2" w:rsidP="00C505A2">
            <w:pPr>
              <w:spacing w:after="0"/>
            </w:pPr>
            <w:r w:rsidRPr="009C5BDF">
              <w:t xml:space="preserve">  </w:t>
            </w:r>
          </w:p>
        </w:tc>
        <w:tc>
          <w:tcPr>
            <w:tcW w:w="864" w:type="dxa"/>
          </w:tcPr>
          <w:p w14:paraId="622B5278" w14:textId="357ABDA4" w:rsidR="00C505A2" w:rsidRPr="00CC38F7" w:rsidRDefault="00C505A2" w:rsidP="00C505A2">
            <w:pPr>
              <w:spacing w:after="0"/>
            </w:pPr>
            <w:r w:rsidRPr="009C5BDF">
              <w:t xml:space="preserve">  </w:t>
            </w:r>
          </w:p>
        </w:tc>
        <w:tc>
          <w:tcPr>
            <w:tcW w:w="864" w:type="dxa"/>
          </w:tcPr>
          <w:p w14:paraId="3307BCA8" w14:textId="39827306" w:rsidR="00C505A2" w:rsidRPr="00CC38F7" w:rsidRDefault="00C505A2" w:rsidP="00C505A2">
            <w:pPr>
              <w:spacing w:after="0"/>
            </w:pPr>
            <w:r w:rsidRPr="009C5BDF">
              <w:t xml:space="preserve">  </w:t>
            </w:r>
          </w:p>
        </w:tc>
        <w:tc>
          <w:tcPr>
            <w:tcW w:w="864" w:type="dxa"/>
          </w:tcPr>
          <w:p w14:paraId="4ADD448F" w14:textId="67DBE99E" w:rsidR="00C505A2" w:rsidRPr="00CC38F7" w:rsidRDefault="00C505A2" w:rsidP="00C505A2">
            <w:pPr>
              <w:spacing w:after="0"/>
            </w:pPr>
            <w:r w:rsidRPr="009C5BDF">
              <w:t xml:space="preserve">  </w:t>
            </w:r>
          </w:p>
        </w:tc>
        <w:tc>
          <w:tcPr>
            <w:tcW w:w="864" w:type="dxa"/>
          </w:tcPr>
          <w:p w14:paraId="259BFF63" w14:textId="4C8B1557" w:rsidR="00C505A2" w:rsidRPr="00CC38F7" w:rsidRDefault="00C505A2" w:rsidP="00C505A2">
            <w:pPr>
              <w:spacing w:after="0"/>
            </w:pPr>
            <w:r w:rsidRPr="009C5BDF">
              <w:t xml:space="preserve">  </w:t>
            </w:r>
          </w:p>
        </w:tc>
        <w:tc>
          <w:tcPr>
            <w:tcW w:w="864" w:type="dxa"/>
          </w:tcPr>
          <w:p w14:paraId="6CA13FD8" w14:textId="215BD5E4" w:rsidR="00C505A2" w:rsidRPr="00CC38F7" w:rsidRDefault="00C505A2" w:rsidP="00C505A2">
            <w:pPr>
              <w:spacing w:after="0"/>
            </w:pPr>
            <w:r w:rsidRPr="009C5BDF">
              <w:t xml:space="preserve">  </w:t>
            </w:r>
          </w:p>
        </w:tc>
      </w:tr>
      <w:tr w:rsidR="00C505A2" w:rsidRPr="00CC38F7" w14:paraId="1E3D1CDD" w14:textId="77777777" w:rsidTr="00C55B2D">
        <w:tblPrEx>
          <w:tblCellMar>
            <w:left w:w="108" w:type="dxa"/>
            <w:right w:w="108" w:type="dxa"/>
          </w:tblCellMar>
        </w:tblPrEx>
        <w:trPr>
          <w:cantSplit/>
          <w:trHeight w:val="395"/>
        </w:trPr>
        <w:tc>
          <w:tcPr>
            <w:tcW w:w="4896" w:type="dxa"/>
          </w:tcPr>
          <w:p w14:paraId="0CBC005B" w14:textId="0DD04291" w:rsidR="00C505A2" w:rsidRPr="00D42B2E" w:rsidRDefault="00C505A2" w:rsidP="00D42B2E">
            <w:pPr>
              <w:pStyle w:val="Descriptivestatements"/>
            </w:pPr>
            <w:r w:rsidRPr="00D42B2E">
              <w:t>Demonstrates an understanding of the connections among proportions, inverse variation and rational functions.</w:t>
            </w:r>
          </w:p>
        </w:tc>
        <w:tc>
          <w:tcPr>
            <w:tcW w:w="864" w:type="dxa"/>
          </w:tcPr>
          <w:p w14:paraId="23666633" w14:textId="4659A0B9" w:rsidR="00C505A2" w:rsidRPr="00CC38F7" w:rsidRDefault="00C505A2" w:rsidP="00C505A2">
            <w:pPr>
              <w:spacing w:after="0"/>
            </w:pPr>
            <w:r w:rsidRPr="009C5BDF">
              <w:t xml:space="preserve">  </w:t>
            </w:r>
          </w:p>
        </w:tc>
        <w:tc>
          <w:tcPr>
            <w:tcW w:w="864" w:type="dxa"/>
          </w:tcPr>
          <w:p w14:paraId="2A6B67EA" w14:textId="1AAA9F80" w:rsidR="00C505A2" w:rsidRPr="00CC38F7" w:rsidRDefault="00C505A2" w:rsidP="00C505A2">
            <w:pPr>
              <w:spacing w:after="0"/>
            </w:pPr>
            <w:r w:rsidRPr="009C5BDF">
              <w:t xml:space="preserve">  </w:t>
            </w:r>
          </w:p>
        </w:tc>
        <w:tc>
          <w:tcPr>
            <w:tcW w:w="864" w:type="dxa"/>
          </w:tcPr>
          <w:p w14:paraId="757E52BC" w14:textId="04BA5D48" w:rsidR="00C505A2" w:rsidRPr="00CC38F7" w:rsidRDefault="00C505A2" w:rsidP="00C505A2">
            <w:pPr>
              <w:spacing w:after="0"/>
            </w:pPr>
            <w:r w:rsidRPr="009C5BDF">
              <w:t xml:space="preserve">  </w:t>
            </w:r>
          </w:p>
        </w:tc>
        <w:tc>
          <w:tcPr>
            <w:tcW w:w="864" w:type="dxa"/>
          </w:tcPr>
          <w:p w14:paraId="0A38ECE0" w14:textId="3E02FAB1" w:rsidR="00C505A2" w:rsidRPr="00CC38F7" w:rsidRDefault="00C505A2" w:rsidP="00C505A2">
            <w:pPr>
              <w:spacing w:after="0"/>
            </w:pPr>
            <w:r w:rsidRPr="009C5BDF">
              <w:t xml:space="preserve">  </w:t>
            </w:r>
          </w:p>
        </w:tc>
        <w:tc>
          <w:tcPr>
            <w:tcW w:w="864" w:type="dxa"/>
          </w:tcPr>
          <w:p w14:paraId="44E3FEE7" w14:textId="228AD9DA" w:rsidR="00C505A2" w:rsidRPr="00CC38F7" w:rsidRDefault="00C505A2" w:rsidP="00C505A2">
            <w:pPr>
              <w:spacing w:after="0"/>
            </w:pPr>
            <w:r w:rsidRPr="009C5BDF">
              <w:t xml:space="preserve">  </w:t>
            </w:r>
          </w:p>
        </w:tc>
        <w:tc>
          <w:tcPr>
            <w:tcW w:w="864" w:type="dxa"/>
          </w:tcPr>
          <w:p w14:paraId="79B6C03A" w14:textId="6CA2E982" w:rsidR="00C505A2" w:rsidRPr="00CC38F7" w:rsidRDefault="00C505A2" w:rsidP="00C505A2">
            <w:pPr>
              <w:spacing w:after="0"/>
            </w:pPr>
            <w:r w:rsidRPr="009C5BDF">
              <w:t xml:space="preserve">  </w:t>
            </w:r>
          </w:p>
        </w:tc>
        <w:tc>
          <w:tcPr>
            <w:tcW w:w="864" w:type="dxa"/>
          </w:tcPr>
          <w:p w14:paraId="72F968E1" w14:textId="40CA1FDC" w:rsidR="00C505A2" w:rsidRPr="00CC38F7" w:rsidRDefault="00C505A2" w:rsidP="00C505A2">
            <w:pPr>
              <w:spacing w:after="0"/>
            </w:pPr>
            <w:r w:rsidRPr="009C5BDF">
              <w:t xml:space="preserve">  </w:t>
            </w:r>
          </w:p>
        </w:tc>
        <w:tc>
          <w:tcPr>
            <w:tcW w:w="864" w:type="dxa"/>
          </w:tcPr>
          <w:p w14:paraId="65396AA9" w14:textId="5C838FA2" w:rsidR="00C505A2" w:rsidRPr="00CC38F7" w:rsidRDefault="00C505A2" w:rsidP="00C505A2">
            <w:pPr>
              <w:spacing w:after="0"/>
            </w:pPr>
            <w:r w:rsidRPr="009C5BDF">
              <w:t xml:space="preserve">  </w:t>
            </w:r>
          </w:p>
        </w:tc>
        <w:tc>
          <w:tcPr>
            <w:tcW w:w="864" w:type="dxa"/>
          </w:tcPr>
          <w:p w14:paraId="66BDB706" w14:textId="7A9E53DF" w:rsidR="00C505A2" w:rsidRPr="00CC38F7" w:rsidRDefault="00C505A2" w:rsidP="00C505A2">
            <w:pPr>
              <w:spacing w:after="0"/>
            </w:pPr>
            <w:r w:rsidRPr="009C5BDF">
              <w:t xml:space="preserve">  </w:t>
            </w:r>
          </w:p>
        </w:tc>
        <w:tc>
          <w:tcPr>
            <w:tcW w:w="864" w:type="dxa"/>
          </w:tcPr>
          <w:p w14:paraId="17235506" w14:textId="0EBE9083" w:rsidR="00C505A2" w:rsidRPr="00CC38F7" w:rsidRDefault="00C505A2" w:rsidP="00C505A2">
            <w:pPr>
              <w:spacing w:after="0"/>
            </w:pPr>
            <w:r w:rsidRPr="009C5BDF">
              <w:t xml:space="preserve">  </w:t>
            </w:r>
          </w:p>
        </w:tc>
        <w:tc>
          <w:tcPr>
            <w:tcW w:w="864" w:type="dxa"/>
          </w:tcPr>
          <w:p w14:paraId="4181739D" w14:textId="5B2961C5" w:rsidR="00C505A2" w:rsidRPr="00CC38F7" w:rsidRDefault="00C505A2" w:rsidP="00C505A2">
            <w:pPr>
              <w:spacing w:after="0"/>
            </w:pPr>
            <w:r w:rsidRPr="009C5BDF">
              <w:t xml:space="preserve">  </w:t>
            </w:r>
          </w:p>
        </w:tc>
      </w:tr>
      <w:tr w:rsidR="00C505A2" w:rsidRPr="00CC38F7" w14:paraId="179AEB40" w14:textId="77777777" w:rsidTr="00C55B2D">
        <w:tblPrEx>
          <w:tblCellMar>
            <w:left w:w="108" w:type="dxa"/>
            <w:right w:w="108" w:type="dxa"/>
          </w:tblCellMar>
        </w:tblPrEx>
        <w:trPr>
          <w:cantSplit/>
          <w:trHeight w:val="395"/>
        </w:trPr>
        <w:tc>
          <w:tcPr>
            <w:tcW w:w="4896" w:type="dxa"/>
          </w:tcPr>
          <w:p w14:paraId="2135B9FE" w14:textId="41ED6441" w:rsidR="00C505A2" w:rsidRPr="00D42B2E" w:rsidRDefault="00C505A2" w:rsidP="00D42B2E">
            <w:pPr>
              <w:pStyle w:val="Descriptivestatements"/>
            </w:pPr>
            <w:r w:rsidRPr="00D42B2E">
              <w:t xml:space="preserve">Understands the effects of transformations such as </w:t>
            </w:r>
            <w:r w:rsidRPr="00D42B2E">
              <w:object w:dxaOrig="960" w:dyaOrig="320" w14:anchorId="6CD852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5pt;height:15.6pt" o:ole="">
                  <v:imagedata r:id="rId11" o:title=""/>
                </v:shape>
                <o:OLEObject Type="Embed" ProgID="Equation.DSMT4" ShapeID="_x0000_i1025" DrawAspect="Content" ObjectID="_1549969045" r:id="rId12"/>
              </w:object>
            </w:r>
            <w:r w:rsidRPr="00D42B2E">
              <w:t xml:space="preserve"> on the graph of a nonlinear function f(x).</w:t>
            </w:r>
          </w:p>
        </w:tc>
        <w:tc>
          <w:tcPr>
            <w:tcW w:w="864" w:type="dxa"/>
          </w:tcPr>
          <w:p w14:paraId="252CF814" w14:textId="7777BC09" w:rsidR="00C505A2" w:rsidRPr="00CC38F7" w:rsidRDefault="00C505A2" w:rsidP="00C505A2">
            <w:pPr>
              <w:spacing w:after="0"/>
            </w:pPr>
            <w:r w:rsidRPr="009C5BDF">
              <w:t xml:space="preserve">  </w:t>
            </w:r>
          </w:p>
        </w:tc>
        <w:tc>
          <w:tcPr>
            <w:tcW w:w="864" w:type="dxa"/>
          </w:tcPr>
          <w:p w14:paraId="4935D096" w14:textId="1EB5B876" w:rsidR="00C505A2" w:rsidRPr="00CC38F7" w:rsidRDefault="00C505A2" w:rsidP="00C505A2">
            <w:pPr>
              <w:spacing w:after="0"/>
            </w:pPr>
            <w:r w:rsidRPr="009C5BDF">
              <w:t xml:space="preserve">  </w:t>
            </w:r>
          </w:p>
        </w:tc>
        <w:tc>
          <w:tcPr>
            <w:tcW w:w="864" w:type="dxa"/>
          </w:tcPr>
          <w:p w14:paraId="308FE29C" w14:textId="7C9951B8" w:rsidR="00C505A2" w:rsidRPr="00CC38F7" w:rsidRDefault="00C505A2" w:rsidP="00C505A2">
            <w:pPr>
              <w:spacing w:after="0"/>
            </w:pPr>
            <w:r w:rsidRPr="009C5BDF">
              <w:t xml:space="preserve">  </w:t>
            </w:r>
          </w:p>
        </w:tc>
        <w:tc>
          <w:tcPr>
            <w:tcW w:w="864" w:type="dxa"/>
          </w:tcPr>
          <w:p w14:paraId="1AF54587" w14:textId="13583EA8" w:rsidR="00C505A2" w:rsidRPr="00CC38F7" w:rsidRDefault="00C505A2" w:rsidP="00C505A2">
            <w:pPr>
              <w:spacing w:after="0"/>
            </w:pPr>
            <w:r w:rsidRPr="009C5BDF">
              <w:t xml:space="preserve">  </w:t>
            </w:r>
          </w:p>
        </w:tc>
        <w:tc>
          <w:tcPr>
            <w:tcW w:w="864" w:type="dxa"/>
          </w:tcPr>
          <w:p w14:paraId="4E791120" w14:textId="43D43864" w:rsidR="00C505A2" w:rsidRPr="00CC38F7" w:rsidRDefault="00C505A2" w:rsidP="00C505A2">
            <w:pPr>
              <w:spacing w:after="0"/>
            </w:pPr>
            <w:r w:rsidRPr="009C5BDF">
              <w:t xml:space="preserve">  </w:t>
            </w:r>
          </w:p>
        </w:tc>
        <w:tc>
          <w:tcPr>
            <w:tcW w:w="864" w:type="dxa"/>
          </w:tcPr>
          <w:p w14:paraId="1592E499" w14:textId="40E505D4" w:rsidR="00C505A2" w:rsidRPr="00CC38F7" w:rsidRDefault="00C505A2" w:rsidP="00C505A2">
            <w:pPr>
              <w:spacing w:after="0"/>
            </w:pPr>
            <w:r w:rsidRPr="009C5BDF">
              <w:t xml:space="preserve">  </w:t>
            </w:r>
          </w:p>
        </w:tc>
        <w:tc>
          <w:tcPr>
            <w:tcW w:w="864" w:type="dxa"/>
          </w:tcPr>
          <w:p w14:paraId="3F58919B" w14:textId="25350840" w:rsidR="00C505A2" w:rsidRPr="00CC38F7" w:rsidRDefault="00C505A2" w:rsidP="00C505A2">
            <w:pPr>
              <w:spacing w:after="0"/>
            </w:pPr>
            <w:r w:rsidRPr="009C5BDF">
              <w:t xml:space="preserve">  </w:t>
            </w:r>
          </w:p>
        </w:tc>
        <w:tc>
          <w:tcPr>
            <w:tcW w:w="864" w:type="dxa"/>
          </w:tcPr>
          <w:p w14:paraId="43D6C0D9" w14:textId="3E2A2D9E" w:rsidR="00C505A2" w:rsidRPr="00CC38F7" w:rsidRDefault="00C505A2" w:rsidP="00C505A2">
            <w:pPr>
              <w:spacing w:after="0"/>
            </w:pPr>
            <w:r w:rsidRPr="009C5BDF">
              <w:t xml:space="preserve">  </w:t>
            </w:r>
          </w:p>
        </w:tc>
        <w:tc>
          <w:tcPr>
            <w:tcW w:w="864" w:type="dxa"/>
          </w:tcPr>
          <w:p w14:paraId="20B120FF" w14:textId="27048D6C" w:rsidR="00C505A2" w:rsidRPr="00CC38F7" w:rsidRDefault="00C505A2" w:rsidP="00C505A2">
            <w:pPr>
              <w:spacing w:after="0"/>
            </w:pPr>
            <w:r w:rsidRPr="009C5BDF">
              <w:t xml:space="preserve">  </w:t>
            </w:r>
          </w:p>
        </w:tc>
        <w:tc>
          <w:tcPr>
            <w:tcW w:w="864" w:type="dxa"/>
          </w:tcPr>
          <w:p w14:paraId="464B9A26" w14:textId="3FBAA644" w:rsidR="00C505A2" w:rsidRPr="00CC38F7" w:rsidRDefault="00C505A2" w:rsidP="00C505A2">
            <w:pPr>
              <w:spacing w:after="0"/>
            </w:pPr>
            <w:r w:rsidRPr="009C5BDF">
              <w:t xml:space="preserve">  </w:t>
            </w:r>
          </w:p>
        </w:tc>
        <w:tc>
          <w:tcPr>
            <w:tcW w:w="864" w:type="dxa"/>
          </w:tcPr>
          <w:p w14:paraId="5D657088" w14:textId="5D98A984" w:rsidR="00C505A2" w:rsidRPr="00CC38F7" w:rsidRDefault="00C505A2" w:rsidP="00C505A2">
            <w:pPr>
              <w:spacing w:after="0"/>
            </w:pPr>
            <w:r w:rsidRPr="009C5BDF">
              <w:t xml:space="preserve">  </w:t>
            </w:r>
          </w:p>
        </w:tc>
      </w:tr>
      <w:tr w:rsidR="00C505A2" w:rsidRPr="00CC38F7" w14:paraId="6A2782CD" w14:textId="77777777" w:rsidTr="00C55B2D">
        <w:tblPrEx>
          <w:tblCellMar>
            <w:left w:w="108" w:type="dxa"/>
            <w:right w:w="108" w:type="dxa"/>
          </w:tblCellMar>
        </w:tblPrEx>
        <w:trPr>
          <w:cantSplit/>
          <w:trHeight w:val="395"/>
        </w:trPr>
        <w:tc>
          <w:tcPr>
            <w:tcW w:w="4896" w:type="dxa"/>
          </w:tcPr>
          <w:p w14:paraId="080087D6" w14:textId="567C4786" w:rsidR="00C505A2" w:rsidRPr="00341B4C" w:rsidRDefault="00C505A2" w:rsidP="00B71B8E">
            <w:pPr>
              <w:pStyle w:val="Descriptivestatements"/>
            </w:pPr>
            <w:r w:rsidRPr="00D50CC4">
              <w:lastRenderedPageBreak/>
              <w:t>Applies properties, graphs and applications of nonlinear functions to analyze, model and solve problems.</w:t>
            </w:r>
          </w:p>
        </w:tc>
        <w:tc>
          <w:tcPr>
            <w:tcW w:w="864" w:type="dxa"/>
          </w:tcPr>
          <w:p w14:paraId="1767DFA8" w14:textId="47759583" w:rsidR="00C505A2" w:rsidRPr="00CC38F7" w:rsidRDefault="00C505A2" w:rsidP="00C505A2">
            <w:pPr>
              <w:spacing w:after="0"/>
            </w:pPr>
            <w:r w:rsidRPr="009C5BDF">
              <w:t xml:space="preserve">  </w:t>
            </w:r>
          </w:p>
        </w:tc>
        <w:tc>
          <w:tcPr>
            <w:tcW w:w="864" w:type="dxa"/>
          </w:tcPr>
          <w:p w14:paraId="06FBEB61" w14:textId="3C723ADE" w:rsidR="00C505A2" w:rsidRPr="00CC38F7" w:rsidRDefault="00C505A2" w:rsidP="00C505A2">
            <w:pPr>
              <w:spacing w:after="0"/>
            </w:pPr>
            <w:r w:rsidRPr="009C5BDF">
              <w:t xml:space="preserve">  </w:t>
            </w:r>
          </w:p>
        </w:tc>
        <w:tc>
          <w:tcPr>
            <w:tcW w:w="864" w:type="dxa"/>
          </w:tcPr>
          <w:p w14:paraId="09819653" w14:textId="20E0F363" w:rsidR="00C505A2" w:rsidRPr="00CC38F7" w:rsidRDefault="00C505A2" w:rsidP="00C505A2">
            <w:pPr>
              <w:spacing w:after="0"/>
            </w:pPr>
            <w:r w:rsidRPr="009C5BDF">
              <w:t xml:space="preserve">  </w:t>
            </w:r>
          </w:p>
        </w:tc>
        <w:tc>
          <w:tcPr>
            <w:tcW w:w="864" w:type="dxa"/>
          </w:tcPr>
          <w:p w14:paraId="4B709677" w14:textId="3B686B27" w:rsidR="00C505A2" w:rsidRPr="00CC38F7" w:rsidRDefault="00C505A2" w:rsidP="00C505A2">
            <w:pPr>
              <w:spacing w:after="0"/>
            </w:pPr>
            <w:r w:rsidRPr="009C5BDF">
              <w:t xml:space="preserve">  </w:t>
            </w:r>
          </w:p>
        </w:tc>
        <w:tc>
          <w:tcPr>
            <w:tcW w:w="864" w:type="dxa"/>
          </w:tcPr>
          <w:p w14:paraId="3949226E" w14:textId="3F843702" w:rsidR="00C505A2" w:rsidRPr="00CC38F7" w:rsidRDefault="00C505A2" w:rsidP="00C505A2">
            <w:pPr>
              <w:spacing w:after="0"/>
            </w:pPr>
            <w:r w:rsidRPr="009C5BDF">
              <w:t xml:space="preserve">  </w:t>
            </w:r>
          </w:p>
        </w:tc>
        <w:tc>
          <w:tcPr>
            <w:tcW w:w="864" w:type="dxa"/>
          </w:tcPr>
          <w:p w14:paraId="45BAAF93" w14:textId="2D1D7B8C" w:rsidR="00C505A2" w:rsidRPr="00CC38F7" w:rsidRDefault="00C505A2" w:rsidP="00C505A2">
            <w:pPr>
              <w:spacing w:after="0"/>
            </w:pPr>
            <w:r w:rsidRPr="009C5BDF">
              <w:t xml:space="preserve">  </w:t>
            </w:r>
          </w:p>
        </w:tc>
        <w:tc>
          <w:tcPr>
            <w:tcW w:w="864" w:type="dxa"/>
          </w:tcPr>
          <w:p w14:paraId="25EE7D89" w14:textId="7E8A441B" w:rsidR="00C505A2" w:rsidRPr="00CC38F7" w:rsidRDefault="00C505A2" w:rsidP="00C505A2">
            <w:pPr>
              <w:spacing w:after="0"/>
            </w:pPr>
            <w:r w:rsidRPr="009C5BDF">
              <w:t xml:space="preserve">  </w:t>
            </w:r>
          </w:p>
        </w:tc>
        <w:tc>
          <w:tcPr>
            <w:tcW w:w="864" w:type="dxa"/>
          </w:tcPr>
          <w:p w14:paraId="4952B029" w14:textId="7324D239" w:rsidR="00C505A2" w:rsidRPr="00CC38F7" w:rsidRDefault="00C505A2" w:rsidP="00C505A2">
            <w:pPr>
              <w:spacing w:after="0"/>
            </w:pPr>
            <w:r w:rsidRPr="009C5BDF">
              <w:t xml:space="preserve">  </w:t>
            </w:r>
          </w:p>
        </w:tc>
        <w:tc>
          <w:tcPr>
            <w:tcW w:w="864" w:type="dxa"/>
          </w:tcPr>
          <w:p w14:paraId="043CE200" w14:textId="74B22200" w:rsidR="00C505A2" w:rsidRPr="00CC38F7" w:rsidRDefault="00C505A2" w:rsidP="00C505A2">
            <w:pPr>
              <w:spacing w:after="0"/>
            </w:pPr>
            <w:r w:rsidRPr="009C5BDF">
              <w:t xml:space="preserve">  </w:t>
            </w:r>
          </w:p>
        </w:tc>
        <w:tc>
          <w:tcPr>
            <w:tcW w:w="864" w:type="dxa"/>
          </w:tcPr>
          <w:p w14:paraId="2EB6C9F5" w14:textId="76894CC7" w:rsidR="00C505A2" w:rsidRPr="00CC38F7" w:rsidRDefault="00C505A2" w:rsidP="00C505A2">
            <w:pPr>
              <w:spacing w:after="0"/>
            </w:pPr>
            <w:r w:rsidRPr="009C5BDF">
              <w:t xml:space="preserve">  </w:t>
            </w:r>
          </w:p>
        </w:tc>
        <w:tc>
          <w:tcPr>
            <w:tcW w:w="864" w:type="dxa"/>
          </w:tcPr>
          <w:p w14:paraId="356E7912" w14:textId="44AC1CD2" w:rsidR="00C505A2" w:rsidRPr="00CC38F7" w:rsidRDefault="00C505A2" w:rsidP="00C505A2">
            <w:pPr>
              <w:spacing w:after="0"/>
            </w:pPr>
            <w:r w:rsidRPr="009C5BDF">
              <w:t xml:space="preserve">  </w:t>
            </w:r>
          </w:p>
        </w:tc>
      </w:tr>
      <w:tr w:rsidR="00C505A2" w:rsidRPr="00CC38F7" w14:paraId="0A847946" w14:textId="77777777" w:rsidTr="00C55B2D">
        <w:tblPrEx>
          <w:tblCellMar>
            <w:left w:w="108" w:type="dxa"/>
            <w:right w:w="108" w:type="dxa"/>
          </w:tblCellMar>
        </w:tblPrEx>
        <w:trPr>
          <w:cantSplit/>
          <w:trHeight w:val="395"/>
        </w:trPr>
        <w:tc>
          <w:tcPr>
            <w:tcW w:w="4896" w:type="dxa"/>
          </w:tcPr>
          <w:p w14:paraId="7A3CE05E" w14:textId="7E946501" w:rsidR="00C505A2" w:rsidRPr="00341B4C" w:rsidRDefault="00C505A2" w:rsidP="00B71B8E">
            <w:pPr>
              <w:pStyle w:val="Descriptivestatements"/>
            </w:pPr>
            <w:r w:rsidRPr="00D50CC4">
              <w:t>Uses a variety of representations and methods (e.g., numerical methods, tables, graphs, algebraic techniques) to solve systems of quadratic equations and inequalities.</w:t>
            </w:r>
          </w:p>
        </w:tc>
        <w:tc>
          <w:tcPr>
            <w:tcW w:w="864" w:type="dxa"/>
          </w:tcPr>
          <w:p w14:paraId="0C787827" w14:textId="04F5A054" w:rsidR="00C505A2" w:rsidRPr="00CC38F7" w:rsidRDefault="00C505A2" w:rsidP="00C505A2">
            <w:pPr>
              <w:spacing w:after="0"/>
            </w:pPr>
            <w:r w:rsidRPr="009C5BDF">
              <w:t xml:space="preserve">  </w:t>
            </w:r>
          </w:p>
        </w:tc>
        <w:tc>
          <w:tcPr>
            <w:tcW w:w="864" w:type="dxa"/>
          </w:tcPr>
          <w:p w14:paraId="04A62958" w14:textId="054932BD" w:rsidR="00C505A2" w:rsidRPr="00CC38F7" w:rsidRDefault="00C505A2" w:rsidP="00C505A2">
            <w:pPr>
              <w:spacing w:after="0"/>
            </w:pPr>
            <w:r w:rsidRPr="009C5BDF">
              <w:t xml:space="preserve">  </w:t>
            </w:r>
          </w:p>
        </w:tc>
        <w:tc>
          <w:tcPr>
            <w:tcW w:w="864" w:type="dxa"/>
          </w:tcPr>
          <w:p w14:paraId="758CB8C8" w14:textId="70E5D409" w:rsidR="00C505A2" w:rsidRPr="00CC38F7" w:rsidRDefault="00C505A2" w:rsidP="00C505A2">
            <w:pPr>
              <w:spacing w:after="0"/>
            </w:pPr>
            <w:r w:rsidRPr="009C5BDF">
              <w:t xml:space="preserve">  </w:t>
            </w:r>
          </w:p>
        </w:tc>
        <w:tc>
          <w:tcPr>
            <w:tcW w:w="864" w:type="dxa"/>
          </w:tcPr>
          <w:p w14:paraId="3299CA1E" w14:textId="2FE392E2" w:rsidR="00C505A2" w:rsidRPr="00CC38F7" w:rsidRDefault="00C505A2" w:rsidP="00C505A2">
            <w:pPr>
              <w:spacing w:after="0"/>
            </w:pPr>
            <w:r w:rsidRPr="009C5BDF">
              <w:t xml:space="preserve">  </w:t>
            </w:r>
          </w:p>
        </w:tc>
        <w:tc>
          <w:tcPr>
            <w:tcW w:w="864" w:type="dxa"/>
          </w:tcPr>
          <w:p w14:paraId="50EBA54F" w14:textId="4E3F2A08" w:rsidR="00C505A2" w:rsidRPr="00CC38F7" w:rsidRDefault="00C505A2" w:rsidP="00C505A2">
            <w:pPr>
              <w:spacing w:after="0"/>
            </w:pPr>
            <w:r w:rsidRPr="009C5BDF">
              <w:t xml:space="preserve">  </w:t>
            </w:r>
          </w:p>
        </w:tc>
        <w:tc>
          <w:tcPr>
            <w:tcW w:w="864" w:type="dxa"/>
          </w:tcPr>
          <w:p w14:paraId="7B319B51" w14:textId="5F19620E" w:rsidR="00C505A2" w:rsidRPr="00CC38F7" w:rsidRDefault="00C505A2" w:rsidP="00C505A2">
            <w:pPr>
              <w:spacing w:after="0"/>
            </w:pPr>
            <w:r w:rsidRPr="009C5BDF">
              <w:t xml:space="preserve">  </w:t>
            </w:r>
          </w:p>
        </w:tc>
        <w:tc>
          <w:tcPr>
            <w:tcW w:w="864" w:type="dxa"/>
          </w:tcPr>
          <w:p w14:paraId="3920678A" w14:textId="1963BD3E" w:rsidR="00C505A2" w:rsidRPr="00CC38F7" w:rsidRDefault="00C505A2" w:rsidP="00C505A2">
            <w:pPr>
              <w:spacing w:after="0"/>
            </w:pPr>
            <w:r w:rsidRPr="009C5BDF">
              <w:t xml:space="preserve">  </w:t>
            </w:r>
          </w:p>
        </w:tc>
        <w:tc>
          <w:tcPr>
            <w:tcW w:w="864" w:type="dxa"/>
          </w:tcPr>
          <w:p w14:paraId="2B30EF60" w14:textId="66A1CE04" w:rsidR="00C505A2" w:rsidRPr="00CC38F7" w:rsidRDefault="00C505A2" w:rsidP="00C505A2">
            <w:pPr>
              <w:spacing w:after="0"/>
            </w:pPr>
            <w:r w:rsidRPr="009C5BDF">
              <w:t xml:space="preserve">  </w:t>
            </w:r>
          </w:p>
        </w:tc>
        <w:tc>
          <w:tcPr>
            <w:tcW w:w="864" w:type="dxa"/>
          </w:tcPr>
          <w:p w14:paraId="0F5C1257" w14:textId="70CF5BEC" w:rsidR="00C505A2" w:rsidRPr="00CC38F7" w:rsidRDefault="00C505A2" w:rsidP="00C505A2">
            <w:pPr>
              <w:spacing w:after="0"/>
            </w:pPr>
            <w:r w:rsidRPr="009C5BDF">
              <w:t xml:space="preserve">  </w:t>
            </w:r>
          </w:p>
        </w:tc>
        <w:tc>
          <w:tcPr>
            <w:tcW w:w="864" w:type="dxa"/>
          </w:tcPr>
          <w:p w14:paraId="5A384CA0" w14:textId="0C53527A" w:rsidR="00C505A2" w:rsidRPr="00CC38F7" w:rsidRDefault="00C505A2" w:rsidP="00C505A2">
            <w:pPr>
              <w:spacing w:after="0"/>
            </w:pPr>
            <w:r w:rsidRPr="009C5BDF">
              <w:t xml:space="preserve">  </w:t>
            </w:r>
          </w:p>
        </w:tc>
        <w:tc>
          <w:tcPr>
            <w:tcW w:w="864" w:type="dxa"/>
          </w:tcPr>
          <w:p w14:paraId="3CE078BB" w14:textId="19DA8566" w:rsidR="00C505A2" w:rsidRPr="00CC38F7" w:rsidRDefault="00C505A2" w:rsidP="00C505A2">
            <w:pPr>
              <w:spacing w:after="0"/>
            </w:pPr>
            <w:r w:rsidRPr="009C5BDF">
              <w:t xml:space="preserve">  </w:t>
            </w:r>
          </w:p>
        </w:tc>
      </w:tr>
      <w:tr w:rsidR="00C505A2" w:rsidRPr="00CC38F7" w14:paraId="29356BE9" w14:textId="77777777" w:rsidTr="00C55B2D">
        <w:tblPrEx>
          <w:tblCellMar>
            <w:left w:w="108" w:type="dxa"/>
            <w:right w:w="108" w:type="dxa"/>
          </w:tblCellMar>
        </w:tblPrEx>
        <w:trPr>
          <w:cantSplit/>
          <w:trHeight w:val="395"/>
        </w:trPr>
        <w:tc>
          <w:tcPr>
            <w:tcW w:w="4896" w:type="dxa"/>
          </w:tcPr>
          <w:p w14:paraId="1A85BB66" w14:textId="2F6ADE5F" w:rsidR="00C505A2" w:rsidRPr="00341B4C" w:rsidRDefault="00C505A2" w:rsidP="00B71B8E">
            <w:pPr>
              <w:pStyle w:val="Descriptivestatements"/>
            </w:pPr>
            <w:r w:rsidRPr="00D50CC4">
              <w:t>Understands how to use properties, graphs and applications of nonlinear relations including polynomial, rational, radical, absolute value, exponential, logarithmic, trigonometric and piecewise functions and relations to analyze, model and solve problems.</w:t>
            </w:r>
          </w:p>
        </w:tc>
        <w:tc>
          <w:tcPr>
            <w:tcW w:w="864" w:type="dxa"/>
          </w:tcPr>
          <w:p w14:paraId="1772FE1E" w14:textId="5E1472E8" w:rsidR="00C505A2" w:rsidRPr="00CC38F7" w:rsidRDefault="00C505A2" w:rsidP="00C505A2">
            <w:pPr>
              <w:spacing w:after="0"/>
            </w:pPr>
            <w:r w:rsidRPr="009C5BDF">
              <w:t xml:space="preserve">  </w:t>
            </w:r>
          </w:p>
        </w:tc>
        <w:tc>
          <w:tcPr>
            <w:tcW w:w="864" w:type="dxa"/>
          </w:tcPr>
          <w:p w14:paraId="318B7202" w14:textId="642C3933" w:rsidR="00C505A2" w:rsidRPr="00CC38F7" w:rsidRDefault="00C505A2" w:rsidP="00C505A2">
            <w:pPr>
              <w:spacing w:after="0"/>
            </w:pPr>
            <w:r w:rsidRPr="009C5BDF">
              <w:t xml:space="preserve">  </w:t>
            </w:r>
          </w:p>
        </w:tc>
        <w:tc>
          <w:tcPr>
            <w:tcW w:w="864" w:type="dxa"/>
          </w:tcPr>
          <w:p w14:paraId="4DA1778A" w14:textId="3C044A84" w:rsidR="00C505A2" w:rsidRPr="00CC38F7" w:rsidRDefault="00C505A2" w:rsidP="00C505A2">
            <w:pPr>
              <w:spacing w:after="0"/>
            </w:pPr>
            <w:r w:rsidRPr="009C5BDF">
              <w:t xml:space="preserve">  </w:t>
            </w:r>
          </w:p>
        </w:tc>
        <w:tc>
          <w:tcPr>
            <w:tcW w:w="864" w:type="dxa"/>
          </w:tcPr>
          <w:p w14:paraId="4673C78B" w14:textId="4886A82A" w:rsidR="00C505A2" w:rsidRPr="00CC38F7" w:rsidRDefault="00C505A2" w:rsidP="00C505A2">
            <w:pPr>
              <w:spacing w:after="0"/>
            </w:pPr>
            <w:r w:rsidRPr="009C5BDF">
              <w:t xml:space="preserve">  </w:t>
            </w:r>
          </w:p>
        </w:tc>
        <w:tc>
          <w:tcPr>
            <w:tcW w:w="864" w:type="dxa"/>
          </w:tcPr>
          <w:p w14:paraId="62BAF43D" w14:textId="683C5ABB" w:rsidR="00C505A2" w:rsidRPr="00CC38F7" w:rsidRDefault="00C505A2" w:rsidP="00C505A2">
            <w:pPr>
              <w:spacing w:after="0"/>
            </w:pPr>
            <w:r w:rsidRPr="009C5BDF">
              <w:t xml:space="preserve">  </w:t>
            </w:r>
          </w:p>
        </w:tc>
        <w:tc>
          <w:tcPr>
            <w:tcW w:w="864" w:type="dxa"/>
          </w:tcPr>
          <w:p w14:paraId="3938B2B5" w14:textId="6BD395C4" w:rsidR="00C505A2" w:rsidRPr="00CC38F7" w:rsidRDefault="00C505A2" w:rsidP="00C505A2">
            <w:pPr>
              <w:spacing w:after="0"/>
            </w:pPr>
            <w:r w:rsidRPr="009C5BDF">
              <w:t xml:space="preserve">  </w:t>
            </w:r>
          </w:p>
        </w:tc>
        <w:tc>
          <w:tcPr>
            <w:tcW w:w="864" w:type="dxa"/>
          </w:tcPr>
          <w:p w14:paraId="4F2CAED5" w14:textId="225FA9B3" w:rsidR="00C505A2" w:rsidRPr="00CC38F7" w:rsidRDefault="00C505A2" w:rsidP="00C505A2">
            <w:pPr>
              <w:spacing w:after="0"/>
            </w:pPr>
            <w:r w:rsidRPr="009C5BDF">
              <w:t xml:space="preserve">  </w:t>
            </w:r>
          </w:p>
        </w:tc>
        <w:tc>
          <w:tcPr>
            <w:tcW w:w="864" w:type="dxa"/>
          </w:tcPr>
          <w:p w14:paraId="003BFC7F" w14:textId="68694C4A" w:rsidR="00C505A2" w:rsidRPr="00CC38F7" w:rsidRDefault="00C505A2" w:rsidP="00C505A2">
            <w:pPr>
              <w:spacing w:after="0"/>
            </w:pPr>
            <w:r w:rsidRPr="009C5BDF">
              <w:t xml:space="preserve">  </w:t>
            </w:r>
          </w:p>
        </w:tc>
        <w:tc>
          <w:tcPr>
            <w:tcW w:w="864" w:type="dxa"/>
          </w:tcPr>
          <w:p w14:paraId="185242D2" w14:textId="5E066BBC" w:rsidR="00C505A2" w:rsidRPr="00CC38F7" w:rsidRDefault="00C505A2" w:rsidP="00C505A2">
            <w:pPr>
              <w:spacing w:after="0"/>
            </w:pPr>
            <w:r w:rsidRPr="009C5BDF">
              <w:t xml:space="preserve">  </w:t>
            </w:r>
          </w:p>
        </w:tc>
        <w:tc>
          <w:tcPr>
            <w:tcW w:w="864" w:type="dxa"/>
          </w:tcPr>
          <w:p w14:paraId="26DA2BFD" w14:textId="738FC040" w:rsidR="00C505A2" w:rsidRPr="00CC38F7" w:rsidRDefault="00C505A2" w:rsidP="00C505A2">
            <w:pPr>
              <w:spacing w:after="0"/>
            </w:pPr>
            <w:r w:rsidRPr="009C5BDF">
              <w:t xml:space="preserve">  </w:t>
            </w:r>
          </w:p>
        </w:tc>
        <w:tc>
          <w:tcPr>
            <w:tcW w:w="864" w:type="dxa"/>
          </w:tcPr>
          <w:p w14:paraId="1AD64583" w14:textId="6F3C5D1D" w:rsidR="00C505A2" w:rsidRPr="00CC38F7" w:rsidRDefault="00C505A2" w:rsidP="00C505A2">
            <w:pPr>
              <w:spacing w:after="0"/>
            </w:pPr>
            <w:r w:rsidRPr="009C5BDF">
              <w:t xml:space="preserve">  </w:t>
            </w:r>
          </w:p>
        </w:tc>
      </w:tr>
      <w:tr w:rsidR="00C505A2" w:rsidRPr="00CC38F7" w14:paraId="425D6E0E" w14:textId="77777777" w:rsidTr="00C55B2D">
        <w:tblPrEx>
          <w:tblCellMar>
            <w:left w:w="108" w:type="dxa"/>
            <w:right w:w="108" w:type="dxa"/>
          </w:tblCellMar>
        </w:tblPrEx>
        <w:trPr>
          <w:cantSplit/>
          <w:trHeight w:val="395"/>
        </w:trPr>
        <w:tc>
          <w:tcPr>
            <w:tcW w:w="4896" w:type="dxa"/>
          </w:tcPr>
          <w:p w14:paraId="727BD822" w14:textId="77273162" w:rsidR="00C505A2" w:rsidRDefault="0009528D" w:rsidP="00C505A2">
            <w:pPr>
              <w:pStyle w:val="BodyCopy"/>
            </w:pPr>
            <w:r w:rsidRPr="00A815E6">
              <w:t>Competency 0</w:t>
            </w:r>
            <w:r>
              <w:t>07</w:t>
            </w:r>
            <w:r w:rsidRPr="00A815E6">
              <w:t xml:space="preserve">: </w:t>
            </w:r>
            <w:r w:rsidRPr="00E72F3A">
              <w:rPr>
                <w:i/>
              </w:rPr>
              <w:t>The teacher uses and understands the conceptual foundations of calculus related to topics in middle school mathematics.</w:t>
            </w:r>
          </w:p>
        </w:tc>
        <w:tc>
          <w:tcPr>
            <w:tcW w:w="864" w:type="dxa"/>
          </w:tcPr>
          <w:p w14:paraId="141F8D09" w14:textId="77777777" w:rsidR="00C505A2" w:rsidRPr="009C5BDF" w:rsidRDefault="00C505A2" w:rsidP="00FA28F4">
            <w:pPr>
              <w:pStyle w:val="Heading3"/>
              <w:outlineLvl w:val="2"/>
            </w:pPr>
          </w:p>
        </w:tc>
        <w:tc>
          <w:tcPr>
            <w:tcW w:w="864" w:type="dxa"/>
          </w:tcPr>
          <w:p w14:paraId="19724F57" w14:textId="77777777" w:rsidR="00C505A2" w:rsidRPr="009C5BDF" w:rsidRDefault="00C505A2" w:rsidP="00FA28F4">
            <w:pPr>
              <w:pStyle w:val="Heading3"/>
              <w:outlineLvl w:val="2"/>
            </w:pPr>
          </w:p>
        </w:tc>
        <w:tc>
          <w:tcPr>
            <w:tcW w:w="864" w:type="dxa"/>
          </w:tcPr>
          <w:p w14:paraId="515A7181" w14:textId="77777777" w:rsidR="00C505A2" w:rsidRPr="009C5BDF" w:rsidRDefault="00C505A2" w:rsidP="00FA28F4">
            <w:pPr>
              <w:pStyle w:val="Heading3"/>
              <w:outlineLvl w:val="2"/>
            </w:pPr>
          </w:p>
        </w:tc>
        <w:tc>
          <w:tcPr>
            <w:tcW w:w="864" w:type="dxa"/>
          </w:tcPr>
          <w:p w14:paraId="15C144D9" w14:textId="77777777" w:rsidR="00C505A2" w:rsidRPr="009C5BDF" w:rsidRDefault="00C505A2" w:rsidP="00FA28F4">
            <w:pPr>
              <w:pStyle w:val="Heading3"/>
              <w:outlineLvl w:val="2"/>
            </w:pPr>
          </w:p>
        </w:tc>
        <w:tc>
          <w:tcPr>
            <w:tcW w:w="864" w:type="dxa"/>
          </w:tcPr>
          <w:p w14:paraId="327AEA49" w14:textId="77777777" w:rsidR="00C505A2" w:rsidRPr="009C5BDF" w:rsidRDefault="00C505A2" w:rsidP="00FA28F4">
            <w:pPr>
              <w:pStyle w:val="Heading3"/>
              <w:outlineLvl w:val="2"/>
            </w:pPr>
          </w:p>
        </w:tc>
        <w:tc>
          <w:tcPr>
            <w:tcW w:w="864" w:type="dxa"/>
          </w:tcPr>
          <w:p w14:paraId="307AC7DD" w14:textId="77777777" w:rsidR="00C505A2" w:rsidRPr="009C5BDF" w:rsidRDefault="00C505A2" w:rsidP="00FA28F4">
            <w:pPr>
              <w:pStyle w:val="Heading3"/>
              <w:outlineLvl w:val="2"/>
            </w:pPr>
          </w:p>
        </w:tc>
        <w:tc>
          <w:tcPr>
            <w:tcW w:w="864" w:type="dxa"/>
          </w:tcPr>
          <w:p w14:paraId="71523EDA" w14:textId="77777777" w:rsidR="00C505A2" w:rsidRPr="009C5BDF" w:rsidRDefault="00C505A2" w:rsidP="00FA28F4">
            <w:pPr>
              <w:pStyle w:val="Heading3"/>
              <w:outlineLvl w:val="2"/>
            </w:pPr>
          </w:p>
        </w:tc>
        <w:tc>
          <w:tcPr>
            <w:tcW w:w="864" w:type="dxa"/>
          </w:tcPr>
          <w:p w14:paraId="7B421BAA" w14:textId="77777777" w:rsidR="00C505A2" w:rsidRPr="009C5BDF" w:rsidRDefault="00C505A2" w:rsidP="00FA28F4">
            <w:pPr>
              <w:pStyle w:val="Heading3"/>
              <w:outlineLvl w:val="2"/>
            </w:pPr>
          </w:p>
        </w:tc>
        <w:tc>
          <w:tcPr>
            <w:tcW w:w="864" w:type="dxa"/>
          </w:tcPr>
          <w:p w14:paraId="322C4D4F" w14:textId="77777777" w:rsidR="00C505A2" w:rsidRPr="009C5BDF" w:rsidRDefault="00C505A2" w:rsidP="00FA28F4">
            <w:pPr>
              <w:pStyle w:val="Heading3"/>
              <w:outlineLvl w:val="2"/>
            </w:pPr>
          </w:p>
        </w:tc>
        <w:tc>
          <w:tcPr>
            <w:tcW w:w="864" w:type="dxa"/>
          </w:tcPr>
          <w:p w14:paraId="689E8F9C" w14:textId="77777777" w:rsidR="00C505A2" w:rsidRPr="009C5BDF" w:rsidRDefault="00C505A2" w:rsidP="00FA28F4">
            <w:pPr>
              <w:pStyle w:val="Heading3"/>
              <w:outlineLvl w:val="2"/>
            </w:pPr>
          </w:p>
        </w:tc>
        <w:tc>
          <w:tcPr>
            <w:tcW w:w="864" w:type="dxa"/>
          </w:tcPr>
          <w:p w14:paraId="25F8518E" w14:textId="77777777" w:rsidR="00C505A2" w:rsidRPr="009C5BDF" w:rsidRDefault="00C505A2" w:rsidP="00FA28F4">
            <w:pPr>
              <w:pStyle w:val="Heading3"/>
              <w:outlineLvl w:val="2"/>
            </w:pPr>
          </w:p>
        </w:tc>
      </w:tr>
      <w:tr w:rsidR="0009528D" w:rsidRPr="00CC38F7" w14:paraId="58E6712B" w14:textId="77777777" w:rsidTr="00C55B2D">
        <w:tblPrEx>
          <w:tblCellMar>
            <w:left w:w="108" w:type="dxa"/>
            <w:right w:w="108" w:type="dxa"/>
          </w:tblCellMar>
        </w:tblPrEx>
        <w:trPr>
          <w:cantSplit/>
          <w:trHeight w:val="395"/>
        </w:trPr>
        <w:tc>
          <w:tcPr>
            <w:tcW w:w="4896" w:type="dxa"/>
          </w:tcPr>
          <w:p w14:paraId="382B32D0" w14:textId="12C4AEC1" w:rsidR="0009528D" w:rsidRDefault="0009528D" w:rsidP="00D42B2E">
            <w:pPr>
              <w:pStyle w:val="Descriptivestatements"/>
              <w:numPr>
                <w:ilvl w:val="0"/>
                <w:numId w:val="45"/>
              </w:numPr>
              <w:ind w:left="522"/>
            </w:pPr>
            <w:r w:rsidRPr="004A4DA6">
              <w:t>Relates topics in middle school mathematics to the concept of limit in sequences and series.</w:t>
            </w:r>
          </w:p>
        </w:tc>
        <w:tc>
          <w:tcPr>
            <w:tcW w:w="864" w:type="dxa"/>
          </w:tcPr>
          <w:p w14:paraId="6C4916D0" w14:textId="77777777" w:rsidR="0009528D" w:rsidRPr="009C5BDF" w:rsidRDefault="0009528D" w:rsidP="0009528D">
            <w:pPr>
              <w:pStyle w:val="Heading3"/>
              <w:outlineLvl w:val="2"/>
            </w:pPr>
          </w:p>
        </w:tc>
        <w:tc>
          <w:tcPr>
            <w:tcW w:w="864" w:type="dxa"/>
          </w:tcPr>
          <w:p w14:paraId="4AFD227F" w14:textId="77777777" w:rsidR="0009528D" w:rsidRPr="009C5BDF" w:rsidRDefault="0009528D" w:rsidP="0009528D">
            <w:pPr>
              <w:pStyle w:val="Heading3"/>
              <w:outlineLvl w:val="2"/>
            </w:pPr>
          </w:p>
        </w:tc>
        <w:tc>
          <w:tcPr>
            <w:tcW w:w="864" w:type="dxa"/>
          </w:tcPr>
          <w:p w14:paraId="6C214291" w14:textId="77777777" w:rsidR="0009528D" w:rsidRPr="009C5BDF" w:rsidRDefault="0009528D" w:rsidP="0009528D">
            <w:pPr>
              <w:pStyle w:val="Heading3"/>
              <w:outlineLvl w:val="2"/>
            </w:pPr>
          </w:p>
        </w:tc>
        <w:tc>
          <w:tcPr>
            <w:tcW w:w="864" w:type="dxa"/>
          </w:tcPr>
          <w:p w14:paraId="5303AC1C" w14:textId="77777777" w:rsidR="0009528D" w:rsidRPr="009C5BDF" w:rsidRDefault="0009528D" w:rsidP="0009528D">
            <w:pPr>
              <w:pStyle w:val="Heading3"/>
              <w:outlineLvl w:val="2"/>
            </w:pPr>
          </w:p>
        </w:tc>
        <w:tc>
          <w:tcPr>
            <w:tcW w:w="864" w:type="dxa"/>
          </w:tcPr>
          <w:p w14:paraId="4EEE9CB1" w14:textId="77777777" w:rsidR="0009528D" w:rsidRPr="009C5BDF" w:rsidRDefault="0009528D" w:rsidP="0009528D">
            <w:pPr>
              <w:pStyle w:val="Heading3"/>
              <w:outlineLvl w:val="2"/>
            </w:pPr>
          </w:p>
        </w:tc>
        <w:tc>
          <w:tcPr>
            <w:tcW w:w="864" w:type="dxa"/>
          </w:tcPr>
          <w:p w14:paraId="32FE0912" w14:textId="77777777" w:rsidR="0009528D" w:rsidRPr="009C5BDF" w:rsidRDefault="0009528D" w:rsidP="0009528D">
            <w:pPr>
              <w:pStyle w:val="Heading3"/>
              <w:outlineLvl w:val="2"/>
            </w:pPr>
          </w:p>
        </w:tc>
        <w:tc>
          <w:tcPr>
            <w:tcW w:w="864" w:type="dxa"/>
          </w:tcPr>
          <w:p w14:paraId="56AEB80D" w14:textId="77777777" w:rsidR="0009528D" w:rsidRPr="009C5BDF" w:rsidRDefault="0009528D" w:rsidP="0009528D">
            <w:pPr>
              <w:pStyle w:val="Heading3"/>
              <w:outlineLvl w:val="2"/>
            </w:pPr>
          </w:p>
        </w:tc>
        <w:tc>
          <w:tcPr>
            <w:tcW w:w="864" w:type="dxa"/>
          </w:tcPr>
          <w:p w14:paraId="07D7B3A0" w14:textId="77777777" w:rsidR="0009528D" w:rsidRPr="009C5BDF" w:rsidRDefault="0009528D" w:rsidP="0009528D">
            <w:pPr>
              <w:pStyle w:val="Heading3"/>
              <w:outlineLvl w:val="2"/>
            </w:pPr>
          </w:p>
        </w:tc>
        <w:tc>
          <w:tcPr>
            <w:tcW w:w="864" w:type="dxa"/>
          </w:tcPr>
          <w:p w14:paraId="7912BFFD" w14:textId="77777777" w:rsidR="0009528D" w:rsidRPr="009C5BDF" w:rsidRDefault="0009528D" w:rsidP="0009528D">
            <w:pPr>
              <w:pStyle w:val="Heading3"/>
              <w:outlineLvl w:val="2"/>
            </w:pPr>
          </w:p>
        </w:tc>
        <w:tc>
          <w:tcPr>
            <w:tcW w:w="864" w:type="dxa"/>
          </w:tcPr>
          <w:p w14:paraId="5F5C35F5" w14:textId="77777777" w:rsidR="0009528D" w:rsidRPr="009C5BDF" w:rsidRDefault="0009528D" w:rsidP="0009528D">
            <w:pPr>
              <w:pStyle w:val="Heading3"/>
              <w:outlineLvl w:val="2"/>
            </w:pPr>
          </w:p>
        </w:tc>
        <w:tc>
          <w:tcPr>
            <w:tcW w:w="864" w:type="dxa"/>
          </w:tcPr>
          <w:p w14:paraId="6F8EEB51" w14:textId="77777777" w:rsidR="0009528D" w:rsidRPr="009C5BDF" w:rsidRDefault="0009528D" w:rsidP="0009528D">
            <w:pPr>
              <w:pStyle w:val="Heading3"/>
              <w:outlineLvl w:val="2"/>
            </w:pPr>
          </w:p>
        </w:tc>
      </w:tr>
      <w:tr w:rsidR="0009528D" w:rsidRPr="00CC38F7" w14:paraId="3C68B720" w14:textId="77777777" w:rsidTr="00C55B2D">
        <w:tblPrEx>
          <w:tblCellMar>
            <w:left w:w="108" w:type="dxa"/>
            <w:right w:w="108" w:type="dxa"/>
          </w:tblCellMar>
        </w:tblPrEx>
        <w:trPr>
          <w:cantSplit/>
          <w:trHeight w:val="395"/>
        </w:trPr>
        <w:tc>
          <w:tcPr>
            <w:tcW w:w="4896" w:type="dxa"/>
          </w:tcPr>
          <w:p w14:paraId="629F2AD7" w14:textId="1E70EC98" w:rsidR="0009528D" w:rsidRDefault="0009528D" w:rsidP="00B71B8E">
            <w:pPr>
              <w:pStyle w:val="Descriptivestatements"/>
            </w:pPr>
            <w:r w:rsidRPr="004A4DA6">
              <w:t>Relates the concept of average rate of change to the slope of the line and the concept of instantaneous rate of change as a slope of the line.</w:t>
            </w:r>
          </w:p>
        </w:tc>
        <w:tc>
          <w:tcPr>
            <w:tcW w:w="864" w:type="dxa"/>
          </w:tcPr>
          <w:p w14:paraId="0F3B63D5" w14:textId="77777777" w:rsidR="0009528D" w:rsidRPr="009C5BDF" w:rsidRDefault="0009528D" w:rsidP="0009528D">
            <w:pPr>
              <w:pStyle w:val="Heading3"/>
              <w:outlineLvl w:val="2"/>
            </w:pPr>
          </w:p>
        </w:tc>
        <w:tc>
          <w:tcPr>
            <w:tcW w:w="864" w:type="dxa"/>
          </w:tcPr>
          <w:p w14:paraId="7471A12A" w14:textId="77777777" w:rsidR="0009528D" w:rsidRPr="009C5BDF" w:rsidRDefault="0009528D" w:rsidP="0009528D">
            <w:pPr>
              <w:pStyle w:val="Heading3"/>
              <w:outlineLvl w:val="2"/>
            </w:pPr>
          </w:p>
        </w:tc>
        <w:tc>
          <w:tcPr>
            <w:tcW w:w="864" w:type="dxa"/>
          </w:tcPr>
          <w:p w14:paraId="4640D0B4" w14:textId="77777777" w:rsidR="0009528D" w:rsidRPr="009C5BDF" w:rsidRDefault="0009528D" w:rsidP="0009528D">
            <w:pPr>
              <w:pStyle w:val="Heading3"/>
              <w:outlineLvl w:val="2"/>
            </w:pPr>
          </w:p>
        </w:tc>
        <w:tc>
          <w:tcPr>
            <w:tcW w:w="864" w:type="dxa"/>
          </w:tcPr>
          <w:p w14:paraId="3F935A63" w14:textId="77777777" w:rsidR="0009528D" w:rsidRPr="009C5BDF" w:rsidRDefault="0009528D" w:rsidP="0009528D">
            <w:pPr>
              <w:pStyle w:val="Heading3"/>
              <w:outlineLvl w:val="2"/>
            </w:pPr>
          </w:p>
        </w:tc>
        <w:tc>
          <w:tcPr>
            <w:tcW w:w="864" w:type="dxa"/>
          </w:tcPr>
          <w:p w14:paraId="12FF6F5E" w14:textId="77777777" w:rsidR="0009528D" w:rsidRPr="009C5BDF" w:rsidRDefault="0009528D" w:rsidP="0009528D">
            <w:pPr>
              <w:pStyle w:val="Heading3"/>
              <w:outlineLvl w:val="2"/>
            </w:pPr>
          </w:p>
        </w:tc>
        <w:tc>
          <w:tcPr>
            <w:tcW w:w="864" w:type="dxa"/>
          </w:tcPr>
          <w:p w14:paraId="6C603619" w14:textId="77777777" w:rsidR="0009528D" w:rsidRPr="009C5BDF" w:rsidRDefault="0009528D" w:rsidP="0009528D">
            <w:pPr>
              <w:pStyle w:val="Heading3"/>
              <w:outlineLvl w:val="2"/>
            </w:pPr>
          </w:p>
        </w:tc>
        <w:tc>
          <w:tcPr>
            <w:tcW w:w="864" w:type="dxa"/>
          </w:tcPr>
          <w:p w14:paraId="42084BD4" w14:textId="77777777" w:rsidR="0009528D" w:rsidRPr="009C5BDF" w:rsidRDefault="0009528D" w:rsidP="0009528D">
            <w:pPr>
              <w:pStyle w:val="Heading3"/>
              <w:outlineLvl w:val="2"/>
            </w:pPr>
          </w:p>
        </w:tc>
        <w:tc>
          <w:tcPr>
            <w:tcW w:w="864" w:type="dxa"/>
          </w:tcPr>
          <w:p w14:paraId="5351C979" w14:textId="77777777" w:rsidR="0009528D" w:rsidRPr="009C5BDF" w:rsidRDefault="0009528D" w:rsidP="0009528D">
            <w:pPr>
              <w:pStyle w:val="Heading3"/>
              <w:outlineLvl w:val="2"/>
            </w:pPr>
          </w:p>
        </w:tc>
        <w:tc>
          <w:tcPr>
            <w:tcW w:w="864" w:type="dxa"/>
          </w:tcPr>
          <w:p w14:paraId="03AB0F69" w14:textId="77777777" w:rsidR="0009528D" w:rsidRPr="009C5BDF" w:rsidRDefault="0009528D" w:rsidP="0009528D">
            <w:pPr>
              <w:pStyle w:val="Heading3"/>
              <w:outlineLvl w:val="2"/>
            </w:pPr>
          </w:p>
        </w:tc>
        <w:tc>
          <w:tcPr>
            <w:tcW w:w="864" w:type="dxa"/>
          </w:tcPr>
          <w:p w14:paraId="547AEA90" w14:textId="77777777" w:rsidR="0009528D" w:rsidRPr="009C5BDF" w:rsidRDefault="0009528D" w:rsidP="0009528D">
            <w:pPr>
              <w:pStyle w:val="Heading3"/>
              <w:outlineLvl w:val="2"/>
            </w:pPr>
          </w:p>
        </w:tc>
        <w:tc>
          <w:tcPr>
            <w:tcW w:w="864" w:type="dxa"/>
          </w:tcPr>
          <w:p w14:paraId="0A8571BB" w14:textId="77777777" w:rsidR="0009528D" w:rsidRPr="009C5BDF" w:rsidRDefault="0009528D" w:rsidP="0009528D">
            <w:pPr>
              <w:pStyle w:val="Heading3"/>
              <w:outlineLvl w:val="2"/>
            </w:pPr>
          </w:p>
        </w:tc>
      </w:tr>
      <w:tr w:rsidR="0009528D" w:rsidRPr="00CC38F7" w14:paraId="11CFC18D" w14:textId="77777777" w:rsidTr="00C55B2D">
        <w:tblPrEx>
          <w:tblCellMar>
            <w:left w:w="108" w:type="dxa"/>
            <w:right w:w="108" w:type="dxa"/>
          </w:tblCellMar>
        </w:tblPrEx>
        <w:trPr>
          <w:cantSplit/>
          <w:trHeight w:val="395"/>
        </w:trPr>
        <w:tc>
          <w:tcPr>
            <w:tcW w:w="4896" w:type="dxa"/>
          </w:tcPr>
          <w:p w14:paraId="2FF0231D" w14:textId="6D314BD2" w:rsidR="0009528D" w:rsidRDefault="0009528D" w:rsidP="00B71B8E">
            <w:pPr>
              <w:pStyle w:val="Descriptivestatements"/>
            </w:pPr>
            <w:r w:rsidRPr="004A4DA6">
              <w:t>Demonstrates an understanding of the use of calculus concepts to answer questions about rates of change, areas, volumes and properties of functions and their graphs.</w:t>
            </w:r>
          </w:p>
        </w:tc>
        <w:tc>
          <w:tcPr>
            <w:tcW w:w="864" w:type="dxa"/>
          </w:tcPr>
          <w:p w14:paraId="2A7FCF3A" w14:textId="77777777" w:rsidR="0009528D" w:rsidRPr="009C5BDF" w:rsidRDefault="0009528D" w:rsidP="0009528D">
            <w:pPr>
              <w:pStyle w:val="Heading3"/>
              <w:outlineLvl w:val="2"/>
            </w:pPr>
          </w:p>
        </w:tc>
        <w:tc>
          <w:tcPr>
            <w:tcW w:w="864" w:type="dxa"/>
          </w:tcPr>
          <w:p w14:paraId="043DA6AF" w14:textId="77777777" w:rsidR="0009528D" w:rsidRPr="009C5BDF" w:rsidRDefault="0009528D" w:rsidP="0009528D">
            <w:pPr>
              <w:pStyle w:val="Heading3"/>
              <w:outlineLvl w:val="2"/>
            </w:pPr>
          </w:p>
        </w:tc>
        <w:tc>
          <w:tcPr>
            <w:tcW w:w="864" w:type="dxa"/>
          </w:tcPr>
          <w:p w14:paraId="4C304D68" w14:textId="77777777" w:rsidR="0009528D" w:rsidRPr="009C5BDF" w:rsidRDefault="0009528D" w:rsidP="0009528D">
            <w:pPr>
              <w:pStyle w:val="Heading3"/>
              <w:outlineLvl w:val="2"/>
            </w:pPr>
          </w:p>
        </w:tc>
        <w:tc>
          <w:tcPr>
            <w:tcW w:w="864" w:type="dxa"/>
          </w:tcPr>
          <w:p w14:paraId="741673B5" w14:textId="77777777" w:rsidR="0009528D" w:rsidRPr="009C5BDF" w:rsidRDefault="0009528D" w:rsidP="0009528D">
            <w:pPr>
              <w:pStyle w:val="Heading3"/>
              <w:outlineLvl w:val="2"/>
            </w:pPr>
          </w:p>
        </w:tc>
        <w:tc>
          <w:tcPr>
            <w:tcW w:w="864" w:type="dxa"/>
          </w:tcPr>
          <w:p w14:paraId="1C61DA4C" w14:textId="77777777" w:rsidR="0009528D" w:rsidRPr="009C5BDF" w:rsidRDefault="0009528D" w:rsidP="0009528D">
            <w:pPr>
              <w:pStyle w:val="Heading3"/>
              <w:outlineLvl w:val="2"/>
            </w:pPr>
          </w:p>
        </w:tc>
        <w:tc>
          <w:tcPr>
            <w:tcW w:w="864" w:type="dxa"/>
          </w:tcPr>
          <w:p w14:paraId="71004CAE" w14:textId="77777777" w:rsidR="0009528D" w:rsidRPr="009C5BDF" w:rsidRDefault="0009528D" w:rsidP="0009528D">
            <w:pPr>
              <w:pStyle w:val="Heading3"/>
              <w:outlineLvl w:val="2"/>
            </w:pPr>
          </w:p>
        </w:tc>
        <w:tc>
          <w:tcPr>
            <w:tcW w:w="864" w:type="dxa"/>
          </w:tcPr>
          <w:p w14:paraId="338A9C75" w14:textId="77777777" w:rsidR="0009528D" w:rsidRPr="009C5BDF" w:rsidRDefault="0009528D" w:rsidP="0009528D">
            <w:pPr>
              <w:pStyle w:val="Heading3"/>
              <w:outlineLvl w:val="2"/>
            </w:pPr>
          </w:p>
        </w:tc>
        <w:tc>
          <w:tcPr>
            <w:tcW w:w="864" w:type="dxa"/>
          </w:tcPr>
          <w:p w14:paraId="67A1080C" w14:textId="77777777" w:rsidR="0009528D" w:rsidRPr="009C5BDF" w:rsidRDefault="0009528D" w:rsidP="0009528D">
            <w:pPr>
              <w:pStyle w:val="Heading3"/>
              <w:outlineLvl w:val="2"/>
            </w:pPr>
          </w:p>
        </w:tc>
        <w:tc>
          <w:tcPr>
            <w:tcW w:w="864" w:type="dxa"/>
          </w:tcPr>
          <w:p w14:paraId="27BEA281" w14:textId="77777777" w:rsidR="0009528D" w:rsidRPr="009C5BDF" w:rsidRDefault="0009528D" w:rsidP="0009528D">
            <w:pPr>
              <w:pStyle w:val="Heading3"/>
              <w:outlineLvl w:val="2"/>
            </w:pPr>
          </w:p>
        </w:tc>
        <w:tc>
          <w:tcPr>
            <w:tcW w:w="864" w:type="dxa"/>
          </w:tcPr>
          <w:p w14:paraId="576D0927" w14:textId="77777777" w:rsidR="0009528D" w:rsidRPr="009C5BDF" w:rsidRDefault="0009528D" w:rsidP="0009528D">
            <w:pPr>
              <w:pStyle w:val="Heading3"/>
              <w:outlineLvl w:val="2"/>
            </w:pPr>
          </w:p>
        </w:tc>
        <w:tc>
          <w:tcPr>
            <w:tcW w:w="864" w:type="dxa"/>
          </w:tcPr>
          <w:p w14:paraId="0D04F24A" w14:textId="77777777" w:rsidR="0009528D" w:rsidRPr="009C5BDF" w:rsidRDefault="0009528D" w:rsidP="0009528D">
            <w:pPr>
              <w:pStyle w:val="Heading3"/>
              <w:outlineLvl w:val="2"/>
            </w:pPr>
          </w:p>
        </w:tc>
      </w:tr>
    </w:tbl>
    <w:p w14:paraId="396FD815" w14:textId="77777777" w:rsidR="00D42B2E" w:rsidRDefault="00D42B2E">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D42B2E" w:rsidRPr="00CC38F7" w14:paraId="19623F79" w14:textId="77777777" w:rsidTr="00D97476">
        <w:trPr>
          <w:cantSplit/>
          <w:trHeight w:val="143"/>
          <w:tblHeader/>
        </w:trPr>
        <w:tc>
          <w:tcPr>
            <w:tcW w:w="14400" w:type="dxa"/>
            <w:gridSpan w:val="12"/>
            <w:shd w:val="clear" w:color="auto" w:fill="D9D9D9"/>
          </w:tcPr>
          <w:p w14:paraId="3241979D" w14:textId="77777777" w:rsidR="00D42B2E" w:rsidRPr="00EA0C81" w:rsidRDefault="00D42B2E" w:rsidP="00D97476">
            <w:pPr>
              <w:pStyle w:val="RowHeader1"/>
            </w:pPr>
            <w:r w:rsidRPr="00EA0C81">
              <w:lastRenderedPageBreak/>
              <w:t>Required Course Numbers</w:t>
            </w:r>
          </w:p>
        </w:tc>
      </w:tr>
      <w:tr w:rsidR="00D42B2E" w:rsidRPr="00CC38F7" w14:paraId="6A3874EE" w14:textId="77777777" w:rsidTr="00D97476">
        <w:trPr>
          <w:cantSplit/>
          <w:trHeight w:val="494"/>
          <w:tblHeader/>
        </w:trPr>
        <w:tc>
          <w:tcPr>
            <w:tcW w:w="4896" w:type="dxa"/>
            <w:shd w:val="clear" w:color="auto" w:fill="D9D9D9"/>
          </w:tcPr>
          <w:p w14:paraId="6929CBD6" w14:textId="77777777" w:rsidR="00D42B2E" w:rsidRPr="00CC38F7" w:rsidRDefault="00D42B2E" w:rsidP="00D9747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037DCA81" w14:textId="77777777" w:rsidR="00D42B2E" w:rsidRPr="00CC38F7" w:rsidRDefault="00D42B2E" w:rsidP="00D97476">
            <w:r>
              <w:t xml:space="preserve">  </w:t>
            </w:r>
          </w:p>
        </w:tc>
        <w:tc>
          <w:tcPr>
            <w:tcW w:w="864" w:type="dxa"/>
            <w:shd w:val="clear" w:color="auto" w:fill="D9D9D9"/>
            <w:vAlign w:val="center"/>
          </w:tcPr>
          <w:p w14:paraId="0BCE70B6" w14:textId="77777777" w:rsidR="00D42B2E" w:rsidRPr="00CC38F7" w:rsidRDefault="00D42B2E" w:rsidP="00D97476">
            <w:r>
              <w:t xml:space="preserve">  </w:t>
            </w:r>
          </w:p>
        </w:tc>
        <w:tc>
          <w:tcPr>
            <w:tcW w:w="864" w:type="dxa"/>
            <w:shd w:val="clear" w:color="auto" w:fill="D9D9D9"/>
            <w:vAlign w:val="center"/>
          </w:tcPr>
          <w:p w14:paraId="09C6B24A" w14:textId="77777777" w:rsidR="00D42B2E" w:rsidRPr="00CC38F7" w:rsidRDefault="00D42B2E" w:rsidP="00D97476">
            <w:r>
              <w:t xml:space="preserve">  </w:t>
            </w:r>
          </w:p>
        </w:tc>
        <w:tc>
          <w:tcPr>
            <w:tcW w:w="864" w:type="dxa"/>
            <w:shd w:val="clear" w:color="auto" w:fill="D9D9D9"/>
            <w:vAlign w:val="center"/>
          </w:tcPr>
          <w:p w14:paraId="26B26EE4" w14:textId="77777777" w:rsidR="00D42B2E" w:rsidRPr="00CC38F7" w:rsidRDefault="00D42B2E" w:rsidP="00D97476">
            <w:r>
              <w:t xml:space="preserve">  </w:t>
            </w:r>
          </w:p>
        </w:tc>
        <w:tc>
          <w:tcPr>
            <w:tcW w:w="864" w:type="dxa"/>
            <w:shd w:val="clear" w:color="auto" w:fill="D9D9D9"/>
            <w:vAlign w:val="center"/>
          </w:tcPr>
          <w:p w14:paraId="2654E889" w14:textId="77777777" w:rsidR="00D42B2E" w:rsidRPr="00CC38F7" w:rsidRDefault="00D42B2E" w:rsidP="00D97476">
            <w:r>
              <w:t xml:space="preserve">  </w:t>
            </w:r>
          </w:p>
        </w:tc>
        <w:tc>
          <w:tcPr>
            <w:tcW w:w="864" w:type="dxa"/>
            <w:shd w:val="clear" w:color="auto" w:fill="D9D9D9"/>
            <w:vAlign w:val="center"/>
          </w:tcPr>
          <w:p w14:paraId="2269A318" w14:textId="77777777" w:rsidR="00D42B2E" w:rsidRPr="00CC38F7" w:rsidRDefault="00D42B2E" w:rsidP="00D97476">
            <w:r>
              <w:t xml:space="preserve">  </w:t>
            </w:r>
          </w:p>
        </w:tc>
        <w:tc>
          <w:tcPr>
            <w:tcW w:w="864" w:type="dxa"/>
            <w:shd w:val="clear" w:color="auto" w:fill="D9D9D9"/>
            <w:vAlign w:val="center"/>
          </w:tcPr>
          <w:p w14:paraId="49A28298" w14:textId="77777777" w:rsidR="00D42B2E" w:rsidRPr="00CC38F7" w:rsidRDefault="00D42B2E" w:rsidP="00D97476">
            <w:r>
              <w:t xml:space="preserve">  </w:t>
            </w:r>
          </w:p>
        </w:tc>
        <w:tc>
          <w:tcPr>
            <w:tcW w:w="864" w:type="dxa"/>
            <w:shd w:val="clear" w:color="auto" w:fill="D9D9D9"/>
            <w:vAlign w:val="center"/>
          </w:tcPr>
          <w:p w14:paraId="7A78E7DE" w14:textId="77777777" w:rsidR="00D42B2E" w:rsidRPr="00CC38F7" w:rsidRDefault="00D42B2E" w:rsidP="00D97476">
            <w:r>
              <w:t xml:space="preserve">  </w:t>
            </w:r>
          </w:p>
        </w:tc>
        <w:tc>
          <w:tcPr>
            <w:tcW w:w="864" w:type="dxa"/>
            <w:shd w:val="clear" w:color="auto" w:fill="D9D9D9"/>
            <w:vAlign w:val="center"/>
          </w:tcPr>
          <w:p w14:paraId="0B642A03" w14:textId="77777777" w:rsidR="00D42B2E" w:rsidRPr="00CC38F7" w:rsidRDefault="00D42B2E" w:rsidP="00D97476">
            <w:r>
              <w:t xml:space="preserve">  </w:t>
            </w:r>
          </w:p>
        </w:tc>
        <w:tc>
          <w:tcPr>
            <w:tcW w:w="864" w:type="dxa"/>
            <w:shd w:val="clear" w:color="auto" w:fill="D9D9D9"/>
            <w:vAlign w:val="center"/>
          </w:tcPr>
          <w:p w14:paraId="1CAC5A08" w14:textId="77777777" w:rsidR="00D42B2E" w:rsidRPr="00CC38F7" w:rsidRDefault="00D42B2E" w:rsidP="00D97476">
            <w:r>
              <w:t xml:space="preserve">  </w:t>
            </w:r>
          </w:p>
        </w:tc>
        <w:tc>
          <w:tcPr>
            <w:tcW w:w="864" w:type="dxa"/>
            <w:shd w:val="clear" w:color="auto" w:fill="D9D9D9"/>
            <w:vAlign w:val="center"/>
          </w:tcPr>
          <w:p w14:paraId="1B06AD70" w14:textId="77777777" w:rsidR="00D42B2E" w:rsidRPr="00CC38F7" w:rsidRDefault="00D42B2E" w:rsidP="00D97476">
            <w:r>
              <w:t xml:space="preserve">  </w:t>
            </w:r>
          </w:p>
        </w:tc>
      </w:tr>
      <w:tr w:rsidR="00B7296A" w:rsidRPr="00CC38F7" w14:paraId="7E8C11F6" w14:textId="77777777" w:rsidTr="00B7296A">
        <w:tblPrEx>
          <w:tblCellMar>
            <w:left w:w="108" w:type="dxa"/>
            <w:right w:w="108" w:type="dxa"/>
          </w:tblCellMar>
        </w:tblPrEx>
        <w:trPr>
          <w:cantSplit/>
          <w:trHeight w:val="395"/>
        </w:trPr>
        <w:tc>
          <w:tcPr>
            <w:tcW w:w="4896" w:type="dxa"/>
          </w:tcPr>
          <w:p w14:paraId="63C3B3F0" w14:textId="61D81378" w:rsidR="00B7296A" w:rsidRDefault="00B7296A" w:rsidP="00B7296A">
            <w:pPr>
              <w:pStyle w:val="BodyCopy"/>
            </w:pPr>
            <w:r w:rsidRPr="00A815E6">
              <w:t>Competency 0</w:t>
            </w:r>
            <w:r>
              <w:t>08</w:t>
            </w:r>
            <w:r w:rsidRPr="00A815E6">
              <w:t xml:space="preserve">: </w:t>
            </w:r>
            <w:r w:rsidRPr="00E72F3A">
              <w:rPr>
                <w:i/>
              </w:rPr>
              <w:t xml:space="preserve">The teacher </w:t>
            </w:r>
            <w:r w:rsidR="002542A4" w:rsidRPr="003E64B6">
              <w:rPr>
                <w:i/>
              </w:rPr>
              <w:t>understands measurement as a process</w:t>
            </w:r>
            <w:r w:rsidRPr="00E72F3A">
              <w:rPr>
                <w:i/>
              </w:rPr>
              <w:t>.</w:t>
            </w:r>
          </w:p>
        </w:tc>
        <w:tc>
          <w:tcPr>
            <w:tcW w:w="864" w:type="dxa"/>
          </w:tcPr>
          <w:p w14:paraId="65DAEC1B" w14:textId="77777777" w:rsidR="00B7296A" w:rsidRPr="009C5BDF" w:rsidRDefault="00B7296A" w:rsidP="00B7296A">
            <w:pPr>
              <w:pStyle w:val="Heading3"/>
              <w:outlineLvl w:val="2"/>
            </w:pPr>
          </w:p>
        </w:tc>
        <w:tc>
          <w:tcPr>
            <w:tcW w:w="864" w:type="dxa"/>
          </w:tcPr>
          <w:p w14:paraId="1AA0B38F" w14:textId="77777777" w:rsidR="00B7296A" w:rsidRPr="009C5BDF" w:rsidRDefault="00B7296A" w:rsidP="00B7296A">
            <w:pPr>
              <w:pStyle w:val="Heading3"/>
              <w:outlineLvl w:val="2"/>
            </w:pPr>
          </w:p>
        </w:tc>
        <w:tc>
          <w:tcPr>
            <w:tcW w:w="864" w:type="dxa"/>
          </w:tcPr>
          <w:p w14:paraId="22153012" w14:textId="77777777" w:rsidR="00B7296A" w:rsidRPr="009C5BDF" w:rsidRDefault="00B7296A" w:rsidP="00B7296A">
            <w:pPr>
              <w:pStyle w:val="Heading3"/>
              <w:outlineLvl w:val="2"/>
            </w:pPr>
          </w:p>
        </w:tc>
        <w:tc>
          <w:tcPr>
            <w:tcW w:w="864" w:type="dxa"/>
          </w:tcPr>
          <w:p w14:paraId="21E1E215" w14:textId="77777777" w:rsidR="00B7296A" w:rsidRPr="009C5BDF" w:rsidRDefault="00B7296A" w:rsidP="00B7296A">
            <w:pPr>
              <w:pStyle w:val="Heading3"/>
              <w:outlineLvl w:val="2"/>
            </w:pPr>
          </w:p>
        </w:tc>
        <w:tc>
          <w:tcPr>
            <w:tcW w:w="864" w:type="dxa"/>
          </w:tcPr>
          <w:p w14:paraId="71AAF44D" w14:textId="77777777" w:rsidR="00B7296A" w:rsidRPr="009C5BDF" w:rsidRDefault="00B7296A" w:rsidP="00B7296A">
            <w:pPr>
              <w:pStyle w:val="Heading3"/>
              <w:outlineLvl w:val="2"/>
            </w:pPr>
          </w:p>
        </w:tc>
        <w:tc>
          <w:tcPr>
            <w:tcW w:w="864" w:type="dxa"/>
          </w:tcPr>
          <w:p w14:paraId="466B2269" w14:textId="77777777" w:rsidR="00B7296A" w:rsidRPr="009C5BDF" w:rsidRDefault="00B7296A" w:rsidP="00B7296A">
            <w:pPr>
              <w:pStyle w:val="Heading3"/>
              <w:outlineLvl w:val="2"/>
            </w:pPr>
          </w:p>
        </w:tc>
        <w:tc>
          <w:tcPr>
            <w:tcW w:w="864" w:type="dxa"/>
          </w:tcPr>
          <w:p w14:paraId="1713FA7A" w14:textId="77777777" w:rsidR="00B7296A" w:rsidRPr="009C5BDF" w:rsidRDefault="00B7296A" w:rsidP="00B7296A">
            <w:pPr>
              <w:pStyle w:val="Heading3"/>
              <w:outlineLvl w:val="2"/>
            </w:pPr>
          </w:p>
        </w:tc>
        <w:tc>
          <w:tcPr>
            <w:tcW w:w="864" w:type="dxa"/>
          </w:tcPr>
          <w:p w14:paraId="747CD61C" w14:textId="77777777" w:rsidR="00B7296A" w:rsidRPr="009C5BDF" w:rsidRDefault="00B7296A" w:rsidP="00B7296A">
            <w:pPr>
              <w:pStyle w:val="Heading3"/>
              <w:outlineLvl w:val="2"/>
            </w:pPr>
          </w:p>
        </w:tc>
        <w:tc>
          <w:tcPr>
            <w:tcW w:w="864" w:type="dxa"/>
          </w:tcPr>
          <w:p w14:paraId="742EEE6C" w14:textId="77777777" w:rsidR="00B7296A" w:rsidRPr="009C5BDF" w:rsidRDefault="00B7296A" w:rsidP="00B7296A">
            <w:pPr>
              <w:pStyle w:val="Heading3"/>
              <w:outlineLvl w:val="2"/>
            </w:pPr>
          </w:p>
        </w:tc>
        <w:tc>
          <w:tcPr>
            <w:tcW w:w="864" w:type="dxa"/>
          </w:tcPr>
          <w:p w14:paraId="477DA7FC" w14:textId="77777777" w:rsidR="00B7296A" w:rsidRPr="009C5BDF" w:rsidRDefault="00B7296A" w:rsidP="00B7296A">
            <w:pPr>
              <w:pStyle w:val="Heading3"/>
              <w:outlineLvl w:val="2"/>
            </w:pPr>
          </w:p>
        </w:tc>
        <w:tc>
          <w:tcPr>
            <w:tcW w:w="864" w:type="dxa"/>
          </w:tcPr>
          <w:p w14:paraId="3AA2470A" w14:textId="77777777" w:rsidR="00B7296A" w:rsidRPr="009C5BDF" w:rsidRDefault="00B7296A" w:rsidP="00B7296A">
            <w:pPr>
              <w:pStyle w:val="Heading3"/>
              <w:outlineLvl w:val="2"/>
            </w:pPr>
          </w:p>
        </w:tc>
      </w:tr>
      <w:tr w:rsidR="002542A4" w:rsidRPr="00CC38F7" w14:paraId="20B2A613" w14:textId="77777777" w:rsidTr="00B7296A">
        <w:tblPrEx>
          <w:tblCellMar>
            <w:left w:w="108" w:type="dxa"/>
            <w:right w:w="108" w:type="dxa"/>
          </w:tblCellMar>
        </w:tblPrEx>
        <w:trPr>
          <w:cantSplit/>
          <w:trHeight w:val="395"/>
        </w:trPr>
        <w:tc>
          <w:tcPr>
            <w:tcW w:w="4896" w:type="dxa"/>
          </w:tcPr>
          <w:p w14:paraId="5E9A0792" w14:textId="4DA1D981" w:rsidR="002542A4" w:rsidRDefault="002542A4" w:rsidP="00D42B2E">
            <w:pPr>
              <w:pStyle w:val="Descriptivestatements"/>
              <w:numPr>
                <w:ilvl w:val="0"/>
                <w:numId w:val="57"/>
              </w:numPr>
              <w:ind w:left="522"/>
            </w:pPr>
            <w:r w:rsidRPr="00092642">
              <w:t>Selects and uses appropriate units of measurement (e.g., temperature, money, mass, weight, area, capacity, density, percents, speed, acceleration) to quantify, compare and communicate information.</w:t>
            </w:r>
          </w:p>
        </w:tc>
        <w:tc>
          <w:tcPr>
            <w:tcW w:w="864" w:type="dxa"/>
          </w:tcPr>
          <w:p w14:paraId="562159F5" w14:textId="77777777" w:rsidR="002542A4" w:rsidRPr="009C5BDF" w:rsidRDefault="002542A4" w:rsidP="002542A4">
            <w:pPr>
              <w:pStyle w:val="Heading3"/>
              <w:outlineLvl w:val="2"/>
            </w:pPr>
          </w:p>
        </w:tc>
        <w:tc>
          <w:tcPr>
            <w:tcW w:w="864" w:type="dxa"/>
          </w:tcPr>
          <w:p w14:paraId="5884F7C0" w14:textId="77777777" w:rsidR="002542A4" w:rsidRPr="009C5BDF" w:rsidRDefault="002542A4" w:rsidP="002542A4">
            <w:pPr>
              <w:pStyle w:val="Heading3"/>
              <w:outlineLvl w:val="2"/>
            </w:pPr>
          </w:p>
        </w:tc>
        <w:tc>
          <w:tcPr>
            <w:tcW w:w="864" w:type="dxa"/>
          </w:tcPr>
          <w:p w14:paraId="0021623C" w14:textId="77777777" w:rsidR="002542A4" w:rsidRPr="009C5BDF" w:rsidRDefault="002542A4" w:rsidP="002542A4">
            <w:pPr>
              <w:pStyle w:val="Heading3"/>
              <w:outlineLvl w:val="2"/>
            </w:pPr>
          </w:p>
        </w:tc>
        <w:tc>
          <w:tcPr>
            <w:tcW w:w="864" w:type="dxa"/>
          </w:tcPr>
          <w:p w14:paraId="1BC25757" w14:textId="77777777" w:rsidR="002542A4" w:rsidRPr="009C5BDF" w:rsidRDefault="002542A4" w:rsidP="002542A4">
            <w:pPr>
              <w:pStyle w:val="Heading3"/>
              <w:outlineLvl w:val="2"/>
            </w:pPr>
          </w:p>
        </w:tc>
        <w:tc>
          <w:tcPr>
            <w:tcW w:w="864" w:type="dxa"/>
          </w:tcPr>
          <w:p w14:paraId="099D5949" w14:textId="77777777" w:rsidR="002542A4" w:rsidRPr="009C5BDF" w:rsidRDefault="002542A4" w:rsidP="002542A4">
            <w:pPr>
              <w:pStyle w:val="Heading3"/>
              <w:outlineLvl w:val="2"/>
            </w:pPr>
          </w:p>
        </w:tc>
        <w:tc>
          <w:tcPr>
            <w:tcW w:w="864" w:type="dxa"/>
          </w:tcPr>
          <w:p w14:paraId="7476FB9D" w14:textId="77777777" w:rsidR="002542A4" w:rsidRPr="009C5BDF" w:rsidRDefault="002542A4" w:rsidP="002542A4">
            <w:pPr>
              <w:pStyle w:val="Heading3"/>
              <w:outlineLvl w:val="2"/>
            </w:pPr>
          </w:p>
        </w:tc>
        <w:tc>
          <w:tcPr>
            <w:tcW w:w="864" w:type="dxa"/>
          </w:tcPr>
          <w:p w14:paraId="139FBBC9" w14:textId="77777777" w:rsidR="002542A4" w:rsidRPr="009C5BDF" w:rsidRDefault="002542A4" w:rsidP="002542A4">
            <w:pPr>
              <w:pStyle w:val="Heading3"/>
              <w:outlineLvl w:val="2"/>
            </w:pPr>
          </w:p>
        </w:tc>
        <w:tc>
          <w:tcPr>
            <w:tcW w:w="864" w:type="dxa"/>
          </w:tcPr>
          <w:p w14:paraId="71F3CA56" w14:textId="77777777" w:rsidR="002542A4" w:rsidRPr="009C5BDF" w:rsidRDefault="002542A4" w:rsidP="002542A4">
            <w:pPr>
              <w:pStyle w:val="Heading3"/>
              <w:outlineLvl w:val="2"/>
            </w:pPr>
          </w:p>
        </w:tc>
        <w:tc>
          <w:tcPr>
            <w:tcW w:w="864" w:type="dxa"/>
          </w:tcPr>
          <w:p w14:paraId="30A6278D" w14:textId="77777777" w:rsidR="002542A4" w:rsidRPr="009C5BDF" w:rsidRDefault="002542A4" w:rsidP="002542A4">
            <w:pPr>
              <w:pStyle w:val="Heading3"/>
              <w:outlineLvl w:val="2"/>
            </w:pPr>
          </w:p>
        </w:tc>
        <w:tc>
          <w:tcPr>
            <w:tcW w:w="864" w:type="dxa"/>
          </w:tcPr>
          <w:p w14:paraId="71480BAF" w14:textId="77777777" w:rsidR="002542A4" w:rsidRPr="009C5BDF" w:rsidRDefault="002542A4" w:rsidP="002542A4">
            <w:pPr>
              <w:pStyle w:val="Heading3"/>
              <w:outlineLvl w:val="2"/>
            </w:pPr>
          </w:p>
        </w:tc>
        <w:tc>
          <w:tcPr>
            <w:tcW w:w="864" w:type="dxa"/>
          </w:tcPr>
          <w:p w14:paraId="73F53301" w14:textId="77777777" w:rsidR="002542A4" w:rsidRPr="009C5BDF" w:rsidRDefault="002542A4" w:rsidP="002542A4">
            <w:pPr>
              <w:pStyle w:val="Heading3"/>
              <w:outlineLvl w:val="2"/>
            </w:pPr>
          </w:p>
        </w:tc>
      </w:tr>
      <w:tr w:rsidR="002542A4" w:rsidRPr="00CC38F7" w14:paraId="26E0DDFA" w14:textId="77777777" w:rsidTr="00B7296A">
        <w:tblPrEx>
          <w:tblCellMar>
            <w:left w:w="108" w:type="dxa"/>
            <w:right w:w="108" w:type="dxa"/>
          </w:tblCellMar>
        </w:tblPrEx>
        <w:trPr>
          <w:cantSplit/>
          <w:trHeight w:val="395"/>
        </w:trPr>
        <w:tc>
          <w:tcPr>
            <w:tcW w:w="4896" w:type="dxa"/>
          </w:tcPr>
          <w:p w14:paraId="0099F25C" w14:textId="174AC72A" w:rsidR="002542A4" w:rsidRDefault="002542A4" w:rsidP="00B71B8E">
            <w:pPr>
              <w:pStyle w:val="Descriptivestatements"/>
            </w:pPr>
            <w:r w:rsidRPr="00092642">
              <w:t>Develops, justifies and uses conversions within measurement systems.</w:t>
            </w:r>
          </w:p>
        </w:tc>
        <w:tc>
          <w:tcPr>
            <w:tcW w:w="864" w:type="dxa"/>
          </w:tcPr>
          <w:p w14:paraId="2CF36387" w14:textId="77777777" w:rsidR="002542A4" w:rsidRPr="009C5BDF" w:rsidRDefault="002542A4" w:rsidP="002542A4">
            <w:pPr>
              <w:pStyle w:val="Heading3"/>
              <w:outlineLvl w:val="2"/>
            </w:pPr>
          </w:p>
        </w:tc>
        <w:tc>
          <w:tcPr>
            <w:tcW w:w="864" w:type="dxa"/>
          </w:tcPr>
          <w:p w14:paraId="103DFD0D" w14:textId="77777777" w:rsidR="002542A4" w:rsidRPr="009C5BDF" w:rsidRDefault="002542A4" w:rsidP="002542A4">
            <w:pPr>
              <w:pStyle w:val="Heading3"/>
              <w:outlineLvl w:val="2"/>
            </w:pPr>
          </w:p>
        </w:tc>
        <w:tc>
          <w:tcPr>
            <w:tcW w:w="864" w:type="dxa"/>
          </w:tcPr>
          <w:p w14:paraId="352193E2" w14:textId="77777777" w:rsidR="002542A4" w:rsidRPr="009C5BDF" w:rsidRDefault="002542A4" w:rsidP="002542A4">
            <w:pPr>
              <w:pStyle w:val="Heading3"/>
              <w:outlineLvl w:val="2"/>
            </w:pPr>
          </w:p>
        </w:tc>
        <w:tc>
          <w:tcPr>
            <w:tcW w:w="864" w:type="dxa"/>
          </w:tcPr>
          <w:p w14:paraId="6433111D" w14:textId="77777777" w:rsidR="002542A4" w:rsidRPr="009C5BDF" w:rsidRDefault="002542A4" w:rsidP="002542A4">
            <w:pPr>
              <w:pStyle w:val="Heading3"/>
              <w:outlineLvl w:val="2"/>
            </w:pPr>
          </w:p>
        </w:tc>
        <w:tc>
          <w:tcPr>
            <w:tcW w:w="864" w:type="dxa"/>
          </w:tcPr>
          <w:p w14:paraId="16247D16" w14:textId="77777777" w:rsidR="002542A4" w:rsidRPr="009C5BDF" w:rsidRDefault="002542A4" w:rsidP="002542A4">
            <w:pPr>
              <w:pStyle w:val="Heading3"/>
              <w:outlineLvl w:val="2"/>
            </w:pPr>
          </w:p>
        </w:tc>
        <w:tc>
          <w:tcPr>
            <w:tcW w:w="864" w:type="dxa"/>
          </w:tcPr>
          <w:p w14:paraId="10DF743C" w14:textId="77777777" w:rsidR="002542A4" w:rsidRPr="009C5BDF" w:rsidRDefault="002542A4" w:rsidP="002542A4">
            <w:pPr>
              <w:pStyle w:val="Heading3"/>
              <w:outlineLvl w:val="2"/>
            </w:pPr>
          </w:p>
        </w:tc>
        <w:tc>
          <w:tcPr>
            <w:tcW w:w="864" w:type="dxa"/>
          </w:tcPr>
          <w:p w14:paraId="677AE0F6" w14:textId="77777777" w:rsidR="002542A4" w:rsidRPr="009C5BDF" w:rsidRDefault="002542A4" w:rsidP="002542A4">
            <w:pPr>
              <w:pStyle w:val="Heading3"/>
              <w:outlineLvl w:val="2"/>
            </w:pPr>
          </w:p>
        </w:tc>
        <w:tc>
          <w:tcPr>
            <w:tcW w:w="864" w:type="dxa"/>
          </w:tcPr>
          <w:p w14:paraId="70151BED" w14:textId="77777777" w:rsidR="002542A4" w:rsidRPr="009C5BDF" w:rsidRDefault="002542A4" w:rsidP="002542A4">
            <w:pPr>
              <w:pStyle w:val="Heading3"/>
              <w:outlineLvl w:val="2"/>
            </w:pPr>
          </w:p>
        </w:tc>
        <w:tc>
          <w:tcPr>
            <w:tcW w:w="864" w:type="dxa"/>
          </w:tcPr>
          <w:p w14:paraId="74DD35C6" w14:textId="77777777" w:rsidR="002542A4" w:rsidRPr="009C5BDF" w:rsidRDefault="002542A4" w:rsidP="002542A4">
            <w:pPr>
              <w:pStyle w:val="Heading3"/>
              <w:outlineLvl w:val="2"/>
            </w:pPr>
          </w:p>
        </w:tc>
        <w:tc>
          <w:tcPr>
            <w:tcW w:w="864" w:type="dxa"/>
          </w:tcPr>
          <w:p w14:paraId="6564F5AC" w14:textId="77777777" w:rsidR="002542A4" w:rsidRPr="009C5BDF" w:rsidRDefault="002542A4" w:rsidP="002542A4">
            <w:pPr>
              <w:pStyle w:val="Heading3"/>
              <w:outlineLvl w:val="2"/>
            </w:pPr>
          </w:p>
        </w:tc>
        <w:tc>
          <w:tcPr>
            <w:tcW w:w="864" w:type="dxa"/>
          </w:tcPr>
          <w:p w14:paraId="6D31B45A" w14:textId="77777777" w:rsidR="002542A4" w:rsidRPr="009C5BDF" w:rsidRDefault="002542A4" w:rsidP="002542A4">
            <w:pPr>
              <w:pStyle w:val="Heading3"/>
              <w:outlineLvl w:val="2"/>
            </w:pPr>
          </w:p>
        </w:tc>
      </w:tr>
      <w:tr w:rsidR="002542A4" w:rsidRPr="00CC38F7" w14:paraId="3D549FAD" w14:textId="77777777" w:rsidTr="00B7296A">
        <w:tblPrEx>
          <w:tblCellMar>
            <w:left w:w="108" w:type="dxa"/>
            <w:right w:w="108" w:type="dxa"/>
          </w:tblCellMar>
        </w:tblPrEx>
        <w:trPr>
          <w:cantSplit/>
          <w:trHeight w:val="395"/>
        </w:trPr>
        <w:tc>
          <w:tcPr>
            <w:tcW w:w="4896" w:type="dxa"/>
          </w:tcPr>
          <w:p w14:paraId="1BB08E46" w14:textId="3E19184B" w:rsidR="002542A4" w:rsidRDefault="002542A4" w:rsidP="00B71B8E">
            <w:pPr>
              <w:pStyle w:val="Descriptivestatements"/>
            </w:pPr>
            <w:r w:rsidRPr="00092642">
              <w:t>Applies dimensional analysis to derive units and formulas in a variety of situations (e.g., rates of change of one variable with respect to another) and to find and evaluate solutions to problems.</w:t>
            </w:r>
          </w:p>
        </w:tc>
        <w:tc>
          <w:tcPr>
            <w:tcW w:w="864" w:type="dxa"/>
          </w:tcPr>
          <w:p w14:paraId="5F4ECDB9" w14:textId="77777777" w:rsidR="002542A4" w:rsidRPr="009C5BDF" w:rsidRDefault="002542A4" w:rsidP="002542A4">
            <w:pPr>
              <w:pStyle w:val="Heading3"/>
              <w:outlineLvl w:val="2"/>
            </w:pPr>
          </w:p>
        </w:tc>
        <w:tc>
          <w:tcPr>
            <w:tcW w:w="864" w:type="dxa"/>
          </w:tcPr>
          <w:p w14:paraId="6D37182F" w14:textId="77777777" w:rsidR="002542A4" w:rsidRPr="009C5BDF" w:rsidRDefault="002542A4" w:rsidP="002542A4">
            <w:pPr>
              <w:pStyle w:val="Heading3"/>
              <w:outlineLvl w:val="2"/>
            </w:pPr>
          </w:p>
        </w:tc>
        <w:tc>
          <w:tcPr>
            <w:tcW w:w="864" w:type="dxa"/>
          </w:tcPr>
          <w:p w14:paraId="75A7A514" w14:textId="77777777" w:rsidR="002542A4" w:rsidRPr="009C5BDF" w:rsidRDefault="002542A4" w:rsidP="002542A4">
            <w:pPr>
              <w:pStyle w:val="Heading3"/>
              <w:outlineLvl w:val="2"/>
            </w:pPr>
          </w:p>
        </w:tc>
        <w:tc>
          <w:tcPr>
            <w:tcW w:w="864" w:type="dxa"/>
          </w:tcPr>
          <w:p w14:paraId="3B74E095" w14:textId="77777777" w:rsidR="002542A4" w:rsidRPr="009C5BDF" w:rsidRDefault="002542A4" w:rsidP="002542A4">
            <w:pPr>
              <w:pStyle w:val="Heading3"/>
              <w:outlineLvl w:val="2"/>
            </w:pPr>
          </w:p>
        </w:tc>
        <w:tc>
          <w:tcPr>
            <w:tcW w:w="864" w:type="dxa"/>
          </w:tcPr>
          <w:p w14:paraId="0DD898C3" w14:textId="77777777" w:rsidR="002542A4" w:rsidRPr="009C5BDF" w:rsidRDefault="002542A4" w:rsidP="002542A4">
            <w:pPr>
              <w:pStyle w:val="Heading3"/>
              <w:outlineLvl w:val="2"/>
            </w:pPr>
          </w:p>
        </w:tc>
        <w:tc>
          <w:tcPr>
            <w:tcW w:w="864" w:type="dxa"/>
          </w:tcPr>
          <w:p w14:paraId="49692224" w14:textId="77777777" w:rsidR="002542A4" w:rsidRPr="009C5BDF" w:rsidRDefault="002542A4" w:rsidP="002542A4">
            <w:pPr>
              <w:pStyle w:val="Heading3"/>
              <w:outlineLvl w:val="2"/>
            </w:pPr>
          </w:p>
        </w:tc>
        <w:tc>
          <w:tcPr>
            <w:tcW w:w="864" w:type="dxa"/>
          </w:tcPr>
          <w:p w14:paraId="614FACD9" w14:textId="77777777" w:rsidR="002542A4" w:rsidRPr="009C5BDF" w:rsidRDefault="002542A4" w:rsidP="002542A4">
            <w:pPr>
              <w:pStyle w:val="Heading3"/>
              <w:outlineLvl w:val="2"/>
            </w:pPr>
          </w:p>
        </w:tc>
        <w:tc>
          <w:tcPr>
            <w:tcW w:w="864" w:type="dxa"/>
          </w:tcPr>
          <w:p w14:paraId="48A6DEA4" w14:textId="77777777" w:rsidR="002542A4" w:rsidRPr="009C5BDF" w:rsidRDefault="002542A4" w:rsidP="002542A4">
            <w:pPr>
              <w:pStyle w:val="Heading3"/>
              <w:outlineLvl w:val="2"/>
            </w:pPr>
          </w:p>
        </w:tc>
        <w:tc>
          <w:tcPr>
            <w:tcW w:w="864" w:type="dxa"/>
          </w:tcPr>
          <w:p w14:paraId="44B8234D" w14:textId="77777777" w:rsidR="002542A4" w:rsidRPr="009C5BDF" w:rsidRDefault="002542A4" w:rsidP="002542A4">
            <w:pPr>
              <w:pStyle w:val="Heading3"/>
              <w:outlineLvl w:val="2"/>
            </w:pPr>
          </w:p>
        </w:tc>
        <w:tc>
          <w:tcPr>
            <w:tcW w:w="864" w:type="dxa"/>
          </w:tcPr>
          <w:p w14:paraId="672F2620" w14:textId="77777777" w:rsidR="002542A4" w:rsidRPr="009C5BDF" w:rsidRDefault="002542A4" w:rsidP="002542A4">
            <w:pPr>
              <w:pStyle w:val="Heading3"/>
              <w:outlineLvl w:val="2"/>
            </w:pPr>
          </w:p>
        </w:tc>
        <w:tc>
          <w:tcPr>
            <w:tcW w:w="864" w:type="dxa"/>
          </w:tcPr>
          <w:p w14:paraId="16D67BB5" w14:textId="77777777" w:rsidR="002542A4" w:rsidRPr="009C5BDF" w:rsidRDefault="002542A4" w:rsidP="002542A4">
            <w:pPr>
              <w:pStyle w:val="Heading3"/>
              <w:outlineLvl w:val="2"/>
            </w:pPr>
          </w:p>
        </w:tc>
      </w:tr>
      <w:tr w:rsidR="002542A4" w:rsidRPr="00CC38F7" w14:paraId="7EECC7CD" w14:textId="77777777" w:rsidTr="00B7296A">
        <w:tblPrEx>
          <w:tblCellMar>
            <w:left w:w="108" w:type="dxa"/>
            <w:right w:w="108" w:type="dxa"/>
          </w:tblCellMar>
        </w:tblPrEx>
        <w:trPr>
          <w:cantSplit/>
          <w:trHeight w:val="395"/>
        </w:trPr>
        <w:tc>
          <w:tcPr>
            <w:tcW w:w="4896" w:type="dxa"/>
          </w:tcPr>
          <w:p w14:paraId="4541D420" w14:textId="63C5BD66" w:rsidR="002542A4" w:rsidRPr="004A4DA6" w:rsidRDefault="002542A4" w:rsidP="00B71B8E">
            <w:pPr>
              <w:pStyle w:val="Descriptivestatements"/>
            </w:pPr>
            <w:r w:rsidRPr="00092642">
              <w:t>Describes the precision of measurement and the effects of error on measurement.</w:t>
            </w:r>
          </w:p>
        </w:tc>
        <w:tc>
          <w:tcPr>
            <w:tcW w:w="864" w:type="dxa"/>
          </w:tcPr>
          <w:p w14:paraId="0973B648" w14:textId="77777777" w:rsidR="002542A4" w:rsidRPr="009C5BDF" w:rsidRDefault="002542A4" w:rsidP="002542A4">
            <w:pPr>
              <w:pStyle w:val="Heading3"/>
              <w:outlineLvl w:val="2"/>
            </w:pPr>
          </w:p>
        </w:tc>
        <w:tc>
          <w:tcPr>
            <w:tcW w:w="864" w:type="dxa"/>
          </w:tcPr>
          <w:p w14:paraId="372495CA" w14:textId="77777777" w:rsidR="002542A4" w:rsidRPr="009C5BDF" w:rsidRDefault="002542A4" w:rsidP="002542A4">
            <w:pPr>
              <w:pStyle w:val="Heading3"/>
              <w:outlineLvl w:val="2"/>
            </w:pPr>
          </w:p>
        </w:tc>
        <w:tc>
          <w:tcPr>
            <w:tcW w:w="864" w:type="dxa"/>
          </w:tcPr>
          <w:p w14:paraId="1193319D" w14:textId="77777777" w:rsidR="002542A4" w:rsidRPr="009C5BDF" w:rsidRDefault="002542A4" w:rsidP="002542A4">
            <w:pPr>
              <w:pStyle w:val="Heading3"/>
              <w:outlineLvl w:val="2"/>
            </w:pPr>
          </w:p>
        </w:tc>
        <w:tc>
          <w:tcPr>
            <w:tcW w:w="864" w:type="dxa"/>
          </w:tcPr>
          <w:p w14:paraId="56E31599" w14:textId="77777777" w:rsidR="002542A4" w:rsidRPr="009C5BDF" w:rsidRDefault="002542A4" w:rsidP="002542A4">
            <w:pPr>
              <w:pStyle w:val="Heading3"/>
              <w:outlineLvl w:val="2"/>
            </w:pPr>
          </w:p>
        </w:tc>
        <w:tc>
          <w:tcPr>
            <w:tcW w:w="864" w:type="dxa"/>
          </w:tcPr>
          <w:p w14:paraId="60C065F2" w14:textId="77777777" w:rsidR="002542A4" w:rsidRPr="009C5BDF" w:rsidRDefault="002542A4" w:rsidP="002542A4">
            <w:pPr>
              <w:pStyle w:val="Heading3"/>
              <w:outlineLvl w:val="2"/>
            </w:pPr>
          </w:p>
        </w:tc>
        <w:tc>
          <w:tcPr>
            <w:tcW w:w="864" w:type="dxa"/>
          </w:tcPr>
          <w:p w14:paraId="5013ED2C" w14:textId="77777777" w:rsidR="002542A4" w:rsidRPr="009C5BDF" w:rsidRDefault="002542A4" w:rsidP="002542A4">
            <w:pPr>
              <w:pStyle w:val="Heading3"/>
              <w:outlineLvl w:val="2"/>
            </w:pPr>
          </w:p>
        </w:tc>
        <w:tc>
          <w:tcPr>
            <w:tcW w:w="864" w:type="dxa"/>
          </w:tcPr>
          <w:p w14:paraId="277E9F48" w14:textId="77777777" w:rsidR="002542A4" w:rsidRPr="009C5BDF" w:rsidRDefault="002542A4" w:rsidP="002542A4">
            <w:pPr>
              <w:pStyle w:val="Heading3"/>
              <w:outlineLvl w:val="2"/>
            </w:pPr>
          </w:p>
        </w:tc>
        <w:tc>
          <w:tcPr>
            <w:tcW w:w="864" w:type="dxa"/>
          </w:tcPr>
          <w:p w14:paraId="3FB14F05" w14:textId="77777777" w:rsidR="002542A4" w:rsidRPr="009C5BDF" w:rsidRDefault="002542A4" w:rsidP="002542A4">
            <w:pPr>
              <w:pStyle w:val="Heading3"/>
              <w:outlineLvl w:val="2"/>
            </w:pPr>
          </w:p>
        </w:tc>
        <w:tc>
          <w:tcPr>
            <w:tcW w:w="864" w:type="dxa"/>
          </w:tcPr>
          <w:p w14:paraId="10313FB2" w14:textId="77777777" w:rsidR="002542A4" w:rsidRPr="009C5BDF" w:rsidRDefault="002542A4" w:rsidP="002542A4">
            <w:pPr>
              <w:pStyle w:val="Heading3"/>
              <w:outlineLvl w:val="2"/>
            </w:pPr>
          </w:p>
        </w:tc>
        <w:tc>
          <w:tcPr>
            <w:tcW w:w="864" w:type="dxa"/>
          </w:tcPr>
          <w:p w14:paraId="4C655113" w14:textId="77777777" w:rsidR="002542A4" w:rsidRPr="009C5BDF" w:rsidRDefault="002542A4" w:rsidP="002542A4">
            <w:pPr>
              <w:pStyle w:val="Heading3"/>
              <w:outlineLvl w:val="2"/>
            </w:pPr>
          </w:p>
        </w:tc>
        <w:tc>
          <w:tcPr>
            <w:tcW w:w="864" w:type="dxa"/>
          </w:tcPr>
          <w:p w14:paraId="65E435B2" w14:textId="77777777" w:rsidR="002542A4" w:rsidRPr="009C5BDF" w:rsidRDefault="002542A4" w:rsidP="002542A4">
            <w:pPr>
              <w:pStyle w:val="Heading3"/>
              <w:outlineLvl w:val="2"/>
            </w:pPr>
          </w:p>
        </w:tc>
      </w:tr>
      <w:tr w:rsidR="002542A4" w:rsidRPr="00CC38F7" w14:paraId="17D63A14" w14:textId="77777777" w:rsidTr="00B7296A">
        <w:tblPrEx>
          <w:tblCellMar>
            <w:left w:w="108" w:type="dxa"/>
            <w:right w:w="108" w:type="dxa"/>
          </w:tblCellMar>
        </w:tblPrEx>
        <w:trPr>
          <w:cantSplit/>
          <w:trHeight w:val="395"/>
        </w:trPr>
        <w:tc>
          <w:tcPr>
            <w:tcW w:w="4896" w:type="dxa"/>
          </w:tcPr>
          <w:p w14:paraId="76C589BE" w14:textId="33FFEF30" w:rsidR="002542A4" w:rsidRPr="004A4DA6" w:rsidRDefault="002542A4" w:rsidP="00B71B8E">
            <w:pPr>
              <w:pStyle w:val="Descriptivestatements"/>
            </w:pPr>
            <w:r w:rsidRPr="00092642">
              <w:t>Applies the Pythagorean Theorem, proportional reasoning and right triangle trigonometry to solve measurement problems.</w:t>
            </w:r>
          </w:p>
        </w:tc>
        <w:tc>
          <w:tcPr>
            <w:tcW w:w="864" w:type="dxa"/>
          </w:tcPr>
          <w:p w14:paraId="1342316B" w14:textId="77777777" w:rsidR="002542A4" w:rsidRPr="009C5BDF" w:rsidRDefault="002542A4" w:rsidP="002542A4">
            <w:pPr>
              <w:pStyle w:val="Heading3"/>
              <w:outlineLvl w:val="2"/>
            </w:pPr>
          </w:p>
        </w:tc>
        <w:tc>
          <w:tcPr>
            <w:tcW w:w="864" w:type="dxa"/>
          </w:tcPr>
          <w:p w14:paraId="6D6E7EDB" w14:textId="77777777" w:rsidR="002542A4" w:rsidRPr="009C5BDF" w:rsidRDefault="002542A4" w:rsidP="002542A4">
            <w:pPr>
              <w:pStyle w:val="Heading3"/>
              <w:outlineLvl w:val="2"/>
            </w:pPr>
          </w:p>
        </w:tc>
        <w:tc>
          <w:tcPr>
            <w:tcW w:w="864" w:type="dxa"/>
          </w:tcPr>
          <w:p w14:paraId="43057F1C" w14:textId="77777777" w:rsidR="002542A4" w:rsidRPr="009C5BDF" w:rsidRDefault="002542A4" w:rsidP="002542A4">
            <w:pPr>
              <w:pStyle w:val="Heading3"/>
              <w:outlineLvl w:val="2"/>
            </w:pPr>
          </w:p>
        </w:tc>
        <w:tc>
          <w:tcPr>
            <w:tcW w:w="864" w:type="dxa"/>
          </w:tcPr>
          <w:p w14:paraId="44EA3036" w14:textId="77777777" w:rsidR="002542A4" w:rsidRPr="009C5BDF" w:rsidRDefault="002542A4" w:rsidP="002542A4">
            <w:pPr>
              <w:pStyle w:val="Heading3"/>
              <w:outlineLvl w:val="2"/>
            </w:pPr>
          </w:p>
        </w:tc>
        <w:tc>
          <w:tcPr>
            <w:tcW w:w="864" w:type="dxa"/>
          </w:tcPr>
          <w:p w14:paraId="674855B1" w14:textId="77777777" w:rsidR="002542A4" w:rsidRPr="009C5BDF" w:rsidRDefault="002542A4" w:rsidP="002542A4">
            <w:pPr>
              <w:pStyle w:val="Heading3"/>
              <w:outlineLvl w:val="2"/>
            </w:pPr>
          </w:p>
        </w:tc>
        <w:tc>
          <w:tcPr>
            <w:tcW w:w="864" w:type="dxa"/>
          </w:tcPr>
          <w:p w14:paraId="5D0C4B7A" w14:textId="77777777" w:rsidR="002542A4" w:rsidRPr="009C5BDF" w:rsidRDefault="002542A4" w:rsidP="002542A4">
            <w:pPr>
              <w:pStyle w:val="Heading3"/>
              <w:outlineLvl w:val="2"/>
            </w:pPr>
          </w:p>
        </w:tc>
        <w:tc>
          <w:tcPr>
            <w:tcW w:w="864" w:type="dxa"/>
          </w:tcPr>
          <w:p w14:paraId="3BB881E7" w14:textId="77777777" w:rsidR="002542A4" w:rsidRPr="009C5BDF" w:rsidRDefault="002542A4" w:rsidP="002542A4">
            <w:pPr>
              <w:pStyle w:val="Heading3"/>
              <w:outlineLvl w:val="2"/>
            </w:pPr>
          </w:p>
        </w:tc>
        <w:tc>
          <w:tcPr>
            <w:tcW w:w="864" w:type="dxa"/>
          </w:tcPr>
          <w:p w14:paraId="305C5B0D" w14:textId="77777777" w:rsidR="002542A4" w:rsidRPr="009C5BDF" w:rsidRDefault="002542A4" w:rsidP="002542A4">
            <w:pPr>
              <w:pStyle w:val="Heading3"/>
              <w:outlineLvl w:val="2"/>
            </w:pPr>
          </w:p>
        </w:tc>
        <w:tc>
          <w:tcPr>
            <w:tcW w:w="864" w:type="dxa"/>
          </w:tcPr>
          <w:p w14:paraId="621DDD49" w14:textId="77777777" w:rsidR="002542A4" w:rsidRPr="009C5BDF" w:rsidRDefault="002542A4" w:rsidP="002542A4">
            <w:pPr>
              <w:pStyle w:val="Heading3"/>
              <w:outlineLvl w:val="2"/>
            </w:pPr>
          </w:p>
        </w:tc>
        <w:tc>
          <w:tcPr>
            <w:tcW w:w="864" w:type="dxa"/>
          </w:tcPr>
          <w:p w14:paraId="2EBF1203" w14:textId="77777777" w:rsidR="002542A4" w:rsidRPr="009C5BDF" w:rsidRDefault="002542A4" w:rsidP="002542A4">
            <w:pPr>
              <w:pStyle w:val="Heading3"/>
              <w:outlineLvl w:val="2"/>
            </w:pPr>
          </w:p>
        </w:tc>
        <w:tc>
          <w:tcPr>
            <w:tcW w:w="864" w:type="dxa"/>
          </w:tcPr>
          <w:p w14:paraId="7322C46B" w14:textId="77777777" w:rsidR="002542A4" w:rsidRPr="009C5BDF" w:rsidRDefault="002542A4" w:rsidP="002542A4">
            <w:pPr>
              <w:pStyle w:val="Heading3"/>
              <w:outlineLvl w:val="2"/>
            </w:pPr>
          </w:p>
        </w:tc>
      </w:tr>
      <w:tr w:rsidR="00B7296A" w:rsidRPr="00CC38F7" w14:paraId="26C2D31D" w14:textId="77777777" w:rsidTr="00B7296A">
        <w:tblPrEx>
          <w:tblCellMar>
            <w:left w:w="108" w:type="dxa"/>
            <w:right w:w="108" w:type="dxa"/>
          </w:tblCellMar>
        </w:tblPrEx>
        <w:trPr>
          <w:cantSplit/>
          <w:trHeight w:val="395"/>
        </w:trPr>
        <w:tc>
          <w:tcPr>
            <w:tcW w:w="4896" w:type="dxa"/>
          </w:tcPr>
          <w:p w14:paraId="0C564BCD" w14:textId="290E7288" w:rsidR="00B7296A" w:rsidRDefault="00B7296A" w:rsidP="00B7296A">
            <w:pPr>
              <w:pStyle w:val="BodyCopy"/>
            </w:pPr>
            <w:r w:rsidRPr="00A815E6">
              <w:t>Competency 0</w:t>
            </w:r>
            <w:r>
              <w:t>09</w:t>
            </w:r>
            <w:r w:rsidRPr="00A815E6">
              <w:t xml:space="preserve">: </w:t>
            </w:r>
            <w:r w:rsidRPr="00E72F3A">
              <w:rPr>
                <w:i/>
              </w:rPr>
              <w:t xml:space="preserve">The teacher </w:t>
            </w:r>
            <w:r w:rsidR="009D183E" w:rsidRPr="006F076D">
              <w:rPr>
                <w:i/>
              </w:rPr>
              <w:t>understands the geometric relationships and axiomatic structure of Euclidian geometry</w:t>
            </w:r>
            <w:r w:rsidRPr="00E72F3A">
              <w:rPr>
                <w:i/>
              </w:rPr>
              <w:t>.</w:t>
            </w:r>
          </w:p>
        </w:tc>
        <w:tc>
          <w:tcPr>
            <w:tcW w:w="864" w:type="dxa"/>
          </w:tcPr>
          <w:p w14:paraId="65A6B5F6" w14:textId="77777777" w:rsidR="00B7296A" w:rsidRPr="009C5BDF" w:rsidRDefault="00B7296A" w:rsidP="00B7296A">
            <w:pPr>
              <w:pStyle w:val="Heading3"/>
              <w:outlineLvl w:val="2"/>
            </w:pPr>
          </w:p>
        </w:tc>
        <w:tc>
          <w:tcPr>
            <w:tcW w:w="864" w:type="dxa"/>
          </w:tcPr>
          <w:p w14:paraId="479F8AF0" w14:textId="77777777" w:rsidR="00B7296A" w:rsidRPr="009C5BDF" w:rsidRDefault="00B7296A" w:rsidP="00B7296A">
            <w:pPr>
              <w:pStyle w:val="Heading3"/>
              <w:outlineLvl w:val="2"/>
            </w:pPr>
          </w:p>
        </w:tc>
        <w:tc>
          <w:tcPr>
            <w:tcW w:w="864" w:type="dxa"/>
          </w:tcPr>
          <w:p w14:paraId="4EA1FA98" w14:textId="77777777" w:rsidR="00B7296A" w:rsidRPr="009C5BDF" w:rsidRDefault="00B7296A" w:rsidP="00B7296A">
            <w:pPr>
              <w:pStyle w:val="Heading3"/>
              <w:outlineLvl w:val="2"/>
            </w:pPr>
          </w:p>
        </w:tc>
        <w:tc>
          <w:tcPr>
            <w:tcW w:w="864" w:type="dxa"/>
          </w:tcPr>
          <w:p w14:paraId="37177827" w14:textId="77777777" w:rsidR="00B7296A" w:rsidRPr="009C5BDF" w:rsidRDefault="00B7296A" w:rsidP="00B7296A">
            <w:pPr>
              <w:pStyle w:val="Heading3"/>
              <w:outlineLvl w:val="2"/>
            </w:pPr>
          </w:p>
        </w:tc>
        <w:tc>
          <w:tcPr>
            <w:tcW w:w="864" w:type="dxa"/>
          </w:tcPr>
          <w:p w14:paraId="1A694F54" w14:textId="77777777" w:rsidR="00B7296A" w:rsidRPr="009C5BDF" w:rsidRDefault="00B7296A" w:rsidP="00B7296A">
            <w:pPr>
              <w:pStyle w:val="Heading3"/>
              <w:outlineLvl w:val="2"/>
            </w:pPr>
          </w:p>
        </w:tc>
        <w:tc>
          <w:tcPr>
            <w:tcW w:w="864" w:type="dxa"/>
          </w:tcPr>
          <w:p w14:paraId="55151737" w14:textId="77777777" w:rsidR="00B7296A" w:rsidRPr="009C5BDF" w:rsidRDefault="00B7296A" w:rsidP="00B7296A">
            <w:pPr>
              <w:pStyle w:val="Heading3"/>
              <w:outlineLvl w:val="2"/>
            </w:pPr>
          </w:p>
        </w:tc>
        <w:tc>
          <w:tcPr>
            <w:tcW w:w="864" w:type="dxa"/>
          </w:tcPr>
          <w:p w14:paraId="252880AF" w14:textId="77777777" w:rsidR="00B7296A" w:rsidRPr="009C5BDF" w:rsidRDefault="00B7296A" w:rsidP="00B7296A">
            <w:pPr>
              <w:pStyle w:val="Heading3"/>
              <w:outlineLvl w:val="2"/>
            </w:pPr>
          </w:p>
        </w:tc>
        <w:tc>
          <w:tcPr>
            <w:tcW w:w="864" w:type="dxa"/>
          </w:tcPr>
          <w:p w14:paraId="1DDD7C0A" w14:textId="77777777" w:rsidR="00B7296A" w:rsidRPr="009C5BDF" w:rsidRDefault="00B7296A" w:rsidP="00B7296A">
            <w:pPr>
              <w:pStyle w:val="Heading3"/>
              <w:outlineLvl w:val="2"/>
            </w:pPr>
          </w:p>
        </w:tc>
        <w:tc>
          <w:tcPr>
            <w:tcW w:w="864" w:type="dxa"/>
          </w:tcPr>
          <w:p w14:paraId="54EC4387" w14:textId="77777777" w:rsidR="00B7296A" w:rsidRPr="009C5BDF" w:rsidRDefault="00B7296A" w:rsidP="00B7296A">
            <w:pPr>
              <w:pStyle w:val="Heading3"/>
              <w:outlineLvl w:val="2"/>
            </w:pPr>
          </w:p>
        </w:tc>
        <w:tc>
          <w:tcPr>
            <w:tcW w:w="864" w:type="dxa"/>
          </w:tcPr>
          <w:p w14:paraId="06E77F38" w14:textId="77777777" w:rsidR="00B7296A" w:rsidRPr="009C5BDF" w:rsidRDefault="00B7296A" w:rsidP="00B7296A">
            <w:pPr>
              <w:pStyle w:val="Heading3"/>
              <w:outlineLvl w:val="2"/>
            </w:pPr>
          </w:p>
        </w:tc>
        <w:tc>
          <w:tcPr>
            <w:tcW w:w="864" w:type="dxa"/>
          </w:tcPr>
          <w:p w14:paraId="7A082D67" w14:textId="77777777" w:rsidR="00B7296A" w:rsidRPr="009C5BDF" w:rsidRDefault="00B7296A" w:rsidP="00B7296A">
            <w:pPr>
              <w:pStyle w:val="Heading3"/>
              <w:outlineLvl w:val="2"/>
            </w:pPr>
          </w:p>
        </w:tc>
      </w:tr>
      <w:tr w:rsidR="009D183E" w:rsidRPr="00CC38F7" w14:paraId="619CADEE" w14:textId="77777777" w:rsidTr="00B7296A">
        <w:tblPrEx>
          <w:tblCellMar>
            <w:left w:w="108" w:type="dxa"/>
            <w:right w:w="108" w:type="dxa"/>
          </w:tblCellMar>
        </w:tblPrEx>
        <w:trPr>
          <w:cantSplit/>
          <w:trHeight w:val="395"/>
        </w:trPr>
        <w:tc>
          <w:tcPr>
            <w:tcW w:w="4896" w:type="dxa"/>
          </w:tcPr>
          <w:p w14:paraId="1B29BB68" w14:textId="1AB8CC5E" w:rsidR="009D183E" w:rsidRDefault="009D183E" w:rsidP="00D42B2E">
            <w:pPr>
              <w:pStyle w:val="Descriptivestatements"/>
              <w:numPr>
                <w:ilvl w:val="0"/>
                <w:numId w:val="56"/>
              </w:numPr>
              <w:ind w:left="522"/>
            </w:pPr>
            <w:r w:rsidRPr="00F20835">
              <w:t>Understands concepts and properties of points, lines, planes, angles, lengths and distances.</w:t>
            </w:r>
          </w:p>
        </w:tc>
        <w:tc>
          <w:tcPr>
            <w:tcW w:w="864" w:type="dxa"/>
          </w:tcPr>
          <w:p w14:paraId="2B073D47" w14:textId="77777777" w:rsidR="009D183E" w:rsidRPr="009C5BDF" w:rsidRDefault="009D183E" w:rsidP="009D183E">
            <w:pPr>
              <w:pStyle w:val="Heading3"/>
              <w:outlineLvl w:val="2"/>
            </w:pPr>
          </w:p>
        </w:tc>
        <w:tc>
          <w:tcPr>
            <w:tcW w:w="864" w:type="dxa"/>
          </w:tcPr>
          <w:p w14:paraId="4FC6A4FC" w14:textId="77777777" w:rsidR="009D183E" w:rsidRPr="009C5BDF" w:rsidRDefault="009D183E" w:rsidP="009D183E">
            <w:pPr>
              <w:pStyle w:val="Heading3"/>
              <w:outlineLvl w:val="2"/>
            </w:pPr>
          </w:p>
        </w:tc>
        <w:tc>
          <w:tcPr>
            <w:tcW w:w="864" w:type="dxa"/>
          </w:tcPr>
          <w:p w14:paraId="12B4295F" w14:textId="77777777" w:rsidR="009D183E" w:rsidRPr="009C5BDF" w:rsidRDefault="009D183E" w:rsidP="009D183E">
            <w:pPr>
              <w:pStyle w:val="Heading3"/>
              <w:outlineLvl w:val="2"/>
            </w:pPr>
          </w:p>
        </w:tc>
        <w:tc>
          <w:tcPr>
            <w:tcW w:w="864" w:type="dxa"/>
          </w:tcPr>
          <w:p w14:paraId="24A3E27A" w14:textId="77777777" w:rsidR="009D183E" w:rsidRPr="009C5BDF" w:rsidRDefault="009D183E" w:rsidP="009D183E">
            <w:pPr>
              <w:pStyle w:val="Heading3"/>
              <w:outlineLvl w:val="2"/>
            </w:pPr>
          </w:p>
        </w:tc>
        <w:tc>
          <w:tcPr>
            <w:tcW w:w="864" w:type="dxa"/>
          </w:tcPr>
          <w:p w14:paraId="3E34284E" w14:textId="77777777" w:rsidR="009D183E" w:rsidRPr="009C5BDF" w:rsidRDefault="009D183E" w:rsidP="009D183E">
            <w:pPr>
              <w:pStyle w:val="Heading3"/>
              <w:outlineLvl w:val="2"/>
            </w:pPr>
          </w:p>
        </w:tc>
        <w:tc>
          <w:tcPr>
            <w:tcW w:w="864" w:type="dxa"/>
          </w:tcPr>
          <w:p w14:paraId="71FB04D6" w14:textId="77777777" w:rsidR="009D183E" w:rsidRPr="009C5BDF" w:rsidRDefault="009D183E" w:rsidP="009D183E">
            <w:pPr>
              <w:pStyle w:val="Heading3"/>
              <w:outlineLvl w:val="2"/>
            </w:pPr>
          </w:p>
        </w:tc>
        <w:tc>
          <w:tcPr>
            <w:tcW w:w="864" w:type="dxa"/>
          </w:tcPr>
          <w:p w14:paraId="45F5710A" w14:textId="77777777" w:rsidR="009D183E" w:rsidRPr="009C5BDF" w:rsidRDefault="009D183E" w:rsidP="009D183E">
            <w:pPr>
              <w:pStyle w:val="Heading3"/>
              <w:outlineLvl w:val="2"/>
            </w:pPr>
          </w:p>
        </w:tc>
        <w:tc>
          <w:tcPr>
            <w:tcW w:w="864" w:type="dxa"/>
          </w:tcPr>
          <w:p w14:paraId="73FE6AAA" w14:textId="77777777" w:rsidR="009D183E" w:rsidRPr="009C5BDF" w:rsidRDefault="009D183E" w:rsidP="009D183E">
            <w:pPr>
              <w:pStyle w:val="Heading3"/>
              <w:outlineLvl w:val="2"/>
            </w:pPr>
          </w:p>
        </w:tc>
        <w:tc>
          <w:tcPr>
            <w:tcW w:w="864" w:type="dxa"/>
          </w:tcPr>
          <w:p w14:paraId="024EFA64" w14:textId="77777777" w:rsidR="009D183E" w:rsidRPr="009C5BDF" w:rsidRDefault="009D183E" w:rsidP="009D183E">
            <w:pPr>
              <w:pStyle w:val="Heading3"/>
              <w:outlineLvl w:val="2"/>
            </w:pPr>
          </w:p>
        </w:tc>
        <w:tc>
          <w:tcPr>
            <w:tcW w:w="864" w:type="dxa"/>
          </w:tcPr>
          <w:p w14:paraId="2AE880E8" w14:textId="77777777" w:rsidR="009D183E" w:rsidRPr="009C5BDF" w:rsidRDefault="009D183E" w:rsidP="009D183E">
            <w:pPr>
              <w:pStyle w:val="Heading3"/>
              <w:outlineLvl w:val="2"/>
            </w:pPr>
          </w:p>
        </w:tc>
        <w:tc>
          <w:tcPr>
            <w:tcW w:w="864" w:type="dxa"/>
          </w:tcPr>
          <w:p w14:paraId="34A60F10" w14:textId="77777777" w:rsidR="009D183E" w:rsidRPr="009C5BDF" w:rsidRDefault="009D183E" w:rsidP="009D183E">
            <w:pPr>
              <w:pStyle w:val="Heading3"/>
              <w:outlineLvl w:val="2"/>
            </w:pPr>
          </w:p>
        </w:tc>
      </w:tr>
      <w:tr w:rsidR="009D183E" w:rsidRPr="00CC38F7" w14:paraId="4C19DAD0" w14:textId="77777777" w:rsidTr="00B7296A">
        <w:tblPrEx>
          <w:tblCellMar>
            <w:left w:w="108" w:type="dxa"/>
            <w:right w:w="108" w:type="dxa"/>
          </w:tblCellMar>
        </w:tblPrEx>
        <w:trPr>
          <w:cantSplit/>
          <w:trHeight w:val="395"/>
        </w:trPr>
        <w:tc>
          <w:tcPr>
            <w:tcW w:w="4896" w:type="dxa"/>
          </w:tcPr>
          <w:p w14:paraId="52C96A7D" w14:textId="0B41BE9C" w:rsidR="009D183E" w:rsidRDefault="009D183E" w:rsidP="00B71B8E">
            <w:pPr>
              <w:pStyle w:val="Descriptivestatements"/>
            </w:pPr>
            <w:r w:rsidRPr="00F20835">
              <w:t>Analyzes and applies the properties of parallel and perpendicular lines.</w:t>
            </w:r>
          </w:p>
        </w:tc>
        <w:tc>
          <w:tcPr>
            <w:tcW w:w="864" w:type="dxa"/>
          </w:tcPr>
          <w:p w14:paraId="14070DE3" w14:textId="77777777" w:rsidR="009D183E" w:rsidRPr="009C5BDF" w:rsidRDefault="009D183E" w:rsidP="009D183E">
            <w:pPr>
              <w:pStyle w:val="Heading3"/>
              <w:outlineLvl w:val="2"/>
            </w:pPr>
          </w:p>
        </w:tc>
        <w:tc>
          <w:tcPr>
            <w:tcW w:w="864" w:type="dxa"/>
          </w:tcPr>
          <w:p w14:paraId="6DAC7416" w14:textId="77777777" w:rsidR="009D183E" w:rsidRPr="009C5BDF" w:rsidRDefault="009D183E" w:rsidP="009D183E">
            <w:pPr>
              <w:pStyle w:val="Heading3"/>
              <w:outlineLvl w:val="2"/>
            </w:pPr>
          </w:p>
        </w:tc>
        <w:tc>
          <w:tcPr>
            <w:tcW w:w="864" w:type="dxa"/>
          </w:tcPr>
          <w:p w14:paraId="0BEE59CB" w14:textId="77777777" w:rsidR="009D183E" w:rsidRPr="009C5BDF" w:rsidRDefault="009D183E" w:rsidP="009D183E">
            <w:pPr>
              <w:pStyle w:val="Heading3"/>
              <w:outlineLvl w:val="2"/>
            </w:pPr>
          </w:p>
        </w:tc>
        <w:tc>
          <w:tcPr>
            <w:tcW w:w="864" w:type="dxa"/>
          </w:tcPr>
          <w:p w14:paraId="51F78681" w14:textId="77777777" w:rsidR="009D183E" w:rsidRPr="009C5BDF" w:rsidRDefault="009D183E" w:rsidP="009D183E">
            <w:pPr>
              <w:pStyle w:val="Heading3"/>
              <w:outlineLvl w:val="2"/>
            </w:pPr>
          </w:p>
        </w:tc>
        <w:tc>
          <w:tcPr>
            <w:tcW w:w="864" w:type="dxa"/>
          </w:tcPr>
          <w:p w14:paraId="1FEFE0D3" w14:textId="77777777" w:rsidR="009D183E" w:rsidRPr="009C5BDF" w:rsidRDefault="009D183E" w:rsidP="009D183E">
            <w:pPr>
              <w:pStyle w:val="Heading3"/>
              <w:outlineLvl w:val="2"/>
            </w:pPr>
          </w:p>
        </w:tc>
        <w:tc>
          <w:tcPr>
            <w:tcW w:w="864" w:type="dxa"/>
          </w:tcPr>
          <w:p w14:paraId="5090CFF3" w14:textId="77777777" w:rsidR="009D183E" w:rsidRPr="009C5BDF" w:rsidRDefault="009D183E" w:rsidP="009D183E">
            <w:pPr>
              <w:pStyle w:val="Heading3"/>
              <w:outlineLvl w:val="2"/>
            </w:pPr>
          </w:p>
        </w:tc>
        <w:tc>
          <w:tcPr>
            <w:tcW w:w="864" w:type="dxa"/>
          </w:tcPr>
          <w:p w14:paraId="5E867A30" w14:textId="77777777" w:rsidR="009D183E" w:rsidRPr="009C5BDF" w:rsidRDefault="009D183E" w:rsidP="009D183E">
            <w:pPr>
              <w:pStyle w:val="Heading3"/>
              <w:outlineLvl w:val="2"/>
            </w:pPr>
          </w:p>
        </w:tc>
        <w:tc>
          <w:tcPr>
            <w:tcW w:w="864" w:type="dxa"/>
          </w:tcPr>
          <w:p w14:paraId="680A6644" w14:textId="77777777" w:rsidR="009D183E" w:rsidRPr="009C5BDF" w:rsidRDefault="009D183E" w:rsidP="009D183E">
            <w:pPr>
              <w:pStyle w:val="Heading3"/>
              <w:outlineLvl w:val="2"/>
            </w:pPr>
          </w:p>
        </w:tc>
        <w:tc>
          <w:tcPr>
            <w:tcW w:w="864" w:type="dxa"/>
          </w:tcPr>
          <w:p w14:paraId="72022EF1" w14:textId="77777777" w:rsidR="009D183E" w:rsidRPr="009C5BDF" w:rsidRDefault="009D183E" w:rsidP="009D183E">
            <w:pPr>
              <w:pStyle w:val="Heading3"/>
              <w:outlineLvl w:val="2"/>
            </w:pPr>
          </w:p>
        </w:tc>
        <w:tc>
          <w:tcPr>
            <w:tcW w:w="864" w:type="dxa"/>
          </w:tcPr>
          <w:p w14:paraId="58CFD780" w14:textId="77777777" w:rsidR="009D183E" w:rsidRPr="009C5BDF" w:rsidRDefault="009D183E" w:rsidP="009D183E">
            <w:pPr>
              <w:pStyle w:val="Heading3"/>
              <w:outlineLvl w:val="2"/>
            </w:pPr>
          </w:p>
        </w:tc>
        <w:tc>
          <w:tcPr>
            <w:tcW w:w="864" w:type="dxa"/>
          </w:tcPr>
          <w:p w14:paraId="388B1E65" w14:textId="77777777" w:rsidR="009D183E" w:rsidRPr="009C5BDF" w:rsidRDefault="009D183E" w:rsidP="009D183E">
            <w:pPr>
              <w:pStyle w:val="Heading3"/>
              <w:outlineLvl w:val="2"/>
            </w:pPr>
          </w:p>
        </w:tc>
      </w:tr>
      <w:tr w:rsidR="009D183E" w:rsidRPr="00CC38F7" w14:paraId="05031EDD" w14:textId="77777777" w:rsidTr="00B7296A">
        <w:tblPrEx>
          <w:tblCellMar>
            <w:left w:w="108" w:type="dxa"/>
            <w:right w:w="108" w:type="dxa"/>
          </w:tblCellMar>
        </w:tblPrEx>
        <w:trPr>
          <w:cantSplit/>
          <w:trHeight w:val="395"/>
        </w:trPr>
        <w:tc>
          <w:tcPr>
            <w:tcW w:w="4896" w:type="dxa"/>
          </w:tcPr>
          <w:p w14:paraId="16EC3A67" w14:textId="76DE54E2" w:rsidR="009D183E" w:rsidRDefault="009D183E" w:rsidP="00B71B8E">
            <w:pPr>
              <w:pStyle w:val="Descriptivestatements"/>
            </w:pPr>
            <w:r w:rsidRPr="00F20835">
              <w:t>Uses the properties of congruent triangles to explore geometric relationships and prove theorems.</w:t>
            </w:r>
          </w:p>
        </w:tc>
        <w:tc>
          <w:tcPr>
            <w:tcW w:w="864" w:type="dxa"/>
          </w:tcPr>
          <w:p w14:paraId="7F8936EA" w14:textId="77777777" w:rsidR="009D183E" w:rsidRPr="009C5BDF" w:rsidRDefault="009D183E" w:rsidP="009D183E">
            <w:pPr>
              <w:pStyle w:val="Heading3"/>
              <w:outlineLvl w:val="2"/>
            </w:pPr>
          </w:p>
        </w:tc>
        <w:tc>
          <w:tcPr>
            <w:tcW w:w="864" w:type="dxa"/>
          </w:tcPr>
          <w:p w14:paraId="4E0CA35F" w14:textId="77777777" w:rsidR="009D183E" w:rsidRPr="009C5BDF" w:rsidRDefault="009D183E" w:rsidP="009D183E">
            <w:pPr>
              <w:pStyle w:val="Heading3"/>
              <w:outlineLvl w:val="2"/>
            </w:pPr>
          </w:p>
        </w:tc>
        <w:tc>
          <w:tcPr>
            <w:tcW w:w="864" w:type="dxa"/>
          </w:tcPr>
          <w:p w14:paraId="55E450CC" w14:textId="77777777" w:rsidR="009D183E" w:rsidRPr="009C5BDF" w:rsidRDefault="009D183E" w:rsidP="009D183E">
            <w:pPr>
              <w:pStyle w:val="Heading3"/>
              <w:outlineLvl w:val="2"/>
            </w:pPr>
          </w:p>
        </w:tc>
        <w:tc>
          <w:tcPr>
            <w:tcW w:w="864" w:type="dxa"/>
          </w:tcPr>
          <w:p w14:paraId="32FC816B" w14:textId="77777777" w:rsidR="009D183E" w:rsidRPr="009C5BDF" w:rsidRDefault="009D183E" w:rsidP="009D183E">
            <w:pPr>
              <w:pStyle w:val="Heading3"/>
              <w:outlineLvl w:val="2"/>
            </w:pPr>
          </w:p>
        </w:tc>
        <w:tc>
          <w:tcPr>
            <w:tcW w:w="864" w:type="dxa"/>
          </w:tcPr>
          <w:p w14:paraId="1BFDC183" w14:textId="77777777" w:rsidR="009D183E" w:rsidRPr="009C5BDF" w:rsidRDefault="009D183E" w:rsidP="009D183E">
            <w:pPr>
              <w:pStyle w:val="Heading3"/>
              <w:outlineLvl w:val="2"/>
            </w:pPr>
          </w:p>
        </w:tc>
        <w:tc>
          <w:tcPr>
            <w:tcW w:w="864" w:type="dxa"/>
          </w:tcPr>
          <w:p w14:paraId="70F577AF" w14:textId="77777777" w:rsidR="009D183E" w:rsidRPr="009C5BDF" w:rsidRDefault="009D183E" w:rsidP="009D183E">
            <w:pPr>
              <w:pStyle w:val="Heading3"/>
              <w:outlineLvl w:val="2"/>
            </w:pPr>
          </w:p>
        </w:tc>
        <w:tc>
          <w:tcPr>
            <w:tcW w:w="864" w:type="dxa"/>
          </w:tcPr>
          <w:p w14:paraId="13FD5E27" w14:textId="77777777" w:rsidR="009D183E" w:rsidRPr="009C5BDF" w:rsidRDefault="009D183E" w:rsidP="009D183E">
            <w:pPr>
              <w:pStyle w:val="Heading3"/>
              <w:outlineLvl w:val="2"/>
            </w:pPr>
          </w:p>
        </w:tc>
        <w:tc>
          <w:tcPr>
            <w:tcW w:w="864" w:type="dxa"/>
          </w:tcPr>
          <w:p w14:paraId="7A11AF18" w14:textId="77777777" w:rsidR="009D183E" w:rsidRPr="009C5BDF" w:rsidRDefault="009D183E" w:rsidP="009D183E">
            <w:pPr>
              <w:pStyle w:val="Heading3"/>
              <w:outlineLvl w:val="2"/>
            </w:pPr>
          </w:p>
        </w:tc>
        <w:tc>
          <w:tcPr>
            <w:tcW w:w="864" w:type="dxa"/>
          </w:tcPr>
          <w:p w14:paraId="13771D03" w14:textId="77777777" w:rsidR="009D183E" w:rsidRPr="009C5BDF" w:rsidRDefault="009D183E" w:rsidP="009D183E">
            <w:pPr>
              <w:pStyle w:val="Heading3"/>
              <w:outlineLvl w:val="2"/>
            </w:pPr>
          </w:p>
        </w:tc>
        <w:tc>
          <w:tcPr>
            <w:tcW w:w="864" w:type="dxa"/>
          </w:tcPr>
          <w:p w14:paraId="5BA0C824" w14:textId="77777777" w:rsidR="009D183E" w:rsidRPr="009C5BDF" w:rsidRDefault="009D183E" w:rsidP="009D183E">
            <w:pPr>
              <w:pStyle w:val="Heading3"/>
              <w:outlineLvl w:val="2"/>
            </w:pPr>
          </w:p>
        </w:tc>
        <w:tc>
          <w:tcPr>
            <w:tcW w:w="864" w:type="dxa"/>
          </w:tcPr>
          <w:p w14:paraId="422AF4EE" w14:textId="77777777" w:rsidR="009D183E" w:rsidRPr="009C5BDF" w:rsidRDefault="009D183E" w:rsidP="009D183E">
            <w:pPr>
              <w:pStyle w:val="Heading3"/>
              <w:outlineLvl w:val="2"/>
            </w:pPr>
          </w:p>
        </w:tc>
      </w:tr>
      <w:tr w:rsidR="009D183E" w:rsidRPr="00CC38F7" w14:paraId="312661ED" w14:textId="77777777" w:rsidTr="00B7296A">
        <w:tblPrEx>
          <w:tblCellMar>
            <w:left w:w="108" w:type="dxa"/>
            <w:right w:w="108" w:type="dxa"/>
          </w:tblCellMar>
        </w:tblPrEx>
        <w:trPr>
          <w:cantSplit/>
          <w:trHeight w:val="395"/>
        </w:trPr>
        <w:tc>
          <w:tcPr>
            <w:tcW w:w="4896" w:type="dxa"/>
          </w:tcPr>
          <w:p w14:paraId="6FC694A2" w14:textId="2F5B33B3" w:rsidR="009D183E" w:rsidRPr="004A4DA6" w:rsidRDefault="009D183E" w:rsidP="00B71B8E">
            <w:pPr>
              <w:pStyle w:val="Descriptivestatements"/>
            </w:pPr>
            <w:r w:rsidRPr="00743751">
              <w:t>Describes and justifies geometric constructions</w:t>
            </w:r>
            <w:r>
              <w:t>.</w:t>
            </w:r>
          </w:p>
        </w:tc>
        <w:tc>
          <w:tcPr>
            <w:tcW w:w="864" w:type="dxa"/>
          </w:tcPr>
          <w:p w14:paraId="30410848" w14:textId="77777777" w:rsidR="009D183E" w:rsidRPr="009C5BDF" w:rsidRDefault="009D183E" w:rsidP="00B7296A">
            <w:pPr>
              <w:pStyle w:val="Heading3"/>
              <w:outlineLvl w:val="2"/>
            </w:pPr>
          </w:p>
        </w:tc>
        <w:tc>
          <w:tcPr>
            <w:tcW w:w="864" w:type="dxa"/>
          </w:tcPr>
          <w:p w14:paraId="49E78EB1" w14:textId="77777777" w:rsidR="009D183E" w:rsidRPr="009C5BDF" w:rsidRDefault="009D183E" w:rsidP="00B7296A">
            <w:pPr>
              <w:pStyle w:val="Heading3"/>
              <w:outlineLvl w:val="2"/>
            </w:pPr>
          </w:p>
        </w:tc>
        <w:tc>
          <w:tcPr>
            <w:tcW w:w="864" w:type="dxa"/>
          </w:tcPr>
          <w:p w14:paraId="535A02A7" w14:textId="77777777" w:rsidR="009D183E" w:rsidRPr="009C5BDF" w:rsidRDefault="009D183E" w:rsidP="00B7296A">
            <w:pPr>
              <w:pStyle w:val="Heading3"/>
              <w:outlineLvl w:val="2"/>
            </w:pPr>
          </w:p>
        </w:tc>
        <w:tc>
          <w:tcPr>
            <w:tcW w:w="864" w:type="dxa"/>
          </w:tcPr>
          <w:p w14:paraId="3F249F27" w14:textId="77777777" w:rsidR="009D183E" w:rsidRPr="009C5BDF" w:rsidRDefault="009D183E" w:rsidP="00B7296A">
            <w:pPr>
              <w:pStyle w:val="Heading3"/>
              <w:outlineLvl w:val="2"/>
            </w:pPr>
          </w:p>
        </w:tc>
        <w:tc>
          <w:tcPr>
            <w:tcW w:w="864" w:type="dxa"/>
          </w:tcPr>
          <w:p w14:paraId="7AFA76E0" w14:textId="77777777" w:rsidR="009D183E" w:rsidRPr="009C5BDF" w:rsidRDefault="009D183E" w:rsidP="00B7296A">
            <w:pPr>
              <w:pStyle w:val="Heading3"/>
              <w:outlineLvl w:val="2"/>
            </w:pPr>
          </w:p>
        </w:tc>
        <w:tc>
          <w:tcPr>
            <w:tcW w:w="864" w:type="dxa"/>
          </w:tcPr>
          <w:p w14:paraId="75AF7C2A" w14:textId="77777777" w:rsidR="009D183E" w:rsidRPr="009C5BDF" w:rsidRDefault="009D183E" w:rsidP="00B7296A">
            <w:pPr>
              <w:pStyle w:val="Heading3"/>
              <w:outlineLvl w:val="2"/>
            </w:pPr>
          </w:p>
        </w:tc>
        <w:tc>
          <w:tcPr>
            <w:tcW w:w="864" w:type="dxa"/>
          </w:tcPr>
          <w:p w14:paraId="683B3CC9" w14:textId="77777777" w:rsidR="009D183E" w:rsidRPr="009C5BDF" w:rsidRDefault="009D183E" w:rsidP="00B7296A">
            <w:pPr>
              <w:pStyle w:val="Heading3"/>
              <w:outlineLvl w:val="2"/>
            </w:pPr>
          </w:p>
        </w:tc>
        <w:tc>
          <w:tcPr>
            <w:tcW w:w="864" w:type="dxa"/>
          </w:tcPr>
          <w:p w14:paraId="4397C9A7" w14:textId="77777777" w:rsidR="009D183E" w:rsidRPr="009C5BDF" w:rsidRDefault="009D183E" w:rsidP="00B7296A">
            <w:pPr>
              <w:pStyle w:val="Heading3"/>
              <w:outlineLvl w:val="2"/>
            </w:pPr>
          </w:p>
        </w:tc>
        <w:tc>
          <w:tcPr>
            <w:tcW w:w="864" w:type="dxa"/>
          </w:tcPr>
          <w:p w14:paraId="311FF551" w14:textId="77777777" w:rsidR="009D183E" w:rsidRPr="009C5BDF" w:rsidRDefault="009D183E" w:rsidP="00B7296A">
            <w:pPr>
              <w:pStyle w:val="Heading3"/>
              <w:outlineLvl w:val="2"/>
            </w:pPr>
          </w:p>
        </w:tc>
        <w:tc>
          <w:tcPr>
            <w:tcW w:w="864" w:type="dxa"/>
          </w:tcPr>
          <w:p w14:paraId="3213029D" w14:textId="77777777" w:rsidR="009D183E" w:rsidRPr="009C5BDF" w:rsidRDefault="009D183E" w:rsidP="00B7296A">
            <w:pPr>
              <w:pStyle w:val="Heading3"/>
              <w:outlineLvl w:val="2"/>
            </w:pPr>
          </w:p>
        </w:tc>
        <w:tc>
          <w:tcPr>
            <w:tcW w:w="864" w:type="dxa"/>
          </w:tcPr>
          <w:p w14:paraId="1E5800E0" w14:textId="77777777" w:rsidR="009D183E" w:rsidRPr="009C5BDF" w:rsidRDefault="009D183E" w:rsidP="00B7296A">
            <w:pPr>
              <w:pStyle w:val="Heading3"/>
              <w:outlineLvl w:val="2"/>
            </w:pPr>
          </w:p>
        </w:tc>
      </w:tr>
      <w:tr w:rsidR="009D183E" w:rsidRPr="00CC38F7" w14:paraId="0C7ED9DF" w14:textId="77777777" w:rsidTr="00B7296A">
        <w:tblPrEx>
          <w:tblCellMar>
            <w:left w:w="108" w:type="dxa"/>
            <w:right w:w="108" w:type="dxa"/>
          </w:tblCellMar>
        </w:tblPrEx>
        <w:trPr>
          <w:cantSplit/>
          <w:trHeight w:val="395"/>
        </w:trPr>
        <w:tc>
          <w:tcPr>
            <w:tcW w:w="4896" w:type="dxa"/>
          </w:tcPr>
          <w:p w14:paraId="3C8F2516" w14:textId="626E647F" w:rsidR="009D183E" w:rsidRPr="004A4DA6" w:rsidRDefault="009D183E" w:rsidP="00B71B8E">
            <w:pPr>
              <w:pStyle w:val="Descriptivestatements"/>
            </w:pPr>
            <w:r w:rsidRPr="00743751">
              <w:lastRenderedPageBreak/>
              <w:t>Applies knowledge of right angles to identify acute, right and obtuse triangles</w:t>
            </w:r>
            <w:r>
              <w:t>.</w:t>
            </w:r>
          </w:p>
        </w:tc>
        <w:tc>
          <w:tcPr>
            <w:tcW w:w="864" w:type="dxa"/>
          </w:tcPr>
          <w:p w14:paraId="5A8E9688" w14:textId="77777777" w:rsidR="009D183E" w:rsidRPr="009C5BDF" w:rsidRDefault="009D183E" w:rsidP="00B7296A">
            <w:pPr>
              <w:pStyle w:val="Heading3"/>
              <w:outlineLvl w:val="2"/>
            </w:pPr>
          </w:p>
        </w:tc>
        <w:tc>
          <w:tcPr>
            <w:tcW w:w="864" w:type="dxa"/>
          </w:tcPr>
          <w:p w14:paraId="2B31BB92" w14:textId="77777777" w:rsidR="009D183E" w:rsidRPr="009C5BDF" w:rsidRDefault="009D183E" w:rsidP="00B7296A">
            <w:pPr>
              <w:pStyle w:val="Heading3"/>
              <w:outlineLvl w:val="2"/>
            </w:pPr>
          </w:p>
        </w:tc>
        <w:tc>
          <w:tcPr>
            <w:tcW w:w="864" w:type="dxa"/>
          </w:tcPr>
          <w:p w14:paraId="2DF5938D" w14:textId="77777777" w:rsidR="009D183E" w:rsidRPr="009C5BDF" w:rsidRDefault="009D183E" w:rsidP="00B7296A">
            <w:pPr>
              <w:pStyle w:val="Heading3"/>
              <w:outlineLvl w:val="2"/>
            </w:pPr>
          </w:p>
        </w:tc>
        <w:tc>
          <w:tcPr>
            <w:tcW w:w="864" w:type="dxa"/>
          </w:tcPr>
          <w:p w14:paraId="412A54F3" w14:textId="77777777" w:rsidR="009D183E" w:rsidRPr="009C5BDF" w:rsidRDefault="009D183E" w:rsidP="00B7296A">
            <w:pPr>
              <w:pStyle w:val="Heading3"/>
              <w:outlineLvl w:val="2"/>
            </w:pPr>
          </w:p>
        </w:tc>
        <w:tc>
          <w:tcPr>
            <w:tcW w:w="864" w:type="dxa"/>
          </w:tcPr>
          <w:p w14:paraId="1009C81F" w14:textId="77777777" w:rsidR="009D183E" w:rsidRPr="009C5BDF" w:rsidRDefault="009D183E" w:rsidP="00B7296A">
            <w:pPr>
              <w:pStyle w:val="Heading3"/>
              <w:outlineLvl w:val="2"/>
            </w:pPr>
          </w:p>
        </w:tc>
        <w:tc>
          <w:tcPr>
            <w:tcW w:w="864" w:type="dxa"/>
          </w:tcPr>
          <w:p w14:paraId="624EF892" w14:textId="77777777" w:rsidR="009D183E" w:rsidRPr="009C5BDF" w:rsidRDefault="009D183E" w:rsidP="00B7296A">
            <w:pPr>
              <w:pStyle w:val="Heading3"/>
              <w:outlineLvl w:val="2"/>
            </w:pPr>
          </w:p>
        </w:tc>
        <w:tc>
          <w:tcPr>
            <w:tcW w:w="864" w:type="dxa"/>
          </w:tcPr>
          <w:p w14:paraId="0AA2D26F" w14:textId="77777777" w:rsidR="009D183E" w:rsidRPr="009C5BDF" w:rsidRDefault="009D183E" w:rsidP="00B7296A">
            <w:pPr>
              <w:pStyle w:val="Heading3"/>
              <w:outlineLvl w:val="2"/>
            </w:pPr>
          </w:p>
        </w:tc>
        <w:tc>
          <w:tcPr>
            <w:tcW w:w="864" w:type="dxa"/>
          </w:tcPr>
          <w:p w14:paraId="236F9430" w14:textId="77777777" w:rsidR="009D183E" w:rsidRPr="009C5BDF" w:rsidRDefault="009D183E" w:rsidP="00B7296A">
            <w:pPr>
              <w:pStyle w:val="Heading3"/>
              <w:outlineLvl w:val="2"/>
            </w:pPr>
          </w:p>
        </w:tc>
        <w:tc>
          <w:tcPr>
            <w:tcW w:w="864" w:type="dxa"/>
          </w:tcPr>
          <w:p w14:paraId="0A94C132" w14:textId="77777777" w:rsidR="009D183E" w:rsidRPr="009C5BDF" w:rsidRDefault="009D183E" w:rsidP="00B7296A">
            <w:pPr>
              <w:pStyle w:val="Heading3"/>
              <w:outlineLvl w:val="2"/>
            </w:pPr>
          </w:p>
        </w:tc>
        <w:tc>
          <w:tcPr>
            <w:tcW w:w="864" w:type="dxa"/>
          </w:tcPr>
          <w:p w14:paraId="07C440C8" w14:textId="77777777" w:rsidR="009D183E" w:rsidRPr="009C5BDF" w:rsidRDefault="009D183E" w:rsidP="00B7296A">
            <w:pPr>
              <w:pStyle w:val="Heading3"/>
              <w:outlineLvl w:val="2"/>
            </w:pPr>
          </w:p>
        </w:tc>
        <w:tc>
          <w:tcPr>
            <w:tcW w:w="864" w:type="dxa"/>
          </w:tcPr>
          <w:p w14:paraId="0EF5F32E" w14:textId="77777777" w:rsidR="009D183E" w:rsidRPr="009C5BDF" w:rsidRDefault="009D183E" w:rsidP="00B7296A">
            <w:pPr>
              <w:pStyle w:val="Heading3"/>
              <w:outlineLvl w:val="2"/>
            </w:pPr>
          </w:p>
        </w:tc>
      </w:tr>
      <w:tr w:rsidR="009D183E" w:rsidRPr="00CC38F7" w14:paraId="54B00F35" w14:textId="77777777" w:rsidTr="00B7296A">
        <w:tblPrEx>
          <w:tblCellMar>
            <w:left w:w="108" w:type="dxa"/>
            <w:right w:w="108" w:type="dxa"/>
          </w:tblCellMar>
        </w:tblPrEx>
        <w:trPr>
          <w:cantSplit/>
          <w:trHeight w:val="395"/>
        </w:trPr>
        <w:tc>
          <w:tcPr>
            <w:tcW w:w="4896" w:type="dxa"/>
          </w:tcPr>
          <w:p w14:paraId="7206D823" w14:textId="462C0A94" w:rsidR="009D183E" w:rsidRPr="004A4DA6" w:rsidRDefault="009D183E" w:rsidP="00B71B8E">
            <w:pPr>
              <w:pStyle w:val="Descriptivestatements"/>
            </w:pPr>
            <w:r w:rsidRPr="00743751">
              <w:t>Measures angles correctly using a protractor</w:t>
            </w:r>
            <w:r>
              <w:t>.</w:t>
            </w:r>
          </w:p>
        </w:tc>
        <w:tc>
          <w:tcPr>
            <w:tcW w:w="864" w:type="dxa"/>
          </w:tcPr>
          <w:p w14:paraId="0B9EAED4" w14:textId="77777777" w:rsidR="009D183E" w:rsidRPr="009C5BDF" w:rsidRDefault="009D183E" w:rsidP="00B7296A">
            <w:pPr>
              <w:pStyle w:val="Heading3"/>
              <w:outlineLvl w:val="2"/>
            </w:pPr>
          </w:p>
        </w:tc>
        <w:tc>
          <w:tcPr>
            <w:tcW w:w="864" w:type="dxa"/>
          </w:tcPr>
          <w:p w14:paraId="61A5B515" w14:textId="77777777" w:rsidR="009D183E" w:rsidRPr="009C5BDF" w:rsidRDefault="009D183E" w:rsidP="00B7296A">
            <w:pPr>
              <w:pStyle w:val="Heading3"/>
              <w:outlineLvl w:val="2"/>
            </w:pPr>
          </w:p>
        </w:tc>
        <w:tc>
          <w:tcPr>
            <w:tcW w:w="864" w:type="dxa"/>
          </w:tcPr>
          <w:p w14:paraId="2D20DE11" w14:textId="77777777" w:rsidR="009D183E" w:rsidRPr="009C5BDF" w:rsidRDefault="009D183E" w:rsidP="00B7296A">
            <w:pPr>
              <w:pStyle w:val="Heading3"/>
              <w:outlineLvl w:val="2"/>
            </w:pPr>
          </w:p>
        </w:tc>
        <w:tc>
          <w:tcPr>
            <w:tcW w:w="864" w:type="dxa"/>
          </w:tcPr>
          <w:p w14:paraId="60F3FA2E" w14:textId="77777777" w:rsidR="009D183E" w:rsidRPr="009C5BDF" w:rsidRDefault="009D183E" w:rsidP="00B7296A">
            <w:pPr>
              <w:pStyle w:val="Heading3"/>
              <w:outlineLvl w:val="2"/>
            </w:pPr>
          </w:p>
        </w:tc>
        <w:tc>
          <w:tcPr>
            <w:tcW w:w="864" w:type="dxa"/>
          </w:tcPr>
          <w:p w14:paraId="0AD1A5E8" w14:textId="77777777" w:rsidR="009D183E" w:rsidRPr="009C5BDF" w:rsidRDefault="009D183E" w:rsidP="00B7296A">
            <w:pPr>
              <w:pStyle w:val="Heading3"/>
              <w:outlineLvl w:val="2"/>
            </w:pPr>
          </w:p>
        </w:tc>
        <w:tc>
          <w:tcPr>
            <w:tcW w:w="864" w:type="dxa"/>
          </w:tcPr>
          <w:p w14:paraId="27D67E0A" w14:textId="77777777" w:rsidR="009D183E" w:rsidRPr="009C5BDF" w:rsidRDefault="009D183E" w:rsidP="00B7296A">
            <w:pPr>
              <w:pStyle w:val="Heading3"/>
              <w:outlineLvl w:val="2"/>
            </w:pPr>
          </w:p>
        </w:tc>
        <w:tc>
          <w:tcPr>
            <w:tcW w:w="864" w:type="dxa"/>
          </w:tcPr>
          <w:p w14:paraId="6AAE076B" w14:textId="77777777" w:rsidR="009D183E" w:rsidRPr="009C5BDF" w:rsidRDefault="009D183E" w:rsidP="00B7296A">
            <w:pPr>
              <w:pStyle w:val="Heading3"/>
              <w:outlineLvl w:val="2"/>
            </w:pPr>
          </w:p>
        </w:tc>
        <w:tc>
          <w:tcPr>
            <w:tcW w:w="864" w:type="dxa"/>
          </w:tcPr>
          <w:p w14:paraId="315F8025" w14:textId="77777777" w:rsidR="009D183E" w:rsidRPr="009C5BDF" w:rsidRDefault="009D183E" w:rsidP="00B7296A">
            <w:pPr>
              <w:pStyle w:val="Heading3"/>
              <w:outlineLvl w:val="2"/>
            </w:pPr>
          </w:p>
        </w:tc>
        <w:tc>
          <w:tcPr>
            <w:tcW w:w="864" w:type="dxa"/>
          </w:tcPr>
          <w:p w14:paraId="37C3D0FA" w14:textId="77777777" w:rsidR="009D183E" w:rsidRPr="009C5BDF" w:rsidRDefault="009D183E" w:rsidP="00B7296A">
            <w:pPr>
              <w:pStyle w:val="Heading3"/>
              <w:outlineLvl w:val="2"/>
            </w:pPr>
          </w:p>
        </w:tc>
        <w:tc>
          <w:tcPr>
            <w:tcW w:w="864" w:type="dxa"/>
          </w:tcPr>
          <w:p w14:paraId="6E34CFDF" w14:textId="77777777" w:rsidR="009D183E" w:rsidRPr="009C5BDF" w:rsidRDefault="009D183E" w:rsidP="00B7296A">
            <w:pPr>
              <w:pStyle w:val="Heading3"/>
              <w:outlineLvl w:val="2"/>
            </w:pPr>
          </w:p>
        </w:tc>
        <w:tc>
          <w:tcPr>
            <w:tcW w:w="864" w:type="dxa"/>
          </w:tcPr>
          <w:p w14:paraId="7B17A208" w14:textId="77777777" w:rsidR="009D183E" w:rsidRPr="009C5BDF" w:rsidRDefault="009D183E" w:rsidP="00B7296A">
            <w:pPr>
              <w:pStyle w:val="Heading3"/>
              <w:outlineLvl w:val="2"/>
            </w:pPr>
          </w:p>
        </w:tc>
      </w:tr>
      <w:tr w:rsidR="00B7296A" w:rsidRPr="00CC38F7" w14:paraId="613592B0" w14:textId="77777777" w:rsidTr="00B7296A">
        <w:tblPrEx>
          <w:tblCellMar>
            <w:left w:w="108" w:type="dxa"/>
            <w:right w:w="108" w:type="dxa"/>
          </w:tblCellMar>
        </w:tblPrEx>
        <w:trPr>
          <w:cantSplit/>
          <w:trHeight w:val="395"/>
        </w:trPr>
        <w:tc>
          <w:tcPr>
            <w:tcW w:w="4896" w:type="dxa"/>
          </w:tcPr>
          <w:p w14:paraId="75838FFD" w14:textId="3C81B1D5" w:rsidR="00B7296A" w:rsidRDefault="00B7296A" w:rsidP="00B7296A">
            <w:pPr>
              <w:pStyle w:val="BodyCopy"/>
            </w:pPr>
            <w:r w:rsidRPr="00A815E6">
              <w:t>Competency 0</w:t>
            </w:r>
            <w:r>
              <w:t>10</w:t>
            </w:r>
            <w:r w:rsidRPr="00A815E6">
              <w:t xml:space="preserve">: </w:t>
            </w:r>
            <w:r w:rsidRPr="00E72F3A">
              <w:rPr>
                <w:i/>
              </w:rPr>
              <w:t xml:space="preserve">The teacher </w:t>
            </w:r>
            <w:r w:rsidR="009D183E" w:rsidRPr="00393E81">
              <w:rPr>
                <w:i/>
              </w:rPr>
              <w:t>analyzes the properties of two- and three-dimensional figures</w:t>
            </w:r>
            <w:r w:rsidRPr="00E72F3A">
              <w:rPr>
                <w:i/>
              </w:rPr>
              <w:t>.</w:t>
            </w:r>
          </w:p>
        </w:tc>
        <w:tc>
          <w:tcPr>
            <w:tcW w:w="864" w:type="dxa"/>
          </w:tcPr>
          <w:p w14:paraId="5337DB8A" w14:textId="77777777" w:rsidR="00B7296A" w:rsidRPr="009C5BDF" w:rsidRDefault="00B7296A" w:rsidP="00B7296A">
            <w:pPr>
              <w:pStyle w:val="Heading3"/>
              <w:outlineLvl w:val="2"/>
            </w:pPr>
          </w:p>
        </w:tc>
        <w:tc>
          <w:tcPr>
            <w:tcW w:w="864" w:type="dxa"/>
          </w:tcPr>
          <w:p w14:paraId="20EE1613" w14:textId="77777777" w:rsidR="00B7296A" w:rsidRPr="009C5BDF" w:rsidRDefault="00B7296A" w:rsidP="00B7296A">
            <w:pPr>
              <w:pStyle w:val="Heading3"/>
              <w:outlineLvl w:val="2"/>
            </w:pPr>
          </w:p>
        </w:tc>
        <w:tc>
          <w:tcPr>
            <w:tcW w:w="864" w:type="dxa"/>
          </w:tcPr>
          <w:p w14:paraId="68D1A1AE" w14:textId="77777777" w:rsidR="00B7296A" w:rsidRPr="009C5BDF" w:rsidRDefault="00B7296A" w:rsidP="00B7296A">
            <w:pPr>
              <w:pStyle w:val="Heading3"/>
              <w:outlineLvl w:val="2"/>
            </w:pPr>
          </w:p>
        </w:tc>
        <w:tc>
          <w:tcPr>
            <w:tcW w:w="864" w:type="dxa"/>
          </w:tcPr>
          <w:p w14:paraId="4D3474B0" w14:textId="77777777" w:rsidR="00B7296A" w:rsidRPr="009C5BDF" w:rsidRDefault="00B7296A" w:rsidP="00B7296A">
            <w:pPr>
              <w:pStyle w:val="Heading3"/>
              <w:outlineLvl w:val="2"/>
            </w:pPr>
          </w:p>
        </w:tc>
        <w:tc>
          <w:tcPr>
            <w:tcW w:w="864" w:type="dxa"/>
          </w:tcPr>
          <w:p w14:paraId="706D7407" w14:textId="77777777" w:rsidR="00B7296A" w:rsidRPr="009C5BDF" w:rsidRDefault="00B7296A" w:rsidP="00B7296A">
            <w:pPr>
              <w:pStyle w:val="Heading3"/>
              <w:outlineLvl w:val="2"/>
            </w:pPr>
          </w:p>
        </w:tc>
        <w:tc>
          <w:tcPr>
            <w:tcW w:w="864" w:type="dxa"/>
          </w:tcPr>
          <w:p w14:paraId="3209268E" w14:textId="77777777" w:rsidR="00B7296A" w:rsidRPr="009C5BDF" w:rsidRDefault="00B7296A" w:rsidP="00B7296A">
            <w:pPr>
              <w:pStyle w:val="Heading3"/>
              <w:outlineLvl w:val="2"/>
            </w:pPr>
          </w:p>
        </w:tc>
        <w:tc>
          <w:tcPr>
            <w:tcW w:w="864" w:type="dxa"/>
          </w:tcPr>
          <w:p w14:paraId="2418F2B9" w14:textId="77777777" w:rsidR="00B7296A" w:rsidRPr="009C5BDF" w:rsidRDefault="00B7296A" w:rsidP="00B7296A">
            <w:pPr>
              <w:pStyle w:val="Heading3"/>
              <w:outlineLvl w:val="2"/>
            </w:pPr>
          </w:p>
        </w:tc>
        <w:tc>
          <w:tcPr>
            <w:tcW w:w="864" w:type="dxa"/>
          </w:tcPr>
          <w:p w14:paraId="6C247494" w14:textId="77777777" w:rsidR="00B7296A" w:rsidRPr="009C5BDF" w:rsidRDefault="00B7296A" w:rsidP="00B7296A">
            <w:pPr>
              <w:pStyle w:val="Heading3"/>
              <w:outlineLvl w:val="2"/>
            </w:pPr>
          </w:p>
        </w:tc>
        <w:tc>
          <w:tcPr>
            <w:tcW w:w="864" w:type="dxa"/>
          </w:tcPr>
          <w:p w14:paraId="4D9935A5" w14:textId="77777777" w:rsidR="00B7296A" w:rsidRPr="009C5BDF" w:rsidRDefault="00B7296A" w:rsidP="00B7296A">
            <w:pPr>
              <w:pStyle w:val="Heading3"/>
              <w:outlineLvl w:val="2"/>
            </w:pPr>
          </w:p>
        </w:tc>
        <w:tc>
          <w:tcPr>
            <w:tcW w:w="864" w:type="dxa"/>
          </w:tcPr>
          <w:p w14:paraId="09ABD9BB" w14:textId="77777777" w:rsidR="00B7296A" w:rsidRPr="009C5BDF" w:rsidRDefault="00B7296A" w:rsidP="00B7296A">
            <w:pPr>
              <w:pStyle w:val="Heading3"/>
              <w:outlineLvl w:val="2"/>
            </w:pPr>
          </w:p>
        </w:tc>
        <w:tc>
          <w:tcPr>
            <w:tcW w:w="864" w:type="dxa"/>
          </w:tcPr>
          <w:p w14:paraId="20CC85CB" w14:textId="77777777" w:rsidR="00B7296A" w:rsidRPr="009C5BDF" w:rsidRDefault="00B7296A" w:rsidP="00B7296A">
            <w:pPr>
              <w:pStyle w:val="Heading3"/>
              <w:outlineLvl w:val="2"/>
            </w:pPr>
          </w:p>
        </w:tc>
      </w:tr>
      <w:tr w:rsidR="009D183E" w:rsidRPr="00CC38F7" w14:paraId="24A4EC55" w14:textId="77777777" w:rsidTr="00B7296A">
        <w:tblPrEx>
          <w:tblCellMar>
            <w:left w:w="108" w:type="dxa"/>
            <w:right w:w="108" w:type="dxa"/>
          </w:tblCellMar>
        </w:tblPrEx>
        <w:trPr>
          <w:cantSplit/>
          <w:trHeight w:val="395"/>
        </w:trPr>
        <w:tc>
          <w:tcPr>
            <w:tcW w:w="4896" w:type="dxa"/>
          </w:tcPr>
          <w:p w14:paraId="5F4950E3" w14:textId="19B5A67A" w:rsidR="009D183E" w:rsidRDefault="009D183E" w:rsidP="00D42B2E">
            <w:pPr>
              <w:pStyle w:val="Descriptivestatements"/>
              <w:numPr>
                <w:ilvl w:val="0"/>
                <w:numId w:val="55"/>
              </w:numPr>
              <w:ind w:left="522"/>
            </w:pPr>
            <w:r w:rsidRPr="00B8304C">
              <w:t>Uses and understands the development of formulas to find lengths, perimeters, areas and volumes of basic geometric figures.</w:t>
            </w:r>
          </w:p>
        </w:tc>
        <w:tc>
          <w:tcPr>
            <w:tcW w:w="864" w:type="dxa"/>
          </w:tcPr>
          <w:p w14:paraId="1AB10456" w14:textId="77777777" w:rsidR="009D183E" w:rsidRPr="009C5BDF" w:rsidRDefault="009D183E" w:rsidP="009D183E">
            <w:pPr>
              <w:pStyle w:val="Heading3"/>
              <w:outlineLvl w:val="2"/>
            </w:pPr>
          </w:p>
        </w:tc>
        <w:tc>
          <w:tcPr>
            <w:tcW w:w="864" w:type="dxa"/>
          </w:tcPr>
          <w:p w14:paraId="140011FD" w14:textId="77777777" w:rsidR="009D183E" w:rsidRPr="009C5BDF" w:rsidRDefault="009D183E" w:rsidP="009D183E">
            <w:pPr>
              <w:pStyle w:val="Heading3"/>
              <w:outlineLvl w:val="2"/>
            </w:pPr>
          </w:p>
        </w:tc>
        <w:tc>
          <w:tcPr>
            <w:tcW w:w="864" w:type="dxa"/>
          </w:tcPr>
          <w:p w14:paraId="61BED9F8" w14:textId="77777777" w:rsidR="009D183E" w:rsidRPr="009C5BDF" w:rsidRDefault="009D183E" w:rsidP="009D183E">
            <w:pPr>
              <w:pStyle w:val="Heading3"/>
              <w:outlineLvl w:val="2"/>
            </w:pPr>
          </w:p>
        </w:tc>
        <w:tc>
          <w:tcPr>
            <w:tcW w:w="864" w:type="dxa"/>
          </w:tcPr>
          <w:p w14:paraId="71BCEEBC" w14:textId="77777777" w:rsidR="009D183E" w:rsidRPr="009C5BDF" w:rsidRDefault="009D183E" w:rsidP="009D183E">
            <w:pPr>
              <w:pStyle w:val="Heading3"/>
              <w:outlineLvl w:val="2"/>
            </w:pPr>
          </w:p>
        </w:tc>
        <w:tc>
          <w:tcPr>
            <w:tcW w:w="864" w:type="dxa"/>
          </w:tcPr>
          <w:p w14:paraId="781F94DC" w14:textId="77777777" w:rsidR="009D183E" w:rsidRPr="009C5BDF" w:rsidRDefault="009D183E" w:rsidP="009D183E">
            <w:pPr>
              <w:pStyle w:val="Heading3"/>
              <w:outlineLvl w:val="2"/>
            </w:pPr>
          </w:p>
        </w:tc>
        <w:tc>
          <w:tcPr>
            <w:tcW w:w="864" w:type="dxa"/>
          </w:tcPr>
          <w:p w14:paraId="6E9EB1C8" w14:textId="77777777" w:rsidR="009D183E" w:rsidRPr="009C5BDF" w:rsidRDefault="009D183E" w:rsidP="009D183E">
            <w:pPr>
              <w:pStyle w:val="Heading3"/>
              <w:outlineLvl w:val="2"/>
            </w:pPr>
          </w:p>
        </w:tc>
        <w:tc>
          <w:tcPr>
            <w:tcW w:w="864" w:type="dxa"/>
          </w:tcPr>
          <w:p w14:paraId="59173B38" w14:textId="77777777" w:rsidR="009D183E" w:rsidRPr="009C5BDF" w:rsidRDefault="009D183E" w:rsidP="009D183E">
            <w:pPr>
              <w:pStyle w:val="Heading3"/>
              <w:outlineLvl w:val="2"/>
            </w:pPr>
          </w:p>
        </w:tc>
        <w:tc>
          <w:tcPr>
            <w:tcW w:w="864" w:type="dxa"/>
          </w:tcPr>
          <w:p w14:paraId="6B47AD08" w14:textId="77777777" w:rsidR="009D183E" w:rsidRPr="009C5BDF" w:rsidRDefault="009D183E" w:rsidP="009D183E">
            <w:pPr>
              <w:pStyle w:val="Heading3"/>
              <w:outlineLvl w:val="2"/>
            </w:pPr>
          </w:p>
        </w:tc>
        <w:tc>
          <w:tcPr>
            <w:tcW w:w="864" w:type="dxa"/>
          </w:tcPr>
          <w:p w14:paraId="37C5F601" w14:textId="77777777" w:rsidR="009D183E" w:rsidRPr="009C5BDF" w:rsidRDefault="009D183E" w:rsidP="009D183E">
            <w:pPr>
              <w:pStyle w:val="Heading3"/>
              <w:outlineLvl w:val="2"/>
            </w:pPr>
          </w:p>
        </w:tc>
        <w:tc>
          <w:tcPr>
            <w:tcW w:w="864" w:type="dxa"/>
          </w:tcPr>
          <w:p w14:paraId="407B65FF" w14:textId="77777777" w:rsidR="009D183E" w:rsidRPr="009C5BDF" w:rsidRDefault="009D183E" w:rsidP="009D183E">
            <w:pPr>
              <w:pStyle w:val="Heading3"/>
              <w:outlineLvl w:val="2"/>
            </w:pPr>
          </w:p>
        </w:tc>
        <w:tc>
          <w:tcPr>
            <w:tcW w:w="864" w:type="dxa"/>
          </w:tcPr>
          <w:p w14:paraId="5904B51D" w14:textId="77777777" w:rsidR="009D183E" w:rsidRPr="009C5BDF" w:rsidRDefault="009D183E" w:rsidP="009D183E">
            <w:pPr>
              <w:pStyle w:val="Heading3"/>
              <w:outlineLvl w:val="2"/>
            </w:pPr>
          </w:p>
        </w:tc>
      </w:tr>
      <w:tr w:rsidR="009D183E" w:rsidRPr="00CC38F7" w14:paraId="56B95CD6" w14:textId="77777777" w:rsidTr="00B7296A">
        <w:tblPrEx>
          <w:tblCellMar>
            <w:left w:w="108" w:type="dxa"/>
            <w:right w:w="108" w:type="dxa"/>
          </w:tblCellMar>
        </w:tblPrEx>
        <w:trPr>
          <w:cantSplit/>
          <w:trHeight w:val="395"/>
        </w:trPr>
        <w:tc>
          <w:tcPr>
            <w:tcW w:w="4896" w:type="dxa"/>
          </w:tcPr>
          <w:p w14:paraId="660B47B4" w14:textId="342C6529" w:rsidR="009D183E" w:rsidRDefault="009D183E" w:rsidP="00B71B8E">
            <w:pPr>
              <w:pStyle w:val="Descriptivestatements"/>
            </w:pPr>
            <w:r w:rsidRPr="00B8304C">
              <w:t>Applies relationships among similar figures, scale and proportion and analyzes how changes in scale affect area and volume measurements.</w:t>
            </w:r>
          </w:p>
        </w:tc>
        <w:tc>
          <w:tcPr>
            <w:tcW w:w="864" w:type="dxa"/>
          </w:tcPr>
          <w:p w14:paraId="59CAA186" w14:textId="77777777" w:rsidR="009D183E" w:rsidRPr="009C5BDF" w:rsidRDefault="009D183E" w:rsidP="009D183E">
            <w:pPr>
              <w:pStyle w:val="Heading3"/>
              <w:outlineLvl w:val="2"/>
            </w:pPr>
          </w:p>
        </w:tc>
        <w:tc>
          <w:tcPr>
            <w:tcW w:w="864" w:type="dxa"/>
          </w:tcPr>
          <w:p w14:paraId="4DA3896A" w14:textId="77777777" w:rsidR="009D183E" w:rsidRPr="009C5BDF" w:rsidRDefault="009D183E" w:rsidP="009D183E">
            <w:pPr>
              <w:pStyle w:val="Heading3"/>
              <w:outlineLvl w:val="2"/>
            </w:pPr>
          </w:p>
        </w:tc>
        <w:tc>
          <w:tcPr>
            <w:tcW w:w="864" w:type="dxa"/>
          </w:tcPr>
          <w:p w14:paraId="15DB8B64" w14:textId="77777777" w:rsidR="009D183E" w:rsidRPr="009C5BDF" w:rsidRDefault="009D183E" w:rsidP="009D183E">
            <w:pPr>
              <w:pStyle w:val="Heading3"/>
              <w:outlineLvl w:val="2"/>
            </w:pPr>
          </w:p>
        </w:tc>
        <w:tc>
          <w:tcPr>
            <w:tcW w:w="864" w:type="dxa"/>
          </w:tcPr>
          <w:p w14:paraId="227F33AD" w14:textId="77777777" w:rsidR="009D183E" w:rsidRPr="009C5BDF" w:rsidRDefault="009D183E" w:rsidP="009D183E">
            <w:pPr>
              <w:pStyle w:val="Heading3"/>
              <w:outlineLvl w:val="2"/>
            </w:pPr>
          </w:p>
        </w:tc>
        <w:tc>
          <w:tcPr>
            <w:tcW w:w="864" w:type="dxa"/>
          </w:tcPr>
          <w:p w14:paraId="04EE3E1B" w14:textId="77777777" w:rsidR="009D183E" w:rsidRPr="009C5BDF" w:rsidRDefault="009D183E" w:rsidP="009D183E">
            <w:pPr>
              <w:pStyle w:val="Heading3"/>
              <w:outlineLvl w:val="2"/>
            </w:pPr>
          </w:p>
        </w:tc>
        <w:tc>
          <w:tcPr>
            <w:tcW w:w="864" w:type="dxa"/>
          </w:tcPr>
          <w:p w14:paraId="42D14582" w14:textId="77777777" w:rsidR="009D183E" w:rsidRPr="009C5BDF" w:rsidRDefault="009D183E" w:rsidP="009D183E">
            <w:pPr>
              <w:pStyle w:val="Heading3"/>
              <w:outlineLvl w:val="2"/>
            </w:pPr>
          </w:p>
        </w:tc>
        <w:tc>
          <w:tcPr>
            <w:tcW w:w="864" w:type="dxa"/>
          </w:tcPr>
          <w:p w14:paraId="716472CD" w14:textId="77777777" w:rsidR="009D183E" w:rsidRPr="009C5BDF" w:rsidRDefault="009D183E" w:rsidP="009D183E">
            <w:pPr>
              <w:pStyle w:val="Heading3"/>
              <w:outlineLvl w:val="2"/>
            </w:pPr>
          </w:p>
        </w:tc>
        <w:tc>
          <w:tcPr>
            <w:tcW w:w="864" w:type="dxa"/>
          </w:tcPr>
          <w:p w14:paraId="359515DD" w14:textId="77777777" w:rsidR="009D183E" w:rsidRPr="009C5BDF" w:rsidRDefault="009D183E" w:rsidP="009D183E">
            <w:pPr>
              <w:pStyle w:val="Heading3"/>
              <w:outlineLvl w:val="2"/>
            </w:pPr>
          </w:p>
        </w:tc>
        <w:tc>
          <w:tcPr>
            <w:tcW w:w="864" w:type="dxa"/>
          </w:tcPr>
          <w:p w14:paraId="33748EA3" w14:textId="77777777" w:rsidR="009D183E" w:rsidRPr="009C5BDF" w:rsidRDefault="009D183E" w:rsidP="009D183E">
            <w:pPr>
              <w:pStyle w:val="Heading3"/>
              <w:outlineLvl w:val="2"/>
            </w:pPr>
          </w:p>
        </w:tc>
        <w:tc>
          <w:tcPr>
            <w:tcW w:w="864" w:type="dxa"/>
          </w:tcPr>
          <w:p w14:paraId="1990C468" w14:textId="77777777" w:rsidR="009D183E" w:rsidRPr="009C5BDF" w:rsidRDefault="009D183E" w:rsidP="009D183E">
            <w:pPr>
              <w:pStyle w:val="Heading3"/>
              <w:outlineLvl w:val="2"/>
            </w:pPr>
          </w:p>
        </w:tc>
        <w:tc>
          <w:tcPr>
            <w:tcW w:w="864" w:type="dxa"/>
          </w:tcPr>
          <w:p w14:paraId="61CB7E4E" w14:textId="77777777" w:rsidR="009D183E" w:rsidRPr="009C5BDF" w:rsidRDefault="009D183E" w:rsidP="009D183E">
            <w:pPr>
              <w:pStyle w:val="Heading3"/>
              <w:outlineLvl w:val="2"/>
            </w:pPr>
          </w:p>
        </w:tc>
      </w:tr>
      <w:tr w:rsidR="009D183E" w:rsidRPr="00CC38F7" w14:paraId="13F07F74" w14:textId="77777777" w:rsidTr="00B7296A">
        <w:tblPrEx>
          <w:tblCellMar>
            <w:left w:w="108" w:type="dxa"/>
            <w:right w:w="108" w:type="dxa"/>
          </w:tblCellMar>
        </w:tblPrEx>
        <w:trPr>
          <w:cantSplit/>
          <w:trHeight w:val="395"/>
        </w:trPr>
        <w:tc>
          <w:tcPr>
            <w:tcW w:w="4896" w:type="dxa"/>
          </w:tcPr>
          <w:p w14:paraId="202B6A2A" w14:textId="5B12D243" w:rsidR="009D183E" w:rsidRDefault="009D183E" w:rsidP="00B71B8E">
            <w:pPr>
              <w:pStyle w:val="Descriptivestatements"/>
            </w:pPr>
            <w:r w:rsidRPr="00B8304C">
              <w:t>Uses a variety of representations (e.g., numeric, verbal, graphic, symbolic) to analyze and solve problems involving two- and three-dimensional figures such as circles, triangles, polygons, cylinders, prisms and spheres.</w:t>
            </w:r>
          </w:p>
        </w:tc>
        <w:tc>
          <w:tcPr>
            <w:tcW w:w="864" w:type="dxa"/>
          </w:tcPr>
          <w:p w14:paraId="3C94A0BA" w14:textId="77777777" w:rsidR="009D183E" w:rsidRPr="009C5BDF" w:rsidRDefault="009D183E" w:rsidP="009D183E">
            <w:pPr>
              <w:pStyle w:val="Heading3"/>
              <w:outlineLvl w:val="2"/>
            </w:pPr>
          </w:p>
        </w:tc>
        <w:tc>
          <w:tcPr>
            <w:tcW w:w="864" w:type="dxa"/>
          </w:tcPr>
          <w:p w14:paraId="2CE6E6C0" w14:textId="77777777" w:rsidR="009D183E" w:rsidRPr="009C5BDF" w:rsidRDefault="009D183E" w:rsidP="009D183E">
            <w:pPr>
              <w:pStyle w:val="Heading3"/>
              <w:outlineLvl w:val="2"/>
            </w:pPr>
          </w:p>
        </w:tc>
        <w:tc>
          <w:tcPr>
            <w:tcW w:w="864" w:type="dxa"/>
          </w:tcPr>
          <w:p w14:paraId="312F0BCC" w14:textId="77777777" w:rsidR="009D183E" w:rsidRPr="009C5BDF" w:rsidRDefault="009D183E" w:rsidP="009D183E">
            <w:pPr>
              <w:pStyle w:val="Heading3"/>
              <w:outlineLvl w:val="2"/>
            </w:pPr>
          </w:p>
        </w:tc>
        <w:tc>
          <w:tcPr>
            <w:tcW w:w="864" w:type="dxa"/>
          </w:tcPr>
          <w:p w14:paraId="74E465DA" w14:textId="77777777" w:rsidR="009D183E" w:rsidRPr="009C5BDF" w:rsidRDefault="009D183E" w:rsidP="009D183E">
            <w:pPr>
              <w:pStyle w:val="Heading3"/>
              <w:outlineLvl w:val="2"/>
            </w:pPr>
          </w:p>
        </w:tc>
        <w:tc>
          <w:tcPr>
            <w:tcW w:w="864" w:type="dxa"/>
          </w:tcPr>
          <w:p w14:paraId="792446BD" w14:textId="77777777" w:rsidR="009D183E" w:rsidRPr="009C5BDF" w:rsidRDefault="009D183E" w:rsidP="009D183E">
            <w:pPr>
              <w:pStyle w:val="Heading3"/>
              <w:outlineLvl w:val="2"/>
            </w:pPr>
          </w:p>
        </w:tc>
        <w:tc>
          <w:tcPr>
            <w:tcW w:w="864" w:type="dxa"/>
          </w:tcPr>
          <w:p w14:paraId="7FBACC3F" w14:textId="77777777" w:rsidR="009D183E" w:rsidRPr="009C5BDF" w:rsidRDefault="009D183E" w:rsidP="009D183E">
            <w:pPr>
              <w:pStyle w:val="Heading3"/>
              <w:outlineLvl w:val="2"/>
            </w:pPr>
          </w:p>
        </w:tc>
        <w:tc>
          <w:tcPr>
            <w:tcW w:w="864" w:type="dxa"/>
          </w:tcPr>
          <w:p w14:paraId="3C3A9C60" w14:textId="77777777" w:rsidR="009D183E" w:rsidRPr="009C5BDF" w:rsidRDefault="009D183E" w:rsidP="009D183E">
            <w:pPr>
              <w:pStyle w:val="Heading3"/>
              <w:outlineLvl w:val="2"/>
            </w:pPr>
          </w:p>
        </w:tc>
        <w:tc>
          <w:tcPr>
            <w:tcW w:w="864" w:type="dxa"/>
          </w:tcPr>
          <w:p w14:paraId="2F8DE2B9" w14:textId="77777777" w:rsidR="009D183E" w:rsidRPr="009C5BDF" w:rsidRDefault="009D183E" w:rsidP="009D183E">
            <w:pPr>
              <w:pStyle w:val="Heading3"/>
              <w:outlineLvl w:val="2"/>
            </w:pPr>
          </w:p>
        </w:tc>
        <w:tc>
          <w:tcPr>
            <w:tcW w:w="864" w:type="dxa"/>
          </w:tcPr>
          <w:p w14:paraId="713F907F" w14:textId="77777777" w:rsidR="009D183E" w:rsidRPr="009C5BDF" w:rsidRDefault="009D183E" w:rsidP="009D183E">
            <w:pPr>
              <w:pStyle w:val="Heading3"/>
              <w:outlineLvl w:val="2"/>
            </w:pPr>
          </w:p>
        </w:tc>
        <w:tc>
          <w:tcPr>
            <w:tcW w:w="864" w:type="dxa"/>
          </w:tcPr>
          <w:p w14:paraId="2E97484E" w14:textId="77777777" w:rsidR="009D183E" w:rsidRPr="009C5BDF" w:rsidRDefault="009D183E" w:rsidP="009D183E">
            <w:pPr>
              <w:pStyle w:val="Heading3"/>
              <w:outlineLvl w:val="2"/>
            </w:pPr>
          </w:p>
        </w:tc>
        <w:tc>
          <w:tcPr>
            <w:tcW w:w="864" w:type="dxa"/>
          </w:tcPr>
          <w:p w14:paraId="7CBDAF06" w14:textId="77777777" w:rsidR="009D183E" w:rsidRPr="009C5BDF" w:rsidRDefault="009D183E" w:rsidP="009D183E">
            <w:pPr>
              <w:pStyle w:val="Heading3"/>
              <w:outlineLvl w:val="2"/>
            </w:pPr>
          </w:p>
        </w:tc>
      </w:tr>
      <w:tr w:rsidR="009D183E" w:rsidRPr="00CC38F7" w14:paraId="69375F46" w14:textId="77777777" w:rsidTr="00B7296A">
        <w:tblPrEx>
          <w:tblCellMar>
            <w:left w:w="108" w:type="dxa"/>
            <w:right w:w="108" w:type="dxa"/>
          </w:tblCellMar>
        </w:tblPrEx>
        <w:trPr>
          <w:cantSplit/>
          <w:trHeight w:val="395"/>
        </w:trPr>
        <w:tc>
          <w:tcPr>
            <w:tcW w:w="4896" w:type="dxa"/>
          </w:tcPr>
          <w:p w14:paraId="3974C277" w14:textId="7C193093" w:rsidR="009D183E" w:rsidRPr="004A4DA6" w:rsidRDefault="009D183E" w:rsidP="00B71B8E">
            <w:pPr>
              <w:pStyle w:val="Descriptivestatements"/>
            </w:pPr>
            <w:r w:rsidRPr="00B8304C">
              <w:t>Analyzes the relationship among three-dimensional figures and related two-dimensional representations (e.g., projections, cross-sections, nets) and uses these representations to solve problems.</w:t>
            </w:r>
          </w:p>
        </w:tc>
        <w:tc>
          <w:tcPr>
            <w:tcW w:w="864" w:type="dxa"/>
          </w:tcPr>
          <w:p w14:paraId="4F5528D8" w14:textId="77777777" w:rsidR="009D183E" w:rsidRPr="009C5BDF" w:rsidRDefault="009D183E" w:rsidP="009D183E">
            <w:pPr>
              <w:pStyle w:val="Heading3"/>
              <w:outlineLvl w:val="2"/>
            </w:pPr>
          </w:p>
        </w:tc>
        <w:tc>
          <w:tcPr>
            <w:tcW w:w="864" w:type="dxa"/>
          </w:tcPr>
          <w:p w14:paraId="110CC99A" w14:textId="77777777" w:rsidR="009D183E" w:rsidRPr="009C5BDF" w:rsidRDefault="009D183E" w:rsidP="009D183E">
            <w:pPr>
              <w:pStyle w:val="Heading3"/>
              <w:outlineLvl w:val="2"/>
            </w:pPr>
          </w:p>
        </w:tc>
        <w:tc>
          <w:tcPr>
            <w:tcW w:w="864" w:type="dxa"/>
          </w:tcPr>
          <w:p w14:paraId="329ED856" w14:textId="77777777" w:rsidR="009D183E" w:rsidRPr="009C5BDF" w:rsidRDefault="009D183E" w:rsidP="009D183E">
            <w:pPr>
              <w:pStyle w:val="Heading3"/>
              <w:outlineLvl w:val="2"/>
            </w:pPr>
          </w:p>
        </w:tc>
        <w:tc>
          <w:tcPr>
            <w:tcW w:w="864" w:type="dxa"/>
          </w:tcPr>
          <w:p w14:paraId="12DE2859" w14:textId="77777777" w:rsidR="009D183E" w:rsidRPr="009C5BDF" w:rsidRDefault="009D183E" w:rsidP="009D183E">
            <w:pPr>
              <w:pStyle w:val="Heading3"/>
              <w:outlineLvl w:val="2"/>
            </w:pPr>
          </w:p>
        </w:tc>
        <w:tc>
          <w:tcPr>
            <w:tcW w:w="864" w:type="dxa"/>
          </w:tcPr>
          <w:p w14:paraId="6FBE8E49" w14:textId="77777777" w:rsidR="009D183E" w:rsidRPr="009C5BDF" w:rsidRDefault="009D183E" w:rsidP="009D183E">
            <w:pPr>
              <w:pStyle w:val="Heading3"/>
              <w:outlineLvl w:val="2"/>
            </w:pPr>
          </w:p>
        </w:tc>
        <w:tc>
          <w:tcPr>
            <w:tcW w:w="864" w:type="dxa"/>
          </w:tcPr>
          <w:p w14:paraId="7C6569F2" w14:textId="77777777" w:rsidR="009D183E" w:rsidRPr="009C5BDF" w:rsidRDefault="009D183E" w:rsidP="009D183E">
            <w:pPr>
              <w:pStyle w:val="Heading3"/>
              <w:outlineLvl w:val="2"/>
            </w:pPr>
          </w:p>
        </w:tc>
        <w:tc>
          <w:tcPr>
            <w:tcW w:w="864" w:type="dxa"/>
          </w:tcPr>
          <w:p w14:paraId="599E6A9D" w14:textId="77777777" w:rsidR="009D183E" w:rsidRPr="009C5BDF" w:rsidRDefault="009D183E" w:rsidP="009D183E">
            <w:pPr>
              <w:pStyle w:val="Heading3"/>
              <w:outlineLvl w:val="2"/>
            </w:pPr>
          </w:p>
        </w:tc>
        <w:tc>
          <w:tcPr>
            <w:tcW w:w="864" w:type="dxa"/>
          </w:tcPr>
          <w:p w14:paraId="2D6CF30F" w14:textId="77777777" w:rsidR="009D183E" w:rsidRPr="009C5BDF" w:rsidRDefault="009D183E" w:rsidP="009D183E">
            <w:pPr>
              <w:pStyle w:val="Heading3"/>
              <w:outlineLvl w:val="2"/>
            </w:pPr>
          </w:p>
        </w:tc>
        <w:tc>
          <w:tcPr>
            <w:tcW w:w="864" w:type="dxa"/>
          </w:tcPr>
          <w:p w14:paraId="47B5611D" w14:textId="77777777" w:rsidR="009D183E" w:rsidRPr="009C5BDF" w:rsidRDefault="009D183E" w:rsidP="009D183E">
            <w:pPr>
              <w:pStyle w:val="Heading3"/>
              <w:outlineLvl w:val="2"/>
            </w:pPr>
          </w:p>
        </w:tc>
        <w:tc>
          <w:tcPr>
            <w:tcW w:w="864" w:type="dxa"/>
          </w:tcPr>
          <w:p w14:paraId="145B6723" w14:textId="77777777" w:rsidR="009D183E" w:rsidRPr="009C5BDF" w:rsidRDefault="009D183E" w:rsidP="009D183E">
            <w:pPr>
              <w:pStyle w:val="Heading3"/>
              <w:outlineLvl w:val="2"/>
            </w:pPr>
          </w:p>
        </w:tc>
        <w:tc>
          <w:tcPr>
            <w:tcW w:w="864" w:type="dxa"/>
          </w:tcPr>
          <w:p w14:paraId="119055C7" w14:textId="77777777" w:rsidR="009D183E" w:rsidRPr="009C5BDF" w:rsidRDefault="009D183E" w:rsidP="009D183E">
            <w:pPr>
              <w:pStyle w:val="Heading3"/>
              <w:outlineLvl w:val="2"/>
            </w:pPr>
          </w:p>
        </w:tc>
      </w:tr>
      <w:tr w:rsidR="009D183E" w:rsidRPr="00CC38F7" w14:paraId="4AC5EA14" w14:textId="77777777" w:rsidTr="00B7296A">
        <w:tblPrEx>
          <w:tblCellMar>
            <w:left w:w="108" w:type="dxa"/>
            <w:right w:w="108" w:type="dxa"/>
          </w:tblCellMar>
        </w:tblPrEx>
        <w:trPr>
          <w:cantSplit/>
          <w:trHeight w:val="395"/>
        </w:trPr>
        <w:tc>
          <w:tcPr>
            <w:tcW w:w="4896" w:type="dxa"/>
          </w:tcPr>
          <w:p w14:paraId="690195E8" w14:textId="6D69683E" w:rsidR="009D183E" w:rsidRPr="004A4DA6" w:rsidRDefault="009D183E" w:rsidP="00B71B8E">
            <w:pPr>
              <w:pStyle w:val="Descriptivestatements"/>
            </w:pPr>
            <w:r w:rsidRPr="00B8304C">
              <w:t>Generates formulas involving perimeter, area, circumference, volume and scaling.</w:t>
            </w:r>
          </w:p>
        </w:tc>
        <w:tc>
          <w:tcPr>
            <w:tcW w:w="864" w:type="dxa"/>
          </w:tcPr>
          <w:p w14:paraId="7CE0E362" w14:textId="77777777" w:rsidR="009D183E" w:rsidRPr="009C5BDF" w:rsidRDefault="009D183E" w:rsidP="009D183E">
            <w:pPr>
              <w:pStyle w:val="Heading3"/>
              <w:outlineLvl w:val="2"/>
            </w:pPr>
          </w:p>
        </w:tc>
        <w:tc>
          <w:tcPr>
            <w:tcW w:w="864" w:type="dxa"/>
          </w:tcPr>
          <w:p w14:paraId="5A801B57" w14:textId="77777777" w:rsidR="009D183E" w:rsidRPr="009C5BDF" w:rsidRDefault="009D183E" w:rsidP="009D183E">
            <w:pPr>
              <w:pStyle w:val="Heading3"/>
              <w:outlineLvl w:val="2"/>
            </w:pPr>
          </w:p>
        </w:tc>
        <w:tc>
          <w:tcPr>
            <w:tcW w:w="864" w:type="dxa"/>
          </w:tcPr>
          <w:p w14:paraId="7FA5B271" w14:textId="77777777" w:rsidR="009D183E" w:rsidRPr="009C5BDF" w:rsidRDefault="009D183E" w:rsidP="009D183E">
            <w:pPr>
              <w:pStyle w:val="Heading3"/>
              <w:outlineLvl w:val="2"/>
            </w:pPr>
          </w:p>
        </w:tc>
        <w:tc>
          <w:tcPr>
            <w:tcW w:w="864" w:type="dxa"/>
          </w:tcPr>
          <w:p w14:paraId="12BB9117" w14:textId="77777777" w:rsidR="009D183E" w:rsidRPr="009C5BDF" w:rsidRDefault="009D183E" w:rsidP="009D183E">
            <w:pPr>
              <w:pStyle w:val="Heading3"/>
              <w:outlineLvl w:val="2"/>
            </w:pPr>
          </w:p>
        </w:tc>
        <w:tc>
          <w:tcPr>
            <w:tcW w:w="864" w:type="dxa"/>
          </w:tcPr>
          <w:p w14:paraId="40B9D288" w14:textId="77777777" w:rsidR="009D183E" w:rsidRPr="009C5BDF" w:rsidRDefault="009D183E" w:rsidP="009D183E">
            <w:pPr>
              <w:pStyle w:val="Heading3"/>
              <w:outlineLvl w:val="2"/>
            </w:pPr>
          </w:p>
        </w:tc>
        <w:tc>
          <w:tcPr>
            <w:tcW w:w="864" w:type="dxa"/>
          </w:tcPr>
          <w:p w14:paraId="33CE8792" w14:textId="77777777" w:rsidR="009D183E" w:rsidRPr="009C5BDF" w:rsidRDefault="009D183E" w:rsidP="009D183E">
            <w:pPr>
              <w:pStyle w:val="Heading3"/>
              <w:outlineLvl w:val="2"/>
            </w:pPr>
          </w:p>
        </w:tc>
        <w:tc>
          <w:tcPr>
            <w:tcW w:w="864" w:type="dxa"/>
          </w:tcPr>
          <w:p w14:paraId="1533AF8D" w14:textId="77777777" w:rsidR="009D183E" w:rsidRPr="009C5BDF" w:rsidRDefault="009D183E" w:rsidP="009D183E">
            <w:pPr>
              <w:pStyle w:val="Heading3"/>
              <w:outlineLvl w:val="2"/>
            </w:pPr>
          </w:p>
        </w:tc>
        <w:tc>
          <w:tcPr>
            <w:tcW w:w="864" w:type="dxa"/>
          </w:tcPr>
          <w:p w14:paraId="7AE280F2" w14:textId="77777777" w:rsidR="009D183E" w:rsidRPr="009C5BDF" w:rsidRDefault="009D183E" w:rsidP="009D183E">
            <w:pPr>
              <w:pStyle w:val="Heading3"/>
              <w:outlineLvl w:val="2"/>
            </w:pPr>
          </w:p>
        </w:tc>
        <w:tc>
          <w:tcPr>
            <w:tcW w:w="864" w:type="dxa"/>
          </w:tcPr>
          <w:p w14:paraId="5E79C41D" w14:textId="77777777" w:rsidR="009D183E" w:rsidRPr="009C5BDF" w:rsidRDefault="009D183E" w:rsidP="009D183E">
            <w:pPr>
              <w:pStyle w:val="Heading3"/>
              <w:outlineLvl w:val="2"/>
            </w:pPr>
          </w:p>
        </w:tc>
        <w:tc>
          <w:tcPr>
            <w:tcW w:w="864" w:type="dxa"/>
          </w:tcPr>
          <w:p w14:paraId="006584A6" w14:textId="77777777" w:rsidR="009D183E" w:rsidRPr="009C5BDF" w:rsidRDefault="009D183E" w:rsidP="009D183E">
            <w:pPr>
              <w:pStyle w:val="Heading3"/>
              <w:outlineLvl w:val="2"/>
            </w:pPr>
          </w:p>
        </w:tc>
        <w:tc>
          <w:tcPr>
            <w:tcW w:w="864" w:type="dxa"/>
          </w:tcPr>
          <w:p w14:paraId="519E8E4C" w14:textId="77777777" w:rsidR="009D183E" w:rsidRPr="009C5BDF" w:rsidRDefault="009D183E" w:rsidP="009D183E">
            <w:pPr>
              <w:pStyle w:val="Heading3"/>
              <w:outlineLvl w:val="2"/>
            </w:pPr>
          </w:p>
        </w:tc>
      </w:tr>
      <w:tr w:rsidR="009D183E" w:rsidRPr="00CC38F7" w14:paraId="37C8A4A5" w14:textId="77777777" w:rsidTr="00B7296A">
        <w:tblPrEx>
          <w:tblCellMar>
            <w:left w:w="108" w:type="dxa"/>
            <w:right w:w="108" w:type="dxa"/>
          </w:tblCellMar>
        </w:tblPrEx>
        <w:trPr>
          <w:cantSplit/>
          <w:trHeight w:val="395"/>
        </w:trPr>
        <w:tc>
          <w:tcPr>
            <w:tcW w:w="4896" w:type="dxa"/>
          </w:tcPr>
          <w:p w14:paraId="4B119E0E" w14:textId="7FD101A3" w:rsidR="009D183E" w:rsidRPr="004A4DA6" w:rsidRDefault="009D183E" w:rsidP="00B71B8E">
            <w:pPr>
              <w:pStyle w:val="Descriptivestatements"/>
            </w:pPr>
            <w:r w:rsidRPr="00B8304C">
              <w:t>Estimates measurements and solves application problems involving length (including perimeter and circumference) and area of polygons and other shapes.</w:t>
            </w:r>
          </w:p>
        </w:tc>
        <w:tc>
          <w:tcPr>
            <w:tcW w:w="864" w:type="dxa"/>
          </w:tcPr>
          <w:p w14:paraId="7DE961B0" w14:textId="77777777" w:rsidR="009D183E" w:rsidRPr="009C5BDF" w:rsidRDefault="009D183E" w:rsidP="009D183E">
            <w:pPr>
              <w:pStyle w:val="Heading3"/>
              <w:outlineLvl w:val="2"/>
            </w:pPr>
          </w:p>
        </w:tc>
        <w:tc>
          <w:tcPr>
            <w:tcW w:w="864" w:type="dxa"/>
          </w:tcPr>
          <w:p w14:paraId="7D559EA3" w14:textId="77777777" w:rsidR="009D183E" w:rsidRPr="009C5BDF" w:rsidRDefault="009D183E" w:rsidP="009D183E">
            <w:pPr>
              <w:pStyle w:val="Heading3"/>
              <w:outlineLvl w:val="2"/>
            </w:pPr>
          </w:p>
        </w:tc>
        <w:tc>
          <w:tcPr>
            <w:tcW w:w="864" w:type="dxa"/>
          </w:tcPr>
          <w:p w14:paraId="58B3BD3D" w14:textId="77777777" w:rsidR="009D183E" w:rsidRPr="009C5BDF" w:rsidRDefault="009D183E" w:rsidP="009D183E">
            <w:pPr>
              <w:pStyle w:val="Heading3"/>
              <w:outlineLvl w:val="2"/>
            </w:pPr>
          </w:p>
        </w:tc>
        <w:tc>
          <w:tcPr>
            <w:tcW w:w="864" w:type="dxa"/>
          </w:tcPr>
          <w:p w14:paraId="026FA7E7" w14:textId="77777777" w:rsidR="009D183E" w:rsidRPr="009C5BDF" w:rsidRDefault="009D183E" w:rsidP="009D183E">
            <w:pPr>
              <w:pStyle w:val="Heading3"/>
              <w:outlineLvl w:val="2"/>
            </w:pPr>
          </w:p>
        </w:tc>
        <w:tc>
          <w:tcPr>
            <w:tcW w:w="864" w:type="dxa"/>
          </w:tcPr>
          <w:p w14:paraId="1088FB20" w14:textId="77777777" w:rsidR="009D183E" w:rsidRPr="009C5BDF" w:rsidRDefault="009D183E" w:rsidP="009D183E">
            <w:pPr>
              <w:pStyle w:val="Heading3"/>
              <w:outlineLvl w:val="2"/>
            </w:pPr>
          </w:p>
        </w:tc>
        <w:tc>
          <w:tcPr>
            <w:tcW w:w="864" w:type="dxa"/>
          </w:tcPr>
          <w:p w14:paraId="7216A290" w14:textId="77777777" w:rsidR="009D183E" w:rsidRPr="009C5BDF" w:rsidRDefault="009D183E" w:rsidP="009D183E">
            <w:pPr>
              <w:pStyle w:val="Heading3"/>
              <w:outlineLvl w:val="2"/>
            </w:pPr>
          </w:p>
        </w:tc>
        <w:tc>
          <w:tcPr>
            <w:tcW w:w="864" w:type="dxa"/>
          </w:tcPr>
          <w:p w14:paraId="69675809" w14:textId="77777777" w:rsidR="009D183E" w:rsidRPr="009C5BDF" w:rsidRDefault="009D183E" w:rsidP="009D183E">
            <w:pPr>
              <w:pStyle w:val="Heading3"/>
              <w:outlineLvl w:val="2"/>
            </w:pPr>
          </w:p>
        </w:tc>
        <w:tc>
          <w:tcPr>
            <w:tcW w:w="864" w:type="dxa"/>
          </w:tcPr>
          <w:p w14:paraId="3CA93680" w14:textId="77777777" w:rsidR="009D183E" w:rsidRPr="009C5BDF" w:rsidRDefault="009D183E" w:rsidP="009D183E">
            <w:pPr>
              <w:pStyle w:val="Heading3"/>
              <w:outlineLvl w:val="2"/>
            </w:pPr>
          </w:p>
        </w:tc>
        <w:tc>
          <w:tcPr>
            <w:tcW w:w="864" w:type="dxa"/>
          </w:tcPr>
          <w:p w14:paraId="429C8F30" w14:textId="77777777" w:rsidR="009D183E" w:rsidRPr="009C5BDF" w:rsidRDefault="009D183E" w:rsidP="009D183E">
            <w:pPr>
              <w:pStyle w:val="Heading3"/>
              <w:outlineLvl w:val="2"/>
            </w:pPr>
          </w:p>
        </w:tc>
        <w:tc>
          <w:tcPr>
            <w:tcW w:w="864" w:type="dxa"/>
          </w:tcPr>
          <w:p w14:paraId="0B2DF13E" w14:textId="77777777" w:rsidR="009D183E" w:rsidRPr="009C5BDF" w:rsidRDefault="009D183E" w:rsidP="009D183E">
            <w:pPr>
              <w:pStyle w:val="Heading3"/>
              <w:outlineLvl w:val="2"/>
            </w:pPr>
          </w:p>
        </w:tc>
        <w:tc>
          <w:tcPr>
            <w:tcW w:w="864" w:type="dxa"/>
          </w:tcPr>
          <w:p w14:paraId="7C8C91F7" w14:textId="77777777" w:rsidR="009D183E" w:rsidRPr="009C5BDF" w:rsidRDefault="009D183E" w:rsidP="009D183E">
            <w:pPr>
              <w:pStyle w:val="Heading3"/>
              <w:outlineLvl w:val="2"/>
            </w:pPr>
          </w:p>
        </w:tc>
      </w:tr>
      <w:tr w:rsidR="009D183E" w:rsidRPr="00CC38F7" w14:paraId="5180F7D5" w14:textId="77777777" w:rsidTr="00B7296A">
        <w:tblPrEx>
          <w:tblCellMar>
            <w:left w:w="108" w:type="dxa"/>
            <w:right w:w="108" w:type="dxa"/>
          </w:tblCellMar>
        </w:tblPrEx>
        <w:trPr>
          <w:cantSplit/>
          <w:trHeight w:val="395"/>
        </w:trPr>
        <w:tc>
          <w:tcPr>
            <w:tcW w:w="4896" w:type="dxa"/>
          </w:tcPr>
          <w:p w14:paraId="2C26FEEA" w14:textId="1038D8CE" w:rsidR="009D183E" w:rsidRPr="004A4DA6" w:rsidRDefault="009D183E" w:rsidP="00B71B8E">
            <w:pPr>
              <w:pStyle w:val="Descriptivestatements"/>
            </w:pPr>
            <w:r w:rsidRPr="00B8304C">
              <w:t>Knows the various types of triangles (e.g., scalene, obtuse, acute) and how to calculate angle degrees.</w:t>
            </w:r>
          </w:p>
        </w:tc>
        <w:tc>
          <w:tcPr>
            <w:tcW w:w="864" w:type="dxa"/>
          </w:tcPr>
          <w:p w14:paraId="6F0E12DF" w14:textId="77777777" w:rsidR="009D183E" w:rsidRPr="009C5BDF" w:rsidRDefault="009D183E" w:rsidP="009D183E">
            <w:pPr>
              <w:pStyle w:val="Heading3"/>
              <w:outlineLvl w:val="2"/>
            </w:pPr>
          </w:p>
        </w:tc>
        <w:tc>
          <w:tcPr>
            <w:tcW w:w="864" w:type="dxa"/>
          </w:tcPr>
          <w:p w14:paraId="09F6FA3D" w14:textId="77777777" w:rsidR="009D183E" w:rsidRPr="009C5BDF" w:rsidRDefault="009D183E" w:rsidP="009D183E">
            <w:pPr>
              <w:pStyle w:val="Heading3"/>
              <w:outlineLvl w:val="2"/>
            </w:pPr>
          </w:p>
        </w:tc>
        <w:tc>
          <w:tcPr>
            <w:tcW w:w="864" w:type="dxa"/>
          </w:tcPr>
          <w:p w14:paraId="62EAA823" w14:textId="77777777" w:rsidR="009D183E" w:rsidRPr="009C5BDF" w:rsidRDefault="009D183E" w:rsidP="009D183E">
            <w:pPr>
              <w:pStyle w:val="Heading3"/>
              <w:outlineLvl w:val="2"/>
            </w:pPr>
          </w:p>
        </w:tc>
        <w:tc>
          <w:tcPr>
            <w:tcW w:w="864" w:type="dxa"/>
          </w:tcPr>
          <w:p w14:paraId="5F412679" w14:textId="77777777" w:rsidR="009D183E" w:rsidRPr="009C5BDF" w:rsidRDefault="009D183E" w:rsidP="009D183E">
            <w:pPr>
              <w:pStyle w:val="Heading3"/>
              <w:outlineLvl w:val="2"/>
            </w:pPr>
          </w:p>
        </w:tc>
        <w:tc>
          <w:tcPr>
            <w:tcW w:w="864" w:type="dxa"/>
          </w:tcPr>
          <w:p w14:paraId="616DCF0A" w14:textId="77777777" w:rsidR="009D183E" w:rsidRPr="009C5BDF" w:rsidRDefault="009D183E" w:rsidP="009D183E">
            <w:pPr>
              <w:pStyle w:val="Heading3"/>
              <w:outlineLvl w:val="2"/>
            </w:pPr>
          </w:p>
        </w:tc>
        <w:tc>
          <w:tcPr>
            <w:tcW w:w="864" w:type="dxa"/>
          </w:tcPr>
          <w:p w14:paraId="4CAC9FBA" w14:textId="77777777" w:rsidR="009D183E" w:rsidRPr="009C5BDF" w:rsidRDefault="009D183E" w:rsidP="009D183E">
            <w:pPr>
              <w:pStyle w:val="Heading3"/>
              <w:outlineLvl w:val="2"/>
            </w:pPr>
          </w:p>
        </w:tc>
        <w:tc>
          <w:tcPr>
            <w:tcW w:w="864" w:type="dxa"/>
          </w:tcPr>
          <w:p w14:paraId="15788E65" w14:textId="77777777" w:rsidR="009D183E" w:rsidRPr="009C5BDF" w:rsidRDefault="009D183E" w:rsidP="009D183E">
            <w:pPr>
              <w:pStyle w:val="Heading3"/>
              <w:outlineLvl w:val="2"/>
            </w:pPr>
          </w:p>
        </w:tc>
        <w:tc>
          <w:tcPr>
            <w:tcW w:w="864" w:type="dxa"/>
          </w:tcPr>
          <w:p w14:paraId="4CFB7AC7" w14:textId="77777777" w:rsidR="009D183E" w:rsidRPr="009C5BDF" w:rsidRDefault="009D183E" w:rsidP="009D183E">
            <w:pPr>
              <w:pStyle w:val="Heading3"/>
              <w:outlineLvl w:val="2"/>
            </w:pPr>
          </w:p>
        </w:tc>
        <w:tc>
          <w:tcPr>
            <w:tcW w:w="864" w:type="dxa"/>
          </w:tcPr>
          <w:p w14:paraId="66A20613" w14:textId="77777777" w:rsidR="009D183E" w:rsidRPr="009C5BDF" w:rsidRDefault="009D183E" w:rsidP="009D183E">
            <w:pPr>
              <w:pStyle w:val="Heading3"/>
              <w:outlineLvl w:val="2"/>
            </w:pPr>
          </w:p>
        </w:tc>
        <w:tc>
          <w:tcPr>
            <w:tcW w:w="864" w:type="dxa"/>
          </w:tcPr>
          <w:p w14:paraId="70CFE250" w14:textId="77777777" w:rsidR="009D183E" w:rsidRPr="009C5BDF" w:rsidRDefault="009D183E" w:rsidP="009D183E">
            <w:pPr>
              <w:pStyle w:val="Heading3"/>
              <w:outlineLvl w:val="2"/>
            </w:pPr>
          </w:p>
        </w:tc>
        <w:tc>
          <w:tcPr>
            <w:tcW w:w="864" w:type="dxa"/>
          </w:tcPr>
          <w:p w14:paraId="722A07FA" w14:textId="77777777" w:rsidR="009D183E" w:rsidRPr="009C5BDF" w:rsidRDefault="009D183E" w:rsidP="009D183E">
            <w:pPr>
              <w:pStyle w:val="Heading3"/>
              <w:outlineLvl w:val="2"/>
            </w:pPr>
          </w:p>
        </w:tc>
      </w:tr>
      <w:tr w:rsidR="009D183E" w:rsidRPr="00CC38F7" w14:paraId="41627206" w14:textId="77777777" w:rsidTr="00B7296A">
        <w:tblPrEx>
          <w:tblCellMar>
            <w:left w:w="108" w:type="dxa"/>
            <w:right w:w="108" w:type="dxa"/>
          </w:tblCellMar>
        </w:tblPrEx>
        <w:trPr>
          <w:cantSplit/>
          <w:trHeight w:val="395"/>
        </w:trPr>
        <w:tc>
          <w:tcPr>
            <w:tcW w:w="4896" w:type="dxa"/>
          </w:tcPr>
          <w:p w14:paraId="424044D7" w14:textId="6FE223C9" w:rsidR="009D183E" w:rsidRPr="004A4DA6" w:rsidRDefault="009D183E" w:rsidP="00B71B8E">
            <w:pPr>
              <w:pStyle w:val="Descriptivestatements"/>
            </w:pPr>
            <w:r w:rsidRPr="00B8304C">
              <w:lastRenderedPageBreak/>
              <w:t>Uses geometry and spatial reasoning, compares and classifies two- and three-dimensional figures using geometric vocabulary and properties.</w:t>
            </w:r>
          </w:p>
        </w:tc>
        <w:tc>
          <w:tcPr>
            <w:tcW w:w="864" w:type="dxa"/>
          </w:tcPr>
          <w:p w14:paraId="369DBF94" w14:textId="77777777" w:rsidR="009D183E" w:rsidRPr="009C5BDF" w:rsidRDefault="009D183E" w:rsidP="009D183E">
            <w:pPr>
              <w:pStyle w:val="Heading3"/>
              <w:outlineLvl w:val="2"/>
            </w:pPr>
          </w:p>
        </w:tc>
        <w:tc>
          <w:tcPr>
            <w:tcW w:w="864" w:type="dxa"/>
          </w:tcPr>
          <w:p w14:paraId="5CCB5194" w14:textId="77777777" w:rsidR="009D183E" w:rsidRPr="009C5BDF" w:rsidRDefault="009D183E" w:rsidP="009D183E">
            <w:pPr>
              <w:pStyle w:val="Heading3"/>
              <w:outlineLvl w:val="2"/>
            </w:pPr>
          </w:p>
        </w:tc>
        <w:tc>
          <w:tcPr>
            <w:tcW w:w="864" w:type="dxa"/>
          </w:tcPr>
          <w:p w14:paraId="7F05792C" w14:textId="77777777" w:rsidR="009D183E" w:rsidRPr="009C5BDF" w:rsidRDefault="009D183E" w:rsidP="009D183E">
            <w:pPr>
              <w:pStyle w:val="Heading3"/>
              <w:outlineLvl w:val="2"/>
            </w:pPr>
          </w:p>
        </w:tc>
        <w:tc>
          <w:tcPr>
            <w:tcW w:w="864" w:type="dxa"/>
          </w:tcPr>
          <w:p w14:paraId="10068818" w14:textId="77777777" w:rsidR="009D183E" w:rsidRPr="009C5BDF" w:rsidRDefault="009D183E" w:rsidP="009D183E">
            <w:pPr>
              <w:pStyle w:val="Heading3"/>
              <w:outlineLvl w:val="2"/>
            </w:pPr>
          </w:p>
        </w:tc>
        <w:tc>
          <w:tcPr>
            <w:tcW w:w="864" w:type="dxa"/>
          </w:tcPr>
          <w:p w14:paraId="659FC4FA" w14:textId="77777777" w:rsidR="009D183E" w:rsidRPr="009C5BDF" w:rsidRDefault="009D183E" w:rsidP="009D183E">
            <w:pPr>
              <w:pStyle w:val="Heading3"/>
              <w:outlineLvl w:val="2"/>
            </w:pPr>
          </w:p>
        </w:tc>
        <w:tc>
          <w:tcPr>
            <w:tcW w:w="864" w:type="dxa"/>
          </w:tcPr>
          <w:p w14:paraId="3D5496DE" w14:textId="77777777" w:rsidR="009D183E" w:rsidRPr="009C5BDF" w:rsidRDefault="009D183E" w:rsidP="009D183E">
            <w:pPr>
              <w:pStyle w:val="Heading3"/>
              <w:outlineLvl w:val="2"/>
            </w:pPr>
          </w:p>
        </w:tc>
        <w:tc>
          <w:tcPr>
            <w:tcW w:w="864" w:type="dxa"/>
          </w:tcPr>
          <w:p w14:paraId="712C99A3" w14:textId="77777777" w:rsidR="009D183E" w:rsidRPr="009C5BDF" w:rsidRDefault="009D183E" w:rsidP="009D183E">
            <w:pPr>
              <w:pStyle w:val="Heading3"/>
              <w:outlineLvl w:val="2"/>
            </w:pPr>
          </w:p>
        </w:tc>
        <w:tc>
          <w:tcPr>
            <w:tcW w:w="864" w:type="dxa"/>
          </w:tcPr>
          <w:p w14:paraId="570EFDFF" w14:textId="77777777" w:rsidR="009D183E" w:rsidRPr="009C5BDF" w:rsidRDefault="009D183E" w:rsidP="009D183E">
            <w:pPr>
              <w:pStyle w:val="Heading3"/>
              <w:outlineLvl w:val="2"/>
            </w:pPr>
          </w:p>
        </w:tc>
        <w:tc>
          <w:tcPr>
            <w:tcW w:w="864" w:type="dxa"/>
          </w:tcPr>
          <w:p w14:paraId="7532FC2C" w14:textId="77777777" w:rsidR="009D183E" w:rsidRPr="009C5BDF" w:rsidRDefault="009D183E" w:rsidP="009D183E">
            <w:pPr>
              <w:pStyle w:val="Heading3"/>
              <w:outlineLvl w:val="2"/>
            </w:pPr>
          </w:p>
        </w:tc>
        <w:tc>
          <w:tcPr>
            <w:tcW w:w="864" w:type="dxa"/>
          </w:tcPr>
          <w:p w14:paraId="40010A56" w14:textId="77777777" w:rsidR="009D183E" w:rsidRPr="009C5BDF" w:rsidRDefault="009D183E" w:rsidP="009D183E">
            <w:pPr>
              <w:pStyle w:val="Heading3"/>
              <w:outlineLvl w:val="2"/>
            </w:pPr>
          </w:p>
        </w:tc>
        <w:tc>
          <w:tcPr>
            <w:tcW w:w="864" w:type="dxa"/>
          </w:tcPr>
          <w:p w14:paraId="02F663E1" w14:textId="77777777" w:rsidR="009D183E" w:rsidRPr="009C5BDF" w:rsidRDefault="009D183E" w:rsidP="009D183E">
            <w:pPr>
              <w:pStyle w:val="Heading3"/>
              <w:outlineLvl w:val="2"/>
            </w:pPr>
          </w:p>
        </w:tc>
      </w:tr>
      <w:tr w:rsidR="00B7296A" w:rsidRPr="00CC38F7" w14:paraId="1FAA5A0D" w14:textId="77777777" w:rsidTr="00B7296A">
        <w:tblPrEx>
          <w:tblCellMar>
            <w:left w:w="108" w:type="dxa"/>
            <w:right w:w="108" w:type="dxa"/>
          </w:tblCellMar>
        </w:tblPrEx>
        <w:trPr>
          <w:cantSplit/>
          <w:trHeight w:val="395"/>
        </w:trPr>
        <w:tc>
          <w:tcPr>
            <w:tcW w:w="4896" w:type="dxa"/>
          </w:tcPr>
          <w:p w14:paraId="4DA5A63D" w14:textId="1B44542E" w:rsidR="00B7296A" w:rsidRDefault="00B7296A" w:rsidP="00B7296A">
            <w:pPr>
              <w:pStyle w:val="BodyCopy"/>
            </w:pPr>
            <w:r w:rsidRPr="00A815E6">
              <w:t>Competency 0</w:t>
            </w:r>
            <w:r>
              <w:t>11</w:t>
            </w:r>
            <w:r w:rsidRPr="00A815E6">
              <w:t xml:space="preserve">: </w:t>
            </w:r>
            <w:r w:rsidRPr="00E72F3A">
              <w:rPr>
                <w:i/>
              </w:rPr>
              <w:t xml:space="preserve">The teacher </w:t>
            </w:r>
            <w:r w:rsidR="00F5062F" w:rsidRPr="002B07B2">
              <w:rPr>
                <w:rStyle w:val="BodyCopyChar"/>
                <w:i/>
              </w:rPr>
              <w:t>understands algebra and geometry through the Cartesian coordinate system and demonstrates knowledge of transformational geometry</w:t>
            </w:r>
            <w:r w:rsidRPr="00E72F3A">
              <w:rPr>
                <w:i/>
              </w:rPr>
              <w:t>.</w:t>
            </w:r>
          </w:p>
        </w:tc>
        <w:tc>
          <w:tcPr>
            <w:tcW w:w="864" w:type="dxa"/>
          </w:tcPr>
          <w:p w14:paraId="66E75DE8" w14:textId="77777777" w:rsidR="00B7296A" w:rsidRPr="009C5BDF" w:rsidRDefault="00B7296A" w:rsidP="00B7296A">
            <w:pPr>
              <w:pStyle w:val="Heading3"/>
              <w:outlineLvl w:val="2"/>
            </w:pPr>
          </w:p>
        </w:tc>
        <w:tc>
          <w:tcPr>
            <w:tcW w:w="864" w:type="dxa"/>
          </w:tcPr>
          <w:p w14:paraId="550A6EC3" w14:textId="77777777" w:rsidR="00B7296A" w:rsidRPr="009C5BDF" w:rsidRDefault="00B7296A" w:rsidP="00B7296A">
            <w:pPr>
              <w:pStyle w:val="Heading3"/>
              <w:outlineLvl w:val="2"/>
            </w:pPr>
          </w:p>
        </w:tc>
        <w:tc>
          <w:tcPr>
            <w:tcW w:w="864" w:type="dxa"/>
          </w:tcPr>
          <w:p w14:paraId="0C4814BF" w14:textId="77777777" w:rsidR="00B7296A" w:rsidRPr="009C5BDF" w:rsidRDefault="00B7296A" w:rsidP="00B7296A">
            <w:pPr>
              <w:pStyle w:val="Heading3"/>
              <w:outlineLvl w:val="2"/>
            </w:pPr>
          </w:p>
        </w:tc>
        <w:tc>
          <w:tcPr>
            <w:tcW w:w="864" w:type="dxa"/>
          </w:tcPr>
          <w:p w14:paraId="44509810" w14:textId="77777777" w:rsidR="00B7296A" w:rsidRPr="009C5BDF" w:rsidRDefault="00B7296A" w:rsidP="00B7296A">
            <w:pPr>
              <w:pStyle w:val="Heading3"/>
              <w:outlineLvl w:val="2"/>
            </w:pPr>
          </w:p>
        </w:tc>
        <w:tc>
          <w:tcPr>
            <w:tcW w:w="864" w:type="dxa"/>
          </w:tcPr>
          <w:p w14:paraId="62E66BE3" w14:textId="77777777" w:rsidR="00B7296A" w:rsidRPr="009C5BDF" w:rsidRDefault="00B7296A" w:rsidP="00B7296A">
            <w:pPr>
              <w:pStyle w:val="Heading3"/>
              <w:outlineLvl w:val="2"/>
            </w:pPr>
          </w:p>
        </w:tc>
        <w:tc>
          <w:tcPr>
            <w:tcW w:w="864" w:type="dxa"/>
          </w:tcPr>
          <w:p w14:paraId="3CC5C7A5" w14:textId="77777777" w:rsidR="00B7296A" w:rsidRPr="009C5BDF" w:rsidRDefault="00B7296A" w:rsidP="00B7296A">
            <w:pPr>
              <w:pStyle w:val="Heading3"/>
              <w:outlineLvl w:val="2"/>
            </w:pPr>
          </w:p>
        </w:tc>
        <w:tc>
          <w:tcPr>
            <w:tcW w:w="864" w:type="dxa"/>
          </w:tcPr>
          <w:p w14:paraId="0A88D92A" w14:textId="77777777" w:rsidR="00B7296A" w:rsidRPr="009C5BDF" w:rsidRDefault="00B7296A" w:rsidP="00B7296A">
            <w:pPr>
              <w:pStyle w:val="Heading3"/>
              <w:outlineLvl w:val="2"/>
            </w:pPr>
          </w:p>
        </w:tc>
        <w:tc>
          <w:tcPr>
            <w:tcW w:w="864" w:type="dxa"/>
          </w:tcPr>
          <w:p w14:paraId="3EFFDA07" w14:textId="77777777" w:rsidR="00B7296A" w:rsidRPr="009C5BDF" w:rsidRDefault="00B7296A" w:rsidP="00B7296A">
            <w:pPr>
              <w:pStyle w:val="Heading3"/>
              <w:outlineLvl w:val="2"/>
            </w:pPr>
          </w:p>
        </w:tc>
        <w:tc>
          <w:tcPr>
            <w:tcW w:w="864" w:type="dxa"/>
          </w:tcPr>
          <w:p w14:paraId="785C1A1A" w14:textId="77777777" w:rsidR="00B7296A" w:rsidRPr="009C5BDF" w:rsidRDefault="00B7296A" w:rsidP="00B7296A">
            <w:pPr>
              <w:pStyle w:val="Heading3"/>
              <w:outlineLvl w:val="2"/>
            </w:pPr>
          </w:p>
        </w:tc>
        <w:tc>
          <w:tcPr>
            <w:tcW w:w="864" w:type="dxa"/>
          </w:tcPr>
          <w:p w14:paraId="0062564E" w14:textId="77777777" w:rsidR="00B7296A" w:rsidRPr="009C5BDF" w:rsidRDefault="00B7296A" w:rsidP="00B7296A">
            <w:pPr>
              <w:pStyle w:val="Heading3"/>
              <w:outlineLvl w:val="2"/>
            </w:pPr>
          </w:p>
        </w:tc>
        <w:tc>
          <w:tcPr>
            <w:tcW w:w="864" w:type="dxa"/>
          </w:tcPr>
          <w:p w14:paraId="57958F61" w14:textId="77777777" w:rsidR="00B7296A" w:rsidRPr="009C5BDF" w:rsidRDefault="00B7296A" w:rsidP="00B7296A">
            <w:pPr>
              <w:pStyle w:val="Heading3"/>
              <w:outlineLvl w:val="2"/>
            </w:pPr>
          </w:p>
        </w:tc>
      </w:tr>
      <w:tr w:rsidR="00F5062F" w:rsidRPr="00CC38F7" w14:paraId="5FCA51DD" w14:textId="77777777" w:rsidTr="00B7296A">
        <w:tblPrEx>
          <w:tblCellMar>
            <w:left w:w="108" w:type="dxa"/>
            <w:right w:w="108" w:type="dxa"/>
          </w:tblCellMar>
        </w:tblPrEx>
        <w:trPr>
          <w:cantSplit/>
          <w:trHeight w:val="395"/>
        </w:trPr>
        <w:tc>
          <w:tcPr>
            <w:tcW w:w="4896" w:type="dxa"/>
          </w:tcPr>
          <w:p w14:paraId="654D7678" w14:textId="3B9FFB8C" w:rsidR="00F5062F" w:rsidRDefault="00F5062F" w:rsidP="00D42B2E">
            <w:pPr>
              <w:pStyle w:val="Descriptivestatements"/>
              <w:numPr>
                <w:ilvl w:val="0"/>
                <w:numId w:val="54"/>
              </w:numPr>
              <w:ind w:left="522"/>
            </w:pPr>
            <w:r w:rsidRPr="002A52CD">
              <w:t xml:space="preserve">Describes and justifies geometric constructions made using a reflection device and other appropriate technologies. </w:t>
            </w:r>
          </w:p>
        </w:tc>
        <w:tc>
          <w:tcPr>
            <w:tcW w:w="864" w:type="dxa"/>
          </w:tcPr>
          <w:p w14:paraId="67C6B9F3" w14:textId="77777777" w:rsidR="00F5062F" w:rsidRPr="009C5BDF" w:rsidRDefault="00F5062F" w:rsidP="00F5062F">
            <w:pPr>
              <w:pStyle w:val="Heading3"/>
              <w:outlineLvl w:val="2"/>
            </w:pPr>
          </w:p>
        </w:tc>
        <w:tc>
          <w:tcPr>
            <w:tcW w:w="864" w:type="dxa"/>
          </w:tcPr>
          <w:p w14:paraId="4DD88FBF" w14:textId="77777777" w:rsidR="00F5062F" w:rsidRPr="009C5BDF" w:rsidRDefault="00F5062F" w:rsidP="00F5062F">
            <w:pPr>
              <w:pStyle w:val="Heading3"/>
              <w:outlineLvl w:val="2"/>
            </w:pPr>
          </w:p>
        </w:tc>
        <w:tc>
          <w:tcPr>
            <w:tcW w:w="864" w:type="dxa"/>
          </w:tcPr>
          <w:p w14:paraId="080F5E85" w14:textId="77777777" w:rsidR="00F5062F" w:rsidRPr="009C5BDF" w:rsidRDefault="00F5062F" w:rsidP="00F5062F">
            <w:pPr>
              <w:pStyle w:val="Heading3"/>
              <w:outlineLvl w:val="2"/>
            </w:pPr>
          </w:p>
        </w:tc>
        <w:tc>
          <w:tcPr>
            <w:tcW w:w="864" w:type="dxa"/>
          </w:tcPr>
          <w:p w14:paraId="50A9B668" w14:textId="77777777" w:rsidR="00F5062F" w:rsidRPr="009C5BDF" w:rsidRDefault="00F5062F" w:rsidP="00F5062F">
            <w:pPr>
              <w:pStyle w:val="Heading3"/>
              <w:outlineLvl w:val="2"/>
            </w:pPr>
          </w:p>
        </w:tc>
        <w:tc>
          <w:tcPr>
            <w:tcW w:w="864" w:type="dxa"/>
          </w:tcPr>
          <w:p w14:paraId="19C7A66D" w14:textId="77777777" w:rsidR="00F5062F" w:rsidRPr="009C5BDF" w:rsidRDefault="00F5062F" w:rsidP="00F5062F">
            <w:pPr>
              <w:pStyle w:val="Heading3"/>
              <w:outlineLvl w:val="2"/>
            </w:pPr>
          </w:p>
        </w:tc>
        <w:tc>
          <w:tcPr>
            <w:tcW w:w="864" w:type="dxa"/>
          </w:tcPr>
          <w:p w14:paraId="1B4853A1" w14:textId="77777777" w:rsidR="00F5062F" w:rsidRPr="009C5BDF" w:rsidRDefault="00F5062F" w:rsidP="00F5062F">
            <w:pPr>
              <w:pStyle w:val="Heading3"/>
              <w:outlineLvl w:val="2"/>
            </w:pPr>
          </w:p>
        </w:tc>
        <w:tc>
          <w:tcPr>
            <w:tcW w:w="864" w:type="dxa"/>
          </w:tcPr>
          <w:p w14:paraId="40BD0B86" w14:textId="77777777" w:rsidR="00F5062F" w:rsidRPr="009C5BDF" w:rsidRDefault="00F5062F" w:rsidP="00F5062F">
            <w:pPr>
              <w:pStyle w:val="Heading3"/>
              <w:outlineLvl w:val="2"/>
            </w:pPr>
          </w:p>
        </w:tc>
        <w:tc>
          <w:tcPr>
            <w:tcW w:w="864" w:type="dxa"/>
          </w:tcPr>
          <w:p w14:paraId="2F6FEAD3" w14:textId="77777777" w:rsidR="00F5062F" w:rsidRPr="009C5BDF" w:rsidRDefault="00F5062F" w:rsidP="00F5062F">
            <w:pPr>
              <w:pStyle w:val="Heading3"/>
              <w:outlineLvl w:val="2"/>
            </w:pPr>
          </w:p>
        </w:tc>
        <w:tc>
          <w:tcPr>
            <w:tcW w:w="864" w:type="dxa"/>
          </w:tcPr>
          <w:p w14:paraId="73905DA4" w14:textId="77777777" w:rsidR="00F5062F" w:rsidRPr="009C5BDF" w:rsidRDefault="00F5062F" w:rsidP="00F5062F">
            <w:pPr>
              <w:pStyle w:val="Heading3"/>
              <w:outlineLvl w:val="2"/>
            </w:pPr>
          </w:p>
        </w:tc>
        <w:tc>
          <w:tcPr>
            <w:tcW w:w="864" w:type="dxa"/>
          </w:tcPr>
          <w:p w14:paraId="0465573D" w14:textId="77777777" w:rsidR="00F5062F" w:rsidRPr="009C5BDF" w:rsidRDefault="00F5062F" w:rsidP="00F5062F">
            <w:pPr>
              <w:pStyle w:val="Heading3"/>
              <w:outlineLvl w:val="2"/>
            </w:pPr>
          </w:p>
        </w:tc>
        <w:tc>
          <w:tcPr>
            <w:tcW w:w="864" w:type="dxa"/>
          </w:tcPr>
          <w:p w14:paraId="3ED07FF9" w14:textId="77777777" w:rsidR="00F5062F" w:rsidRPr="009C5BDF" w:rsidRDefault="00F5062F" w:rsidP="00F5062F">
            <w:pPr>
              <w:pStyle w:val="Heading3"/>
              <w:outlineLvl w:val="2"/>
            </w:pPr>
          </w:p>
        </w:tc>
      </w:tr>
      <w:tr w:rsidR="00F5062F" w:rsidRPr="00CC38F7" w14:paraId="7AC1F93B" w14:textId="77777777" w:rsidTr="00B7296A">
        <w:tblPrEx>
          <w:tblCellMar>
            <w:left w:w="108" w:type="dxa"/>
            <w:right w:w="108" w:type="dxa"/>
          </w:tblCellMar>
        </w:tblPrEx>
        <w:trPr>
          <w:cantSplit/>
          <w:trHeight w:val="395"/>
        </w:trPr>
        <w:tc>
          <w:tcPr>
            <w:tcW w:w="4896" w:type="dxa"/>
          </w:tcPr>
          <w:p w14:paraId="6FB38664" w14:textId="2EAF31DF" w:rsidR="00F5062F" w:rsidRDefault="00F5062F" w:rsidP="00B71B8E">
            <w:pPr>
              <w:pStyle w:val="Descriptivestatements"/>
            </w:pPr>
            <w:r w:rsidRPr="002A52CD">
              <w:t>Uses translations, reflections, glide-reflections and rotations to demonstrate congruence and to explore the symmetries of figures.</w:t>
            </w:r>
          </w:p>
        </w:tc>
        <w:tc>
          <w:tcPr>
            <w:tcW w:w="864" w:type="dxa"/>
          </w:tcPr>
          <w:p w14:paraId="553794E0" w14:textId="77777777" w:rsidR="00F5062F" w:rsidRPr="009C5BDF" w:rsidRDefault="00F5062F" w:rsidP="00F5062F">
            <w:pPr>
              <w:pStyle w:val="Heading3"/>
              <w:outlineLvl w:val="2"/>
            </w:pPr>
          </w:p>
        </w:tc>
        <w:tc>
          <w:tcPr>
            <w:tcW w:w="864" w:type="dxa"/>
          </w:tcPr>
          <w:p w14:paraId="50573A9A" w14:textId="77777777" w:rsidR="00F5062F" w:rsidRPr="009C5BDF" w:rsidRDefault="00F5062F" w:rsidP="00F5062F">
            <w:pPr>
              <w:pStyle w:val="Heading3"/>
              <w:outlineLvl w:val="2"/>
            </w:pPr>
          </w:p>
        </w:tc>
        <w:tc>
          <w:tcPr>
            <w:tcW w:w="864" w:type="dxa"/>
          </w:tcPr>
          <w:p w14:paraId="3D700EFF" w14:textId="77777777" w:rsidR="00F5062F" w:rsidRPr="009C5BDF" w:rsidRDefault="00F5062F" w:rsidP="00F5062F">
            <w:pPr>
              <w:pStyle w:val="Heading3"/>
              <w:outlineLvl w:val="2"/>
            </w:pPr>
          </w:p>
        </w:tc>
        <w:tc>
          <w:tcPr>
            <w:tcW w:w="864" w:type="dxa"/>
          </w:tcPr>
          <w:p w14:paraId="0EFC1971" w14:textId="77777777" w:rsidR="00F5062F" w:rsidRPr="009C5BDF" w:rsidRDefault="00F5062F" w:rsidP="00F5062F">
            <w:pPr>
              <w:pStyle w:val="Heading3"/>
              <w:outlineLvl w:val="2"/>
            </w:pPr>
          </w:p>
        </w:tc>
        <w:tc>
          <w:tcPr>
            <w:tcW w:w="864" w:type="dxa"/>
          </w:tcPr>
          <w:p w14:paraId="7868BE7E" w14:textId="77777777" w:rsidR="00F5062F" w:rsidRPr="009C5BDF" w:rsidRDefault="00F5062F" w:rsidP="00F5062F">
            <w:pPr>
              <w:pStyle w:val="Heading3"/>
              <w:outlineLvl w:val="2"/>
            </w:pPr>
          </w:p>
        </w:tc>
        <w:tc>
          <w:tcPr>
            <w:tcW w:w="864" w:type="dxa"/>
          </w:tcPr>
          <w:p w14:paraId="6560DBB0" w14:textId="77777777" w:rsidR="00F5062F" w:rsidRPr="009C5BDF" w:rsidRDefault="00F5062F" w:rsidP="00F5062F">
            <w:pPr>
              <w:pStyle w:val="Heading3"/>
              <w:outlineLvl w:val="2"/>
            </w:pPr>
          </w:p>
        </w:tc>
        <w:tc>
          <w:tcPr>
            <w:tcW w:w="864" w:type="dxa"/>
          </w:tcPr>
          <w:p w14:paraId="4FD8C8C7" w14:textId="77777777" w:rsidR="00F5062F" w:rsidRPr="009C5BDF" w:rsidRDefault="00F5062F" w:rsidP="00F5062F">
            <w:pPr>
              <w:pStyle w:val="Heading3"/>
              <w:outlineLvl w:val="2"/>
            </w:pPr>
          </w:p>
        </w:tc>
        <w:tc>
          <w:tcPr>
            <w:tcW w:w="864" w:type="dxa"/>
          </w:tcPr>
          <w:p w14:paraId="4A9B4BF7" w14:textId="77777777" w:rsidR="00F5062F" w:rsidRPr="009C5BDF" w:rsidRDefault="00F5062F" w:rsidP="00F5062F">
            <w:pPr>
              <w:pStyle w:val="Heading3"/>
              <w:outlineLvl w:val="2"/>
            </w:pPr>
          </w:p>
        </w:tc>
        <w:tc>
          <w:tcPr>
            <w:tcW w:w="864" w:type="dxa"/>
          </w:tcPr>
          <w:p w14:paraId="42BE1C1F" w14:textId="77777777" w:rsidR="00F5062F" w:rsidRPr="009C5BDF" w:rsidRDefault="00F5062F" w:rsidP="00F5062F">
            <w:pPr>
              <w:pStyle w:val="Heading3"/>
              <w:outlineLvl w:val="2"/>
            </w:pPr>
          </w:p>
        </w:tc>
        <w:tc>
          <w:tcPr>
            <w:tcW w:w="864" w:type="dxa"/>
          </w:tcPr>
          <w:p w14:paraId="12499F7D" w14:textId="77777777" w:rsidR="00F5062F" w:rsidRPr="009C5BDF" w:rsidRDefault="00F5062F" w:rsidP="00F5062F">
            <w:pPr>
              <w:pStyle w:val="Heading3"/>
              <w:outlineLvl w:val="2"/>
            </w:pPr>
          </w:p>
        </w:tc>
        <w:tc>
          <w:tcPr>
            <w:tcW w:w="864" w:type="dxa"/>
          </w:tcPr>
          <w:p w14:paraId="2D784A2A" w14:textId="77777777" w:rsidR="00F5062F" w:rsidRPr="009C5BDF" w:rsidRDefault="00F5062F" w:rsidP="00F5062F">
            <w:pPr>
              <w:pStyle w:val="Heading3"/>
              <w:outlineLvl w:val="2"/>
            </w:pPr>
          </w:p>
        </w:tc>
      </w:tr>
      <w:tr w:rsidR="00F5062F" w:rsidRPr="00CC38F7" w14:paraId="168263B8" w14:textId="77777777" w:rsidTr="00B7296A">
        <w:tblPrEx>
          <w:tblCellMar>
            <w:left w:w="108" w:type="dxa"/>
            <w:right w:w="108" w:type="dxa"/>
          </w:tblCellMar>
        </w:tblPrEx>
        <w:trPr>
          <w:cantSplit/>
          <w:trHeight w:val="395"/>
        </w:trPr>
        <w:tc>
          <w:tcPr>
            <w:tcW w:w="4896" w:type="dxa"/>
          </w:tcPr>
          <w:p w14:paraId="7E8353AD" w14:textId="65CBF581" w:rsidR="00F5062F" w:rsidRDefault="00F5062F" w:rsidP="00B71B8E">
            <w:pPr>
              <w:pStyle w:val="Descriptivestatements"/>
            </w:pPr>
            <w:r w:rsidRPr="002A52CD">
              <w:t>Uses dilations (expansions and contractions) to illustrate similar figures and proportionality.</w:t>
            </w:r>
          </w:p>
        </w:tc>
        <w:tc>
          <w:tcPr>
            <w:tcW w:w="864" w:type="dxa"/>
          </w:tcPr>
          <w:p w14:paraId="0F2E0ECF" w14:textId="77777777" w:rsidR="00F5062F" w:rsidRPr="009C5BDF" w:rsidRDefault="00F5062F" w:rsidP="00F5062F">
            <w:pPr>
              <w:pStyle w:val="Heading3"/>
              <w:outlineLvl w:val="2"/>
            </w:pPr>
          </w:p>
        </w:tc>
        <w:tc>
          <w:tcPr>
            <w:tcW w:w="864" w:type="dxa"/>
          </w:tcPr>
          <w:p w14:paraId="74FAD185" w14:textId="77777777" w:rsidR="00F5062F" w:rsidRPr="009C5BDF" w:rsidRDefault="00F5062F" w:rsidP="00F5062F">
            <w:pPr>
              <w:pStyle w:val="Heading3"/>
              <w:outlineLvl w:val="2"/>
            </w:pPr>
          </w:p>
        </w:tc>
        <w:tc>
          <w:tcPr>
            <w:tcW w:w="864" w:type="dxa"/>
          </w:tcPr>
          <w:p w14:paraId="5544CF9B" w14:textId="77777777" w:rsidR="00F5062F" w:rsidRPr="009C5BDF" w:rsidRDefault="00F5062F" w:rsidP="00F5062F">
            <w:pPr>
              <w:pStyle w:val="Heading3"/>
              <w:outlineLvl w:val="2"/>
            </w:pPr>
          </w:p>
        </w:tc>
        <w:tc>
          <w:tcPr>
            <w:tcW w:w="864" w:type="dxa"/>
          </w:tcPr>
          <w:p w14:paraId="4BDD438D" w14:textId="77777777" w:rsidR="00F5062F" w:rsidRPr="009C5BDF" w:rsidRDefault="00F5062F" w:rsidP="00F5062F">
            <w:pPr>
              <w:pStyle w:val="Heading3"/>
              <w:outlineLvl w:val="2"/>
            </w:pPr>
          </w:p>
        </w:tc>
        <w:tc>
          <w:tcPr>
            <w:tcW w:w="864" w:type="dxa"/>
          </w:tcPr>
          <w:p w14:paraId="027554B0" w14:textId="77777777" w:rsidR="00F5062F" w:rsidRPr="009C5BDF" w:rsidRDefault="00F5062F" w:rsidP="00F5062F">
            <w:pPr>
              <w:pStyle w:val="Heading3"/>
              <w:outlineLvl w:val="2"/>
            </w:pPr>
          </w:p>
        </w:tc>
        <w:tc>
          <w:tcPr>
            <w:tcW w:w="864" w:type="dxa"/>
          </w:tcPr>
          <w:p w14:paraId="6A3E9CF5" w14:textId="77777777" w:rsidR="00F5062F" w:rsidRPr="009C5BDF" w:rsidRDefault="00F5062F" w:rsidP="00F5062F">
            <w:pPr>
              <w:pStyle w:val="Heading3"/>
              <w:outlineLvl w:val="2"/>
            </w:pPr>
          </w:p>
        </w:tc>
        <w:tc>
          <w:tcPr>
            <w:tcW w:w="864" w:type="dxa"/>
          </w:tcPr>
          <w:p w14:paraId="7F18459C" w14:textId="77777777" w:rsidR="00F5062F" w:rsidRPr="009C5BDF" w:rsidRDefault="00F5062F" w:rsidP="00F5062F">
            <w:pPr>
              <w:pStyle w:val="Heading3"/>
              <w:outlineLvl w:val="2"/>
            </w:pPr>
          </w:p>
        </w:tc>
        <w:tc>
          <w:tcPr>
            <w:tcW w:w="864" w:type="dxa"/>
          </w:tcPr>
          <w:p w14:paraId="61336403" w14:textId="77777777" w:rsidR="00F5062F" w:rsidRPr="009C5BDF" w:rsidRDefault="00F5062F" w:rsidP="00F5062F">
            <w:pPr>
              <w:pStyle w:val="Heading3"/>
              <w:outlineLvl w:val="2"/>
            </w:pPr>
          </w:p>
        </w:tc>
        <w:tc>
          <w:tcPr>
            <w:tcW w:w="864" w:type="dxa"/>
          </w:tcPr>
          <w:p w14:paraId="0B90A820" w14:textId="77777777" w:rsidR="00F5062F" w:rsidRPr="009C5BDF" w:rsidRDefault="00F5062F" w:rsidP="00F5062F">
            <w:pPr>
              <w:pStyle w:val="Heading3"/>
              <w:outlineLvl w:val="2"/>
            </w:pPr>
          </w:p>
        </w:tc>
        <w:tc>
          <w:tcPr>
            <w:tcW w:w="864" w:type="dxa"/>
          </w:tcPr>
          <w:p w14:paraId="478E8FB8" w14:textId="77777777" w:rsidR="00F5062F" w:rsidRPr="009C5BDF" w:rsidRDefault="00F5062F" w:rsidP="00F5062F">
            <w:pPr>
              <w:pStyle w:val="Heading3"/>
              <w:outlineLvl w:val="2"/>
            </w:pPr>
          </w:p>
        </w:tc>
        <w:tc>
          <w:tcPr>
            <w:tcW w:w="864" w:type="dxa"/>
          </w:tcPr>
          <w:p w14:paraId="432C533F" w14:textId="77777777" w:rsidR="00F5062F" w:rsidRPr="009C5BDF" w:rsidRDefault="00F5062F" w:rsidP="00F5062F">
            <w:pPr>
              <w:pStyle w:val="Heading3"/>
              <w:outlineLvl w:val="2"/>
            </w:pPr>
          </w:p>
        </w:tc>
      </w:tr>
      <w:tr w:rsidR="00F5062F" w:rsidRPr="00CC38F7" w14:paraId="463F0ABE" w14:textId="77777777" w:rsidTr="00B7296A">
        <w:tblPrEx>
          <w:tblCellMar>
            <w:left w:w="108" w:type="dxa"/>
            <w:right w:w="108" w:type="dxa"/>
          </w:tblCellMar>
        </w:tblPrEx>
        <w:trPr>
          <w:cantSplit/>
          <w:trHeight w:val="395"/>
        </w:trPr>
        <w:tc>
          <w:tcPr>
            <w:tcW w:w="4896" w:type="dxa"/>
          </w:tcPr>
          <w:p w14:paraId="695701AA" w14:textId="5C9648E0" w:rsidR="00F5062F" w:rsidRPr="004A4DA6" w:rsidRDefault="00F5062F" w:rsidP="00B71B8E">
            <w:pPr>
              <w:pStyle w:val="Descriptivestatements"/>
            </w:pPr>
            <w:r w:rsidRPr="002A52CD">
              <w:t>Uses symmetry to describe tessellations and shows how they can be used to illustrate geometric concepts, properties and relationships.</w:t>
            </w:r>
          </w:p>
        </w:tc>
        <w:tc>
          <w:tcPr>
            <w:tcW w:w="864" w:type="dxa"/>
          </w:tcPr>
          <w:p w14:paraId="49E7CE91" w14:textId="77777777" w:rsidR="00F5062F" w:rsidRPr="009C5BDF" w:rsidRDefault="00F5062F" w:rsidP="00F5062F">
            <w:pPr>
              <w:pStyle w:val="Heading3"/>
              <w:outlineLvl w:val="2"/>
            </w:pPr>
          </w:p>
        </w:tc>
        <w:tc>
          <w:tcPr>
            <w:tcW w:w="864" w:type="dxa"/>
          </w:tcPr>
          <w:p w14:paraId="5CEC7B86" w14:textId="77777777" w:rsidR="00F5062F" w:rsidRPr="009C5BDF" w:rsidRDefault="00F5062F" w:rsidP="00F5062F">
            <w:pPr>
              <w:pStyle w:val="Heading3"/>
              <w:outlineLvl w:val="2"/>
            </w:pPr>
          </w:p>
        </w:tc>
        <w:tc>
          <w:tcPr>
            <w:tcW w:w="864" w:type="dxa"/>
          </w:tcPr>
          <w:p w14:paraId="774B9E44" w14:textId="77777777" w:rsidR="00F5062F" w:rsidRPr="009C5BDF" w:rsidRDefault="00F5062F" w:rsidP="00F5062F">
            <w:pPr>
              <w:pStyle w:val="Heading3"/>
              <w:outlineLvl w:val="2"/>
            </w:pPr>
          </w:p>
        </w:tc>
        <w:tc>
          <w:tcPr>
            <w:tcW w:w="864" w:type="dxa"/>
          </w:tcPr>
          <w:p w14:paraId="2B0387B2" w14:textId="77777777" w:rsidR="00F5062F" w:rsidRPr="009C5BDF" w:rsidRDefault="00F5062F" w:rsidP="00F5062F">
            <w:pPr>
              <w:pStyle w:val="Heading3"/>
              <w:outlineLvl w:val="2"/>
            </w:pPr>
          </w:p>
        </w:tc>
        <w:tc>
          <w:tcPr>
            <w:tcW w:w="864" w:type="dxa"/>
          </w:tcPr>
          <w:p w14:paraId="41798E35" w14:textId="77777777" w:rsidR="00F5062F" w:rsidRPr="009C5BDF" w:rsidRDefault="00F5062F" w:rsidP="00F5062F">
            <w:pPr>
              <w:pStyle w:val="Heading3"/>
              <w:outlineLvl w:val="2"/>
            </w:pPr>
          </w:p>
        </w:tc>
        <w:tc>
          <w:tcPr>
            <w:tcW w:w="864" w:type="dxa"/>
          </w:tcPr>
          <w:p w14:paraId="6F515939" w14:textId="77777777" w:rsidR="00F5062F" w:rsidRPr="009C5BDF" w:rsidRDefault="00F5062F" w:rsidP="00F5062F">
            <w:pPr>
              <w:pStyle w:val="Heading3"/>
              <w:outlineLvl w:val="2"/>
            </w:pPr>
          </w:p>
        </w:tc>
        <w:tc>
          <w:tcPr>
            <w:tcW w:w="864" w:type="dxa"/>
          </w:tcPr>
          <w:p w14:paraId="1ED8D4F9" w14:textId="77777777" w:rsidR="00F5062F" w:rsidRPr="009C5BDF" w:rsidRDefault="00F5062F" w:rsidP="00F5062F">
            <w:pPr>
              <w:pStyle w:val="Heading3"/>
              <w:outlineLvl w:val="2"/>
            </w:pPr>
          </w:p>
        </w:tc>
        <w:tc>
          <w:tcPr>
            <w:tcW w:w="864" w:type="dxa"/>
          </w:tcPr>
          <w:p w14:paraId="7F6F1245" w14:textId="77777777" w:rsidR="00F5062F" w:rsidRPr="009C5BDF" w:rsidRDefault="00F5062F" w:rsidP="00F5062F">
            <w:pPr>
              <w:pStyle w:val="Heading3"/>
              <w:outlineLvl w:val="2"/>
            </w:pPr>
          </w:p>
        </w:tc>
        <w:tc>
          <w:tcPr>
            <w:tcW w:w="864" w:type="dxa"/>
          </w:tcPr>
          <w:p w14:paraId="631CDBA6" w14:textId="77777777" w:rsidR="00F5062F" w:rsidRPr="009C5BDF" w:rsidRDefault="00F5062F" w:rsidP="00F5062F">
            <w:pPr>
              <w:pStyle w:val="Heading3"/>
              <w:outlineLvl w:val="2"/>
            </w:pPr>
          </w:p>
        </w:tc>
        <w:tc>
          <w:tcPr>
            <w:tcW w:w="864" w:type="dxa"/>
          </w:tcPr>
          <w:p w14:paraId="65234F70" w14:textId="77777777" w:rsidR="00F5062F" w:rsidRPr="009C5BDF" w:rsidRDefault="00F5062F" w:rsidP="00F5062F">
            <w:pPr>
              <w:pStyle w:val="Heading3"/>
              <w:outlineLvl w:val="2"/>
            </w:pPr>
          </w:p>
        </w:tc>
        <w:tc>
          <w:tcPr>
            <w:tcW w:w="864" w:type="dxa"/>
          </w:tcPr>
          <w:p w14:paraId="16AB5741" w14:textId="77777777" w:rsidR="00F5062F" w:rsidRPr="009C5BDF" w:rsidRDefault="00F5062F" w:rsidP="00F5062F">
            <w:pPr>
              <w:pStyle w:val="Heading3"/>
              <w:outlineLvl w:val="2"/>
            </w:pPr>
          </w:p>
        </w:tc>
      </w:tr>
      <w:tr w:rsidR="00F5062F" w:rsidRPr="00CC38F7" w14:paraId="72ABFAC9" w14:textId="77777777" w:rsidTr="00B7296A">
        <w:tblPrEx>
          <w:tblCellMar>
            <w:left w:w="108" w:type="dxa"/>
            <w:right w:w="108" w:type="dxa"/>
          </w:tblCellMar>
        </w:tblPrEx>
        <w:trPr>
          <w:cantSplit/>
          <w:trHeight w:val="395"/>
        </w:trPr>
        <w:tc>
          <w:tcPr>
            <w:tcW w:w="4896" w:type="dxa"/>
          </w:tcPr>
          <w:p w14:paraId="13724B98" w14:textId="0C76B29D" w:rsidR="00F5062F" w:rsidRPr="004A4DA6" w:rsidRDefault="00F5062F" w:rsidP="00B71B8E">
            <w:pPr>
              <w:pStyle w:val="Descriptivestatements"/>
            </w:pPr>
            <w:r w:rsidRPr="002A52CD">
              <w:t>Applies concepts and properties of slope, midpoint, parallelism and distance in the coordinate plane to explore properties of geometric figures and solve problems.</w:t>
            </w:r>
          </w:p>
        </w:tc>
        <w:tc>
          <w:tcPr>
            <w:tcW w:w="864" w:type="dxa"/>
          </w:tcPr>
          <w:p w14:paraId="22CAC2FD" w14:textId="77777777" w:rsidR="00F5062F" w:rsidRPr="009C5BDF" w:rsidRDefault="00F5062F" w:rsidP="00F5062F">
            <w:pPr>
              <w:pStyle w:val="Heading3"/>
              <w:outlineLvl w:val="2"/>
            </w:pPr>
          </w:p>
        </w:tc>
        <w:tc>
          <w:tcPr>
            <w:tcW w:w="864" w:type="dxa"/>
          </w:tcPr>
          <w:p w14:paraId="57A7234C" w14:textId="77777777" w:rsidR="00F5062F" w:rsidRPr="009C5BDF" w:rsidRDefault="00F5062F" w:rsidP="00F5062F">
            <w:pPr>
              <w:pStyle w:val="Heading3"/>
              <w:outlineLvl w:val="2"/>
            </w:pPr>
          </w:p>
        </w:tc>
        <w:tc>
          <w:tcPr>
            <w:tcW w:w="864" w:type="dxa"/>
          </w:tcPr>
          <w:p w14:paraId="42020E13" w14:textId="77777777" w:rsidR="00F5062F" w:rsidRPr="009C5BDF" w:rsidRDefault="00F5062F" w:rsidP="00F5062F">
            <w:pPr>
              <w:pStyle w:val="Heading3"/>
              <w:outlineLvl w:val="2"/>
            </w:pPr>
          </w:p>
        </w:tc>
        <w:tc>
          <w:tcPr>
            <w:tcW w:w="864" w:type="dxa"/>
          </w:tcPr>
          <w:p w14:paraId="63E2C538" w14:textId="77777777" w:rsidR="00F5062F" w:rsidRPr="009C5BDF" w:rsidRDefault="00F5062F" w:rsidP="00F5062F">
            <w:pPr>
              <w:pStyle w:val="Heading3"/>
              <w:outlineLvl w:val="2"/>
            </w:pPr>
          </w:p>
        </w:tc>
        <w:tc>
          <w:tcPr>
            <w:tcW w:w="864" w:type="dxa"/>
          </w:tcPr>
          <w:p w14:paraId="0DB4D8C7" w14:textId="77777777" w:rsidR="00F5062F" w:rsidRPr="009C5BDF" w:rsidRDefault="00F5062F" w:rsidP="00F5062F">
            <w:pPr>
              <w:pStyle w:val="Heading3"/>
              <w:outlineLvl w:val="2"/>
            </w:pPr>
          </w:p>
        </w:tc>
        <w:tc>
          <w:tcPr>
            <w:tcW w:w="864" w:type="dxa"/>
          </w:tcPr>
          <w:p w14:paraId="6DECFF31" w14:textId="77777777" w:rsidR="00F5062F" w:rsidRPr="009C5BDF" w:rsidRDefault="00F5062F" w:rsidP="00F5062F">
            <w:pPr>
              <w:pStyle w:val="Heading3"/>
              <w:outlineLvl w:val="2"/>
            </w:pPr>
          </w:p>
        </w:tc>
        <w:tc>
          <w:tcPr>
            <w:tcW w:w="864" w:type="dxa"/>
          </w:tcPr>
          <w:p w14:paraId="3806DDC8" w14:textId="77777777" w:rsidR="00F5062F" w:rsidRPr="009C5BDF" w:rsidRDefault="00F5062F" w:rsidP="00F5062F">
            <w:pPr>
              <w:pStyle w:val="Heading3"/>
              <w:outlineLvl w:val="2"/>
            </w:pPr>
          </w:p>
        </w:tc>
        <w:tc>
          <w:tcPr>
            <w:tcW w:w="864" w:type="dxa"/>
          </w:tcPr>
          <w:p w14:paraId="7A77198B" w14:textId="77777777" w:rsidR="00F5062F" w:rsidRPr="009C5BDF" w:rsidRDefault="00F5062F" w:rsidP="00F5062F">
            <w:pPr>
              <w:pStyle w:val="Heading3"/>
              <w:outlineLvl w:val="2"/>
            </w:pPr>
          </w:p>
        </w:tc>
        <w:tc>
          <w:tcPr>
            <w:tcW w:w="864" w:type="dxa"/>
          </w:tcPr>
          <w:p w14:paraId="461BEC2C" w14:textId="77777777" w:rsidR="00F5062F" w:rsidRPr="009C5BDF" w:rsidRDefault="00F5062F" w:rsidP="00F5062F">
            <w:pPr>
              <w:pStyle w:val="Heading3"/>
              <w:outlineLvl w:val="2"/>
            </w:pPr>
          </w:p>
        </w:tc>
        <w:tc>
          <w:tcPr>
            <w:tcW w:w="864" w:type="dxa"/>
          </w:tcPr>
          <w:p w14:paraId="3840256F" w14:textId="77777777" w:rsidR="00F5062F" w:rsidRPr="009C5BDF" w:rsidRDefault="00F5062F" w:rsidP="00F5062F">
            <w:pPr>
              <w:pStyle w:val="Heading3"/>
              <w:outlineLvl w:val="2"/>
            </w:pPr>
          </w:p>
        </w:tc>
        <w:tc>
          <w:tcPr>
            <w:tcW w:w="864" w:type="dxa"/>
          </w:tcPr>
          <w:p w14:paraId="0FE8D7D0" w14:textId="77777777" w:rsidR="00F5062F" w:rsidRPr="009C5BDF" w:rsidRDefault="00F5062F" w:rsidP="00F5062F">
            <w:pPr>
              <w:pStyle w:val="Heading3"/>
              <w:outlineLvl w:val="2"/>
            </w:pPr>
          </w:p>
        </w:tc>
      </w:tr>
      <w:tr w:rsidR="00F5062F" w:rsidRPr="00CC38F7" w14:paraId="2919067D" w14:textId="77777777" w:rsidTr="00B7296A">
        <w:tblPrEx>
          <w:tblCellMar>
            <w:left w:w="108" w:type="dxa"/>
            <w:right w:w="108" w:type="dxa"/>
          </w:tblCellMar>
        </w:tblPrEx>
        <w:trPr>
          <w:cantSplit/>
          <w:trHeight w:val="395"/>
        </w:trPr>
        <w:tc>
          <w:tcPr>
            <w:tcW w:w="4896" w:type="dxa"/>
          </w:tcPr>
          <w:p w14:paraId="7DDC83C9" w14:textId="40AEE077" w:rsidR="00F5062F" w:rsidRPr="004A4DA6" w:rsidRDefault="00F5062F" w:rsidP="00B71B8E">
            <w:pPr>
              <w:pStyle w:val="Descriptivestatements"/>
            </w:pPr>
            <w:r w:rsidRPr="002A52CD">
              <w:t>Applies transformations in the coordinate plane.</w:t>
            </w:r>
          </w:p>
        </w:tc>
        <w:tc>
          <w:tcPr>
            <w:tcW w:w="864" w:type="dxa"/>
          </w:tcPr>
          <w:p w14:paraId="0FB8B89F" w14:textId="77777777" w:rsidR="00F5062F" w:rsidRPr="009C5BDF" w:rsidRDefault="00F5062F" w:rsidP="00F5062F">
            <w:pPr>
              <w:pStyle w:val="Heading3"/>
              <w:outlineLvl w:val="2"/>
            </w:pPr>
          </w:p>
        </w:tc>
        <w:tc>
          <w:tcPr>
            <w:tcW w:w="864" w:type="dxa"/>
          </w:tcPr>
          <w:p w14:paraId="3C8F7651" w14:textId="77777777" w:rsidR="00F5062F" w:rsidRPr="009C5BDF" w:rsidRDefault="00F5062F" w:rsidP="00F5062F">
            <w:pPr>
              <w:pStyle w:val="Heading3"/>
              <w:outlineLvl w:val="2"/>
            </w:pPr>
          </w:p>
        </w:tc>
        <w:tc>
          <w:tcPr>
            <w:tcW w:w="864" w:type="dxa"/>
          </w:tcPr>
          <w:p w14:paraId="66BAD0FF" w14:textId="77777777" w:rsidR="00F5062F" w:rsidRPr="009C5BDF" w:rsidRDefault="00F5062F" w:rsidP="00F5062F">
            <w:pPr>
              <w:pStyle w:val="Heading3"/>
              <w:outlineLvl w:val="2"/>
            </w:pPr>
          </w:p>
        </w:tc>
        <w:tc>
          <w:tcPr>
            <w:tcW w:w="864" w:type="dxa"/>
          </w:tcPr>
          <w:p w14:paraId="27F0C318" w14:textId="77777777" w:rsidR="00F5062F" w:rsidRPr="009C5BDF" w:rsidRDefault="00F5062F" w:rsidP="00F5062F">
            <w:pPr>
              <w:pStyle w:val="Heading3"/>
              <w:outlineLvl w:val="2"/>
            </w:pPr>
          </w:p>
        </w:tc>
        <w:tc>
          <w:tcPr>
            <w:tcW w:w="864" w:type="dxa"/>
          </w:tcPr>
          <w:p w14:paraId="5A793E3E" w14:textId="77777777" w:rsidR="00F5062F" w:rsidRPr="009C5BDF" w:rsidRDefault="00F5062F" w:rsidP="00F5062F">
            <w:pPr>
              <w:pStyle w:val="Heading3"/>
              <w:outlineLvl w:val="2"/>
            </w:pPr>
          </w:p>
        </w:tc>
        <w:tc>
          <w:tcPr>
            <w:tcW w:w="864" w:type="dxa"/>
          </w:tcPr>
          <w:p w14:paraId="7855B825" w14:textId="77777777" w:rsidR="00F5062F" w:rsidRPr="009C5BDF" w:rsidRDefault="00F5062F" w:rsidP="00F5062F">
            <w:pPr>
              <w:pStyle w:val="Heading3"/>
              <w:outlineLvl w:val="2"/>
            </w:pPr>
          </w:p>
        </w:tc>
        <w:tc>
          <w:tcPr>
            <w:tcW w:w="864" w:type="dxa"/>
          </w:tcPr>
          <w:p w14:paraId="0B866BAA" w14:textId="77777777" w:rsidR="00F5062F" w:rsidRPr="009C5BDF" w:rsidRDefault="00F5062F" w:rsidP="00F5062F">
            <w:pPr>
              <w:pStyle w:val="Heading3"/>
              <w:outlineLvl w:val="2"/>
            </w:pPr>
          </w:p>
        </w:tc>
        <w:tc>
          <w:tcPr>
            <w:tcW w:w="864" w:type="dxa"/>
          </w:tcPr>
          <w:p w14:paraId="3EDD14ED" w14:textId="77777777" w:rsidR="00F5062F" w:rsidRPr="009C5BDF" w:rsidRDefault="00F5062F" w:rsidP="00F5062F">
            <w:pPr>
              <w:pStyle w:val="Heading3"/>
              <w:outlineLvl w:val="2"/>
            </w:pPr>
          </w:p>
        </w:tc>
        <w:tc>
          <w:tcPr>
            <w:tcW w:w="864" w:type="dxa"/>
          </w:tcPr>
          <w:p w14:paraId="42789C78" w14:textId="77777777" w:rsidR="00F5062F" w:rsidRPr="009C5BDF" w:rsidRDefault="00F5062F" w:rsidP="00F5062F">
            <w:pPr>
              <w:pStyle w:val="Heading3"/>
              <w:outlineLvl w:val="2"/>
            </w:pPr>
          </w:p>
        </w:tc>
        <w:tc>
          <w:tcPr>
            <w:tcW w:w="864" w:type="dxa"/>
          </w:tcPr>
          <w:p w14:paraId="28176F4D" w14:textId="77777777" w:rsidR="00F5062F" w:rsidRPr="009C5BDF" w:rsidRDefault="00F5062F" w:rsidP="00F5062F">
            <w:pPr>
              <w:pStyle w:val="Heading3"/>
              <w:outlineLvl w:val="2"/>
            </w:pPr>
          </w:p>
        </w:tc>
        <w:tc>
          <w:tcPr>
            <w:tcW w:w="864" w:type="dxa"/>
          </w:tcPr>
          <w:p w14:paraId="2615B04B" w14:textId="77777777" w:rsidR="00F5062F" w:rsidRPr="009C5BDF" w:rsidRDefault="00F5062F" w:rsidP="00F5062F">
            <w:pPr>
              <w:pStyle w:val="Heading3"/>
              <w:outlineLvl w:val="2"/>
            </w:pPr>
          </w:p>
        </w:tc>
      </w:tr>
      <w:tr w:rsidR="00F5062F" w:rsidRPr="00CC38F7" w14:paraId="43479EA5" w14:textId="77777777" w:rsidTr="00B7296A">
        <w:tblPrEx>
          <w:tblCellMar>
            <w:left w:w="108" w:type="dxa"/>
            <w:right w:w="108" w:type="dxa"/>
          </w:tblCellMar>
        </w:tblPrEx>
        <w:trPr>
          <w:cantSplit/>
          <w:trHeight w:val="395"/>
        </w:trPr>
        <w:tc>
          <w:tcPr>
            <w:tcW w:w="4896" w:type="dxa"/>
          </w:tcPr>
          <w:p w14:paraId="6C08F8E8" w14:textId="0FE60E40" w:rsidR="00F5062F" w:rsidRPr="004A4DA6" w:rsidRDefault="00F5062F" w:rsidP="00B71B8E">
            <w:pPr>
              <w:pStyle w:val="Descriptivestatements"/>
            </w:pPr>
            <w:r w:rsidRPr="002A52CD">
              <w:t>Uses geometry to model and describe the physical world.</w:t>
            </w:r>
          </w:p>
        </w:tc>
        <w:tc>
          <w:tcPr>
            <w:tcW w:w="864" w:type="dxa"/>
          </w:tcPr>
          <w:p w14:paraId="2F41C9FA" w14:textId="77777777" w:rsidR="00F5062F" w:rsidRPr="009C5BDF" w:rsidRDefault="00F5062F" w:rsidP="00F5062F">
            <w:pPr>
              <w:pStyle w:val="Heading3"/>
              <w:outlineLvl w:val="2"/>
            </w:pPr>
          </w:p>
        </w:tc>
        <w:tc>
          <w:tcPr>
            <w:tcW w:w="864" w:type="dxa"/>
          </w:tcPr>
          <w:p w14:paraId="09EE52AA" w14:textId="77777777" w:rsidR="00F5062F" w:rsidRPr="009C5BDF" w:rsidRDefault="00F5062F" w:rsidP="00F5062F">
            <w:pPr>
              <w:pStyle w:val="Heading3"/>
              <w:outlineLvl w:val="2"/>
            </w:pPr>
          </w:p>
        </w:tc>
        <w:tc>
          <w:tcPr>
            <w:tcW w:w="864" w:type="dxa"/>
          </w:tcPr>
          <w:p w14:paraId="16E60B3E" w14:textId="77777777" w:rsidR="00F5062F" w:rsidRPr="009C5BDF" w:rsidRDefault="00F5062F" w:rsidP="00F5062F">
            <w:pPr>
              <w:pStyle w:val="Heading3"/>
              <w:outlineLvl w:val="2"/>
            </w:pPr>
          </w:p>
        </w:tc>
        <w:tc>
          <w:tcPr>
            <w:tcW w:w="864" w:type="dxa"/>
          </w:tcPr>
          <w:p w14:paraId="124A07F1" w14:textId="77777777" w:rsidR="00F5062F" w:rsidRPr="009C5BDF" w:rsidRDefault="00F5062F" w:rsidP="00F5062F">
            <w:pPr>
              <w:pStyle w:val="Heading3"/>
              <w:outlineLvl w:val="2"/>
            </w:pPr>
          </w:p>
        </w:tc>
        <w:tc>
          <w:tcPr>
            <w:tcW w:w="864" w:type="dxa"/>
          </w:tcPr>
          <w:p w14:paraId="3D1F67CA" w14:textId="77777777" w:rsidR="00F5062F" w:rsidRPr="009C5BDF" w:rsidRDefault="00F5062F" w:rsidP="00F5062F">
            <w:pPr>
              <w:pStyle w:val="Heading3"/>
              <w:outlineLvl w:val="2"/>
            </w:pPr>
          </w:p>
        </w:tc>
        <w:tc>
          <w:tcPr>
            <w:tcW w:w="864" w:type="dxa"/>
          </w:tcPr>
          <w:p w14:paraId="78DD95E8" w14:textId="77777777" w:rsidR="00F5062F" w:rsidRPr="009C5BDF" w:rsidRDefault="00F5062F" w:rsidP="00F5062F">
            <w:pPr>
              <w:pStyle w:val="Heading3"/>
              <w:outlineLvl w:val="2"/>
            </w:pPr>
          </w:p>
        </w:tc>
        <w:tc>
          <w:tcPr>
            <w:tcW w:w="864" w:type="dxa"/>
          </w:tcPr>
          <w:p w14:paraId="67CCEA34" w14:textId="77777777" w:rsidR="00F5062F" w:rsidRPr="009C5BDF" w:rsidRDefault="00F5062F" w:rsidP="00F5062F">
            <w:pPr>
              <w:pStyle w:val="Heading3"/>
              <w:outlineLvl w:val="2"/>
            </w:pPr>
          </w:p>
        </w:tc>
        <w:tc>
          <w:tcPr>
            <w:tcW w:w="864" w:type="dxa"/>
          </w:tcPr>
          <w:p w14:paraId="3B41AFB9" w14:textId="77777777" w:rsidR="00F5062F" w:rsidRPr="009C5BDF" w:rsidRDefault="00F5062F" w:rsidP="00F5062F">
            <w:pPr>
              <w:pStyle w:val="Heading3"/>
              <w:outlineLvl w:val="2"/>
            </w:pPr>
          </w:p>
        </w:tc>
        <w:tc>
          <w:tcPr>
            <w:tcW w:w="864" w:type="dxa"/>
          </w:tcPr>
          <w:p w14:paraId="61FF1616" w14:textId="77777777" w:rsidR="00F5062F" w:rsidRPr="009C5BDF" w:rsidRDefault="00F5062F" w:rsidP="00F5062F">
            <w:pPr>
              <w:pStyle w:val="Heading3"/>
              <w:outlineLvl w:val="2"/>
            </w:pPr>
          </w:p>
        </w:tc>
        <w:tc>
          <w:tcPr>
            <w:tcW w:w="864" w:type="dxa"/>
          </w:tcPr>
          <w:p w14:paraId="11FF2795" w14:textId="77777777" w:rsidR="00F5062F" w:rsidRPr="009C5BDF" w:rsidRDefault="00F5062F" w:rsidP="00F5062F">
            <w:pPr>
              <w:pStyle w:val="Heading3"/>
              <w:outlineLvl w:val="2"/>
            </w:pPr>
          </w:p>
        </w:tc>
        <w:tc>
          <w:tcPr>
            <w:tcW w:w="864" w:type="dxa"/>
          </w:tcPr>
          <w:p w14:paraId="049E2D97" w14:textId="77777777" w:rsidR="00F5062F" w:rsidRPr="009C5BDF" w:rsidRDefault="00F5062F" w:rsidP="00F5062F">
            <w:pPr>
              <w:pStyle w:val="Heading3"/>
              <w:outlineLvl w:val="2"/>
            </w:pPr>
          </w:p>
        </w:tc>
      </w:tr>
      <w:tr w:rsidR="00F5062F" w:rsidRPr="00CC38F7" w14:paraId="027453E4" w14:textId="77777777" w:rsidTr="00B7296A">
        <w:tblPrEx>
          <w:tblCellMar>
            <w:left w:w="108" w:type="dxa"/>
            <w:right w:w="108" w:type="dxa"/>
          </w:tblCellMar>
        </w:tblPrEx>
        <w:trPr>
          <w:cantSplit/>
          <w:trHeight w:val="395"/>
        </w:trPr>
        <w:tc>
          <w:tcPr>
            <w:tcW w:w="4896" w:type="dxa"/>
          </w:tcPr>
          <w:p w14:paraId="03A8089A" w14:textId="07BD58A3" w:rsidR="00F5062F" w:rsidRPr="004A4DA6" w:rsidRDefault="00F5062F" w:rsidP="00B71B8E">
            <w:pPr>
              <w:pStyle w:val="Descriptivestatements"/>
            </w:pPr>
            <w:r w:rsidRPr="002A52CD">
              <w:t>Identifies, locates and names points on a coordinate plane using ordered pairs of real numbers in all quadrants</w:t>
            </w:r>
          </w:p>
        </w:tc>
        <w:tc>
          <w:tcPr>
            <w:tcW w:w="864" w:type="dxa"/>
          </w:tcPr>
          <w:p w14:paraId="605EA66E" w14:textId="77777777" w:rsidR="00F5062F" w:rsidRPr="009C5BDF" w:rsidRDefault="00F5062F" w:rsidP="00F5062F">
            <w:pPr>
              <w:pStyle w:val="Heading3"/>
              <w:outlineLvl w:val="2"/>
            </w:pPr>
          </w:p>
        </w:tc>
        <w:tc>
          <w:tcPr>
            <w:tcW w:w="864" w:type="dxa"/>
          </w:tcPr>
          <w:p w14:paraId="2A23A36D" w14:textId="77777777" w:rsidR="00F5062F" w:rsidRPr="009C5BDF" w:rsidRDefault="00F5062F" w:rsidP="00F5062F">
            <w:pPr>
              <w:pStyle w:val="Heading3"/>
              <w:outlineLvl w:val="2"/>
            </w:pPr>
          </w:p>
        </w:tc>
        <w:tc>
          <w:tcPr>
            <w:tcW w:w="864" w:type="dxa"/>
          </w:tcPr>
          <w:p w14:paraId="344161CB" w14:textId="77777777" w:rsidR="00F5062F" w:rsidRPr="009C5BDF" w:rsidRDefault="00F5062F" w:rsidP="00F5062F">
            <w:pPr>
              <w:pStyle w:val="Heading3"/>
              <w:outlineLvl w:val="2"/>
            </w:pPr>
          </w:p>
        </w:tc>
        <w:tc>
          <w:tcPr>
            <w:tcW w:w="864" w:type="dxa"/>
          </w:tcPr>
          <w:p w14:paraId="4B517061" w14:textId="77777777" w:rsidR="00F5062F" w:rsidRPr="009C5BDF" w:rsidRDefault="00F5062F" w:rsidP="00F5062F">
            <w:pPr>
              <w:pStyle w:val="Heading3"/>
              <w:outlineLvl w:val="2"/>
            </w:pPr>
          </w:p>
        </w:tc>
        <w:tc>
          <w:tcPr>
            <w:tcW w:w="864" w:type="dxa"/>
          </w:tcPr>
          <w:p w14:paraId="0E510598" w14:textId="77777777" w:rsidR="00F5062F" w:rsidRPr="009C5BDF" w:rsidRDefault="00F5062F" w:rsidP="00F5062F">
            <w:pPr>
              <w:pStyle w:val="Heading3"/>
              <w:outlineLvl w:val="2"/>
            </w:pPr>
          </w:p>
        </w:tc>
        <w:tc>
          <w:tcPr>
            <w:tcW w:w="864" w:type="dxa"/>
          </w:tcPr>
          <w:p w14:paraId="55504F37" w14:textId="77777777" w:rsidR="00F5062F" w:rsidRPr="009C5BDF" w:rsidRDefault="00F5062F" w:rsidP="00F5062F">
            <w:pPr>
              <w:pStyle w:val="Heading3"/>
              <w:outlineLvl w:val="2"/>
            </w:pPr>
          </w:p>
        </w:tc>
        <w:tc>
          <w:tcPr>
            <w:tcW w:w="864" w:type="dxa"/>
          </w:tcPr>
          <w:p w14:paraId="04FBD743" w14:textId="77777777" w:rsidR="00F5062F" w:rsidRPr="009C5BDF" w:rsidRDefault="00F5062F" w:rsidP="00F5062F">
            <w:pPr>
              <w:pStyle w:val="Heading3"/>
              <w:outlineLvl w:val="2"/>
            </w:pPr>
          </w:p>
        </w:tc>
        <w:tc>
          <w:tcPr>
            <w:tcW w:w="864" w:type="dxa"/>
          </w:tcPr>
          <w:p w14:paraId="4C7DD67E" w14:textId="77777777" w:rsidR="00F5062F" w:rsidRPr="009C5BDF" w:rsidRDefault="00F5062F" w:rsidP="00F5062F">
            <w:pPr>
              <w:pStyle w:val="Heading3"/>
              <w:outlineLvl w:val="2"/>
            </w:pPr>
          </w:p>
        </w:tc>
        <w:tc>
          <w:tcPr>
            <w:tcW w:w="864" w:type="dxa"/>
          </w:tcPr>
          <w:p w14:paraId="129A7F9C" w14:textId="77777777" w:rsidR="00F5062F" w:rsidRPr="009C5BDF" w:rsidRDefault="00F5062F" w:rsidP="00F5062F">
            <w:pPr>
              <w:pStyle w:val="Heading3"/>
              <w:outlineLvl w:val="2"/>
            </w:pPr>
          </w:p>
        </w:tc>
        <w:tc>
          <w:tcPr>
            <w:tcW w:w="864" w:type="dxa"/>
          </w:tcPr>
          <w:p w14:paraId="4C1E435C" w14:textId="77777777" w:rsidR="00F5062F" w:rsidRPr="009C5BDF" w:rsidRDefault="00F5062F" w:rsidP="00F5062F">
            <w:pPr>
              <w:pStyle w:val="Heading3"/>
              <w:outlineLvl w:val="2"/>
            </w:pPr>
          </w:p>
        </w:tc>
        <w:tc>
          <w:tcPr>
            <w:tcW w:w="864" w:type="dxa"/>
          </w:tcPr>
          <w:p w14:paraId="400B0966" w14:textId="77777777" w:rsidR="00F5062F" w:rsidRPr="009C5BDF" w:rsidRDefault="00F5062F" w:rsidP="00F5062F">
            <w:pPr>
              <w:pStyle w:val="Heading3"/>
              <w:outlineLvl w:val="2"/>
            </w:pPr>
          </w:p>
        </w:tc>
      </w:tr>
      <w:tr w:rsidR="00F5062F" w:rsidRPr="00CC38F7" w14:paraId="1C7DD579" w14:textId="77777777" w:rsidTr="00B7296A">
        <w:tblPrEx>
          <w:tblCellMar>
            <w:left w:w="108" w:type="dxa"/>
            <w:right w:w="108" w:type="dxa"/>
          </w:tblCellMar>
        </w:tblPrEx>
        <w:trPr>
          <w:cantSplit/>
          <w:trHeight w:val="395"/>
        </w:trPr>
        <w:tc>
          <w:tcPr>
            <w:tcW w:w="4896" w:type="dxa"/>
          </w:tcPr>
          <w:p w14:paraId="48B9E2DD" w14:textId="05FE1F37" w:rsidR="00F5062F" w:rsidRPr="004A4DA6" w:rsidRDefault="00F5062F" w:rsidP="00B71B8E">
            <w:pPr>
              <w:pStyle w:val="Descriptivestatements"/>
            </w:pPr>
            <w:r w:rsidRPr="002A52CD">
              <w:lastRenderedPageBreak/>
              <w:t>Graphs in the first quadrant of the coordinate plane ordered pairs of numbers arising from mathematical and real-world problems, including those generated by number patterns or found in an input-output table.</w:t>
            </w:r>
          </w:p>
        </w:tc>
        <w:tc>
          <w:tcPr>
            <w:tcW w:w="864" w:type="dxa"/>
          </w:tcPr>
          <w:p w14:paraId="1E4101F1" w14:textId="77777777" w:rsidR="00F5062F" w:rsidRPr="009C5BDF" w:rsidRDefault="00F5062F" w:rsidP="00F5062F">
            <w:pPr>
              <w:pStyle w:val="Heading3"/>
              <w:outlineLvl w:val="2"/>
            </w:pPr>
          </w:p>
        </w:tc>
        <w:tc>
          <w:tcPr>
            <w:tcW w:w="864" w:type="dxa"/>
          </w:tcPr>
          <w:p w14:paraId="3EF4433B" w14:textId="77777777" w:rsidR="00F5062F" w:rsidRPr="009C5BDF" w:rsidRDefault="00F5062F" w:rsidP="00F5062F">
            <w:pPr>
              <w:pStyle w:val="Heading3"/>
              <w:outlineLvl w:val="2"/>
            </w:pPr>
          </w:p>
        </w:tc>
        <w:tc>
          <w:tcPr>
            <w:tcW w:w="864" w:type="dxa"/>
          </w:tcPr>
          <w:p w14:paraId="3BC40F9E" w14:textId="77777777" w:rsidR="00F5062F" w:rsidRPr="009C5BDF" w:rsidRDefault="00F5062F" w:rsidP="00F5062F">
            <w:pPr>
              <w:pStyle w:val="Heading3"/>
              <w:outlineLvl w:val="2"/>
            </w:pPr>
          </w:p>
        </w:tc>
        <w:tc>
          <w:tcPr>
            <w:tcW w:w="864" w:type="dxa"/>
          </w:tcPr>
          <w:p w14:paraId="6B97EA6D" w14:textId="77777777" w:rsidR="00F5062F" w:rsidRPr="009C5BDF" w:rsidRDefault="00F5062F" w:rsidP="00F5062F">
            <w:pPr>
              <w:pStyle w:val="Heading3"/>
              <w:outlineLvl w:val="2"/>
            </w:pPr>
          </w:p>
        </w:tc>
        <w:tc>
          <w:tcPr>
            <w:tcW w:w="864" w:type="dxa"/>
          </w:tcPr>
          <w:p w14:paraId="3E09431F" w14:textId="77777777" w:rsidR="00F5062F" w:rsidRPr="009C5BDF" w:rsidRDefault="00F5062F" w:rsidP="00F5062F">
            <w:pPr>
              <w:pStyle w:val="Heading3"/>
              <w:outlineLvl w:val="2"/>
            </w:pPr>
          </w:p>
        </w:tc>
        <w:tc>
          <w:tcPr>
            <w:tcW w:w="864" w:type="dxa"/>
          </w:tcPr>
          <w:p w14:paraId="0460C8EB" w14:textId="77777777" w:rsidR="00F5062F" w:rsidRPr="009C5BDF" w:rsidRDefault="00F5062F" w:rsidP="00F5062F">
            <w:pPr>
              <w:pStyle w:val="Heading3"/>
              <w:outlineLvl w:val="2"/>
            </w:pPr>
          </w:p>
        </w:tc>
        <w:tc>
          <w:tcPr>
            <w:tcW w:w="864" w:type="dxa"/>
          </w:tcPr>
          <w:p w14:paraId="10088BE2" w14:textId="77777777" w:rsidR="00F5062F" w:rsidRPr="009C5BDF" w:rsidRDefault="00F5062F" w:rsidP="00F5062F">
            <w:pPr>
              <w:pStyle w:val="Heading3"/>
              <w:outlineLvl w:val="2"/>
            </w:pPr>
          </w:p>
        </w:tc>
        <w:tc>
          <w:tcPr>
            <w:tcW w:w="864" w:type="dxa"/>
          </w:tcPr>
          <w:p w14:paraId="32EB0C88" w14:textId="77777777" w:rsidR="00F5062F" w:rsidRPr="009C5BDF" w:rsidRDefault="00F5062F" w:rsidP="00F5062F">
            <w:pPr>
              <w:pStyle w:val="Heading3"/>
              <w:outlineLvl w:val="2"/>
            </w:pPr>
          </w:p>
        </w:tc>
        <w:tc>
          <w:tcPr>
            <w:tcW w:w="864" w:type="dxa"/>
          </w:tcPr>
          <w:p w14:paraId="7E4C966B" w14:textId="77777777" w:rsidR="00F5062F" w:rsidRPr="009C5BDF" w:rsidRDefault="00F5062F" w:rsidP="00F5062F">
            <w:pPr>
              <w:pStyle w:val="Heading3"/>
              <w:outlineLvl w:val="2"/>
            </w:pPr>
          </w:p>
        </w:tc>
        <w:tc>
          <w:tcPr>
            <w:tcW w:w="864" w:type="dxa"/>
          </w:tcPr>
          <w:p w14:paraId="5B337EFB" w14:textId="77777777" w:rsidR="00F5062F" w:rsidRPr="009C5BDF" w:rsidRDefault="00F5062F" w:rsidP="00F5062F">
            <w:pPr>
              <w:pStyle w:val="Heading3"/>
              <w:outlineLvl w:val="2"/>
            </w:pPr>
          </w:p>
        </w:tc>
        <w:tc>
          <w:tcPr>
            <w:tcW w:w="864" w:type="dxa"/>
          </w:tcPr>
          <w:p w14:paraId="619B439D" w14:textId="77777777" w:rsidR="00F5062F" w:rsidRPr="009C5BDF" w:rsidRDefault="00F5062F" w:rsidP="00F5062F">
            <w:pPr>
              <w:pStyle w:val="Heading3"/>
              <w:outlineLvl w:val="2"/>
            </w:pPr>
          </w:p>
        </w:tc>
      </w:tr>
      <w:tr w:rsidR="00F5062F" w:rsidRPr="00CC38F7" w14:paraId="228B63F4" w14:textId="77777777" w:rsidTr="00B7296A">
        <w:tblPrEx>
          <w:tblCellMar>
            <w:left w:w="108" w:type="dxa"/>
            <w:right w:w="108" w:type="dxa"/>
          </w:tblCellMar>
        </w:tblPrEx>
        <w:trPr>
          <w:cantSplit/>
          <w:trHeight w:val="395"/>
        </w:trPr>
        <w:tc>
          <w:tcPr>
            <w:tcW w:w="4896" w:type="dxa"/>
          </w:tcPr>
          <w:p w14:paraId="640C5E95" w14:textId="010024BA" w:rsidR="00F5062F" w:rsidRPr="004A4DA6" w:rsidRDefault="00F5062F" w:rsidP="00B71B8E">
            <w:pPr>
              <w:pStyle w:val="Descriptivestatements"/>
            </w:pPr>
            <w:r w:rsidRPr="002A52CD">
              <w:t>Graphs reflections across the horizontal or vertical axis and graph translations on a coordinate plane.</w:t>
            </w:r>
          </w:p>
        </w:tc>
        <w:tc>
          <w:tcPr>
            <w:tcW w:w="864" w:type="dxa"/>
          </w:tcPr>
          <w:p w14:paraId="49955564" w14:textId="77777777" w:rsidR="00F5062F" w:rsidRPr="009C5BDF" w:rsidRDefault="00F5062F" w:rsidP="00F5062F">
            <w:pPr>
              <w:pStyle w:val="Heading3"/>
              <w:outlineLvl w:val="2"/>
            </w:pPr>
          </w:p>
        </w:tc>
        <w:tc>
          <w:tcPr>
            <w:tcW w:w="864" w:type="dxa"/>
          </w:tcPr>
          <w:p w14:paraId="00F9C050" w14:textId="77777777" w:rsidR="00F5062F" w:rsidRPr="009C5BDF" w:rsidRDefault="00F5062F" w:rsidP="00F5062F">
            <w:pPr>
              <w:pStyle w:val="Heading3"/>
              <w:outlineLvl w:val="2"/>
            </w:pPr>
          </w:p>
        </w:tc>
        <w:tc>
          <w:tcPr>
            <w:tcW w:w="864" w:type="dxa"/>
          </w:tcPr>
          <w:p w14:paraId="08536E85" w14:textId="77777777" w:rsidR="00F5062F" w:rsidRPr="009C5BDF" w:rsidRDefault="00F5062F" w:rsidP="00F5062F">
            <w:pPr>
              <w:pStyle w:val="Heading3"/>
              <w:outlineLvl w:val="2"/>
            </w:pPr>
          </w:p>
        </w:tc>
        <w:tc>
          <w:tcPr>
            <w:tcW w:w="864" w:type="dxa"/>
          </w:tcPr>
          <w:p w14:paraId="03C3934D" w14:textId="77777777" w:rsidR="00F5062F" w:rsidRPr="009C5BDF" w:rsidRDefault="00F5062F" w:rsidP="00F5062F">
            <w:pPr>
              <w:pStyle w:val="Heading3"/>
              <w:outlineLvl w:val="2"/>
            </w:pPr>
          </w:p>
        </w:tc>
        <w:tc>
          <w:tcPr>
            <w:tcW w:w="864" w:type="dxa"/>
          </w:tcPr>
          <w:p w14:paraId="00F6ABAF" w14:textId="77777777" w:rsidR="00F5062F" w:rsidRPr="009C5BDF" w:rsidRDefault="00F5062F" w:rsidP="00F5062F">
            <w:pPr>
              <w:pStyle w:val="Heading3"/>
              <w:outlineLvl w:val="2"/>
            </w:pPr>
          </w:p>
        </w:tc>
        <w:tc>
          <w:tcPr>
            <w:tcW w:w="864" w:type="dxa"/>
          </w:tcPr>
          <w:p w14:paraId="122504F9" w14:textId="77777777" w:rsidR="00F5062F" w:rsidRPr="009C5BDF" w:rsidRDefault="00F5062F" w:rsidP="00F5062F">
            <w:pPr>
              <w:pStyle w:val="Heading3"/>
              <w:outlineLvl w:val="2"/>
            </w:pPr>
          </w:p>
        </w:tc>
        <w:tc>
          <w:tcPr>
            <w:tcW w:w="864" w:type="dxa"/>
          </w:tcPr>
          <w:p w14:paraId="313C7C9E" w14:textId="77777777" w:rsidR="00F5062F" w:rsidRPr="009C5BDF" w:rsidRDefault="00F5062F" w:rsidP="00F5062F">
            <w:pPr>
              <w:pStyle w:val="Heading3"/>
              <w:outlineLvl w:val="2"/>
            </w:pPr>
          </w:p>
        </w:tc>
        <w:tc>
          <w:tcPr>
            <w:tcW w:w="864" w:type="dxa"/>
          </w:tcPr>
          <w:p w14:paraId="788590E9" w14:textId="77777777" w:rsidR="00F5062F" w:rsidRPr="009C5BDF" w:rsidRDefault="00F5062F" w:rsidP="00F5062F">
            <w:pPr>
              <w:pStyle w:val="Heading3"/>
              <w:outlineLvl w:val="2"/>
            </w:pPr>
          </w:p>
        </w:tc>
        <w:tc>
          <w:tcPr>
            <w:tcW w:w="864" w:type="dxa"/>
          </w:tcPr>
          <w:p w14:paraId="371540D8" w14:textId="77777777" w:rsidR="00F5062F" w:rsidRPr="009C5BDF" w:rsidRDefault="00F5062F" w:rsidP="00F5062F">
            <w:pPr>
              <w:pStyle w:val="Heading3"/>
              <w:outlineLvl w:val="2"/>
            </w:pPr>
          </w:p>
        </w:tc>
        <w:tc>
          <w:tcPr>
            <w:tcW w:w="864" w:type="dxa"/>
          </w:tcPr>
          <w:p w14:paraId="45655E3C" w14:textId="77777777" w:rsidR="00F5062F" w:rsidRPr="009C5BDF" w:rsidRDefault="00F5062F" w:rsidP="00F5062F">
            <w:pPr>
              <w:pStyle w:val="Heading3"/>
              <w:outlineLvl w:val="2"/>
            </w:pPr>
          </w:p>
        </w:tc>
        <w:tc>
          <w:tcPr>
            <w:tcW w:w="864" w:type="dxa"/>
          </w:tcPr>
          <w:p w14:paraId="5CDCED60" w14:textId="77777777" w:rsidR="00F5062F" w:rsidRPr="009C5BDF" w:rsidRDefault="00F5062F" w:rsidP="00F5062F">
            <w:pPr>
              <w:pStyle w:val="Heading3"/>
              <w:outlineLvl w:val="2"/>
            </w:pPr>
          </w:p>
        </w:tc>
      </w:tr>
      <w:tr w:rsidR="00B7296A" w:rsidRPr="00CC38F7" w14:paraId="7169FC53" w14:textId="77777777" w:rsidTr="00B7296A">
        <w:tblPrEx>
          <w:tblCellMar>
            <w:left w:w="108" w:type="dxa"/>
            <w:right w:w="108" w:type="dxa"/>
          </w:tblCellMar>
        </w:tblPrEx>
        <w:trPr>
          <w:cantSplit/>
          <w:trHeight w:val="395"/>
        </w:trPr>
        <w:tc>
          <w:tcPr>
            <w:tcW w:w="4896" w:type="dxa"/>
          </w:tcPr>
          <w:p w14:paraId="4118EC8A" w14:textId="7844C0FA" w:rsidR="00B7296A" w:rsidRDefault="00B7296A" w:rsidP="00B7296A">
            <w:pPr>
              <w:pStyle w:val="BodyCopy"/>
            </w:pPr>
            <w:r w:rsidRPr="00A815E6">
              <w:t>Competency 0</w:t>
            </w:r>
            <w:r>
              <w:t>12</w:t>
            </w:r>
            <w:r w:rsidRPr="00A815E6">
              <w:t xml:space="preserve">: </w:t>
            </w:r>
            <w:r w:rsidRPr="00E72F3A">
              <w:rPr>
                <w:i/>
              </w:rPr>
              <w:t xml:space="preserve">The teacher </w:t>
            </w:r>
            <w:r w:rsidR="00FE5986" w:rsidRPr="00CF640E">
              <w:rPr>
                <w:i/>
              </w:rPr>
              <w:t>understands how to use graphical and numerical techniques to explore data, characterize patterns and describe departures from patterns</w:t>
            </w:r>
            <w:r w:rsidRPr="00E72F3A">
              <w:rPr>
                <w:i/>
              </w:rPr>
              <w:t>.</w:t>
            </w:r>
          </w:p>
        </w:tc>
        <w:tc>
          <w:tcPr>
            <w:tcW w:w="864" w:type="dxa"/>
          </w:tcPr>
          <w:p w14:paraId="74373608" w14:textId="77777777" w:rsidR="00B7296A" w:rsidRPr="009C5BDF" w:rsidRDefault="00B7296A" w:rsidP="00B7296A">
            <w:pPr>
              <w:pStyle w:val="Heading3"/>
              <w:outlineLvl w:val="2"/>
            </w:pPr>
          </w:p>
        </w:tc>
        <w:tc>
          <w:tcPr>
            <w:tcW w:w="864" w:type="dxa"/>
          </w:tcPr>
          <w:p w14:paraId="0520D130" w14:textId="77777777" w:rsidR="00B7296A" w:rsidRPr="009C5BDF" w:rsidRDefault="00B7296A" w:rsidP="00B7296A">
            <w:pPr>
              <w:pStyle w:val="Heading3"/>
              <w:outlineLvl w:val="2"/>
            </w:pPr>
          </w:p>
        </w:tc>
        <w:tc>
          <w:tcPr>
            <w:tcW w:w="864" w:type="dxa"/>
          </w:tcPr>
          <w:p w14:paraId="5705D0B7" w14:textId="77777777" w:rsidR="00B7296A" w:rsidRPr="009C5BDF" w:rsidRDefault="00B7296A" w:rsidP="00B7296A">
            <w:pPr>
              <w:pStyle w:val="Heading3"/>
              <w:outlineLvl w:val="2"/>
            </w:pPr>
          </w:p>
        </w:tc>
        <w:tc>
          <w:tcPr>
            <w:tcW w:w="864" w:type="dxa"/>
          </w:tcPr>
          <w:p w14:paraId="1524D1C0" w14:textId="77777777" w:rsidR="00B7296A" w:rsidRPr="009C5BDF" w:rsidRDefault="00B7296A" w:rsidP="00B7296A">
            <w:pPr>
              <w:pStyle w:val="Heading3"/>
              <w:outlineLvl w:val="2"/>
            </w:pPr>
          </w:p>
        </w:tc>
        <w:tc>
          <w:tcPr>
            <w:tcW w:w="864" w:type="dxa"/>
          </w:tcPr>
          <w:p w14:paraId="408F815A" w14:textId="77777777" w:rsidR="00B7296A" w:rsidRPr="009C5BDF" w:rsidRDefault="00B7296A" w:rsidP="00B7296A">
            <w:pPr>
              <w:pStyle w:val="Heading3"/>
              <w:outlineLvl w:val="2"/>
            </w:pPr>
          </w:p>
        </w:tc>
        <w:tc>
          <w:tcPr>
            <w:tcW w:w="864" w:type="dxa"/>
          </w:tcPr>
          <w:p w14:paraId="5C6221ED" w14:textId="77777777" w:rsidR="00B7296A" w:rsidRPr="009C5BDF" w:rsidRDefault="00B7296A" w:rsidP="00B7296A">
            <w:pPr>
              <w:pStyle w:val="Heading3"/>
              <w:outlineLvl w:val="2"/>
            </w:pPr>
          </w:p>
        </w:tc>
        <w:tc>
          <w:tcPr>
            <w:tcW w:w="864" w:type="dxa"/>
          </w:tcPr>
          <w:p w14:paraId="3BBC5ED5" w14:textId="77777777" w:rsidR="00B7296A" w:rsidRPr="009C5BDF" w:rsidRDefault="00B7296A" w:rsidP="00B7296A">
            <w:pPr>
              <w:pStyle w:val="Heading3"/>
              <w:outlineLvl w:val="2"/>
            </w:pPr>
          </w:p>
        </w:tc>
        <w:tc>
          <w:tcPr>
            <w:tcW w:w="864" w:type="dxa"/>
          </w:tcPr>
          <w:p w14:paraId="448EF422" w14:textId="77777777" w:rsidR="00B7296A" w:rsidRPr="009C5BDF" w:rsidRDefault="00B7296A" w:rsidP="00B7296A">
            <w:pPr>
              <w:pStyle w:val="Heading3"/>
              <w:outlineLvl w:val="2"/>
            </w:pPr>
          </w:p>
        </w:tc>
        <w:tc>
          <w:tcPr>
            <w:tcW w:w="864" w:type="dxa"/>
          </w:tcPr>
          <w:p w14:paraId="3B38A5A0" w14:textId="77777777" w:rsidR="00B7296A" w:rsidRPr="009C5BDF" w:rsidRDefault="00B7296A" w:rsidP="00B7296A">
            <w:pPr>
              <w:pStyle w:val="Heading3"/>
              <w:outlineLvl w:val="2"/>
            </w:pPr>
          </w:p>
        </w:tc>
        <w:tc>
          <w:tcPr>
            <w:tcW w:w="864" w:type="dxa"/>
          </w:tcPr>
          <w:p w14:paraId="0736CCD6" w14:textId="77777777" w:rsidR="00B7296A" w:rsidRPr="009C5BDF" w:rsidRDefault="00B7296A" w:rsidP="00B7296A">
            <w:pPr>
              <w:pStyle w:val="Heading3"/>
              <w:outlineLvl w:val="2"/>
            </w:pPr>
          </w:p>
        </w:tc>
        <w:tc>
          <w:tcPr>
            <w:tcW w:w="864" w:type="dxa"/>
          </w:tcPr>
          <w:p w14:paraId="5C5CDBD2" w14:textId="77777777" w:rsidR="00B7296A" w:rsidRPr="009C5BDF" w:rsidRDefault="00B7296A" w:rsidP="00B7296A">
            <w:pPr>
              <w:pStyle w:val="Heading3"/>
              <w:outlineLvl w:val="2"/>
            </w:pPr>
          </w:p>
        </w:tc>
      </w:tr>
      <w:tr w:rsidR="00FE5986" w:rsidRPr="00CC38F7" w14:paraId="682BF54D" w14:textId="77777777" w:rsidTr="00B7296A">
        <w:tblPrEx>
          <w:tblCellMar>
            <w:left w:w="108" w:type="dxa"/>
            <w:right w:w="108" w:type="dxa"/>
          </w:tblCellMar>
        </w:tblPrEx>
        <w:trPr>
          <w:cantSplit/>
          <w:trHeight w:val="395"/>
        </w:trPr>
        <w:tc>
          <w:tcPr>
            <w:tcW w:w="4896" w:type="dxa"/>
          </w:tcPr>
          <w:p w14:paraId="0A01F1B8" w14:textId="7D973BD7" w:rsidR="00FE5986" w:rsidRDefault="00FE5986" w:rsidP="005E1092">
            <w:pPr>
              <w:pStyle w:val="Descriptivestatements"/>
              <w:numPr>
                <w:ilvl w:val="0"/>
                <w:numId w:val="53"/>
              </w:numPr>
              <w:ind w:left="522"/>
            </w:pPr>
            <w:r w:rsidRPr="00FC0AB6">
              <w:t>Organizes and displays data in a variety of formats (e.g., tables, frequency distributions, stem-and-leaf plots, box-and-whisker plots, histograms, pie charts).</w:t>
            </w:r>
          </w:p>
        </w:tc>
        <w:tc>
          <w:tcPr>
            <w:tcW w:w="864" w:type="dxa"/>
          </w:tcPr>
          <w:p w14:paraId="07A2D32C" w14:textId="77777777" w:rsidR="00FE5986" w:rsidRPr="009C5BDF" w:rsidRDefault="00FE5986" w:rsidP="00FE5986">
            <w:pPr>
              <w:pStyle w:val="Heading3"/>
              <w:outlineLvl w:val="2"/>
            </w:pPr>
          </w:p>
        </w:tc>
        <w:tc>
          <w:tcPr>
            <w:tcW w:w="864" w:type="dxa"/>
          </w:tcPr>
          <w:p w14:paraId="0C8C02B9" w14:textId="77777777" w:rsidR="00FE5986" w:rsidRPr="009C5BDF" w:rsidRDefault="00FE5986" w:rsidP="00FE5986">
            <w:pPr>
              <w:pStyle w:val="Heading3"/>
              <w:outlineLvl w:val="2"/>
            </w:pPr>
          </w:p>
        </w:tc>
        <w:tc>
          <w:tcPr>
            <w:tcW w:w="864" w:type="dxa"/>
          </w:tcPr>
          <w:p w14:paraId="72512E79" w14:textId="77777777" w:rsidR="00FE5986" w:rsidRPr="009C5BDF" w:rsidRDefault="00FE5986" w:rsidP="00FE5986">
            <w:pPr>
              <w:pStyle w:val="Heading3"/>
              <w:outlineLvl w:val="2"/>
            </w:pPr>
          </w:p>
        </w:tc>
        <w:tc>
          <w:tcPr>
            <w:tcW w:w="864" w:type="dxa"/>
          </w:tcPr>
          <w:p w14:paraId="2F70CBCC" w14:textId="77777777" w:rsidR="00FE5986" w:rsidRPr="009C5BDF" w:rsidRDefault="00FE5986" w:rsidP="00FE5986">
            <w:pPr>
              <w:pStyle w:val="Heading3"/>
              <w:outlineLvl w:val="2"/>
            </w:pPr>
          </w:p>
        </w:tc>
        <w:tc>
          <w:tcPr>
            <w:tcW w:w="864" w:type="dxa"/>
          </w:tcPr>
          <w:p w14:paraId="1547240F" w14:textId="77777777" w:rsidR="00FE5986" w:rsidRPr="009C5BDF" w:rsidRDefault="00FE5986" w:rsidP="00FE5986">
            <w:pPr>
              <w:pStyle w:val="Heading3"/>
              <w:outlineLvl w:val="2"/>
            </w:pPr>
          </w:p>
        </w:tc>
        <w:tc>
          <w:tcPr>
            <w:tcW w:w="864" w:type="dxa"/>
          </w:tcPr>
          <w:p w14:paraId="653F09D8" w14:textId="77777777" w:rsidR="00FE5986" w:rsidRPr="009C5BDF" w:rsidRDefault="00FE5986" w:rsidP="00FE5986">
            <w:pPr>
              <w:pStyle w:val="Heading3"/>
              <w:outlineLvl w:val="2"/>
            </w:pPr>
          </w:p>
        </w:tc>
        <w:tc>
          <w:tcPr>
            <w:tcW w:w="864" w:type="dxa"/>
          </w:tcPr>
          <w:p w14:paraId="3E699EBA" w14:textId="77777777" w:rsidR="00FE5986" w:rsidRPr="009C5BDF" w:rsidRDefault="00FE5986" w:rsidP="00FE5986">
            <w:pPr>
              <w:pStyle w:val="Heading3"/>
              <w:outlineLvl w:val="2"/>
            </w:pPr>
          </w:p>
        </w:tc>
        <w:tc>
          <w:tcPr>
            <w:tcW w:w="864" w:type="dxa"/>
          </w:tcPr>
          <w:p w14:paraId="74FB17B0" w14:textId="77777777" w:rsidR="00FE5986" w:rsidRPr="009C5BDF" w:rsidRDefault="00FE5986" w:rsidP="00FE5986">
            <w:pPr>
              <w:pStyle w:val="Heading3"/>
              <w:outlineLvl w:val="2"/>
            </w:pPr>
          </w:p>
        </w:tc>
        <w:tc>
          <w:tcPr>
            <w:tcW w:w="864" w:type="dxa"/>
          </w:tcPr>
          <w:p w14:paraId="5FC8BE23" w14:textId="77777777" w:rsidR="00FE5986" w:rsidRPr="009C5BDF" w:rsidRDefault="00FE5986" w:rsidP="00FE5986">
            <w:pPr>
              <w:pStyle w:val="Heading3"/>
              <w:outlineLvl w:val="2"/>
            </w:pPr>
          </w:p>
        </w:tc>
        <w:tc>
          <w:tcPr>
            <w:tcW w:w="864" w:type="dxa"/>
          </w:tcPr>
          <w:p w14:paraId="333320A7" w14:textId="77777777" w:rsidR="00FE5986" w:rsidRPr="009C5BDF" w:rsidRDefault="00FE5986" w:rsidP="00FE5986">
            <w:pPr>
              <w:pStyle w:val="Heading3"/>
              <w:outlineLvl w:val="2"/>
            </w:pPr>
          </w:p>
        </w:tc>
        <w:tc>
          <w:tcPr>
            <w:tcW w:w="864" w:type="dxa"/>
          </w:tcPr>
          <w:p w14:paraId="4B787BA3" w14:textId="77777777" w:rsidR="00FE5986" w:rsidRPr="009C5BDF" w:rsidRDefault="00FE5986" w:rsidP="00FE5986">
            <w:pPr>
              <w:pStyle w:val="Heading3"/>
              <w:outlineLvl w:val="2"/>
            </w:pPr>
          </w:p>
        </w:tc>
      </w:tr>
      <w:tr w:rsidR="00FE5986" w:rsidRPr="00CC38F7" w14:paraId="55288152" w14:textId="77777777" w:rsidTr="00B7296A">
        <w:tblPrEx>
          <w:tblCellMar>
            <w:left w:w="108" w:type="dxa"/>
            <w:right w:w="108" w:type="dxa"/>
          </w:tblCellMar>
        </w:tblPrEx>
        <w:trPr>
          <w:cantSplit/>
          <w:trHeight w:val="395"/>
        </w:trPr>
        <w:tc>
          <w:tcPr>
            <w:tcW w:w="4896" w:type="dxa"/>
          </w:tcPr>
          <w:p w14:paraId="796E8A0C" w14:textId="78BD8C76" w:rsidR="00FE5986" w:rsidRDefault="00FE5986" w:rsidP="00B71B8E">
            <w:pPr>
              <w:pStyle w:val="Descriptivestatements"/>
            </w:pPr>
            <w:r w:rsidRPr="00FC0AB6">
              <w:t>Applies concepts of center, spread, shape and skewness to describe a data distribution.</w:t>
            </w:r>
          </w:p>
        </w:tc>
        <w:tc>
          <w:tcPr>
            <w:tcW w:w="864" w:type="dxa"/>
          </w:tcPr>
          <w:p w14:paraId="20B2F0F6" w14:textId="77777777" w:rsidR="00FE5986" w:rsidRPr="009C5BDF" w:rsidRDefault="00FE5986" w:rsidP="00FE5986">
            <w:pPr>
              <w:pStyle w:val="Heading3"/>
              <w:outlineLvl w:val="2"/>
            </w:pPr>
          </w:p>
        </w:tc>
        <w:tc>
          <w:tcPr>
            <w:tcW w:w="864" w:type="dxa"/>
          </w:tcPr>
          <w:p w14:paraId="0BD2D7ED" w14:textId="77777777" w:rsidR="00FE5986" w:rsidRPr="009C5BDF" w:rsidRDefault="00FE5986" w:rsidP="00FE5986">
            <w:pPr>
              <w:pStyle w:val="Heading3"/>
              <w:outlineLvl w:val="2"/>
            </w:pPr>
          </w:p>
        </w:tc>
        <w:tc>
          <w:tcPr>
            <w:tcW w:w="864" w:type="dxa"/>
          </w:tcPr>
          <w:p w14:paraId="32B2484F" w14:textId="77777777" w:rsidR="00FE5986" w:rsidRPr="009C5BDF" w:rsidRDefault="00FE5986" w:rsidP="00FE5986">
            <w:pPr>
              <w:pStyle w:val="Heading3"/>
              <w:outlineLvl w:val="2"/>
            </w:pPr>
          </w:p>
        </w:tc>
        <w:tc>
          <w:tcPr>
            <w:tcW w:w="864" w:type="dxa"/>
          </w:tcPr>
          <w:p w14:paraId="7C8CD4CA" w14:textId="77777777" w:rsidR="00FE5986" w:rsidRPr="009C5BDF" w:rsidRDefault="00FE5986" w:rsidP="00FE5986">
            <w:pPr>
              <w:pStyle w:val="Heading3"/>
              <w:outlineLvl w:val="2"/>
            </w:pPr>
          </w:p>
        </w:tc>
        <w:tc>
          <w:tcPr>
            <w:tcW w:w="864" w:type="dxa"/>
          </w:tcPr>
          <w:p w14:paraId="41CC3E45" w14:textId="77777777" w:rsidR="00FE5986" w:rsidRPr="009C5BDF" w:rsidRDefault="00FE5986" w:rsidP="00FE5986">
            <w:pPr>
              <w:pStyle w:val="Heading3"/>
              <w:outlineLvl w:val="2"/>
            </w:pPr>
          </w:p>
        </w:tc>
        <w:tc>
          <w:tcPr>
            <w:tcW w:w="864" w:type="dxa"/>
          </w:tcPr>
          <w:p w14:paraId="537DC4B1" w14:textId="77777777" w:rsidR="00FE5986" w:rsidRPr="009C5BDF" w:rsidRDefault="00FE5986" w:rsidP="00FE5986">
            <w:pPr>
              <w:pStyle w:val="Heading3"/>
              <w:outlineLvl w:val="2"/>
            </w:pPr>
          </w:p>
        </w:tc>
        <w:tc>
          <w:tcPr>
            <w:tcW w:w="864" w:type="dxa"/>
          </w:tcPr>
          <w:p w14:paraId="1AEF9C29" w14:textId="77777777" w:rsidR="00FE5986" w:rsidRPr="009C5BDF" w:rsidRDefault="00FE5986" w:rsidP="00FE5986">
            <w:pPr>
              <w:pStyle w:val="Heading3"/>
              <w:outlineLvl w:val="2"/>
            </w:pPr>
          </w:p>
        </w:tc>
        <w:tc>
          <w:tcPr>
            <w:tcW w:w="864" w:type="dxa"/>
          </w:tcPr>
          <w:p w14:paraId="75468CE9" w14:textId="77777777" w:rsidR="00FE5986" w:rsidRPr="009C5BDF" w:rsidRDefault="00FE5986" w:rsidP="00FE5986">
            <w:pPr>
              <w:pStyle w:val="Heading3"/>
              <w:outlineLvl w:val="2"/>
            </w:pPr>
          </w:p>
        </w:tc>
        <w:tc>
          <w:tcPr>
            <w:tcW w:w="864" w:type="dxa"/>
          </w:tcPr>
          <w:p w14:paraId="2E98B371" w14:textId="77777777" w:rsidR="00FE5986" w:rsidRPr="009C5BDF" w:rsidRDefault="00FE5986" w:rsidP="00FE5986">
            <w:pPr>
              <w:pStyle w:val="Heading3"/>
              <w:outlineLvl w:val="2"/>
            </w:pPr>
          </w:p>
        </w:tc>
        <w:tc>
          <w:tcPr>
            <w:tcW w:w="864" w:type="dxa"/>
          </w:tcPr>
          <w:p w14:paraId="3328C600" w14:textId="77777777" w:rsidR="00FE5986" w:rsidRPr="009C5BDF" w:rsidRDefault="00FE5986" w:rsidP="00FE5986">
            <w:pPr>
              <w:pStyle w:val="Heading3"/>
              <w:outlineLvl w:val="2"/>
            </w:pPr>
          </w:p>
        </w:tc>
        <w:tc>
          <w:tcPr>
            <w:tcW w:w="864" w:type="dxa"/>
          </w:tcPr>
          <w:p w14:paraId="3E40C092" w14:textId="77777777" w:rsidR="00FE5986" w:rsidRPr="009C5BDF" w:rsidRDefault="00FE5986" w:rsidP="00FE5986">
            <w:pPr>
              <w:pStyle w:val="Heading3"/>
              <w:outlineLvl w:val="2"/>
            </w:pPr>
          </w:p>
        </w:tc>
      </w:tr>
      <w:tr w:rsidR="00FE5986" w:rsidRPr="00CC38F7" w14:paraId="5959307A" w14:textId="77777777" w:rsidTr="00B7296A">
        <w:tblPrEx>
          <w:tblCellMar>
            <w:left w:w="108" w:type="dxa"/>
            <w:right w:w="108" w:type="dxa"/>
          </w:tblCellMar>
        </w:tblPrEx>
        <w:trPr>
          <w:cantSplit/>
          <w:trHeight w:val="395"/>
        </w:trPr>
        <w:tc>
          <w:tcPr>
            <w:tcW w:w="4896" w:type="dxa"/>
          </w:tcPr>
          <w:p w14:paraId="0DF6104B" w14:textId="30BD8CFC" w:rsidR="00FE5986" w:rsidRDefault="00FE5986" w:rsidP="00B71B8E">
            <w:pPr>
              <w:pStyle w:val="Descriptivestatements"/>
            </w:pPr>
            <w:r w:rsidRPr="00FC0AB6">
              <w:t>Supports arguments, makes predictions and draws conclusions using summary statistics and graphs to analyze and interpret one-variable data.</w:t>
            </w:r>
          </w:p>
        </w:tc>
        <w:tc>
          <w:tcPr>
            <w:tcW w:w="864" w:type="dxa"/>
          </w:tcPr>
          <w:p w14:paraId="33DBB722" w14:textId="77777777" w:rsidR="00FE5986" w:rsidRPr="009C5BDF" w:rsidRDefault="00FE5986" w:rsidP="00FE5986">
            <w:pPr>
              <w:pStyle w:val="Heading3"/>
              <w:outlineLvl w:val="2"/>
            </w:pPr>
          </w:p>
        </w:tc>
        <w:tc>
          <w:tcPr>
            <w:tcW w:w="864" w:type="dxa"/>
          </w:tcPr>
          <w:p w14:paraId="0F0D5B70" w14:textId="77777777" w:rsidR="00FE5986" w:rsidRPr="009C5BDF" w:rsidRDefault="00FE5986" w:rsidP="00FE5986">
            <w:pPr>
              <w:pStyle w:val="Heading3"/>
              <w:outlineLvl w:val="2"/>
            </w:pPr>
          </w:p>
        </w:tc>
        <w:tc>
          <w:tcPr>
            <w:tcW w:w="864" w:type="dxa"/>
          </w:tcPr>
          <w:p w14:paraId="0E798120" w14:textId="77777777" w:rsidR="00FE5986" w:rsidRPr="009C5BDF" w:rsidRDefault="00FE5986" w:rsidP="00FE5986">
            <w:pPr>
              <w:pStyle w:val="Heading3"/>
              <w:outlineLvl w:val="2"/>
            </w:pPr>
          </w:p>
        </w:tc>
        <w:tc>
          <w:tcPr>
            <w:tcW w:w="864" w:type="dxa"/>
          </w:tcPr>
          <w:p w14:paraId="665B6D42" w14:textId="77777777" w:rsidR="00FE5986" w:rsidRPr="009C5BDF" w:rsidRDefault="00FE5986" w:rsidP="00FE5986">
            <w:pPr>
              <w:pStyle w:val="Heading3"/>
              <w:outlineLvl w:val="2"/>
            </w:pPr>
          </w:p>
        </w:tc>
        <w:tc>
          <w:tcPr>
            <w:tcW w:w="864" w:type="dxa"/>
          </w:tcPr>
          <w:p w14:paraId="5C7B6580" w14:textId="77777777" w:rsidR="00FE5986" w:rsidRPr="009C5BDF" w:rsidRDefault="00FE5986" w:rsidP="00FE5986">
            <w:pPr>
              <w:pStyle w:val="Heading3"/>
              <w:outlineLvl w:val="2"/>
            </w:pPr>
          </w:p>
        </w:tc>
        <w:tc>
          <w:tcPr>
            <w:tcW w:w="864" w:type="dxa"/>
          </w:tcPr>
          <w:p w14:paraId="04F1C841" w14:textId="77777777" w:rsidR="00FE5986" w:rsidRPr="009C5BDF" w:rsidRDefault="00FE5986" w:rsidP="00FE5986">
            <w:pPr>
              <w:pStyle w:val="Heading3"/>
              <w:outlineLvl w:val="2"/>
            </w:pPr>
          </w:p>
        </w:tc>
        <w:tc>
          <w:tcPr>
            <w:tcW w:w="864" w:type="dxa"/>
          </w:tcPr>
          <w:p w14:paraId="4A9C168B" w14:textId="77777777" w:rsidR="00FE5986" w:rsidRPr="009C5BDF" w:rsidRDefault="00FE5986" w:rsidP="00FE5986">
            <w:pPr>
              <w:pStyle w:val="Heading3"/>
              <w:outlineLvl w:val="2"/>
            </w:pPr>
          </w:p>
        </w:tc>
        <w:tc>
          <w:tcPr>
            <w:tcW w:w="864" w:type="dxa"/>
          </w:tcPr>
          <w:p w14:paraId="61199D6C" w14:textId="77777777" w:rsidR="00FE5986" w:rsidRPr="009C5BDF" w:rsidRDefault="00FE5986" w:rsidP="00FE5986">
            <w:pPr>
              <w:pStyle w:val="Heading3"/>
              <w:outlineLvl w:val="2"/>
            </w:pPr>
          </w:p>
        </w:tc>
        <w:tc>
          <w:tcPr>
            <w:tcW w:w="864" w:type="dxa"/>
          </w:tcPr>
          <w:p w14:paraId="2EB92AA7" w14:textId="77777777" w:rsidR="00FE5986" w:rsidRPr="009C5BDF" w:rsidRDefault="00FE5986" w:rsidP="00FE5986">
            <w:pPr>
              <w:pStyle w:val="Heading3"/>
              <w:outlineLvl w:val="2"/>
            </w:pPr>
          </w:p>
        </w:tc>
        <w:tc>
          <w:tcPr>
            <w:tcW w:w="864" w:type="dxa"/>
          </w:tcPr>
          <w:p w14:paraId="10A60A29" w14:textId="77777777" w:rsidR="00FE5986" w:rsidRPr="009C5BDF" w:rsidRDefault="00FE5986" w:rsidP="00FE5986">
            <w:pPr>
              <w:pStyle w:val="Heading3"/>
              <w:outlineLvl w:val="2"/>
            </w:pPr>
          </w:p>
        </w:tc>
        <w:tc>
          <w:tcPr>
            <w:tcW w:w="864" w:type="dxa"/>
          </w:tcPr>
          <w:p w14:paraId="4CE070EE" w14:textId="77777777" w:rsidR="00FE5986" w:rsidRPr="009C5BDF" w:rsidRDefault="00FE5986" w:rsidP="00FE5986">
            <w:pPr>
              <w:pStyle w:val="Heading3"/>
              <w:outlineLvl w:val="2"/>
            </w:pPr>
          </w:p>
        </w:tc>
      </w:tr>
      <w:tr w:rsidR="00FE5986" w:rsidRPr="00CC38F7" w14:paraId="32003749" w14:textId="77777777" w:rsidTr="00B7296A">
        <w:tblPrEx>
          <w:tblCellMar>
            <w:left w:w="108" w:type="dxa"/>
            <w:right w:w="108" w:type="dxa"/>
          </w:tblCellMar>
        </w:tblPrEx>
        <w:trPr>
          <w:cantSplit/>
          <w:trHeight w:val="395"/>
        </w:trPr>
        <w:tc>
          <w:tcPr>
            <w:tcW w:w="4896" w:type="dxa"/>
          </w:tcPr>
          <w:p w14:paraId="14C53E57" w14:textId="72D66D52" w:rsidR="00FE5986" w:rsidRPr="004A4DA6" w:rsidRDefault="00FE5986" w:rsidP="00B71B8E">
            <w:pPr>
              <w:pStyle w:val="Descriptivestatements"/>
            </w:pPr>
            <w:r w:rsidRPr="00FC0AB6">
              <w:t>Demonstrates an understanding of measures of central tendency (e.g., mean, median, mode) and dispersion (e.g., range, interquartile range, variance, standard deviation).</w:t>
            </w:r>
          </w:p>
        </w:tc>
        <w:tc>
          <w:tcPr>
            <w:tcW w:w="864" w:type="dxa"/>
          </w:tcPr>
          <w:p w14:paraId="6DF54780" w14:textId="77777777" w:rsidR="00FE5986" w:rsidRPr="009C5BDF" w:rsidRDefault="00FE5986" w:rsidP="00FE5986">
            <w:pPr>
              <w:pStyle w:val="Heading3"/>
              <w:outlineLvl w:val="2"/>
            </w:pPr>
          </w:p>
        </w:tc>
        <w:tc>
          <w:tcPr>
            <w:tcW w:w="864" w:type="dxa"/>
          </w:tcPr>
          <w:p w14:paraId="75C4E6AB" w14:textId="77777777" w:rsidR="00FE5986" w:rsidRPr="009C5BDF" w:rsidRDefault="00FE5986" w:rsidP="00FE5986">
            <w:pPr>
              <w:pStyle w:val="Heading3"/>
              <w:outlineLvl w:val="2"/>
            </w:pPr>
          </w:p>
        </w:tc>
        <w:tc>
          <w:tcPr>
            <w:tcW w:w="864" w:type="dxa"/>
          </w:tcPr>
          <w:p w14:paraId="1DD220FD" w14:textId="77777777" w:rsidR="00FE5986" w:rsidRPr="009C5BDF" w:rsidRDefault="00FE5986" w:rsidP="00FE5986">
            <w:pPr>
              <w:pStyle w:val="Heading3"/>
              <w:outlineLvl w:val="2"/>
            </w:pPr>
          </w:p>
        </w:tc>
        <w:tc>
          <w:tcPr>
            <w:tcW w:w="864" w:type="dxa"/>
          </w:tcPr>
          <w:p w14:paraId="21484EEC" w14:textId="77777777" w:rsidR="00FE5986" w:rsidRPr="009C5BDF" w:rsidRDefault="00FE5986" w:rsidP="00FE5986">
            <w:pPr>
              <w:pStyle w:val="Heading3"/>
              <w:outlineLvl w:val="2"/>
            </w:pPr>
          </w:p>
        </w:tc>
        <w:tc>
          <w:tcPr>
            <w:tcW w:w="864" w:type="dxa"/>
          </w:tcPr>
          <w:p w14:paraId="6E08725F" w14:textId="77777777" w:rsidR="00FE5986" w:rsidRPr="009C5BDF" w:rsidRDefault="00FE5986" w:rsidP="00FE5986">
            <w:pPr>
              <w:pStyle w:val="Heading3"/>
              <w:outlineLvl w:val="2"/>
            </w:pPr>
          </w:p>
        </w:tc>
        <w:tc>
          <w:tcPr>
            <w:tcW w:w="864" w:type="dxa"/>
          </w:tcPr>
          <w:p w14:paraId="5518A105" w14:textId="77777777" w:rsidR="00FE5986" w:rsidRPr="009C5BDF" w:rsidRDefault="00FE5986" w:rsidP="00FE5986">
            <w:pPr>
              <w:pStyle w:val="Heading3"/>
              <w:outlineLvl w:val="2"/>
            </w:pPr>
          </w:p>
        </w:tc>
        <w:tc>
          <w:tcPr>
            <w:tcW w:w="864" w:type="dxa"/>
          </w:tcPr>
          <w:p w14:paraId="2CE6160F" w14:textId="77777777" w:rsidR="00FE5986" w:rsidRPr="009C5BDF" w:rsidRDefault="00FE5986" w:rsidP="00FE5986">
            <w:pPr>
              <w:pStyle w:val="Heading3"/>
              <w:outlineLvl w:val="2"/>
            </w:pPr>
          </w:p>
        </w:tc>
        <w:tc>
          <w:tcPr>
            <w:tcW w:w="864" w:type="dxa"/>
          </w:tcPr>
          <w:p w14:paraId="11E8FDBE" w14:textId="77777777" w:rsidR="00FE5986" w:rsidRPr="009C5BDF" w:rsidRDefault="00FE5986" w:rsidP="00FE5986">
            <w:pPr>
              <w:pStyle w:val="Heading3"/>
              <w:outlineLvl w:val="2"/>
            </w:pPr>
          </w:p>
        </w:tc>
        <w:tc>
          <w:tcPr>
            <w:tcW w:w="864" w:type="dxa"/>
          </w:tcPr>
          <w:p w14:paraId="325B0FA8" w14:textId="77777777" w:rsidR="00FE5986" w:rsidRPr="009C5BDF" w:rsidRDefault="00FE5986" w:rsidP="00FE5986">
            <w:pPr>
              <w:pStyle w:val="Heading3"/>
              <w:outlineLvl w:val="2"/>
            </w:pPr>
          </w:p>
        </w:tc>
        <w:tc>
          <w:tcPr>
            <w:tcW w:w="864" w:type="dxa"/>
          </w:tcPr>
          <w:p w14:paraId="6A746B42" w14:textId="77777777" w:rsidR="00FE5986" w:rsidRPr="009C5BDF" w:rsidRDefault="00FE5986" w:rsidP="00FE5986">
            <w:pPr>
              <w:pStyle w:val="Heading3"/>
              <w:outlineLvl w:val="2"/>
            </w:pPr>
          </w:p>
        </w:tc>
        <w:tc>
          <w:tcPr>
            <w:tcW w:w="864" w:type="dxa"/>
          </w:tcPr>
          <w:p w14:paraId="0F43AAE8" w14:textId="77777777" w:rsidR="00FE5986" w:rsidRPr="009C5BDF" w:rsidRDefault="00FE5986" w:rsidP="00FE5986">
            <w:pPr>
              <w:pStyle w:val="Heading3"/>
              <w:outlineLvl w:val="2"/>
            </w:pPr>
          </w:p>
        </w:tc>
      </w:tr>
      <w:tr w:rsidR="00FE5986" w:rsidRPr="00CC38F7" w14:paraId="79BA4ACB" w14:textId="77777777" w:rsidTr="00B7296A">
        <w:tblPrEx>
          <w:tblCellMar>
            <w:left w:w="108" w:type="dxa"/>
            <w:right w:w="108" w:type="dxa"/>
          </w:tblCellMar>
        </w:tblPrEx>
        <w:trPr>
          <w:cantSplit/>
          <w:trHeight w:val="395"/>
        </w:trPr>
        <w:tc>
          <w:tcPr>
            <w:tcW w:w="4896" w:type="dxa"/>
          </w:tcPr>
          <w:p w14:paraId="2CBA19F1" w14:textId="272CD176" w:rsidR="00FE5986" w:rsidRPr="004A4DA6" w:rsidRDefault="00FE5986" w:rsidP="00B71B8E">
            <w:pPr>
              <w:pStyle w:val="Descriptivestatements"/>
            </w:pPr>
            <w:r w:rsidRPr="00FC0AB6">
              <w:t>Analyzes connections among concepts of center and spread, data clusters and gaps, data outliers and measures of central tendency and dispersion.</w:t>
            </w:r>
          </w:p>
        </w:tc>
        <w:tc>
          <w:tcPr>
            <w:tcW w:w="864" w:type="dxa"/>
          </w:tcPr>
          <w:p w14:paraId="7A820019" w14:textId="77777777" w:rsidR="00FE5986" w:rsidRPr="009C5BDF" w:rsidRDefault="00FE5986" w:rsidP="00FE5986">
            <w:pPr>
              <w:pStyle w:val="Heading3"/>
              <w:outlineLvl w:val="2"/>
            </w:pPr>
          </w:p>
        </w:tc>
        <w:tc>
          <w:tcPr>
            <w:tcW w:w="864" w:type="dxa"/>
          </w:tcPr>
          <w:p w14:paraId="684ABF35" w14:textId="77777777" w:rsidR="00FE5986" w:rsidRPr="009C5BDF" w:rsidRDefault="00FE5986" w:rsidP="00FE5986">
            <w:pPr>
              <w:pStyle w:val="Heading3"/>
              <w:outlineLvl w:val="2"/>
            </w:pPr>
          </w:p>
        </w:tc>
        <w:tc>
          <w:tcPr>
            <w:tcW w:w="864" w:type="dxa"/>
          </w:tcPr>
          <w:p w14:paraId="16964579" w14:textId="77777777" w:rsidR="00FE5986" w:rsidRPr="009C5BDF" w:rsidRDefault="00FE5986" w:rsidP="00FE5986">
            <w:pPr>
              <w:pStyle w:val="Heading3"/>
              <w:outlineLvl w:val="2"/>
            </w:pPr>
          </w:p>
        </w:tc>
        <w:tc>
          <w:tcPr>
            <w:tcW w:w="864" w:type="dxa"/>
          </w:tcPr>
          <w:p w14:paraId="1DF3F80B" w14:textId="77777777" w:rsidR="00FE5986" w:rsidRPr="009C5BDF" w:rsidRDefault="00FE5986" w:rsidP="00FE5986">
            <w:pPr>
              <w:pStyle w:val="Heading3"/>
              <w:outlineLvl w:val="2"/>
            </w:pPr>
          </w:p>
        </w:tc>
        <w:tc>
          <w:tcPr>
            <w:tcW w:w="864" w:type="dxa"/>
          </w:tcPr>
          <w:p w14:paraId="337F839B" w14:textId="77777777" w:rsidR="00FE5986" w:rsidRPr="009C5BDF" w:rsidRDefault="00FE5986" w:rsidP="00FE5986">
            <w:pPr>
              <w:pStyle w:val="Heading3"/>
              <w:outlineLvl w:val="2"/>
            </w:pPr>
          </w:p>
        </w:tc>
        <w:tc>
          <w:tcPr>
            <w:tcW w:w="864" w:type="dxa"/>
          </w:tcPr>
          <w:p w14:paraId="3DE8A155" w14:textId="77777777" w:rsidR="00FE5986" w:rsidRPr="009C5BDF" w:rsidRDefault="00FE5986" w:rsidP="00FE5986">
            <w:pPr>
              <w:pStyle w:val="Heading3"/>
              <w:outlineLvl w:val="2"/>
            </w:pPr>
          </w:p>
        </w:tc>
        <w:tc>
          <w:tcPr>
            <w:tcW w:w="864" w:type="dxa"/>
          </w:tcPr>
          <w:p w14:paraId="2082136C" w14:textId="77777777" w:rsidR="00FE5986" w:rsidRPr="009C5BDF" w:rsidRDefault="00FE5986" w:rsidP="00FE5986">
            <w:pPr>
              <w:pStyle w:val="Heading3"/>
              <w:outlineLvl w:val="2"/>
            </w:pPr>
          </w:p>
        </w:tc>
        <w:tc>
          <w:tcPr>
            <w:tcW w:w="864" w:type="dxa"/>
          </w:tcPr>
          <w:p w14:paraId="392FCC09" w14:textId="77777777" w:rsidR="00FE5986" w:rsidRPr="009C5BDF" w:rsidRDefault="00FE5986" w:rsidP="00FE5986">
            <w:pPr>
              <w:pStyle w:val="Heading3"/>
              <w:outlineLvl w:val="2"/>
            </w:pPr>
          </w:p>
        </w:tc>
        <w:tc>
          <w:tcPr>
            <w:tcW w:w="864" w:type="dxa"/>
          </w:tcPr>
          <w:p w14:paraId="79B338C7" w14:textId="77777777" w:rsidR="00FE5986" w:rsidRPr="009C5BDF" w:rsidRDefault="00FE5986" w:rsidP="00FE5986">
            <w:pPr>
              <w:pStyle w:val="Heading3"/>
              <w:outlineLvl w:val="2"/>
            </w:pPr>
          </w:p>
        </w:tc>
        <w:tc>
          <w:tcPr>
            <w:tcW w:w="864" w:type="dxa"/>
          </w:tcPr>
          <w:p w14:paraId="6B961D61" w14:textId="77777777" w:rsidR="00FE5986" w:rsidRPr="009C5BDF" w:rsidRDefault="00FE5986" w:rsidP="00FE5986">
            <w:pPr>
              <w:pStyle w:val="Heading3"/>
              <w:outlineLvl w:val="2"/>
            </w:pPr>
          </w:p>
        </w:tc>
        <w:tc>
          <w:tcPr>
            <w:tcW w:w="864" w:type="dxa"/>
          </w:tcPr>
          <w:p w14:paraId="78F21270" w14:textId="77777777" w:rsidR="00FE5986" w:rsidRPr="009C5BDF" w:rsidRDefault="00FE5986" w:rsidP="00FE5986">
            <w:pPr>
              <w:pStyle w:val="Heading3"/>
              <w:outlineLvl w:val="2"/>
            </w:pPr>
          </w:p>
        </w:tc>
      </w:tr>
      <w:tr w:rsidR="00FE5986" w:rsidRPr="00CC38F7" w14:paraId="79FD0009" w14:textId="77777777" w:rsidTr="00B7296A">
        <w:tblPrEx>
          <w:tblCellMar>
            <w:left w:w="108" w:type="dxa"/>
            <w:right w:w="108" w:type="dxa"/>
          </w:tblCellMar>
        </w:tblPrEx>
        <w:trPr>
          <w:cantSplit/>
          <w:trHeight w:val="395"/>
        </w:trPr>
        <w:tc>
          <w:tcPr>
            <w:tcW w:w="4896" w:type="dxa"/>
          </w:tcPr>
          <w:p w14:paraId="05AD1E82" w14:textId="7D6C5A47" w:rsidR="00FE5986" w:rsidRPr="004A4DA6" w:rsidRDefault="00FE5986" w:rsidP="00B71B8E">
            <w:pPr>
              <w:pStyle w:val="Descriptivestatements"/>
            </w:pPr>
            <w:r w:rsidRPr="00FC0AB6">
              <w:t>Calculates and interprets percentiles and quartiles.</w:t>
            </w:r>
          </w:p>
        </w:tc>
        <w:tc>
          <w:tcPr>
            <w:tcW w:w="864" w:type="dxa"/>
          </w:tcPr>
          <w:p w14:paraId="5D7808DD" w14:textId="77777777" w:rsidR="00FE5986" w:rsidRPr="009C5BDF" w:rsidRDefault="00FE5986" w:rsidP="00FE5986">
            <w:pPr>
              <w:pStyle w:val="Heading3"/>
              <w:outlineLvl w:val="2"/>
            </w:pPr>
          </w:p>
        </w:tc>
        <w:tc>
          <w:tcPr>
            <w:tcW w:w="864" w:type="dxa"/>
          </w:tcPr>
          <w:p w14:paraId="60F8E37F" w14:textId="77777777" w:rsidR="00FE5986" w:rsidRPr="009C5BDF" w:rsidRDefault="00FE5986" w:rsidP="00FE5986">
            <w:pPr>
              <w:pStyle w:val="Heading3"/>
              <w:outlineLvl w:val="2"/>
            </w:pPr>
          </w:p>
        </w:tc>
        <w:tc>
          <w:tcPr>
            <w:tcW w:w="864" w:type="dxa"/>
          </w:tcPr>
          <w:p w14:paraId="473C577A" w14:textId="77777777" w:rsidR="00FE5986" w:rsidRPr="009C5BDF" w:rsidRDefault="00FE5986" w:rsidP="00FE5986">
            <w:pPr>
              <w:pStyle w:val="Heading3"/>
              <w:outlineLvl w:val="2"/>
            </w:pPr>
          </w:p>
        </w:tc>
        <w:tc>
          <w:tcPr>
            <w:tcW w:w="864" w:type="dxa"/>
          </w:tcPr>
          <w:p w14:paraId="70F4C313" w14:textId="77777777" w:rsidR="00FE5986" w:rsidRPr="009C5BDF" w:rsidRDefault="00FE5986" w:rsidP="00FE5986">
            <w:pPr>
              <w:pStyle w:val="Heading3"/>
              <w:outlineLvl w:val="2"/>
            </w:pPr>
          </w:p>
        </w:tc>
        <w:tc>
          <w:tcPr>
            <w:tcW w:w="864" w:type="dxa"/>
          </w:tcPr>
          <w:p w14:paraId="78ECB559" w14:textId="77777777" w:rsidR="00FE5986" w:rsidRPr="009C5BDF" w:rsidRDefault="00FE5986" w:rsidP="00FE5986">
            <w:pPr>
              <w:pStyle w:val="Heading3"/>
              <w:outlineLvl w:val="2"/>
            </w:pPr>
          </w:p>
        </w:tc>
        <w:tc>
          <w:tcPr>
            <w:tcW w:w="864" w:type="dxa"/>
          </w:tcPr>
          <w:p w14:paraId="2BF60481" w14:textId="77777777" w:rsidR="00FE5986" w:rsidRPr="009C5BDF" w:rsidRDefault="00FE5986" w:rsidP="00FE5986">
            <w:pPr>
              <w:pStyle w:val="Heading3"/>
              <w:outlineLvl w:val="2"/>
            </w:pPr>
          </w:p>
        </w:tc>
        <w:tc>
          <w:tcPr>
            <w:tcW w:w="864" w:type="dxa"/>
          </w:tcPr>
          <w:p w14:paraId="1817955E" w14:textId="77777777" w:rsidR="00FE5986" w:rsidRPr="009C5BDF" w:rsidRDefault="00FE5986" w:rsidP="00FE5986">
            <w:pPr>
              <w:pStyle w:val="Heading3"/>
              <w:outlineLvl w:val="2"/>
            </w:pPr>
          </w:p>
        </w:tc>
        <w:tc>
          <w:tcPr>
            <w:tcW w:w="864" w:type="dxa"/>
          </w:tcPr>
          <w:p w14:paraId="5BC9FC15" w14:textId="77777777" w:rsidR="00FE5986" w:rsidRPr="009C5BDF" w:rsidRDefault="00FE5986" w:rsidP="00FE5986">
            <w:pPr>
              <w:pStyle w:val="Heading3"/>
              <w:outlineLvl w:val="2"/>
            </w:pPr>
          </w:p>
        </w:tc>
        <w:tc>
          <w:tcPr>
            <w:tcW w:w="864" w:type="dxa"/>
          </w:tcPr>
          <w:p w14:paraId="6ED88FA9" w14:textId="77777777" w:rsidR="00FE5986" w:rsidRPr="009C5BDF" w:rsidRDefault="00FE5986" w:rsidP="00FE5986">
            <w:pPr>
              <w:pStyle w:val="Heading3"/>
              <w:outlineLvl w:val="2"/>
            </w:pPr>
          </w:p>
        </w:tc>
        <w:tc>
          <w:tcPr>
            <w:tcW w:w="864" w:type="dxa"/>
          </w:tcPr>
          <w:p w14:paraId="050C4507" w14:textId="77777777" w:rsidR="00FE5986" w:rsidRPr="009C5BDF" w:rsidRDefault="00FE5986" w:rsidP="00FE5986">
            <w:pPr>
              <w:pStyle w:val="Heading3"/>
              <w:outlineLvl w:val="2"/>
            </w:pPr>
          </w:p>
        </w:tc>
        <w:tc>
          <w:tcPr>
            <w:tcW w:w="864" w:type="dxa"/>
          </w:tcPr>
          <w:p w14:paraId="42C0D01F" w14:textId="77777777" w:rsidR="00FE5986" w:rsidRPr="009C5BDF" w:rsidRDefault="00FE5986" w:rsidP="00FE5986">
            <w:pPr>
              <w:pStyle w:val="Heading3"/>
              <w:outlineLvl w:val="2"/>
            </w:pPr>
          </w:p>
        </w:tc>
      </w:tr>
      <w:tr w:rsidR="00B7296A" w:rsidRPr="00CC38F7" w14:paraId="777334BF" w14:textId="77777777" w:rsidTr="00B7296A">
        <w:tblPrEx>
          <w:tblCellMar>
            <w:left w:w="108" w:type="dxa"/>
            <w:right w:w="108" w:type="dxa"/>
          </w:tblCellMar>
        </w:tblPrEx>
        <w:trPr>
          <w:cantSplit/>
          <w:trHeight w:val="395"/>
        </w:trPr>
        <w:tc>
          <w:tcPr>
            <w:tcW w:w="4896" w:type="dxa"/>
          </w:tcPr>
          <w:p w14:paraId="57FF575B" w14:textId="2FA79A83" w:rsidR="00B7296A" w:rsidRDefault="00B7296A" w:rsidP="00B7296A">
            <w:pPr>
              <w:pStyle w:val="BodyCopy"/>
            </w:pPr>
            <w:r w:rsidRPr="00A815E6">
              <w:lastRenderedPageBreak/>
              <w:t>Competency 0</w:t>
            </w:r>
            <w:r>
              <w:t>13</w:t>
            </w:r>
            <w:r w:rsidRPr="00A815E6">
              <w:t xml:space="preserve">: </w:t>
            </w:r>
            <w:r w:rsidRPr="00E72F3A">
              <w:rPr>
                <w:i/>
              </w:rPr>
              <w:t xml:space="preserve">The teacher </w:t>
            </w:r>
            <w:r w:rsidR="00042F7B" w:rsidRPr="00D31A3A">
              <w:rPr>
                <w:i/>
              </w:rPr>
              <w:t>understands the theory of probability</w:t>
            </w:r>
            <w:r w:rsidRPr="00E72F3A">
              <w:rPr>
                <w:i/>
              </w:rPr>
              <w:t>.</w:t>
            </w:r>
          </w:p>
        </w:tc>
        <w:tc>
          <w:tcPr>
            <w:tcW w:w="864" w:type="dxa"/>
          </w:tcPr>
          <w:p w14:paraId="79C717D2" w14:textId="77777777" w:rsidR="00B7296A" w:rsidRPr="009C5BDF" w:rsidRDefault="00B7296A" w:rsidP="00B7296A">
            <w:pPr>
              <w:pStyle w:val="Heading3"/>
              <w:outlineLvl w:val="2"/>
            </w:pPr>
          </w:p>
        </w:tc>
        <w:tc>
          <w:tcPr>
            <w:tcW w:w="864" w:type="dxa"/>
          </w:tcPr>
          <w:p w14:paraId="65E9C45B" w14:textId="77777777" w:rsidR="00B7296A" w:rsidRPr="009C5BDF" w:rsidRDefault="00B7296A" w:rsidP="00B7296A">
            <w:pPr>
              <w:pStyle w:val="Heading3"/>
              <w:outlineLvl w:val="2"/>
            </w:pPr>
          </w:p>
        </w:tc>
        <w:tc>
          <w:tcPr>
            <w:tcW w:w="864" w:type="dxa"/>
          </w:tcPr>
          <w:p w14:paraId="541EB4A5" w14:textId="77777777" w:rsidR="00B7296A" w:rsidRPr="009C5BDF" w:rsidRDefault="00B7296A" w:rsidP="00B7296A">
            <w:pPr>
              <w:pStyle w:val="Heading3"/>
              <w:outlineLvl w:val="2"/>
            </w:pPr>
          </w:p>
        </w:tc>
        <w:tc>
          <w:tcPr>
            <w:tcW w:w="864" w:type="dxa"/>
          </w:tcPr>
          <w:p w14:paraId="3904F2C3" w14:textId="77777777" w:rsidR="00B7296A" w:rsidRPr="009C5BDF" w:rsidRDefault="00B7296A" w:rsidP="00B7296A">
            <w:pPr>
              <w:pStyle w:val="Heading3"/>
              <w:outlineLvl w:val="2"/>
            </w:pPr>
          </w:p>
        </w:tc>
        <w:tc>
          <w:tcPr>
            <w:tcW w:w="864" w:type="dxa"/>
          </w:tcPr>
          <w:p w14:paraId="0DE1EDFF" w14:textId="77777777" w:rsidR="00B7296A" w:rsidRPr="009C5BDF" w:rsidRDefault="00B7296A" w:rsidP="00B7296A">
            <w:pPr>
              <w:pStyle w:val="Heading3"/>
              <w:outlineLvl w:val="2"/>
            </w:pPr>
          </w:p>
        </w:tc>
        <w:tc>
          <w:tcPr>
            <w:tcW w:w="864" w:type="dxa"/>
          </w:tcPr>
          <w:p w14:paraId="2F740A3B" w14:textId="77777777" w:rsidR="00B7296A" w:rsidRPr="009C5BDF" w:rsidRDefault="00B7296A" w:rsidP="00B7296A">
            <w:pPr>
              <w:pStyle w:val="Heading3"/>
              <w:outlineLvl w:val="2"/>
            </w:pPr>
          </w:p>
        </w:tc>
        <w:tc>
          <w:tcPr>
            <w:tcW w:w="864" w:type="dxa"/>
          </w:tcPr>
          <w:p w14:paraId="11B954ED" w14:textId="77777777" w:rsidR="00B7296A" w:rsidRPr="009C5BDF" w:rsidRDefault="00B7296A" w:rsidP="00B7296A">
            <w:pPr>
              <w:pStyle w:val="Heading3"/>
              <w:outlineLvl w:val="2"/>
            </w:pPr>
          </w:p>
        </w:tc>
        <w:tc>
          <w:tcPr>
            <w:tcW w:w="864" w:type="dxa"/>
          </w:tcPr>
          <w:p w14:paraId="0DFBB342" w14:textId="77777777" w:rsidR="00B7296A" w:rsidRPr="009C5BDF" w:rsidRDefault="00B7296A" w:rsidP="00B7296A">
            <w:pPr>
              <w:pStyle w:val="Heading3"/>
              <w:outlineLvl w:val="2"/>
            </w:pPr>
          </w:p>
        </w:tc>
        <w:tc>
          <w:tcPr>
            <w:tcW w:w="864" w:type="dxa"/>
          </w:tcPr>
          <w:p w14:paraId="0C18B66F" w14:textId="77777777" w:rsidR="00B7296A" w:rsidRPr="009C5BDF" w:rsidRDefault="00B7296A" w:rsidP="00B7296A">
            <w:pPr>
              <w:pStyle w:val="Heading3"/>
              <w:outlineLvl w:val="2"/>
            </w:pPr>
          </w:p>
        </w:tc>
        <w:tc>
          <w:tcPr>
            <w:tcW w:w="864" w:type="dxa"/>
          </w:tcPr>
          <w:p w14:paraId="2B1B706E" w14:textId="77777777" w:rsidR="00B7296A" w:rsidRPr="009C5BDF" w:rsidRDefault="00B7296A" w:rsidP="00B7296A">
            <w:pPr>
              <w:pStyle w:val="Heading3"/>
              <w:outlineLvl w:val="2"/>
            </w:pPr>
          </w:p>
        </w:tc>
        <w:tc>
          <w:tcPr>
            <w:tcW w:w="864" w:type="dxa"/>
          </w:tcPr>
          <w:p w14:paraId="56B4F6F7" w14:textId="77777777" w:rsidR="00B7296A" w:rsidRPr="009C5BDF" w:rsidRDefault="00B7296A" w:rsidP="00B7296A">
            <w:pPr>
              <w:pStyle w:val="Heading3"/>
              <w:outlineLvl w:val="2"/>
            </w:pPr>
          </w:p>
        </w:tc>
      </w:tr>
      <w:tr w:rsidR="00042F7B" w:rsidRPr="00CC38F7" w14:paraId="3D61B982" w14:textId="77777777" w:rsidTr="00B7296A">
        <w:tblPrEx>
          <w:tblCellMar>
            <w:left w:w="108" w:type="dxa"/>
            <w:right w:w="108" w:type="dxa"/>
          </w:tblCellMar>
        </w:tblPrEx>
        <w:trPr>
          <w:cantSplit/>
          <w:trHeight w:val="395"/>
        </w:trPr>
        <w:tc>
          <w:tcPr>
            <w:tcW w:w="4896" w:type="dxa"/>
          </w:tcPr>
          <w:p w14:paraId="19BB8D7B" w14:textId="1E9F16B5" w:rsidR="00042F7B" w:rsidRDefault="00042F7B" w:rsidP="005E1092">
            <w:pPr>
              <w:pStyle w:val="Descriptivestatements"/>
              <w:numPr>
                <w:ilvl w:val="0"/>
                <w:numId w:val="52"/>
              </w:numPr>
              <w:ind w:left="522"/>
            </w:pPr>
            <w:r w:rsidRPr="00C30507">
              <w:t>Explores concepts of experimental and theoretical probability through data collection, experiments and simulations.</w:t>
            </w:r>
          </w:p>
        </w:tc>
        <w:tc>
          <w:tcPr>
            <w:tcW w:w="864" w:type="dxa"/>
          </w:tcPr>
          <w:p w14:paraId="4B2F7888" w14:textId="77777777" w:rsidR="00042F7B" w:rsidRPr="009C5BDF" w:rsidRDefault="00042F7B" w:rsidP="00042F7B">
            <w:pPr>
              <w:pStyle w:val="Heading3"/>
              <w:outlineLvl w:val="2"/>
            </w:pPr>
          </w:p>
        </w:tc>
        <w:tc>
          <w:tcPr>
            <w:tcW w:w="864" w:type="dxa"/>
          </w:tcPr>
          <w:p w14:paraId="772FD2DE" w14:textId="77777777" w:rsidR="00042F7B" w:rsidRPr="009C5BDF" w:rsidRDefault="00042F7B" w:rsidP="00042F7B">
            <w:pPr>
              <w:pStyle w:val="Heading3"/>
              <w:outlineLvl w:val="2"/>
            </w:pPr>
          </w:p>
        </w:tc>
        <w:tc>
          <w:tcPr>
            <w:tcW w:w="864" w:type="dxa"/>
          </w:tcPr>
          <w:p w14:paraId="00B98A36" w14:textId="77777777" w:rsidR="00042F7B" w:rsidRPr="009C5BDF" w:rsidRDefault="00042F7B" w:rsidP="00042F7B">
            <w:pPr>
              <w:pStyle w:val="Heading3"/>
              <w:outlineLvl w:val="2"/>
            </w:pPr>
          </w:p>
        </w:tc>
        <w:tc>
          <w:tcPr>
            <w:tcW w:w="864" w:type="dxa"/>
          </w:tcPr>
          <w:p w14:paraId="68F7DAF5" w14:textId="77777777" w:rsidR="00042F7B" w:rsidRPr="009C5BDF" w:rsidRDefault="00042F7B" w:rsidP="00042F7B">
            <w:pPr>
              <w:pStyle w:val="Heading3"/>
              <w:outlineLvl w:val="2"/>
            </w:pPr>
          </w:p>
        </w:tc>
        <w:tc>
          <w:tcPr>
            <w:tcW w:w="864" w:type="dxa"/>
          </w:tcPr>
          <w:p w14:paraId="0797E2B1" w14:textId="77777777" w:rsidR="00042F7B" w:rsidRPr="009C5BDF" w:rsidRDefault="00042F7B" w:rsidP="00042F7B">
            <w:pPr>
              <w:pStyle w:val="Heading3"/>
              <w:outlineLvl w:val="2"/>
            </w:pPr>
          </w:p>
        </w:tc>
        <w:tc>
          <w:tcPr>
            <w:tcW w:w="864" w:type="dxa"/>
          </w:tcPr>
          <w:p w14:paraId="68E05EA4" w14:textId="77777777" w:rsidR="00042F7B" w:rsidRPr="009C5BDF" w:rsidRDefault="00042F7B" w:rsidP="00042F7B">
            <w:pPr>
              <w:pStyle w:val="Heading3"/>
              <w:outlineLvl w:val="2"/>
            </w:pPr>
          </w:p>
        </w:tc>
        <w:tc>
          <w:tcPr>
            <w:tcW w:w="864" w:type="dxa"/>
          </w:tcPr>
          <w:p w14:paraId="029B9837" w14:textId="77777777" w:rsidR="00042F7B" w:rsidRPr="009C5BDF" w:rsidRDefault="00042F7B" w:rsidP="00042F7B">
            <w:pPr>
              <w:pStyle w:val="Heading3"/>
              <w:outlineLvl w:val="2"/>
            </w:pPr>
          </w:p>
        </w:tc>
        <w:tc>
          <w:tcPr>
            <w:tcW w:w="864" w:type="dxa"/>
          </w:tcPr>
          <w:p w14:paraId="262B3945" w14:textId="77777777" w:rsidR="00042F7B" w:rsidRPr="009C5BDF" w:rsidRDefault="00042F7B" w:rsidP="00042F7B">
            <w:pPr>
              <w:pStyle w:val="Heading3"/>
              <w:outlineLvl w:val="2"/>
            </w:pPr>
          </w:p>
        </w:tc>
        <w:tc>
          <w:tcPr>
            <w:tcW w:w="864" w:type="dxa"/>
          </w:tcPr>
          <w:p w14:paraId="6340C3E3" w14:textId="77777777" w:rsidR="00042F7B" w:rsidRPr="009C5BDF" w:rsidRDefault="00042F7B" w:rsidP="00042F7B">
            <w:pPr>
              <w:pStyle w:val="Heading3"/>
              <w:outlineLvl w:val="2"/>
            </w:pPr>
          </w:p>
        </w:tc>
        <w:tc>
          <w:tcPr>
            <w:tcW w:w="864" w:type="dxa"/>
          </w:tcPr>
          <w:p w14:paraId="46A7D8AC" w14:textId="77777777" w:rsidR="00042F7B" w:rsidRPr="009C5BDF" w:rsidRDefault="00042F7B" w:rsidP="00042F7B">
            <w:pPr>
              <w:pStyle w:val="Heading3"/>
              <w:outlineLvl w:val="2"/>
            </w:pPr>
          </w:p>
        </w:tc>
        <w:tc>
          <w:tcPr>
            <w:tcW w:w="864" w:type="dxa"/>
          </w:tcPr>
          <w:p w14:paraId="303005F8" w14:textId="77777777" w:rsidR="00042F7B" w:rsidRPr="009C5BDF" w:rsidRDefault="00042F7B" w:rsidP="00042F7B">
            <w:pPr>
              <w:pStyle w:val="Heading3"/>
              <w:outlineLvl w:val="2"/>
            </w:pPr>
          </w:p>
        </w:tc>
      </w:tr>
      <w:tr w:rsidR="00042F7B" w:rsidRPr="00CC38F7" w14:paraId="5CF820E7" w14:textId="77777777" w:rsidTr="00B7296A">
        <w:tblPrEx>
          <w:tblCellMar>
            <w:left w:w="108" w:type="dxa"/>
            <w:right w:w="108" w:type="dxa"/>
          </w:tblCellMar>
        </w:tblPrEx>
        <w:trPr>
          <w:cantSplit/>
          <w:trHeight w:val="395"/>
        </w:trPr>
        <w:tc>
          <w:tcPr>
            <w:tcW w:w="4896" w:type="dxa"/>
          </w:tcPr>
          <w:p w14:paraId="691695D4" w14:textId="4ACBED2E" w:rsidR="00042F7B" w:rsidRDefault="00042F7B" w:rsidP="00B71B8E">
            <w:pPr>
              <w:pStyle w:val="Descriptivestatements"/>
            </w:pPr>
            <w:r w:rsidRPr="00C30507">
              <w:t>Uses the concepts and principles of probability to describe the outcome of simple and compound events, including independent and dependent events.</w:t>
            </w:r>
          </w:p>
        </w:tc>
        <w:tc>
          <w:tcPr>
            <w:tcW w:w="864" w:type="dxa"/>
          </w:tcPr>
          <w:p w14:paraId="227ECB8C" w14:textId="77777777" w:rsidR="00042F7B" w:rsidRPr="009C5BDF" w:rsidRDefault="00042F7B" w:rsidP="00042F7B">
            <w:pPr>
              <w:pStyle w:val="Heading3"/>
              <w:outlineLvl w:val="2"/>
            </w:pPr>
          </w:p>
        </w:tc>
        <w:tc>
          <w:tcPr>
            <w:tcW w:w="864" w:type="dxa"/>
          </w:tcPr>
          <w:p w14:paraId="7553720D" w14:textId="77777777" w:rsidR="00042F7B" w:rsidRPr="009C5BDF" w:rsidRDefault="00042F7B" w:rsidP="00042F7B">
            <w:pPr>
              <w:pStyle w:val="Heading3"/>
              <w:outlineLvl w:val="2"/>
            </w:pPr>
          </w:p>
        </w:tc>
        <w:tc>
          <w:tcPr>
            <w:tcW w:w="864" w:type="dxa"/>
          </w:tcPr>
          <w:p w14:paraId="1D4B65C5" w14:textId="77777777" w:rsidR="00042F7B" w:rsidRPr="009C5BDF" w:rsidRDefault="00042F7B" w:rsidP="00042F7B">
            <w:pPr>
              <w:pStyle w:val="Heading3"/>
              <w:outlineLvl w:val="2"/>
            </w:pPr>
          </w:p>
        </w:tc>
        <w:tc>
          <w:tcPr>
            <w:tcW w:w="864" w:type="dxa"/>
          </w:tcPr>
          <w:p w14:paraId="708BF295" w14:textId="77777777" w:rsidR="00042F7B" w:rsidRPr="009C5BDF" w:rsidRDefault="00042F7B" w:rsidP="00042F7B">
            <w:pPr>
              <w:pStyle w:val="Heading3"/>
              <w:outlineLvl w:val="2"/>
            </w:pPr>
          </w:p>
        </w:tc>
        <w:tc>
          <w:tcPr>
            <w:tcW w:w="864" w:type="dxa"/>
          </w:tcPr>
          <w:p w14:paraId="43E62AED" w14:textId="77777777" w:rsidR="00042F7B" w:rsidRPr="009C5BDF" w:rsidRDefault="00042F7B" w:rsidP="00042F7B">
            <w:pPr>
              <w:pStyle w:val="Heading3"/>
              <w:outlineLvl w:val="2"/>
            </w:pPr>
          </w:p>
        </w:tc>
        <w:tc>
          <w:tcPr>
            <w:tcW w:w="864" w:type="dxa"/>
          </w:tcPr>
          <w:p w14:paraId="7009960B" w14:textId="77777777" w:rsidR="00042F7B" w:rsidRPr="009C5BDF" w:rsidRDefault="00042F7B" w:rsidP="00042F7B">
            <w:pPr>
              <w:pStyle w:val="Heading3"/>
              <w:outlineLvl w:val="2"/>
            </w:pPr>
          </w:p>
        </w:tc>
        <w:tc>
          <w:tcPr>
            <w:tcW w:w="864" w:type="dxa"/>
          </w:tcPr>
          <w:p w14:paraId="3ACE1CEE" w14:textId="77777777" w:rsidR="00042F7B" w:rsidRPr="009C5BDF" w:rsidRDefault="00042F7B" w:rsidP="00042F7B">
            <w:pPr>
              <w:pStyle w:val="Heading3"/>
              <w:outlineLvl w:val="2"/>
            </w:pPr>
          </w:p>
        </w:tc>
        <w:tc>
          <w:tcPr>
            <w:tcW w:w="864" w:type="dxa"/>
          </w:tcPr>
          <w:p w14:paraId="1038B6E6" w14:textId="77777777" w:rsidR="00042F7B" w:rsidRPr="009C5BDF" w:rsidRDefault="00042F7B" w:rsidP="00042F7B">
            <w:pPr>
              <w:pStyle w:val="Heading3"/>
              <w:outlineLvl w:val="2"/>
            </w:pPr>
          </w:p>
        </w:tc>
        <w:tc>
          <w:tcPr>
            <w:tcW w:w="864" w:type="dxa"/>
          </w:tcPr>
          <w:p w14:paraId="6ACD4043" w14:textId="77777777" w:rsidR="00042F7B" w:rsidRPr="009C5BDF" w:rsidRDefault="00042F7B" w:rsidP="00042F7B">
            <w:pPr>
              <w:pStyle w:val="Heading3"/>
              <w:outlineLvl w:val="2"/>
            </w:pPr>
          </w:p>
        </w:tc>
        <w:tc>
          <w:tcPr>
            <w:tcW w:w="864" w:type="dxa"/>
          </w:tcPr>
          <w:p w14:paraId="5F2738B5" w14:textId="77777777" w:rsidR="00042F7B" w:rsidRPr="009C5BDF" w:rsidRDefault="00042F7B" w:rsidP="00042F7B">
            <w:pPr>
              <w:pStyle w:val="Heading3"/>
              <w:outlineLvl w:val="2"/>
            </w:pPr>
          </w:p>
        </w:tc>
        <w:tc>
          <w:tcPr>
            <w:tcW w:w="864" w:type="dxa"/>
          </w:tcPr>
          <w:p w14:paraId="7EB76705" w14:textId="77777777" w:rsidR="00042F7B" w:rsidRPr="009C5BDF" w:rsidRDefault="00042F7B" w:rsidP="00042F7B">
            <w:pPr>
              <w:pStyle w:val="Heading3"/>
              <w:outlineLvl w:val="2"/>
            </w:pPr>
          </w:p>
        </w:tc>
      </w:tr>
      <w:tr w:rsidR="00042F7B" w:rsidRPr="00CC38F7" w14:paraId="3A67F46E" w14:textId="77777777" w:rsidTr="00B7296A">
        <w:tblPrEx>
          <w:tblCellMar>
            <w:left w:w="108" w:type="dxa"/>
            <w:right w:w="108" w:type="dxa"/>
          </w:tblCellMar>
        </w:tblPrEx>
        <w:trPr>
          <w:cantSplit/>
          <w:trHeight w:val="395"/>
        </w:trPr>
        <w:tc>
          <w:tcPr>
            <w:tcW w:w="4896" w:type="dxa"/>
          </w:tcPr>
          <w:p w14:paraId="361321F3" w14:textId="7DE807BD" w:rsidR="00042F7B" w:rsidRDefault="00042F7B" w:rsidP="00B71B8E">
            <w:pPr>
              <w:pStyle w:val="Descriptivestatements"/>
            </w:pPr>
            <w:r w:rsidRPr="00C30507">
              <w:t>Generates, simulates and uses probability models to represent a situation.</w:t>
            </w:r>
          </w:p>
        </w:tc>
        <w:tc>
          <w:tcPr>
            <w:tcW w:w="864" w:type="dxa"/>
          </w:tcPr>
          <w:p w14:paraId="170A2D90" w14:textId="77777777" w:rsidR="00042F7B" w:rsidRPr="009C5BDF" w:rsidRDefault="00042F7B" w:rsidP="00042F7B">
            <w:pPr>
              <w:pStyle w:val="Heading3"/>
              <w:outlineLvl w:val="2"/>
            </w:pPr>
          </w:p>
        </w:tc>
        <w:tc>
          <w:tcPr>
            <w:tcW w:w="864" w:type="dxa"/>
          </w:tcPr>
          <w:p w14:paraId="7C82AF52" w14:textId="77777777" w:rsidR="00042F7B" w:rsidRPr="009C5BDF" w:rsidRDefault="00042F7B" w:rsidP="00042F7B">
            <w:pPr>
              <w:pStyle w:val="Heading3"/>
              <w:outlineLvl w:val="2"/>
            </w:pPr>
          </w:p>
        </w:tc>
        <w:tc>
          <w:tcPr>
            <w:tcW w:w="864" w:type="dxa"/>
          </w:tcPr>
          <w:p w14:paraId="3C8CDDF7" w14:textId="77777777" w:rsidR="00042F7B" w:rsidRPr="009C5BDF" w:rsidRDefault="00042F7B" w:rsidP="00042F7B">
            <w:pPr>
              <w:pStyle w:val="Heading3"/>
              <w:outlineLvl w:val="2"/>
            </w:pPr>
          </w:p>
        </w:tc>
        <w:tc>
          <w:tcPr>
            <w:tcW w:w="864" w:type="dxa"/>
          </w:tcPr>
          <w:p w14:paraId="032C2C45" w14:textId="77777777" w:rsidR="00042F7B" w:rsidRPr="009C5BDF" w:rsidRDefault="00042F7B" w:rsidP="00042F7B">
            <w:pPr>
              <w:pStyle w:val="Heading3"/>
              <w:outlineLvl w:val="2"/>
            </w:pPr>
          </w:p>
        </w:tc>
        <w:tc>
          <w:tcPr>
            <w:tcW w:w="864" w:type="dxa"/>
          </w:tcPr>
          <w:p w14:paraId="50AAF6E2" w14:textId="77777777" w:rsidR="00042F7B" w:rsidRPr="009C5BDF" w:rsidRDefault="00042F7B" w:rsidP="00042F7B">
            <w:pPr>
              <w:pStyle w:val="Heading3"/>
              <w:outlineLvl w:val="2"/>
            </w:pPr>
          </w:p>
        </w:tc>
        <w:tc>
          <w:tcPr>
            <w:tcW w:w="864" w:type="dxa"/>
          </w:tcPr>
          <w:p w14:paraId="49CE0F33" w14:textId="77777777" w:rsidR="00042F7B" w:rsidRPr="009C5BDF" w:rsidRDefault="00042F7B" w:rsidP="00042F7B">
            <w:pPr>
              <w:pStyle w:val="Heading3"/>
              <w:outlineLvl w:val="2"/>
            </w:pPr>
          </w:p>
        </w:tc>
        <w:tc>
          <w:tcPr>
            <w:tcW w:w="864" w:type="dxa"/>
          </w:tcPr>
          <w:p w14:paraId="0129F2DE" w14:textId="77777777" w:rsidR="00042F7B" w:rsidRPr="009C5BDF" w:rsidRDefault="00042F7B" w:rsidP="00042F7B">
            <w:pPr>
              <w:pStyle w:val="Heading3"/>
              <w:outlineLvl w:val="2"/>
            </w:pPr>
          </w:p>
        </w:tc>
        <w:tc>
          <w:tcPr>
            <w:tcW w:w="864" w:type="dxa"/>
          </w:tcPr>
          <w:p w14:paraId="4156F23C" w14:textId="77777777" w:rsidR="00042F7B" w:rsidRPr="009C5BDF" w:rsidRDefault="00042F7B" w:rsidP="00042F7B">
            <w:pPr>
              <w:pStyle w:val="Heading3"/>
              <w:outlineLvl w:val="2"/>
            </w:pPr>
          </w:p>
        </w:tc>
        <w:tc>
          <w:tcPr>
            <w:tcW w:w="864" w:type="dxa"/>
          </w:tcPr>
          <w:p w14:paraId="3F97BB7E" w14:textId="77777777" w:rsidR="00042F7B" w:rsidRPr="009C5BDF" w:rsidRDefault="00042F7B" w:rsidP="00042F7B">
            <w:pPr>
              <w:pStyle w:val="Heading3"/>
              <w:outlineLvl w:val="2"/>
            </w:pPr>
          </w:p>
        </w:tc>
        <w:tc>
          <w:tcPr>
            <w:tcW w:w="864" w:type="dxa"/>
          </w:tcPr>
          <w:p w14:paraId="3B00B1F5" w14:textId="77777777" w:rsidR="00042F7B" w:rsidRPr="009C5BDF" w:rsidRDefault="00042F7B" w:rsidP="00042F7B">
            <w:pPr>
              <w:pStyle w:val="Heading3"/>
              <w:outlineLvl w:val="2"/>
            </w:pPr>
          </w:p>
        </w:tc>
        <w:tc>
          <w:tcPr>
            <w:tcW w:w="864" w:type="dxa"/>
          </w:tcPr>
          <w:p w14:paraId="24B7CE09" w14:textId="77777777" w:rsidR="00042F7B" w:rsidRPr="009C5BDF" w:rsidRDefault="00042F7B" w:rsidP="00042F7B">
            <w:pPr>
              <w:pStyle w:val="Heading3"/>
              <w:outlineLvl w:val="2"/>
            </w:pPr>
          </w:p>
        </w:tc>
      </w:tr>
      <w:tr w:rsidR="00042F7B" w:rsidRPr="00CC38F7" w14:paraId="172BD071" w14:textId="77777777" w:rsidTr="00B7296A">
        <w:tblPrEx>
          <w:tblCellMar>
            <w:left w:w="108" w:type="dxa"/>
            <w:right w:w="108" w:type="dxa"/>
          </w:tblCellMar>
        </w:tblPrEx>
        <w:trPr>
          <w:cantSplit/>
          <w:trHeight w:val="395"/>
        </w:trPr>
        <w:tc>
          <w:tcPr>
            <w:tcW w:w="4896" w:type="dxa"/>
          </w:tcPr>
          <w:p w14:paraId="09313E4B" w14:textId="497DE954" w:rsidR="00042F7B" w:rsidRPr="004A4DA6" w:rsidRDefault="00042F7B" w:rsidP="00B71B8E">
            <w:pPr>
              <w:pStyle w:val="Descriptivestatements"/>
            </w:pPr>
            <w:r w:rsidRPr="00C30507">
              <w:t>Determines probabilities by constructing sample spaces to model situations.</w:t>
            </w:r>
          </w:p>
        </w:tc>
        <w:tc>
          <w:tcPr>
            <w:tcW w:w="864" w:type="dxa"/>
          </w:tcPr>
          <w:p w14:paraId="412F8316" w14:textId="77777777" w:rsidR="00042F7B" w:rsidRPr="009C5BDF" w:rsidRDefault="00042F7B" w:rsidP="00042F7B">
            <w:pPr>
              <w:pStyle w:val="Heading3"/>
              <w:outlineLvl w:val="2"/>
            </w:pPr>
          </w:p>
        </w:tc>
        <w:tc>
          <w:tcPr>
            <w:tcW w:w="864" w:type="dxa"/>
          </w:tcPr>
          <w:p w14:paraId="56C4B38A" w14:textId="77777777" w:rsidR="00042F7B" w:rsidRPr="009C5BDF" w:rsidRDefault="00042F7B" w:rsidP="00042F7B">
            <w:pPr>
              <w:pStyle w:val="Heading3"/>
              <w:outlineLvl w:val="2"/>
            </w:pPr>
          </w:p>
        </w:tc>
        <w:tc>
          <w:tcPr>
            <w:tcW w:w="864" w:type="dxa"/>
          </w:tcPr>
          <w:p w14:paraId="53289916" w14:textId="77777777" w:rsidR="00042F7B" w:rsidRPr="009C5BDF" w:rsidRDefault="00042F7B" w:rsidP="00042F7B">
            <w:pPr>
              <w:pStyle w:val="Heading3"/>
              <w:outlineLvl w:val="2"/>
            </w:pPr>
          </w:p>
        </w:tc>
        <w:tc>
          <w:tcPr>
            <w:tcW w:w="864" w:type="dxa"/>
          </w:tcPr>
          <w:p w14:paraId="5785C6AB" w14:textId="77777777" w:rsidR="00042F7B" w:rsidRPr="009C5BDF" w:rsidRDefault="00042F7B" w:rsidP="00042F7B">
            <w:pPr>
              <w:pStyle w:val="Heading3"/>
              <w:outlineLvl w:val="2"/>
            </w:pPr>
          </w:p>
        </w:tc>
        <w:tc>
          <w:tcPr>
            <w:tcW w:w="864" w:type="dxa"/>
          </w:tcPr>
          <w:p w14:paraId="42237A9E" w14:textId="77777777" w:rsidR="00042F7B" w:rsidRPr="009C5BDF" w:rsidRDefault="00042F7B" w:rsidP="00042F7B">
            <w:pPr>
              <w:pStyle w:val="Heading3"/>
              <w:outlineLvl w:val="2"/>
            </w:pPr>
          </w:p>
        </w:tc>
        <w:tc>
          <w:tcPr>
            <w:tcW w:w="864" w:type="dxa"/>
          </w:tcPr>
          <w:p w14:paraId="6623D9D6" w14:textId="77777777" w:rsidR="00042F7B" w:rsidRPr="009C5BDF" w:rsidRDefault="00042F7B" w:rsidP="00042F7B">
            <w:pPr>
              <w:pStyle w:val="Heading3"/>
              <w:outlineLvl w:val="2"/>
            </w:pPr>
          </w:p>
        </w:tc>
        <w:tc>
          <w:tcPr>
            <w:tcW w:w="864" w:type="dxa"/>
          </w:tcPr>
          <w:p w14:paraId="0868C9CD" w14:textId="77777777" w:rsidR="00042F7B" w:rsidRPr="009C5BDF" w:rsidRDefault="00042F7B" w:rsidP="00042F7B">
            <w:pPr>
              <w:pStyle w:val="Heading3"/>
              <w:outlineLvl w:val="2"/>
            </w:pPr>
          </w:p>
        </w:tc>
        <w:tc>
          <w:tcPr>
            <w:tcW w:w="864" w:type="dxa"/>
          </w:tcPr>
          <w:p w14:paraId="371275E5" w14:textId="77777777" w:rsidR="00042F7B" w:rsidRPr="009C5BDF" w:rsidRDefault="00042F7B" w:rsidP="00042F7B">
            <w:pPr>
              <w:pStyle w:val="Heading3"/>
              <w:outlineLvl w:val="2"/>
            </w:pPr>
          </w:p>
        </w:tc>
        <w:tc>
          <w:tcPr>
            <w:tcW w:w="864" w:type="dxa"/>
          </w:tcPr>
          <w:p w14:paraId="5A41A36A" w14:textId="77777777" w:rsidR="00042F7B" w:rsidRPr="009C5BDF" w:rsidRDefault="00042F7B" w:rsidP="00042F7B">
            <w:pPr>
              <w:pStyle w:val="Heading3"/>
              <w:outlineLvl w:val="2"/>
            </w:pPr>
          </w:p>
        </w:tc>
        <w:tc>
          <w:tcPr>
            <w:tcW w:w="864" w:type="dxa"/>
          </w:tcPr>
          <w:p w14:paraId="2326EF74" w14:textId="77777777" w:rsidR="00042F7B" w:rsidRPr="009C5BDF" w:rsidRDefault="00042F7B" w:rsidP="00042F7B">
            <w:pPr>
              <w:pStyle w:val="Heading3"/>
              <w:outlineLvl w:val="2"/>
            </w:pPr>
          </w:p>
        </w:tc>
        <w:tc>
          <w:tcPr>
            <w:tcW w:w="864" w:type="dxa"/>
          </w:tcPr>
          <w:p w14:paraId="27BCF5BB" w14:textId="77777777" w:rsidR="00042F7B" w:rsidRPr="009C5BDF" w:rsidRDefault="00042F7B" w:rsidP="00042F7B">
            <w:pPr>
              <w:pStyle w:val="Heading3"/>
              <w:outlineLvl w:val="2"/>
            </w:pPr>
          </w:p>
        </w:tc>
      </w:tr>
      <w:tr w:rsidR="00042F7B" w:rsidRPr="00CC38F7" w14:paraId="02889CCB" w14:textId="77777777" w:rsidTr="00B7296A">
        <w:tblPrEx>
          <w:tblCellMar>
            <w:left w:w="108" w:type="dxa"/>
            <w:right w:w="108" w:type="dxa"/>
          </w:tblCellMar>
        </w:tblPrEx>
        <w:trPr>
          <w:cantSplit/>
          <w:trHeight w:val="395"/>
        </w:trPr>
        <w:tc>
          <w:tcPr>
            <w:tcW w:w="4896" w:type="dxa"/>
          </w:tcPr>
          <w:p w14:paraId="23C84DEB" w14:textId="7E6D052B" w:rsidR="00042F7B" w:rsidRPr="004A4DA6" w:rsidRDefault="00042F7B" w:rsidP="00B71B8E">
            <w:pPr>
              <w:pStyle w:val="Descriptivestatements"/>
            </w:pPr>
            <w:r w:rsidRPr="00C30507">
              <w:t>Solves a variety of probability problems using combinations, permutations and geometric probability (i.e., probability as the ratio of two areas).</w:t>
            </w:r>
          </w:p>
        </w:tc>
        <w:tc>
          <w:tcPr>
            <w:tcW w:w="864" w:type="dxa"/>
          </w:tcPr>
          <w:p w14:paraId="5661E977" w14:textId="77777777" w:rsidR="00042F7B" w:rsidRPr="009C5BDF" w:rsidRDefault="00042F7B" w:rsidP="00042F7B">
            <w:pPr>
              <w:pStyle w:val="Heading3"/>
              <w:outlineLvl w:val="2"/>
            </w:pPr>
          </w:p>
        </w:tc>
        <w:tc>
          <w:tcPr>
            <w:tcW w:w="864" w:type="dxa"/>
          </w:tcPr>
          <w:p w14:paraId="054663CF" w14:textId="77777777" w:rsidR="00042F7B" w:rsidRPr="009C5BDF" w:rsidRDefault="00042F7B" w:rsidP="00042F7B">
            <w:pPr>
              <w:pStyle w:val="Heading3"/>
              <w:outlineLvl w:val="2"/>
            </w:pPr>
          </w:p>
        </w:tc>
        <w:tc>
          <w:tcPr>
            <w:tcW w:w="864" w:type="dxa"/>
          </w:tcPr>
          <w:p w14:paraId="786FAD0D" w14:textId="77777777" w:rsidR="00042F7B" w:rsidRPr="009C5BDF" w:rsidRDefault="00042F7B" w:rsidP="00042F7B">
            <w:pPr>
              <w:pStyle w:val="Heading3"/>
              <w:outlineLvl w:val="2"/>
            </w:pPr>
          </w:p>
        </w:tc>
        <w:tc>
          <w:tcPr>
            <w:tcW w:w="864" w:type="dxa"/>
          </w:tcPr>
          <w:p w14:paraId="6F4EB60B" w14:textId="77777777" w:rsidR="00042F7B" w:rsidRPr="009C5BDF" w:rsidRDefault="00042F7B" w:rsidP="00042F7B">
            <w:pPr>
              <w:pStyle w:val="Heading3"/>
              <w:outlineLvl w:val="2"/>
            </w:pPr>
          </w:p>
        </w:tc>
        <w:tc>
          <w:tcPr>
            <w:tcW w:w="864" w:type="dxa"/>
          </w:tcPr>
          <w:p w14:paraId="39AABA9C" w14:textId="77777777" w:rsidR="00042F7B" w:rsidRPr="009C5BDF" w:rsidRDefault="00042F7B" w:rsidP="00042F7B">
            <w:pPr>
              <w:pStyle w:val="Heading3"/>
              <w:outlineLvl w:val="2"/>
            </w:pPr>
          </w:p>
        </w:tc>
        <w:tc>
          <w:tcPr>
            <w:tcW w:w="864" w:type="dxa"/>
          </w:tcPr>
          <w:p w14:paraId="65C5BAD3" w14:textId="77777777" w:rsidR="00042F7B" w:rsidRPr="009C5BDF" w:rsidRDefault="00042F7B" w:rsidP="00042F7B">
            <w:pPr>
              <w:pStyle w:val="Heading3"/>
              <w:outlineLvl w:val="2"/>
            </w:pPr>
          </w:p>
        </w:tc>
        <w:tc>
          <w:tcPr>
            <w:tcW w:w="864" w:type="dxa"/>
          </w:tcPr>
          <w:p w14:paraId="6D9D2DC8" w14:textId="77777777" w:rsidR="00042F7B" w:rsidRPr="009C5BDF" w:rsidRDefault="00042F7B" w:rsidP="00042F7B">
            <w:pPr>
              <w:pStyle w:val="Heading3"/>
              <w:outlineLvl w:val="2"/>
            </w:pPr>
          </w:p>
        </w:tc>
        <w:tc>
          <w:tcPr>
            <w:tcW w:w="864" w:type="dxa"/>
          </w:tcPr>
          <w:p w14:paraId="41F23888" w14:textId="77777777" w:rsidR="00042F7B" w:rsidRPr="009C5BDF" w:rsidRDefault="00042F7B" w:rsidP="00042F7B">
            <w:pPr>
              <w:pStyle w:val="Heading3"/>
              <w:outlineLvl w:val="2"/>
            </w:pPr>
          </w:p>
        </w:tc>
        <w:tc>
          <w:tcPr>
            <w:tcW w:w="864" w:type="dxa"/>
          </w:tcPr>
          <w:p w14:paraId="046FA262" w14:textId="77777777" w:rsidR="00042F7B" w:rsidRPr="009C5BDF" w:rsidRDefault="00042F7B" w:rsidP="00042F7B">
            <w:pPr>
              <w:pStyle w:val="Heading3"/>
              <w:outlineLvl w:val="2"/>
            </w:pPr>
          </w:p>
        </w:tc>
        <w:tc>
          <w:tcPr>
            <w:tcW w:w="864" w:type="dxa"/>
          </w:tcPr>
          <w:p w14:paraId="49B54F6F" w14:textId="77777777" w:rsidR="00042F7B" w:rsidRPr="009C5BDF" w:rsidRDefault="00042F7B" w:rsidP="00042F7B">
            <w:pPr>
              <w:pStyle w:val="Heading3"/>
              <w:outlineLvl w:val="2"/>
            </w:pPr>
          </w:p>
        </w:tc>
        <w:tc>
          <w:tcPr>
            <w:tcW w:w="864" w:type="dxa"/>
          </w:tcPr>
          <w:p w14:paraId="4BB53A41" w14:textId="77777777" w:rsidR="00042F7B" w:rsidRPr="009C5BDF" w:rsidRDefault="00042F7B" w:rsidP="00042F7B">
            <w:pPr>
              <w:pStyle w:val="Heading3"/>
              <w:outlineLvl w:val="2"/>
            </w:pPr>
          </w:p>
        </w:tc>
      </w:tr>
      <w:tr w:rsidR="00042F7B" w:rsidRPr="00CC38F7" w14:paraId="04D04033" w14:textId="77777777" w:rsidTr="00B7296A">
        <w:tblPrEx>
          <w:tblCellMar>
            <w:left w:w="108" w:type="dxa"/>
            <w:right w:w="108" w:type="dxa"/>
          </w:tblCellMar>
        </w:tblPrEx>
        <w:trPr>
          <w:cantSplit/>
          <w:trHeight w:val="395"/>
        </w:trPr>
        <w:tc>
          <w:tcPr>
            <w:tcW w:w="4896" w:type="dxa"/>
          </w:tcPr>
          <w:p w14:paraId="41E14852" w14:textId="376C31AA" w:rsidR="00042F7B" w:rsidRPr="004A4DA6" w:rsidRDefault="00042F7B" w:rsidP="00B71B8E">
            <w:pPr>
              <w:pStyle w:val="Descriptivestatements"/>
            </w:pPr>
            <w:r w:rsidRPr="00C30507">
              <w:t>Uses the binomial, geometric and normal distributions to solve problems.</w:t>
            </w:r>
          </w:p>
        </w:tc>
        <w:tc>
          <w:tcPr>
            <w:tcW w:w="864" w:type="dxa"/>
          </w:tcPr>
          <w:p w14:paraId="7AA04CE6" w14:textId="77777777" w:rsidR="00042F7B" w:rsidRPr="009C5BDF" w:rsidRDefault="00042F7B" w:rsidP="00042F7B">
            <w:pPr>
              <w:pStyle w:val="Heading3"/>
              <w:outlineLvl w:val="2"/>
            </w:pPr>
          </w:p>
        </w:tc>
        <w:tc>
          <w:tcPr>
            <w:tcW w:w="864" w:type="dxa"/>
          </w:tcPr>
          <w:p w14:paraId="72B30EF5" w14:textId="77777777" w:rsidR="00042F7B" w:rsidRPr="009C5BDF" w:rsidRDefault="00042F7B" w:rsidP="00042F7B">
            <w:pPr>
              <w:pStyle w:val="Heading3"/>
              <w:outlineLvl w:val="2"/>
            </w:pPr>
          </w:p>
        </w:tc>
        <w:tc>
          <w:tcPr>
            <w:tcW w:w="864" w:type="dxa"/>
          </w:tcPr>
          <w:p w14:paraId="5A51D380" w14:textId="77777777" w:rsidR="00042F7B" w:rsidRPr="009C5BDF" w:rsidRDefault="00042F7B" w:rsidP="00042F7B">
            <w:pPr>
              <w:pStyle w:val="Heading3"/>
              <w:outlineLvl w:val="2"/>
            </w:pPr>
          </w:p>
        </w:tc>
        <w:tc>
          <w:tcPr>
            <w:tcW w:w="864" w:type="dxa"/>
          </w:tcPr>
          <w:p w14:paraId="102BB124" w14:textId="77777777" w:rsidR="00042F7B" w:rsidRPr="009C5BDF" w:rsidRDefault="00042F7B" w:rsidP="00042F7B">
            <w:pPr>
              <w:pStyle w:val="Heading3"/>
              <w:outlineLvl w:val="2"/>
            </w:pPr>
          </w:p>
        </w:tc>
        <w:tc>
          <w:tcPr>
            <w:tcW w:w="864" w:type="dxa"/>
          </w:tcPr>
          <w:p w14:paraId="77376B2C" w14:textId="77777777" w:rsidR="00042F7B" w:rsidRPr="009C5BDF" w:rsidRDefault="00042F7B" w:rsidP="00042F7B">
            <w:pPr>
              <w:pStyle w:val="Heading3"/>
              <w:outlineLvl w:val="2"/>
            </w:pPr>
          </w:p>
        </w:tc>
        <w:tc>
          <w:tcPr>
            <w:tcW w:w="864" w:type="dxa"/>
          </w:tcPr>
          <w:p w14:paraId="2417608F" w14:textId="77777777" w:rsidR="00042F7B" w:rsidRPr="009C5BDF" w:rsidRDefault="00042F7B" w:rsidP="00042F7B">
            <w:pPr>
              <w:pStyle w:val="Heading3"/>
              <w:outlineLvl w:val="2"/>
            </w:pPr>
          </w:p>
        </w:tc>
        <w:tc>
          <w:tcPr>
            <w:tcW w:w="864" w:type="dxa"/>
          </w:tcPr>
          <w:p w14:paraId="2FE0253E" w14:textId="77777777" w:rsidR="00042F7B" w:rsidRPr="009C5BDF" w:rsidRDefault="00042F7B" w:rsidP="00042F7B">
            <w:pPr>
              <w:pStyle w:val="Heading3"/>
              <w:outlineLvl w:val="2"/>
            </w:pPr>
          </w:p>
        </w:tc>
        <w:tc>
          <w:tcPr>
            <w:tcW w:w="864" w:type="dxa"/>
          </w:tcPr>
          <w:p w14:paraId="45018674" w14:textId="77777777" w:rsidR="00042F7B" w:rsidRPr="009C5BDF" w:rsidRDefault="00042F7B" w:rsidP="00042F7B">
            <w:pPr>
              <w:pStyle w:val="Heading3"/>
              <w:outlineLvl w:val="2"/>
            </w:pPr>
          </w:p>
        </w:tc>
        <w:tc>
          <w:tcPr>
            <w:tcW w:w="864" w:type="dxa"/>
          </w:tcPr>
          <w:p w14:paraId="668FDC31" w14:textId="77777777" w:rsidR="00042F7B" w:rsidRPr="009C5BDF" w:rsidRDefault="00042F7B" w:rsidP="00042F7B">
            <w:pPr>
              <w:pStyle w:val="Heading3"/>
              <w:outlineLvl w:val="2"/>
            </w:pPr>
          </w:p>
        </w:tc>
        <w:tc>
          <w:tcPr>
            <w:tcW w:w="864" w:type="dxa"/>
          </w:tcPr>
          <w:p w14:paraId="37FF2BA7" w14:textId="77777777" w:rsidR="00042F7B" w:rsidRPr="009C5BDF" w:rsidRDefault="00042F7B" w:rsidP="00042F7B">
            <w:pPr>
              <w:pStyle w:val="Heading3"/>
              <w:outlineLvl w:val="2"/>
            </w:pPr>
          </w:p>
        </w:tc>
        <w:tc>
          <w:tcPr>
            <w:tcW w:w="864" w:type="dxa"/>
          </w:tcPr>
          <w:p w14:paraId="533A7611" w14:textId="77777777" w:rsidR="00042F7B" w:rsidRPr="009C5BDF" w:rsidRDefault="00042F7B" w:rsidP="00042F7B">
            <w:pPr>
              <w:pStyle w:val="Heading3"/>
              <w:outlineLvl w:val="2"/>
            </w:pPr>
          </w:p>
        </w:tc>
      </w:tr>
      <w:tr w:rsidR="00B7296A" w:rsidRPr="00CC38F7" w14:paraId="4471F7E2" w14:textId="77777777" w:rsidTr="00B7296A">
        <w:tblPrEx>
          <w:tblCellMar>
            <w:left w:w="108" w:type="dxa"/>
            <w:right w:w="108" w:type="dxa"/>
          </w:tblCellMar>
        </w:tblPrEx>
        <w:trPr>
          <w:cantSplit/>
          <w:trHeight w:val="395"/>
        </w:trPr>
        <w:tc>
          <w:tcPr>
            <w:tcW w:w="4896" w:type="dxa"/>
          </w:tcPr>
          <w:p w14:paraId="52BA5189" w14:textId="16C65D30" w:rsidR="00B7296A" w:rsidRDefault="00B7296A" w:rsidP="00B7296A">
            <w:pPr>
              <w:pStyle w:val="BodyCopy"/>
            </w:pPr>
            <w:r w:rsidRPr="00A815E6">
              <w:t>Competency 0</w:t>
            </w:r>
            <w:r>
              <w:t>14</w:t>
            </w:r>
            <w:r w:rsidRPr="00A815E6">
              <w:t xml:space="preserve">: </w:t>
            </w:r>
            <w:r w:rsidRPr="00E72F3A">
              <w:rPr>
                <w:i/>
              </w:rPr>
              <w:t xml:space="preserve">The teacher </w:t>
            </w:r>
            <w:r w:rsidR="00E31848" w:rsidRPr="00B10D2F">
              <w:rPr>
                <w:i/>
              </w:rPr>
              <w:t>understands the relationship among probability theory, sampling and statistical inference and how statistical inference is used in making and evaluating predictions</w:t>
            </w:r>
            <w:r w:rsidRPr="00E72F3A">
              <w:rPr>
                <w:i/>
              </w:rPr>
              <w:t>.</w:t>
            </w:r>
          </w:p>
        </w:tc>
        <w:tc>
          <w:tcPr>
            <w:tcW w:w="864" w:type="dxa"/>
          </w:tcPr>
          <w:p w14:paraId="50D6C877" w14:textId="77777777" w:rsidR="00B7296A" w:rsidRPr="009C5BDF" w:rsidRDefault="00B7296A" w:rsidP="00B7296A">
            <w:pPr>
              <w:pStyle w:val="Heading3"/>
              <w:outlineLvl w:val="2"/>
            </w:pPr>
          </w:p>
        </w:tc>
        <w:tc>
          <w:tcPr>
            <w:tcW w:w="864" w:type="dxa"/>
          </w:tcPr>
          <w:p w14:paraId="5AD552F2" w14:textId="77777777" w:rsidR="00B7296A" w:rsidRPr="009C5BDF" w:rsidRDefault="00B7296A" w:rsidP="00B7296A">
            <w:pPr>
              <w:pStyle w:val="Heading3"/>
              <w:outlineLvl w:val="2"/>
            </w:pPr>
          </w:p>
        </w:tc>
        <w:tc>
          <w:tcPr>
            <w:tcW w:w="864" w:type="dxa"/>
          </w:tcPr>
          <w:p w14:paraId="44DC0653" w14:textId="77777777" w:rsidR="00B7296A" w:rsidRPr="009C5BDF" w:rsidRDefault="00B7296A" w:rsidP="00B7296A">
            <w:pPr>
              <w:pStyle w:val="Heading3"/>
              <w:outlineLvl w:val="2"/>
            </w:pPr>
          </w:p>
        </w:tc>
        <w:tc>
          <w:tcPr>
            <w:tcW w:w="864" w:type="dxa"/>
          </w:tcPr>
          <w:p w14:paraId="47EB7405" w14:textId="77777777" w:rsidR="00B7296A" w:rsidRPr="009C5BDF" w:rsidRDefault="00B7296A" w:rsidP="00B7296A">
            <w:pPr>
              <w:pStyle w:val="Heading3"/>
              <w:outlineLvl w:val="2"/>
            </w:pPr>
          </w:p>
        </w:tc>
        <w:tc>
          <w:tcPr>
            <w:tcW w:w="864" w:type="dxa"/>
          </w:tcPr>
          <w:p w14:paraId="2ECEC3CD" w14:textId="77777777" w:rsidR="00B7296A" w:rsidRPr="009C5BDF" w:rsidRDefault="00B7296A" w:rsidP="00B7296A">
            <w:pPr>
              <w:pStyle w:val="Heading3"/>
              <w:outlineLvl w:val="2"/>
            </w:pPr>
          </w:p>
        </w:tc>
        <w:tc>
          <w:tcPr>
            <w:tcW w:w="864" w:type="dxa"/>
          </w:tcPr>
          <w:p w14:paraId="4D3A5D19" w14:textId="77777777" w:rsidR="00B7296A" w:rsidRPr="009C5BDF" w:rsidRDefault="00B7296A" w:rsidP="00B7296A">
            <w:pPr>
              <w:pStyle w:val="Heading3"/>
              <w:outlineLvl w:val="2"/>
            </w:pPr>
          </w:p>
        </w:tc>
        <w:tc>
          <w:tcPr>
            <w:tcW w:w="864" w:type="dxa"/>
          </w:tcPr>
          <w:p w14:paraId="531268D0" w14:textId="77777777" w:rsidR="00B7296A" w:rsidRPr="009C5BDF" w:rsidRDefault="00B7296A" w:rsidP="00B7296A">
            <w:pPr>
              <w:pStyle w:val="Heading3"/>
              <w:outlineLvl w:val="2"/>
            </w:pPr>
          </w:p>
        </w:tc>
        <w:tc>
          <w:tcPr>
            <w:tcW w:w="864" w:type="dxa"/>
          </w:tcPr>
          <w:p w14:paraId="044BE083" w14:textId="77777777" w:rsidR="00B7296A" w:rsidRPr="009C5BDF" w:rsidRDefault="00B7296A" w:rsidP="00B7296A">
            <w:pPr>
              <w:pStyle w:val="Heading3"/>
              <w:outlineLvl w:val="2"/>
            </w:pPr>
          </w:p>
        </w:tc>
        <w:tc>
          <w:tcPr>
            <w:tcW w:w="864" w:type="dxa"/>
          </w:tcPr>
          <w:p w14:paraId="6DF0B91C" w14:textId="77777777" w:rsidR="00B7296A" w:rsidRPr="009C5BDF" w:rsidRDefault="00B7296A" w:rsidP="00B7296A">
            <w:pPr>
              <w:pStyle w:val="Heading3"/>
              <w:outlineLvl w:val="2"/>
            </w:pPr>
          </w:p>
        </w:tc>
        <w:tc>
          <w:tcPr>
            <w:tcW w:w="864" w:type="dxa"/>
          </w:tcPr>
          <w:p w14:paraId="46FA57DD" w14:textId="77777777" w:rsidR="00B7296A" w:rsidRPr="009C5BDF" w:rsidRDefault="00B7296A" w:rsidP="00B7296A">
            <w:pPr>
              <w:pStyle w:val="Heading3"/>
              <w:outlineLvl w:val="2"/>
            </w:pPr>
          </w:p>
        </w:tc>
        <w:tc>
          <w:tcPr>
            <w:tcW w:w="864" w:type="dxa"/>
          </w:tcPr>
          <w:p w14:paraId="0D099A52" w14:textId="77777777" w:rsidR="00B7296A" w:rsidRPr="009C5BDF" w:rsidRDefault="00B7296A" w:rsidP="00B7296A">
            <w:pPr>
              <w:pStyle w:val="Heading3"/>
              <w:outlineLvl w:val="2"/>
            </w:pPr>
          </w:p>
        </w:tc>
      </w:tr>
      <w:tr w:rsidR="00E31848" w:rsidRPr="00CC38F7" w14:paraId="23D0DF3E" w14:textId="77777777" w:rsidTr="00B7296A">
        <w:tblPrEx>
          <w:tblCellMar>
            <w:left w:w="108" w:type="dxa"/>
            <w:right w:w="108" w:type="dxa"/>
          </w:tblCellMar>
        </w:tblPrEx>
        <w:trPr>
          <w:cantSplit/>
          <w:trHeight w:val="395"/>
        </w:trPr>
        <w:tc>
          <w:tcPr>
            <w:tcW w:w="4896" w:type="dxa"/>
          </w:tcPr>
          <w:p w14:paraId="633F6680" w14:textId="36F80488" w:rsidR="00E31848" w:rsidRDefault="00E31848" w:rsidP="005E1092">
            <w:pPr>
              <w:pStyle w:val="Descriptivestatements"/>
              <w:numPr>
                <w:ilvl w:val="0"/>
                <w:numId w:val="51"/>
              </w:numPr>
              <w:ind w:left="522"/>
            </w:pPr>
            <w:r w:rsidRPr="001C767A">
              <w:t>Applies knowledge of designing, conducting, analyzing and interpreting statistical experiments to investigate real-world problems.</w:t>
            </w:r>
          </w:p>
        </w:tc>
        <w:tc>
          <w:tcPr>
            <w:tcW w:w="864" w:type="dxa"/>
          </w:tcPr>
          <w:p w14:paraId="124C2EB2" w14:textId="77777777" w:rsidR="00E31848" w:rsidRPr="009C5BDF" w:rsidRDefault="00E31848" w:rsidP="00E31848">
            <w:pPr>
              <w:pStyle w:val="Heading3"/>
              <w:outlineLvl w:val="2"/>
            </w:pPr>
          </w:p>
        </w:tc>
        <w:tc>
          <w:tcPr>
            <w:tcW w:w="864" w:type="dxa"/>
          </w:tcPr>
          <w:p w14:paraId="0FA80F40" w14:textId="77777777" w:rsidR="00E31848" w:rsidRPr="009C5BDF" w:rsidRDefault="00E31848" w:rsidP="00E31848">
            <w:pPr>
              <w:pStyle w:val="Heading3"/>
              <w:outlineLvl w:val="2"/>
            </w:pPr>
          </w:p>
        </w:tc>
        <w:tc>
          <w:tcPr>
            <w:tcW w:w="864" w:type="dxa"/>
          </w:tcPr>
          <w:p w14:paraId="3D5DC0A6" w14:textId="77777777" w:rsidR="00E31848" w:rsidRPr="009C5BDF" w:rsidRDefault="00E31848" w:rsidP="00E31848">
            <w:pPr>
              <w:pStyle w:val="Heading3"/>
              <w:outlineLvl w:val="2"/>
            </w:pPr>
          </w:p>
        </w:tc>
        <w:tc>
          <w:tcPr>
            <w:tcW w:w="864" w:type="dxa"/>
          </w:tcPr>
          <w:p w14:paraId="50B47533" w14:textId="77777777" w:rsidR="00E31848" w:rsidRPr="009C5BDF" w:rsidRDefault="00E31848" w:rsidP="00E31848">
            <w:pPr>
              <w:pStyle w:val="Heading3"/>
              <w:outlineLvl w:val="2"/>
            </w:pPr>
          </w:p>
        </w:tc>
        <w:tc>
          <w:tcPr>
            <w:tcW w:w="864" w:type="dxa"/>
          </w:tcPr>
          <w:p w14:paraId="3600F7A6" w14:textId="77777777" w:rsidR="00E31848" w:rsidRPr="009C5BDF" w:rsidRDefault="00E31848" w:rsidP="00E31848">
            <w:pPr>
              <w:pStyle w:val="Heading3"/>
              <w:outlineLvl w:val="2"/>
            </w:pPr>
          </w:p>
        </w:tc>
        <w:tc>
          <w:tcPr>
            <w:tcW w:w="864" w:type="dxa"/>
          </w:tcPr>
          <w:p w14:paraId="5E297824" w14:textId="77777777" w:rsidR="00E31848" w:rsidRPr="009C5BDF" w:rsidRDefault="00E31848" w:rsidP="00E31848">
            <w:pPr>
              <w:pStyle w:val="Heading3"/>
              <w:outlineLvl w:val="2"/>
            </w:pPr>
          </w:p>
        </w:tc>
        <w:tc>
          <w:tcPr>
            <w:tcW w:w="864" w:type="dxa"/>
          </w:tcPr>
          <w:p w14:paraId="77F2D8F0" w14:textId="77777777" w:rsidR="00E31848" w:rsidRPr="009C5BDF" w:rsidRDefault="00E31848" w:rsidP="00E31848">
            <w:pPr>
              <w:pStyle w:val="Heading3"/>
              <w:outlineLvl w:val="2"/>
            </w:pPr>
          </w:p>
        </w:tc>
        <w:tc>
          <w:tcPr>
            <w:tcW w:w="864" w:type="dxa"/>
          </w:tcPr>
          <w:p w14:paraId="3A79638D" w14:textId="77777777" w:rsidR="00E31848" w:rsidRPr="009C5BDF" w:rsidRDefault="00E31848" w:rsidP="00E31848">
            <w:pPr>
              <w:pStyle w:val="Heading3"/>
              <w:outlineLvl w:val="2"/>
            </w:pPr>
          </w:p>
        </w:tc>
        <w:tc>
          <w:tcPr>
            <w:tcW w:w="864" w:type="dxa"/>
          </w:tcPr>
          <w:p w14:paraId="5DECF582" w14:textId="77777777" w:rsidR="00E31848" w:rsidRPr="009C5BDF" w:rsidRDefault="00E31848" w:rsidP="00E31848">
            <w:pPr>
              <w:pStyle w:val="Heading3"/>
              <w:outlineLvl w:val="2"/>
            </w:pPr>
          </w:p>
        </w:tc>
        <w:tc>
          <w:tcPr>
            <w:tcW w:w="864" w:type="dxa"/>
          </w:tcPr>
          <w:p w14:paraId="66935B89" w14:textId="77777777" w:rsidR="00E31848" w:rsidRPr="009C5BDF" w:rsidRDefault="00E31848" w:rsidP="00E31848">
            <w:pPr>
              <w:pStyle w:val="Heading3"/>
              <w:outlineLvl w:val="2"/>
            </w:pPr>
          </w:p>
        </w:tc>
        <w:tc>
          <w:tcPr>
            <w:tcW w:w="864" w:type="dxa"/>
          </w:tcPr>
          <w:p w14:paraId="3E2B7268" w14:textId="77777777" w:rsidR="00E31848" w:rsidRPr="009C5BDF" w:rsidRDefault="00E31848" w:rsidP="00E31848">
            <w:pPr>
              <w:pStyle w:val="Heading3"/>
              <w:outlineLvl w:val="2"/>
            </w:pPr>
          </w:p>
        </w:tc>
      </w:tr>
      <w:tr w:rsidR="00E31848" w:rsidRPr="00CC38F7" w14:paraId="26F6B73B" w14:textId="77777777" w:rsidTr="00B7296A">
        <w:tblPrEx>
          <w:tblCellMar>
            <w:left w:w="108" w:type="dxa"/>
            <w:right w:w="108" w:type="dxa"/>
          </w:tblCellMar>
        </w:tblPrEx>
        <w:trPr>
          <w:cantSplit/>
          <w:trHeight w:val="395"/>
        </w:trPr>
        <w:tc>
          <w:tcPr>
            <w:tcW w:w="4896" w:type="dxa"/>
          </w:tcPr>
          <w:p w14:paraId="1F1110BD" w14:textId="20BD020D" w:rsidR="00E31848" w:rsidRDefault="00E31848" w:rsidP="00B71B8E">
            <w:pPr>
              <w:pStyle w:val="Descriptivestatements"/>
            </w:pPr>
            <w:r w:rsidRPr="001C767A">
              <w:t>Demonstrates an understanding of random samples, sample statistics and the relationship between sample size and confidence intervals.</w:t>
            </w:r>
          </w:p>
        </w:tc>
        <w:tc>
          <w:tcPr>
            <w:tcW w:w="864" w:type="dxa"/>
          </w:tcPr>
          <w:p w14:paraId="6CBBD383" w14:textId="77777777" w:rsidR="00E31848" w:rsidRPr="009C5BDF" w:rsidRDefault="00E31848" w:rsidP="00E31848">
            <w:pPr>
              <w:pStyle w:val="Heading3"/>
              <w:outlineLvl w:val="2"/>
            </w:pPr>
          </w:p>
        </w:tc>
        <w:tc>
          <w:tcPr>
            <w:tcW w:w="864" w:type="dxa"/>
          </w:tcPr>
          <w:p w14:paraId="7CAE32E9" w14:textId="77777777" w:rsidR="00E31848" w:rsidRPr="009C5BDF" w:rsidRDefault="00E31848" w:rsidP="00E31848">
            <w:pPr>
              <w:pStyle w:val="Heading3"/>
              <w:outlineLvl w:val="2"/>
            </w:pPr>
          </w:p>
        </w:tc>
        <w:tc>
          <w:tcPr>
            <w:tcW w:w="864" w:type="dxa"/>
          </w:tcPr>
          <w:p w14:paraId="41E40B42" w14:textId="77777777" w:rsidR="00E31848" w:rsidRPr="009C5BDF" w:rsidRDefault="00E31848" w:rsidP="00E31848">
            <w:pPr>
              <w:pStyle w:val="Heading3"/>
              <w:outlineLvl w:val="2"/>
            </w:pPr>
          </w:p>
        </w:tc>
        <w:tc>
          <w:tcPr>
            <w:tcW w:w="864" w:type="dxa"/>
          </w:tcPr>
          <w:p w14:paraId="6490AB21" w14:textId="77777777" w:rsidR="00E31848" w:rsidRPr="009C5BDF" w:rsidRDefault="00E31848" w:rsidP="00E31848">
            <w:pPr>
              <w:pStyle w:val="Heading3"/>
              <w:outlineLvl w:val="2"/>
            </w:pPr>
          </w:p>
        </w:tc>
        <w:tc>
          <w:tcPr>
            <w:tcW w:w="864" w:type="dxa"/>
          </w:tcPr>
          <w:p w14:paraId="1D020E1F" w14:textId="77777777" w:rsidR="00E31848" w:rsidRPr="009C5BDF" w:rsidRDefault="00E31848" w:rsidP="00E31848">
            <w:pPr>
              <w:pStyle w:val="Heading3"/>
              <w:outlineLvl w:val="2"/>
            </w:pPr>
          </w:p>
        </w:tc>
        <w:tc>
          <w:tcPr>
            <w:tcW w:w="864" w:type="dxa"/>
          </w:tcPr>
          <w:p w14:paraId="72E47BC6" w14:textId="77777777" w:rsidR="00E31848" w:rsidRPr="009C5BDF" w:rsidRDefault="00E31848" w:rsidP="00E31848">
            <w:pPr>
              <w:pStyle w:val="Heading3"/>
              <w:outlineLvl w:val="2"/>
            </w:pPr>
          </w:p>
        </w:tc>
        <w:tc>
          <w:tcPr>
            <w:tcW w:w="864" w:type="dxa"/>
          </w:tcPr>
          <w:p w14:paraId="426D43D4" w14:textId="77777777" w:rsidR="00E31848" w:rsidRPr="009C5BDF" w:rsidRDefault="00E31848" w:rsidP="00E31848">
            <w:pPr>
              <w:pStyle w:val="Heading3"/>
              <w:outlineLvl w:val="2"/>
            </w:pPr>
          </w:p>
        </w:tc>
        <w:tc>
          <w:tcPr>
            <w:tcW w:w="864" w:type="dxa"/>
          </w:tcPr>
          <w:p w14:paraId="74D0013E" w14:textId="77777777" w:rsidR="00E31848" w:rsidRPr="009C5BDF" w:rsidRDefault="00E31848" w:rsidP="00E31848">
            <w:pPr>
              <w:pStyle w:val="Heading3"/>
              <w:outlineLvl w:val="2"/>
            </w:pPr>
          </w:p>
        </w:tc>
        <w:tc>
          <w:tcPr>
            <w:tcW w:w="864" w:type="dxa"/>
          </w:tcPr>
          <w:p w14:paraId="6ACC9092" w14:textId="77777777" w:rsidR="00E31848" w:rsidRPr="009C5BDF" w:rsidRDefault="00E31848" w:rsidP="00E31848">
            <w:pPr>
              <w:pStyle w:val="Heading3"/>
              <w:outlineLvl w:val="2"/>
            </w:pPr>
          </w:p>
        </w:tc>
        <w:tc>
          <w:tcPr>
            <w:tcW w:w="864" w:type="dxa"/>
          </w:tcPr>
          <w:p w14:paraId="44D3245B" w14:textId="77777777" w:rsidR="00E31848" w:rsidRPr="009C5BDF" w:rsidRDefault="00E31848" w:rsidP="00E31848">
            <w:pPr>
              <w:pStyle w:val="Heading3"/>
              <w:outlineLvl w:val="2"/>
            </w:pPr>
          </w:p>
        </w:tc>
        <w:tc>
          <w:tcPr>
            <w:tcW w:w="864" w:type="dxa"/>
          </w:tcPr>
          <w:p w14:paraId="73267F83" w14:textId="77777777" w:rsidR="00E31848" w:rsidRPr="009C5BDF" w:rsidRDefault="00E31848" w:rsidP="00E31848">
            <w:pPr>
              <w:pStyle w:val="Heading3"/>
              <w:outlineLvl w:val="2"/>
            </w:pPr>
          </w:p>
        </w:tc>
      </w:tr>
      <w:tr w:rsidR="00E31848" w:rsidRPr="00CC38F7" w14:paraId="1D22B826" w14:textId="77777777" w:rsidTr="00B7296A">
        <w:tblPrEx>
          <w:tblCellMar>
            <w:left w:w="108" w:type="dxa"/>
            <w:right w:w="108" w:type="dxa"/>
          </w:tblCellMar>
        </w:tblPrEx>
        <w:trPr>
          <w:cantSplit/>
          <w:trHeight w:val="395"/>
        </w:trPr>
        <w:tc>
          <w:tcPr>
            <w:tcW w:w="4896" w:type="dxa"/>
          </w:tcPr>
          <w:p w14:paraId="61E028F9" w14:textId="2FF7F190" w:rsidR="00E31848" w:rsidRDefault="00E31848" w:rsidP="00B71B8E">
            <w:pPr>
              <w:pStyle w:val="Descriptivestatements"/>
            </w:pPr>
            <w:r w:rsidRPr="00065943">
              <w:lastRenderedPageBreak/>
              <w:t>Applies knowledge of the use of probability to make observations and draw conclusions from single variable data and to describe the level of confidence in the conclusion.</w:t>
            </w:r>
          </w:p>
        </w:tc>
        <w:tc>
          <w:tcPr>
            <w:tcW w:w="864" w:type="dxa"/>
          </w:tcPr>
          <w:p w14:paraId="6F90D0CA" w14:textId="77777777" w:rsidR="00E31848" w:rsidRPr="009C5BDF" w:rsidRDefault="00E31848" w:rsidP="00E31848">
            <w:pPr>
              <w:pStyle w:val="Heading3"/>
              <w:outlineLvl w:val="2"/>
            </w:pPr>
          </w:p>
        </w:tc>
        <w:tc>
          <w:tcPr>
            <w:tcW w:w="864" w:type="dxa"/>
          </w:tcPr>
          <w:p w14:paraId="21A6CAA6" w14:textId="77777777" w:rsidR="00E31848" w:rsidRPr="009C5BDF" w:rsidRDefault="00E31848" w:rsidP="00E31848">
            <w:pPr>
              <w:pStyle w:val="Heading3"/>
              <w:outlineLvl w:val="2"/>
            </w:pPr>
          </w:p>
        </w:tc>
        <w:tc>
          <w:tcPr>
            <w:tcW w:w="864" w:type="dxa"/>
          </w:tcPr>
          <w:p w14:paraId="16B90020" w14:textId="77777777" w:rsidR="00E31848" w:rsidRPr="009C5BDF" w:rsidRDefault="00E31848" w:rsidP="00E31848">
            <w:pPr>
              <w:pStyle w:val="Heading3"/>
              <w:outlineLvl w:val="2"/>
            </w:pPr>
          </w:p>
        </w:tc>
        <w:tc>
          <w:tcPr>
            <w:tcW w:w="864" w:type="dxa"/>
          </w:tcPr>
          <w:p w14:paraId="5246797B" w14:textId="77777777" w:rsidR="00E31848" w:rsidRPr="009C5BDF" w:rsidRDefault="00E31848" w:rsidP="00E31848">
            <w:pPr>
              <w:pStyle w:val="Heading3"/>
              <w:outlineLvl w:val="2"/>
            </w:pPr>
          </w:p>
        </w:tc>
        <w:tc>
          <w:tcPr>
            <w:tcW w:w="864" w:type="dxa"/>
          </w:tcPr>
          <w:p w14:paraId="74AF43D0" w14:textId="77777777" w:rsidR="00E31848" w:rsidRPr="009C5BDF" w:rsidRDefault="00E31848" w:rsidP="00E31848">
            <w:pPr>
              <w:pStyle w:val="Heading3"/>
              <w:outlineLvl w:val="2"/>
            </w:pPr>
          </w:p>
        </w:tc>
        <w:tc>
          <w:tcPr>
            <w:tcW w:w="864" w:type="dxa"/>
          </w:tcPr>
          <w:p w14:paraId="02C9847E" w14:textId="77777777" w:rsidR="00E31848" w:rsidRPr="009C5BDF" w:rsidRDefault="00E31848" w:rsidP="00E31848">
            <w:pPr>
              <w:pStyle w:val="Heading3"/>
              <w:outlineLvl w:val="2"/>
            </w:pPr>
          </w:p>
        </w:tc>
        <w:tc>
          <w:tcPr>
            <w:tcW w:w="864" w:type="dxa"/>
          </w:tcPr>
          <w:p w14:paraId="07EC880E" w14:textId="77777777" w:rsidR="00E31848" w:rsidRPr="009C5BDF" w:rsidRDefault="00E31848" w:rsidP="00E31848">
            <w:pPr>
              <w:pStyle w:val="Heading3"/>
              <w:outlineLvl w:val="2"/>
            </w:pPr>
          </w:p>
        </w:tc>
        <w:tc>
          <w:tcPr>
            <w:tcW w:w="864" w:type="dxa"/>
          </w:tcPr>
          <w:p w14:paraId="182C2FFF" w14:textId="77777777" w:rsidR="00E31848" w:rsidRPr="009C5BDF" w:rsidRDefault="00E31848" w:rsidP="00E31848">
            <w:pPr>
              <w:pStyle w:val="Heading3"/>
              <w:outlineLvl w:val="2"/>
            </w:pPr>
          </w:p>
        </w:tc>
        <w:tc>
          <w:tcPr>
            <w:tcW w:w="864" w:type="dxa"/>
          </w:tcPr>
          <w:p w14:paraId="723A08DD" w14:textId="77777777" w:rsidR="00E31848" w:rsidRPr="009C5BDF" w:rsidRDefault="00E31848" w:rsidP="00E31848">
            <w:pPr>
              <w:pStyle w:val="Heading3"/>
              <w:outlineLvl w:val="2"/>
            </w:pPr>
          </w:p>
        </w:tc>
        <w:tc>
          <w:tcPr>
            <w:tcW w:w="864" w:type="dxa"/>
          </w:tcPr>
          <w:p w14:paraId="377302EE" w14:textId="77777777" w:rsidR="00E31848" w:rsidRPr="009C5BDF" w:rsidRDefault="00E31848" w:rsidP="00E31848">
            <w:pPr>
              <w:pStyle w:val="Heading3"/>
              <w:outlineLvl w:val="2"/>
            </w:pPr>
          </w:p>
        </w:tc>
        <w:tc>
          <w:tcPr>
            <w:tcW w:w="864" w:type="dxa"/>
          </w:tcPr>
          <w:p w14:paraId="52443143" w14:textId="77777777" w:rsidR="00E31848" w:rsidRPr="009C5BDF" w:rsidRDefault="00E31848" w:rsidP="00E31848">
            <w:pPr>
              <w:pStyle w:val="Heading3"/>
              <w:outlineLvl w:val="2"/>
            </w:pPr>
          </w:p>
        </w:tc>
      </w:tr>
      <w:tr w:rsidR="00E31848" w:rsidRPr="00CC38F7" w14:paraId="2DD4DBA8" w14:textId="77777777" w:rsidTr="00B7296A">
        <w:tblPrEx>
          <w:tblCellMar>
            <w:left w:w="108" w:type="dxa"/>
            <w:right w:w="108" w:type="dxa"/>
          </w:tblCellMar>
        </w:tblPrEx>
        <w:trPr>
          <w:cantSplit/>
          <w:trHeight w:val="395"/>
        </w:trPr>
        <w:tc>
          <w:tcPr>
            <w:tcW w:w="4896" w:type="dxa"/>
          </w:tcPr>
          <w:p w14:paraId="766A5A09" w14:textId="55FAE293" w:rsidR="00E31848" w:rsidRPr="004A4DA6" w:rsidRDefault="00E31848" w:rsidP="00B71B8E">
            <w:pPr>
              <w:pStyle w:val="Descriptivestatements"/>
            </w:pPr>
            <w:r w:rsidRPr="00065943">
              <w:t>Makes inferences about a population using binomial, normal and geometric distributions.</w:t>
            </w:r>
          </w:p>
        </w:tc>
        <w:tc>
          <w:tcPr>
            <w:tcW w:w="864" w:type="dxa"/>
          </w:tcPr>
          <w:p w14:paraId="690D02B4" w14:textId="77777777" w:rsidR="00E31848" w:rsidRPr="009C5BDF" w:rsidRDefault="00E31848" w:rsidP="00E31848">
            <w:pPr>
              <w:pStyle w:val="Heading3"/>
              <w:outlineLvl w:val="2"/>
            </w:pPr>
          </w:p>
        </w:tc>
        <w:tc>
          <w:tcPr>
            <w:tcW w:w="864" w:type="dxa"/>
          </w:tcPr>
          <w:p w14:paraId="332DA1E9" w14:textId="77777777" w:rsidR="00E31848" w:rsidRPr="009C5BDF" w:rsidRDefault="00E31848" w:rsidP="00E31848">
            <w:pPr>
              <w:pStyle w:val="Heading3"/>
              <w:outlineLvl w:val="2"/>
            </w:pPr>
          </w:p>
        </w:tc>
        <w:tc>
          <w:tcPr>
            <w:tcW w:w="864" w:type="dxa"/>
          </w:tcPr>
          <w:p w14:paraId="78A93E69" w14:textId="77777777" w:rsidR="00E31848" w:rsidRPr="009C5BDF" w:rsidRDefault="00E31848" w:rsidP="00E31848">
            <w:pPr>
              <w:pStyle w:val="Heading3"/>
              <w:outlineLvl w:val="2"/>
            </w:pPr>
          </w:p>
        </w:tc>
        <w:tc>
          <w:tcPr>
            <w:tcW w:w="864" w:type="dxa"/>
          </w:tcPr>
          <w:p w14:paraId="0FCC2906" w14:textId="77777777" w:rsidR="00E31848" w:rsidRPr="009C5BDF" w:rsidRDefault="00E31848" w:rsidP="00E31848">
            <w:pPr>
              <w:pStyle w:val="Heading3"/>
              <w:outlineLvl w:val="2"/>
            </w:pPr>
          </w:p>
        </w:tc>
        <w:tc>
          <w:tcPr>
            <w:tcW w:w="864" w:type="dxa"/>
          </w:tcPr>
          <w:p w14:paraId="264E8DCB" w14:textId="77777777" w:rsidR="00E31848" w:rsidRPr="009C5BDF" w:rsidRDefault="00E31848" w:rsidP="00E31848">
            <w:pPr>
              <w:pStyle w:val="Heading3"/>
              <w:outlineLvl w:val="2"/>
            </w:pPr>
          </w:p>
        </w:tc>
        <w:tc>
          <w:tcPr>
            <w:tcW w:w="864" w:type="dxa"/>
          </w:tcPr>
          <w:p w14:paraId="2EA26A95" w14:textId="77777777" w:rsidR="00E31848" w:rsidRPr="009C5BDF" w:rsidRDefault="00E31848" w:rsidP="00E31848">
            <w:pPr>
              <w:pStyle w:val="Heading3"/>
              <w:outlineLvl w:val="2"/>
            </w:pPr>
          </w:p>
        </w:tc>
        <w:tc>
          <w:tcPr>
            <w:tcW w:w="864" w:type="dxa"/>
          </w:tcPr>
          <w:p w14:paraId="27DF94B2" w14:textId="77777777" w:rsidR="00E31848" w:rsidRPr="009C5BDF" w:rsidRDefault="00E31848" w:rsidP="00E31848">
            <w:pPr>
              <w:pStyle w:val="Heading3"/>
              <w:outlineLvl w:val="2"/>
            </w:pPr>
          </w:p>
        </w:tc>
        <w:tc>
          <w:tcPr>
            <w:tcW w:w="864" w:type="dxa"/>
          </w:tcPr>
          <w:p w14:paraId="47583DD7" w14:textId="77777777" w:rsidR="00E31848" w:rsidRPr="009C5BDF" w:rsidRDefault="00E31848" w:rsidP="00E31848">
            <w:pPr>
              <w:pStyle w:val="Heading3"/>
              <w:outlineLvl w:val="2"/>
            </w:pPr>
          </w:p>
        </w:tc>
        <w:tc>
          <w:tcPr>
            <w:tcW w:w="864" w:type="dxa"/>
          </w:tcPr>
          <w:p w14:paraId="1F493E65" w14:textId="77777777" w:rsidR="00E31848" w:rsidRPr="009C5BDF" w:rsidRDefault="00E31848" w:rsidP="00E31848">
            <w:pPr>
              <w:pStyle w:val="Heading3"/>
              <w:outlineLvl w:val="2"/>
            </w:pPr>
          </w:p>
        </w:tc>
        <w:tc>
          <w:tcPr>
            <w:tcW w:w="864" w:type="dxa"/>
          </w:tcPr>
          <w:p w14:paraId="57EB61A3" w14:textId="77777777" w:rsidR="00E31848" w:rsidRPr="009C5BDF" w:rsidRDefault="00E31848" w:rsidP="00E31848">
            <w:pPr>
              <w:pStyle w:val="Heading3"/>
              <w:outlineLvl w:val="2"/>
            </w:pPr>
          </w:p>
        </w:tc>
        <w:tc>
          <w:tcPr>
            <w:tcW w:w="864" w:type="dxa"/>
          </w:tcPr>
          <w:p w14:paraId="7C0D85D9" w14:textId="77777777" w:rsidR="00E31848" w:rsidRPr="009C5BDF" w:rsidRDefault="00E31848" w:rsidP="00E31848">
            <w:pPr>
              <w:pStyle w:val="Heading3"/>
              <w:outlineLvl w:val="2"/>
            </w:pPr>
          </w:p>
        </w:tc>
      </w:tr>
      <w:tr w:rsidR="00E31848" w:rsidRPr="00CC38F7" w14:paraId="59857400" w14:textId="77777777" w:rsidTr="00B7296A">
        <w:tblPrEx>
          <w:tblCellMar>
            <w:left w:w="108" w:type="dxa"/>
            <w:right w:w="108" w:type="dxa"/>
          </w:tblCellMar>
        </w:tblPrEx>
        <w:trPr>
          <w:cantSplit/>
          <w:trHeight w:val="395"/>
        </w:trPr>
        <w:tc>
          <w:tcPr>
            <w:tcW w:w="4896" w:type="dxa"/>
          </w:tcPr>
          <w:p w14:paraId="4CFDEE58" w14:textId="14D30343" w:rsidR="00E31848" w:rsidRPr="004A4DA6" w:rsidRDefault="00E31848" w:rsidP="00B71B8E">
            <w:pPr>
              <w:pStyle w:val="Descriptivestatements"/>
            </w:pPr>
            <w:r w:rsidRPr="00065943">
              <w:t>Demonstrates an understanding of the use of techniques such as scatter plots, regression lines, correlation coefficients and residual analysis to explore bivariate data and to make and evaluate predictions.</w:t>
            </w:r>
          </w:p>
        </w:tc>
        <w:tc>
          <w:tcPr>
            <w:tcW w:w="864" w:type="dxa"/>
          </w:tcPr>
          <w:p w14:paraId="44AD7F82" w14:textId="77777777" w:rsidR="00E31848" w:rsidRPr="009C5BDF" w:rsidRDefault="00E31848" w:rsidP="00E31848">
            <w:pPr>
              <w:pStyle w:val="Heading3"/>
              <w:outlineLvl w:val="2"/>
            </w:pPr>
          </w:p>
        </w:tc>
        <w:tc>
          <w:tcPr>
            <w:tcW w:w="864" w:type="dxa"/>
          </w:tcPr>
          <w:p w14:paraId="4F017A63" w14:textId="77777777" w:rsidR="00E31848" w:rsidRPr="009C5BDF" w:rsidRDefault="00E31848" w:rsidP="00E31848">
            <w:pPr>
              <w:pStyle w:val="Heading3"/>
              <w:outlineLvl w:val="2"/>
            </w:pPr>
          </w:p>
        </w:tc>
        <w:tc>
          <w:tcPr>
            <w:tcW w:w="864" w:type="dxa"/>
          </w:tcPr>
          <w:p w14:paraId="06C111D8" w14:textId="77777777" w:rsidR="00E31848" w:rsidRPr="009C5BDF" w:rsidRDefault="00E31848" w:rsidP="00E31848">
            <w:pPr>
              <w:pStyle w:val="Heading3"/>
              <w:outlineLvl w:val="2"/>
            </w:pPr>
          </w:p>
        </w:tc>
        <w:tc>
          <w:tcPr>
            <w:tcW w:w="864" w:type="dxa"/>
          </w:tcPr>
          <w:p w14:paraId="37D631D5" w14:textId="77777777" w:rsidR="00E31848" w:rsidRPr="009C5BDF" w:rsidRDefault="00E31848" w:rsidP="00E31848">
            <w:pPr>
              <w:pStyle w:val="Heading3"/>
              <w:outlineLvl w:val="2"/>
            </w:pPr>
          </w:p>
        </w:tc>
        <w:tc>
          <w:tcPr>
            <w:tcW w:w="864" w:type="dxa"/>
          </w:tcPr>
          <w:p w14:paraId="2F429238" w14:textId="77777777" w:rsidR="00E31848" w:rsidRPr="009C5BDF" w:rsidRDefault="00E31848" w:rsidP="00E31848">
            <w:pPr>
              <w:pStyle w:val="Heading3"/>
              <w:outlineLvl w:val="2"/>
            </w:pPr>
          </w:p>
        </w:tc>
        <w:tc>
          <w:tcPr>
            <w:tcW w:w="864" w:type="dxa"/>
          </w:tcPr>
          <w:p w14:paraId="27F04004" w14:textId="77777777" w:rsidR="00E31848" w:rsidRPr="009C5BDF" w:rsidRDefault="00E31848" w:rsidP="00E31848">
            <w:pPr>
              <w:pStyle w:val="Heading3"/>
              <w:outlineLvl w:val="2"/>
            </w:pPr>
          </w:p>
        </w:tc>
        <w:tc>
          <w:tcPr>
            <w:tcW w:w="864" w:type="dxa"/>
          </w:tcPr>
          <w:p w14:paraId="46D4B2D8" w14:textId="77777777" w:rsidR="00E31848" w:rsidRPr="009C5BDF" w:rsidRDefault="00E31848" w:rsidP="00E31848">
            <w:pPr>
              <w:pStyle w:val="Heading3"/>
              <w:outlineLvl w:val="2"/>
            </w:pPr>
          </w:p>
        </w:tc>
        <w:tc>
          <w:tcPr>
            <w:tcW w:w="864" w:type="dxa"/>
          </w:tcPr>
          <w:p w14:paraId="68DDD6B1" w14:textId="77777777" w:rsidR="00E31848" w:rsidRPr="009C5BDF" w:rsidRDefault="00E31848" w:rsidP="00E31848">
            <w:pPr>
              <w:pStyle w:val="Heading3"/>
              <w:outlineLvl w:val="2"/>
            </w:pPr>
          </w:p>
        </w:tc>
        <w:tc>
          <w:tcPr>
            <w:tcW w:w="864" w:type="dxa"/>
          </w:tcPr>
          <w:p w14:paraId="2182366B" w14:textId="77777777" w:rsidR="00E31848" w:rsidRPr="009C5BDF" w:rsidRDefault="00E31848" w:rsidP="00E31848">
            <w:pPr>
              <w:pStyle w:val="Heading3"/>
              <w:outlineLvl w:val="2"/>
            </w:pPr>
          </w:p>
        </w:tc>
        <w:tc>
          <w:tcPr>
            <w:tcW w:w="864" w:type="dxa"/>
          </w:tcPr>
          <w:p w14:paraId="1B6E72DA" w14:textId="77777777" w:rsidR="00E31848" w:rsidRPr="009C5BDF" w:rsidRDefault="00E31848" w:rsidP="00E31848">
            <w:pPr>
              <w:pStyle w:val="Heading3"/>
              <w:outlineLvl w:val="2"/>
            </w:pPr>
          </w:p>
        </w:tc>
        <w:tc>
          <w:tcPr>
            <w:tcW w:w="864" w:type="dxa"/>
          </w:tcPr>
          <w:p w14:paraId="7738CFB6" w14:textId="77777777" w:rsidR="00E31848" w:rsidRPr="009C5BDF" w:rsidRDefault="00E31848" w:rsidP="00E31848">
            <w:pPr>
              <w:pStyle w:val="Heading3"/>
              <w:outlineLvl w:val="2"/>
            </w:pPr>
          </w:p>
        </w:tc>
      </w:tr>
      <w:tr w:rsidR="00B7296A" w:rsidRPr="00CC38F7" w14:paraId="2D28A4BC" w14:textId="77777777" w:rsidTr="00B7296A">
        <w:tblPrEx>
          <w:tblCellMar>
            <w:left w:w="108" w:type="dxa"/>
            <w:right w:w="108" w:type="dxa"/>
          </w:tblCellMar>
        </w:tblPrEx>
        <w:trPr>
          <w:cantSplit/>
          <w:trHeight w:val="395"/>
        </w:trPr>
        <w:tc>
          <w:tcPr>
            <w:tcW w:w="4896" w:type="dxa"/>
          </w:tcPr>
          <w:p w14:paraId="6F59B167" w14:textId="7747AD45" w:rsidR="00B7296A" w:rsidRDefault="00B7296A" w:rsidP="00B7296A">
            <w:pPr>
              <w:pStyle w:val="BodyCopy"/>
            </w:pPr>
            <w:r w:rsidRPr="00A815E6">
              <w:t>Competency 0</w:t>
            </w:r>
            <w:r>
              <w:t>15</w:t>
            </w:r>
            <w:r w:rsidRPr="00A815E6">
              <w:t xml:space="preserve">: </w:t>
            </w:r>
            <w:r w:rsidRPr="00E72F3A">
              <w:rPr>
                <w:i/>
              </w:rPr>
              <w:t xml:space="preserve">The teacher </w:t>
            </w:r>
            <w:r w:rsidR="00931FA3" w:rsidRPr="00455557">
              <w:rPr>
                <w:i/>
              </w:rPr>
              <w:t>understands mathematical reasoning and problem solving</w:t>
            </w:r>
            <w:r w:rsidRPr="00E72F3A">
              <w:rPr>
                <w:i/>
              </w:rPr>
              <w:t>.</w:t>
            </w:r>
          </w:p>
        </w:tc>
        <w:tc>
          <w:tcPr>
            <w:tcW w:w="864" w:type="dxa"/>
          </w:tcPr>
          <w:p w14:paraId="5EF7A05F" w14:textId="77777777" w:rsidR="00B7296A" w:rsidRPr="009C5BDF" w:rsidRDefault="00B7296A" w:rsidP="00B7296A">
            <w:pPr>
              <w:pStyle w:val="Heading3"/>
              <w:outlineLvl w:val="2"/>
            </w:pPr>
          </w:p>
        </w:tc>
        <w:tc>
          <w:tcPr>
            <w:tcW w:w="864" w:type="dxa"/>
          </w:tcPr>
          <w:p w14:paraId="5CD04256" w14:textId="77777777" w:rsidR="00B7296A" w:rsidRPr="009C5BDF" w:rsidRDefault="00B7296A" w:rsidP="00B7296A">
            <w:pPr>
              <w:pStyle w:val="Heading3"/>
              <w:outlineLvl w:val="2"/>
            </w:pPr>
          </w:p>
        </w:tc>
        <w:tc>
          <w:tcPr>
            <w:tcW w:w="864" w:type="dxa"/>
          </w:tcPr>
          <w:p w14:paraId="3C8DD7AD" w14:textId="77777777" w:rsidR="00B7296A" w:rsidRPr="009C5BDF" w:rsidRDefault="00B7296A" w:rsidP="00B7296A">
            <w:pPr>
              <w:pStyle w:val="Heading3"/>
              <w:outlineLvl w:val="2"/>
            </w:pPr>
          </w:p>
        </w:tc>
        <w:tc>
          <w:tcPr>
            <w:tcW w:w="864" w:type="dxa"/>
          </w:tcPr>
          <w:p w14:paraId="2897DA0C" w14:textId="77777777" w:rsidR="00B7296A" w:rsidRPr="009C5BDF" w:rsidRDefault="00B7296A" w:rsidP="00B7296A">
            <w:pPr>
              <w:pStyle w:val="Heading3"/>
              <w:outlineLvl w:val="2"/>
            </w:pPr>
          </w:p>
        </w:tc>
        <w:tc>
          <w:tcPr>
            <w:tcW w:w="864" w:type="dxa"/>
          </w:tcPr>
          <w:p w14:paraId="6494BBCC" w14:textId="77777777" w:rsidR="00B7296A" w:rsidRPr="009C5BDF" w:rsidRDefault="00B7296A" w:rsidP="00B7296A">
            <w:pPr>
              <w:pStyle w:val="Heading3"/>
              <w:outlineLvl w:val="2"/>
            </w:pPr>
          </w:p>
        </w:tc>
        <w:tc>
          <w:tcPr>
            <w:tcW w:w="864" w:type="dxa"/>
          </w:tcPr>
          <w:p w14:paraId="38F57F37" w14:textId="77777777" w:rsidR="00B7296A" w:rsidRPr="009C5BDF" w:rsidRDefault="00B7296A" w:rsidP="00B7296A">
            <w:pPr>
              <w:pStyle w:val="Heading3"/>
              <w:outlineLvl w:val="2"/>
            </w:pPr>
          </w:p>
        </w:tc>
        <w:tc>
          <w:tcPr>
            <w:tcW w:w="864" w:type="dxa"/>
          </w:tcPr>
          <w:p w14:paraId="3D1E2F5B" w14:textId="77777777" w:rsidR="00B7296A" w:rsidRPr="009C5BDF" w:rsidRDefault="00B7296A" w:rsidP="00B7296A">
            <w:pPr>
              <w:pStyle w:val="Heading3"/>
              <w:outlineLvl w:val="2"/>
            </w:pPr>
          </w:p>
        </w:tc>
        <w:tc>
          <w:tcPr>
            <w:tcW w:w="864" w:type="dxa"/>
          </w:tcPr>
          <w:p w14:paraId="4A0B8FBF" w14:textId="77777777" w:rsidR="00B7296A" w:rsidRPr="009C5BDF" w:rsidRDefault="00B7296A" w:rsidP="00B7296A">
            <w:pPr>
              <w:pStyle w:val="Heading3"/>
              <w:outlineLvl w:val="2"/>
            </w:pPr>
          </w:p>
        </w:tc>
        <w:tc>
          <w:tcPr>
            <w:tcW w:w="864" w:type="dxa"/>
          </w:tcPr>
          <w:p w14:paraId="38967C7C" w14:textId="77777777" w:rsidR="00B7296A" w:rsidRPr="009C5BDF" w:rsidRDefault="00B7296A" w:rsidP="00B7296A">
            <w:pPr>
              <w:pStyle w:val="Heading3"/>
              <w:outlineLvl w:val="2"/>
            </w:pPr>
          </w:p>
        </w:tc>
        <w:tc>
          <w:tcPr>
            <w:tcW w:w="864" w:type="dxa"/>
          </w:tcPr>
          <w:p w14:paraId="003282AF" w14:textId="77777777" w:rsidR="00B7296A" w:rsidRPr="009C5BDF" w:rsidRDefault="00B7296A" w:rsidP="00B7296A">
            <w:pPr>
              <w:pStyle w:val="Heading3"/>
              <w:outlineLvl w:val="2"/>
            </w:pPr>
          </w:p>
        </w:tc>
        <w:tc>
          <w:tcPr>
            <w:tcW w:w="864" w:type="dxa"/>
          </w:tcPr>
          <w:p w14:paraId="2CCC1AB0" w14:textId="77777777" w:rsidR="00B7296A" w:rsidRPr="009C5BDF" w:rsidRDefault="00B7296A" w:rsidP="00B7296A">
            <w:pPr>
              <w:pStyle w:val="Heading3"/>
              <w:outlineLvl w:val="2"/>
            </w:pPr>
          </w:p>
        </w:tc>
      </w:tr>
      <w:tr w:rsidR="00931FA3" w:rsidRPr="00CC38F7" w14:paraId="38BEBCC3" w14:textId="77777777" w:rsidTr="00B7296A">
        <w:tblPrEx>
          <w:tblCellMar>
            <w:left w:w="108" w:type="dxa"/>
            <w:right w:w="108" w:type="dxa"/>
          </w:tblCellMar>
        </w:tblPrEx>
        <w:trPr>
          <w:cantSplit/>
          <w:trHeight w:val="395"/>
        </w:trPr>
        <w:tc>
          <w:tcPr>
            <w:tcW w:w="4896" w:type="dxa"/>
          </w:tcPr>
          <w:p w14:paraId="0B449D83" w14:textId="0FC2636D" w:rsidR="00931FA3" w:rsidRDefault="00931FA3" w:rsidP="005E1092">
            <w:pPr>
              <w:pStyle w:val="Descriptivestatements"/>
              <w:numPr>
                <w:ilvl w:val="0"/>
                <w:numId w:val="50"/>
              </w:numPr>
              <w:ind w:left="522"/>
            </w:pPr>
            <w:r w:rsidRPr="00792F4F">
              <w:t>Demonstrates an understanding of proof, including indirect proof, in mathematics.</w:t>
            </w:r>
          </w:p>
        </w:tc>
        <w:tc>
          <w:tcPr>
            <w:tcW w:w="864" w:type="dxa"/>
          </w:tcPr>
          <w:p w14:paraId="625B5C91" w14:textId="77777777" w:rsidR="00931FA3" w:rsidRPr="009C5BDF" w:rsidRDefault="00931FA3" w:rsidP="00931FA3">
            <w:pPr>
              <w:pStyle w:val="Heading3"/>
              <w:outlineLvl w:val="2"/>
            </w:pPr>
          </w:p>
        </w:tc>
        <w:tc>
          <w:tcPr>
            <w:tcW w:w="864" w:type="dxa"/>
          </w:tcPr>
          <w:p w14:paraId="65FB066F" w14:textId="77777777" w:rsidR="00931FA3" w:rsidRPr="009C5BDF" w:rsidRDefault="00931FA3" w:rsidP="00931FA3">
            <w:pPr>
              <w:pStyle w:val="Heading3"/>
              <w:outlineLvl w:val="2"/>
            </w:pPr>
          </w:p>
        </w:tc>
        <w:tc>
          <w:tcPr>
            <w:tcW w:w="864" w:type="dxa"/>
          </w:tcPr>
          <w:p w14:paraId="6A32AF68" w14:textId="77777777" w:rsidR="00931FA3" w:rsidRPr="009C5BDF" w:rsidRDefault="00931FA3" w:rsidP="00931FA3">
            <w:pPr>
              <w:pStyle w:val="Heading3"/>
              <w:outlineLvl w:val="2"/>
            </w:pPr>
          </w:p>
        </w:tc>
        <w:tc>
          <w:tcPr>
            <w:tcW w:w="864" w:type="dxa"/>
          </w:tcPr>
          <w:p w14:paraId="358015E1" w14:textId="77777777" w:rsidR="00931FA3" w:rsidRPr="009C5BDF" w:rsidRDefault="00931FA3" w:rsidP="00931FA3">
            <w:pPr>
              <w:pStyle w:val="Heading3"/>
              <w:outlineLvl w:val="2"/>
            </w:pPr>
          </w:p>
        </w:tc>
        <w:tc>
          <w:tcPr>
            <w:tcW w:w="864" w:type="dxa"/>
          </w:tcPr>
          <w:p w14:paraId="0DD41E33" w14:textId="77777777" w:rsidR="00931FA3" w:rsidRPr="009C5BDF" w:rsidRDefault="00931FA3" w:rsidP="00931FA3">
            <w:pPr>
              <w:pStyle w:val="Heading3"/>
              <w:outlineLvl w:val="2"/>
            </w:pPr>
          </w:p>
        </w:tc>
        <w:tc>
          <w:tcPr>
            <w:tcW w:w="864" w:type="dxa"/>
          </w:tcPr>
          <w:p w14:paraId="1D974C9E" w14:textId="77777777" w:rsidR="00931FA3" w:rsidRPr="009C5BDF" w:rsidRDefault="00931FA3" w:rsidP="00931FA3">
            <w:pPr>
              <w:pStyle w:val="Heading3"/>
              <w:outlineLvl w:val="2"/>
            </w:pPr>
          </w:p>
        </w:tc>
        <w:tc>
          <w:tcPr>
            <w:tcW w:w="864" w:type="dxa"/>
          </w:tcPr>
          <w:p w14:paraId="506304D1" w14:textId="77777777" w:rsidR="00931FA3" w:rsidRPr="009C5BDF" w:rsidRDefault="00931FA3" w:rsidP="00931FA3">
            <w:pPr>
              <w:pStyle w:val="Heading3"/>
              <w:outlineLvl w:val="2"/>
            </w:pPr>
          </w:p>
        </w:tc>
        <w:tc>
          <w:tcPr>
            <w:tcW w:w="864" w:type="dxa"/>
          </w:tcPr>
          <w:p w14:paraId="01BCA158" w14:textId="77777777" w:rsidR="00931FA3" w:rsidRPr="009C5BDF" w:rsidRDefault="00931FA3" w:rsidP="00931FA3">
            <w:pPr>
              <w:pStyle w:val="Heading3"/>
              <w:outlineLvl w:val="2"/>
            </w:pPr>
          </w:p>
        </w:tc>
        <w:tc>
          <w:tcPr>
            <w:tcW w:w="864" w:type="dxa"/>
          </w:tcPr>
          <w:p w14:paraId="3C865129" w14:textId="77777777" w:rsidR="00931FA3" w:rsidRPr="009C5BDF" w:rsidRDefault="00931FA3" w:rsidP="00931FA3">
            <w:pPr>
              <w:pStyle w:val="Heading3"/>
              <w:outlineLvl w:val="2"/>
            </w:pPr>
          </w:p>
        </w:tc>
        <w:tc>
          <w:tcPr>
            <w:tcW w:w="864" w:type="dxa"/>
          </w:tcPr>
          <w:p w14:paraId="07E46179" w14:textId="77777777" w:rsidR="00931FA3" w:rsidRPr="009C5BDF" w:rsidRDefault="00931FA3" w:rsidP="00931FA3">
            <w:pPr>
              <w:pStyle w:val="Heading3"/>
              <w:outlineLvl w:val="2"/>
            </w:pPr>
          </w:p>
        </w:tc>
        <w:tc>
          <w:tcPr>
            <w:tcW w:w="864" w:type="dxa"/>
          </w:tcPr>
          <w:p w14:paraId="5F7C25B0" w14:textId="77777777" w:rsidR="00931FA3" w:rsidRPr="009C5BDF" w:rsidRDefault="00931FA3" w:rsidP="00931FA3">
            <w:pPr>
              <w:pStyle w:val="Heading3"/>
              <w:outlineLvl w:val="2"/>
            </w:pPr>
          </w:p>
        </w:tc>
      </w:tr>
      <w:tr w:rsidR="00931FA3" w:rsidRPr="00CC38F7" w14:paraId="2764F3F8" w14:textId="77777777" w:rsidTr="00B7296A">
        <w:tblPrEx>
          <w:tblCellMar>
            <w:left w:w="108" w:type="dxa"/>
            <w:right w:w="108" w:type="dxa"/>
          </w:tblCellMar>
        </w:tblPrEx>
        <w:trPr>
          <w:cantSplit/>
          <w:trHeight w:val="395"/>
        </w:trPr>
        <w:tc>
          <w:tcPr>
            <w:tcW w:w="4896" w:type="dxa"/>
          </w:tcPr>
          <w:p w14:paraId="085C46EE" w14:textId="0515BA27" w:rsidR="00931FA3" w:rsidRDefault="00931FA3" w:rsidP="00B71B8E">
            <w:pPr>
              <w:pStyle w:val="Descriptivestatements"/>
            </w:pPr>
            <w:r w:rsidRPr="00792F4F">
              <w:t>Applies correct mathematical reasoning to derive valid conclusions from a set of premises.</w:t>
            </w:r>
          </w:p>
        </w:tc>
        <w:tc>
          <w:tcPr>
            <w:tcW w:w="864" w:type="dxa"/>
          </w:tcPr>
          <w:p w14:paraId="5719D3E1" w14:textId="77777777" w:rsidR="00931FA3" w:rsidRPr="009C5BDF" w:rsidRDefault="00931FA3" w:rsidP="00931FA3">
            <w:pPr>
              <w:pStyle w:val="Heading3"/>
              <w:outlineLvl w:val="2"/>
            </w:pPr>
          </w:p>
        </w:tc>
        <w:tc>
          <w:tcPr>
            <w:tcW w:w="864" w:type="dxa"/>
          </w:tcPr>
          <w:p w14:paraId="14E23A27" w14:textId="77777777" w:rsidR="00931FA3" w:rsidRPr="009C5BDF" w:rsidRDefault="00931FA3" w:rsidP="00931FA3">
            <w:pPr>
              <w:pStyle w:val="Heading3"/>
              <w:outlineLvl w:val="2"/>
            </w:pPr>
          </w:p>
        </w:tc>
        <w:tc>
          <w:tcPr>
            <w:tcW w:w="864" w:type="dxa"/>
          </w:tcPr>
          <w:p w14:paraId="45DDB4B9" w14:textId="77777777" w:rsidR="00931FA3" w:rsidRPr="009C5BDF" w:rsidRDefault="00931FA3" w:rsidP="00931FA3">
            <w:pPr>
              <w:pStyle w:val="Heading3"/>
              <w:outlineLvl w:val="2"/>
            </w:pPr>
          </w:p>
        </w:tc>
        <w:tc>
          <w:tcPr>
            <w:tcW w:w="864" w:type="dxa"/>
          </w:tcPr>
          <w:p w14:paraId="656AECC7" w14:textId="77777777" w:rsidR="00931FA3" w:rsidRPr="009C5BDF" w:rsidRDefault="00931FA3" w:rsidP="00931FA3">
            <w:pPr>
              <w:pStyle w:val="Heading3"/>
              <w:outlineLvl w:val="2"/>
            </w:pPr>
          </w:p>
        </w:tc>
        <w:tc>
          <w:tcPr>
            <w:tcW w:w="864" w:type="dxa"/>
          </w:tcPr>
          <w:p w14:paraId="520A8AC0" w14:textId="77777777" w:rsidR="00931FA3" w:rsidRPr="009C5BDF" w:rsidRDefault="00931FA3" w:rsidP="00931FA3">
            <w:pPr>
              <w:pStyle w:val="Heading3"/>
              <w:outlineLvl w:val="2"/>
            </w:pPr>
          </w:p>
        </w:tc>
        <w:tc>
          <w:tcPr>
            <w:tcW w:w="864" w:type="dxa"/>
          </w:tcPr>
          <w:p w14:paraId="7979B646" w14:textId="77777777" w:rsidR="00931FA3" w:rsidRPr="009C5BDF" w:rsidRDefault="00931FA3" w:rsidP="00931FA3">
            <w:pPr>
              <w:pStyle w:val="Heading3"/>
              <w:outlineLvl w:val="2"/>
            </w:pPr>
          </w:p>
        </w:tc>
        <w:tc>
          <w:tcPr>
            <w:tcW w:w="864" w:type="dxa"/>
          </w:tcPr>
          <w:p w14:paraId="4D52830E" w14:textId="77777777" w:rsidR="00931FA3" w:rsidRPr="009C5BDF" w:rsidRDefault="00931FA3" w:rsidP="00931FA3">
            <w:pPr>
              <w:pStyle w:val="Heading3"/>
              <w:outlineLvl w:val="2"/>
            </w:pPr>
          </w:p>
        </w:tc>
        <w:tc>
          <w:tcPr>
            <w:tcW w:w="864" w:type="dxa"/>
          </w:tcPr>
          <w:p w14:paraId="717A9204" w14:textId="77777777" w:rsidR="00931FA3" w:rsidRPr="009C5BDF" w:rsidRDefault="00931FA3" w:rsidP="00931FA3">
            <w:pPr>
              <w:pStyle w:val="Heading3"/>
              <w:outlineLvl w:val="2"/>
            </w:pPr>
          </w:p>
        </w:tc>
        <w:tc>
          <w:tcPr>
            <w:tcW w:w="864" w:type="dxa"/>
          </w:tcPr>
          <w:p w14:paraId="06408CCE" w14:textId="77777777" w:rsidR="00931FA3" w:rsidRPr="009C5BDF" w:rsidRDefault="00931FA3" w:rsidP="00931FA3">
            <w:pPr>
              <w:pStyle w:val="Heading3"/>
              <w:outlineLvl w:val="2"/>
            </w:pPr>
          </w:p>
        </w:tc>
        <w:tc>
          <w:tcPr>
            <w:tcW w:w="864" w:type="dxa"/>
          </w:tcPr>
          <w:p w14:paraId="75667D4B" w14:textId="77777777" w:rsidR="00931FA3" w:rsidRPr="009C5BDF" w:rsidRDefault="00931FA3" w:rsidP="00931FA3">
            <w:pPr>
              <w:pStyle w:val="Heading3"/>
              <w:outlineLvl w:val="2"/>
            </w:pPr>
          </w:p>
        </w:tc>
        <w:tc>
          <w:tcPr>
            <w:tcW w:w="864" w:type="dxa"/>
          </w:tcPr>
          <w:p w14:paraId="77E1AADE" w14:textId="77777777" w:rsidR="00931FA3" w:rsidRPr="009C5BDF" w:rsidRDefault="00931FA3" w:rsidP="00931FA3">
            <w:pPr>
              <w:pStyle w:val="Heading3"/>
              <w:outlineLvl w:val="2"/>
            </w:pPr>
          </w:p>
        </w:tc>
      </w:tr>
      <w:tr w:rsidR="00931FA3" w:rsidRPr="00CC38F7" w14:paraId="2836A08F" w14:textId="77777777" w:rsidTr="00B7296A">
        <w:tblPrEx>
          <w:tblCellMar>
            <w:left w:w="108" w:type="dxa"/>
            <w:right w:w="108" w:type="dxa"/>
          </w:tblCellMar>
        </w:tblPrEx>
        <w:trPr>
          <w:cantSplit/>
          <w:trHeight w:val="395"/>
        </w:trPr>
        <w:tc>
          <w:tcPr>
            <w:tcW w:w="4896" w:type="dxa"/>
          </w:tcPr>
          <w:p w14:paraId="66F04B88" w14:textId="01E1DDBA" w:rsidR="00931FA3" w:rsidRDefault="00931FA3" w:rsidP="00B71B8E">
            <w:pPr>
              <w:pStyle w:val="Descriptivestatements"/>
            </w:pPr>
            <w:r w:rsidRPr="00792F4F">
              <w:t>Demonstrates an understanding of the use of inductive reasoning to make conjectures and deductive methods to evaluate the validity of conjectures.</w:t>
            </w:r>
          </w:p>
        </w:tc>
        <w:tc>
          <w:tcPr>
            <w:tcW w:w="864" w:type="dxa"/>
          </w:tcPr>
          <w:p w14:paraId="2B8E8377" w14:textId="77777777" w:rsidR="00931FA3" w:rsidRPr="009C5BDF" w:rsidRDefault="00931FA3" w:rsidP="00931FA3">
            <w:pPr>
              <w:pStyle w:val="Heading3"/>
              <w:outlineLvl w:val="2"/>
            </w:pPr>
          </w:p>
        </w:tc>
        <w:tc>
          <w:tcPr>
            <w:tcW w:w="864" w:type="dxa"/>
          </w:tcPr>
          <w:p w14:paraId="155624A8" w14:textId="77777777" w:rsidR="00931FA3" w:rsidRPr="009C5BDF" w:rsidRDefault="00931FA3" w:rsidP="00931FA3">
            <w:pPr>
              <w:pStyle w:val="Heading3"/>
              <w:outlineLvl w:val="2"/>
            </w:pPr>
          </w:p>
        </w:tc>
        <w:tc>
          <w:tcPr>
            <w:tcW w:w="864" w:type="dxa"/>
          </w:tcPr>
          <w:p w14:paraId="24C8EBE4" w14:textId="77777777" w:rsidR="00931FA3" w:rsidRPr="009C5BDF" w:rsidRDefault="00931FA3" w:rsidP="00931FA3">
            <w:pPr>
              <w:pStyle w:val="Heading3"/>
              <w:outlineLvl w:val="2"/>
            </w:pPr>
          </w:p>
        </w:tc>
        <w:tc>
          <w:tcPr>
            <w:tcW w:w="864" w:type="dxa"/>
          </w:tcPr>
          <w:p w14:paraId="4B0E5FC5" w14:textId="77777777" w:rsidR="00931FA3" w:rsidRPr="009C5BDF" w:rsidRDefault="00931FA3" w:rsidP="00931FA3">
            <w:pPr>
              <w:pStyle w:val="Heading3"/>
              <w:outlineLvl w:val="2"/>
            </w:pPr>
          </w:p>
        </w:tc>
        <w:tc>
          <w:tcPr>
            <w:tcW w:w="864" w:type="dxa"/>
          </w:tcPr>
          <w:p w14:paraId="017CEF86" w14:textId="77777777" w:rsidR="00931FA3" w:rsidRPr="009C5BDF" w:rsidRDefault="00931FA3" w:rsidP="00931FA3">
            <w:pPr>
              <w:pStyle w:val="Heading3"/>
              <w:outlineLvl w:val="2"/>
            </w:pPr>
          </w:p>
        </w:tc>
        <w:tc>
          <w:tcPr>
            <w:tcW w:w="864" w:type="dxa"/>
          </w:tcPr>
          <w:p w14:paraId="30FD8AD3" w14:textId="77777777" w:rsidR="00931FA3" w:rsidRPr="009C5BDF" w:rsidRDefault="00931FA3" w:rsidP="00931FA3">
            <w:pPr>
              <w:pStyle w:val="Heading3"/>
              <w:outlineLvl w:val="2"/>
            </w:pPr>
          </w:p>
        </w:tc>
        <w:tc>
          <w:tcPr>
            <w:tcW w:w="864" w:type="dxa"/>
          </w:tcPr>
          <w:p w14:paraId="09C37B67" w14:textId="77777777" w:rsidR="00931FA3" w:rsidRPr="009C5BDF" w:rsidRDefault="00931FA3" w:rsidP="00931FA3">
            <w:pPr>
              <w:pStyle w:val="Heading3"/>
              <w:outlineLvl w:val="2"/>
            </w:pPr>
          </w:p>
        </w:tc>
        <w:tc>
          <w:tcPr>
            <w:tcW w:w="864" w:type="dxa"/>
          </w:tcPr>
          <w:p w14:paraId="2B61C69E" w14:textId="77777777" w:rsidR="00931FA3" w:rsidRPr="009C5BDF" w:rsidRDefault="00931FA3" w:rsidP="00931FA3">
            <w:pPr>
              <w:pStyle w:val="Heading3"/>
              <w:outlineLvl w:val="2"/>
            </w:pPr>
          </w:p>
        </w:tc>
        <w:tc>
          <w:tcPr>
            <w:tcW w:w="864" w:type="dxa"/>
          </w:tcPr>
          <w:p w14:paraId="610D7353" w14:textId="77777777" w:rsidR="00931FA3" w:rsidRPr="009C5BDF" w:rsidRDefault="00931FA3" w:rsidP="00931FA3">
            <w:pPr>
              <w:pStyle w:val="Heading3"/>
              <w:outlineLvl w:val="2"/>
            </w:pPr>
          </w:p>
        </w:tc>
        <w:tc>
          <w:tcPr>
            <w:tcW w:w="864" w:type="dxa"/>
          </w:tcPr>
          <w:p w14:paraId="5C0E2A21" w14:textId="77777777" w:rsidR="00931FA3" w:rsidRPr="009C5BDF" w:rsidRDefault="00931FA3" w:rsidP="00931FA3">
            <w:pPr>
              <w:pStyle w:val="Heading3"/>
              <w:outlineLvl w:val="2"/>
            </w:pPr>
          </w:p>
        </w:tc>
        <w:tc>
          <w:tcPr>
            <w:tcW w:w="864" w:type="dxa"/>
          </w:tcPr>
          <w:p w14:paraId="26731699" w14:textId="77777777" w:rsidR="00931FA3" w:rsidRPr="009C5BDF" w:rsidRDefault="00931FA3" w:rsidP="00931FA3">
            <w:pPr>
              <w:pStyle w:val="Heading3"/>
              <w:outlineLvl w:val="2"/>
            </w:pPr>
          </w:p>
        </w:tc>
      </w:tr>
      <w:tr w:rsidR="00931FA3" w:rsidRPr="00CC38F7" w14:paraId="4F83305E" w14:textId="77777777" w:rsidTr="00B7296A">
        <w:tblPrEx>
          <w:tblCellMar>
            <w:left w:w="108" w:type="dxa"/>
            <w:right w:w="108" w:type="dxa"/>
          </w:tblCellMar>
        </w:tblPrEx>
        <w:trPr>
          <w:cantSplit/>
          <w:trHeight w:val="395"/>
        </w:trPr>
        <w:tc>
          <w:tcPr>
            <w:tcW w:w="4896" w:type="dxa"/>
          </w:tcPr>
          <w:p w14:paraId="58EC2577" w14:textId="5103DB12" w:rsidR="00931FA3" w:rsidRPr="004A4DA6" w:rsidRDefault="00931FA3" w:rsidP="00B71B8E">
            <w:pPr>
              <w:pStyle w:val="Descriptivestatements"/>
            </w:pPr>
            <w:r w:rsidRPr="00792F4F">
              <w:t>Applies knowledge of the use of formal and informal reasoning to explore, investigate and justify mathematical ideas.</w:t>
            </w:r>
          </w:p>
        </w:tc>
        <w:tc>
          <w:tcPr>
            <w:tcW w:w="864" w:type="dxa"/>
          </w:tcPr>
          <w:p w14:paraId="76662EC1" w14:textId="77777777" w:rsidR="00931FA3" w:rsidRPr="009C5BDF" w:rsidRDefault="00931FA3" w:rsidP="00931FA3">
            <w:pPr>
              <w:pStyle w:val="Heading3"/>
              <w:outlineLvl w:val="2"/>
            </w:pPr>
          </w:p>
        </w:tc>
        <w:tc>
          <w:tcPr>
            <w:tcW w:w="864" w:type="dxa"/>
          </w:tcPr>
          <w:p w14:paraId="491C8ADD" w14:textId="77777777" w:rsidR="00931FA3" w:rsidRPr="009C5BDF" w:rsidRDefault="00931FA3" w:rsidP="00931FA3">
            <w:pPr>
              <w:pStyle w:val="Heading3"/>
              <w:outlineLvl w:val="2"/>
            </w:pPr>
          </w:p>
        </w:tc>
        <w:tc>
          <w:tcPr>
            <w:tcW w:w="864" w:type="dxa"/>
          </w:tcPr>
          <w:p w14:paraId="670817B9" w14:textId="77777777" w:rsidR="00931FA3" w:rsidRPr="009C5BDF" w:rsidRDefault="00931FA3" w:rsidP="00931FA3">
            <w:pPr>
              <w:pStyle w:val="Heading3"/>
              <w:outlineLvl w:val="2"/>
            </w:pPr>
          </w:p>
        </w:tc>
        <w:tc>
          <w:tcPr>
            <w:tcW w:w="864" w:type="dxa"/>
          </w:tcPr>
          <w:p w14:paraId="3C831370" w14:textId="77777777" w:rsidR="00931FA3" w:rsidRPr="009C5BDF" w:rsidRDefault="00931FA3" w:rsidP="00931FA3">
            <w:pPr>
              <w:pStyle w:val="Heading3"/>
              <w:outlineLvl w:val="2"/>
            </w:pPr>
          </w:p>
        </w:tc>
        <w:tc>
          <w:tcPr>
            <w:tcW w:w="864" w:type="dxa"/>
          </w:tcPr>
          <w:p w14:paraId="0B8D7380" w14:textId="77777777" w:rsidR="00931FA3" w:rsidRPr="009C5BDF" w:rsidRDefault="00931FA3" w:rsidP="00931FA3">
            <w:pPr>
              <w:pStyle w:val="Heading3"/>
              <w:outlineLvl w:val="2"/>
            </w:pPr>
          </w:p>
        </w:tc>
        <w:tc>
          <w:tcPr>
            <w:tcW w:w="864" w:type="dxa"/>
          </w:tcPr>
          <w:p w14:paraId="4C94B7BC" w14:textId="77777777" w:rsidR="00931FA3" w:rsidRPr="009C5BDF" w:rsidRDefault="00931FA3" w:rsidP="00931FA3">
            <w:pPr>
              <w:pStyle w:val="Heading3"/>
              <w:outlineLvl w:val="2"/>
            </w:pPr>
          </w:p>
        </w:tc>
        <w:tc>
          <w:tcPr>
            <w:tcW w:w="864" w:type="dxa"/>
          </w:tcPr>
          <w:p w14:paraId="00599705" w14:textId="77777777" w:rsidR="00931FA3" w:rsidRPr="009C5BDF" w:rsidRDefault="00931FA3" w:rsidP="00931FA3">
            <w:pPr>
              <w:pStyle w:val="Heading3"/>
              <w:outlineLvl w:val="2"/>
            </w:pPr>
          </w:p>
        </w:tc>
        <w:tc>
          <w:tcPr>
            <w:tcW w:w="864" w:type="dxa"/>
          </w:tcPr>
          <w:p w14:paraId="080347A1" w14:textId="77777777" w:rsidR="00931FA3" w:rsidRPr="009C5BDF" w:rsidRDefault="00931FA3" w:rsidP="00931FA3">
            <w:pPr>
              <w:pStyle w:val="Heading3"/>
              <w:outlineLvl w:val="2"/>
            </w:pPr>
          </w:p>
        </w:tc>
        <w:tc>
          <w:tcPr>
            <w:tcW w:w="864" w:type="dxa"/>
          </w:tcPr>
          <w:p w14:paraId="00DF906F" w14:textId="77777777" w:rsidR="00931FA3" w:rsidRPr="009C5BDF" w:rsidRDefault="00931FA3" w:rsidP="00931FA3">
            <w:pPr>
              <w:pStyle w:val="Heading3"/>
              <w:outlineLvl w:val="2"/>
            </w:pPr>
          </w:p>
        </w:tc>
        <w:tc>
          <w:tcPr>
            <w:tcW w:w="864" w:type="dxa"/>
          </w:tcPr>
          <w:p w14:paraId="1BB4A2DF" w14:textId="77777777" w:rsidR="00931FA3" w:rsidRPr="009C5BDF" w:rsidRDefault="00931FA3" w:rsidP="00931FA3">
            <w:pPr>
              <w:pStyle w:val="Heading3"/>
              <w:outlineLvl w:val="2"/>
            </w:pPr>
          </w:p>
        </w:tc>
        <w:tc>
          <w:tcPr>
            <w:tcW w:w="864" w:type="dxa"/>
          </w:tcPr>
          <w:p w14:paraId="7BD90434" w14:textId="77777777" w:rsidR="00931FA3" w:rsidRPr="009C5BDF" w:rsidRDefault="00931FA3" w:rsidP="00931FA3">
            <w:pPr>
              <w:pStyle w:val="Heading3"/>
              <w:outlineLvl w:val="2"/>
            </w:pPr>
          </w:p>
        </w:tc>
      </w:tr>
      <w:tr w:rsidR="00931FA3" w:rsidRPr="00CC38F7" w14:paraId="5B105638" w14:textId="77777777" w:rsidTr="00B7296A">
        <w:tblPrEx>
          <w:tblCellMar>
            <w:left w:w="108" w:type="dxa"/>
            <w:right w:w="108" w:type="dxa"/>
          </w:tblCellMar>
        </w:tblPrEx>
        <w:trPr>
          <w:cantSplit/>
          <w:trHeight w:val="395"/>
        </w:trPr>
        <w:tc>
          <w:tcPr>
            <w:tcW w:w="4896" w:type="dxa"/>
          </w:tcPr>
          <w:p w14:paraId="6472948C" w14:textId="1BF82BB8" w:rsidR="00931FA3" w:rsidRPr="004A4DA6" w:rsidRDefault="00931FA3" w:rsidP="00B71B8E">
            <w:pPr>
              <w:pStyle w:val="Descriptivestatements"/>
            </w:pPr>
            <w:r w:rsidRPr="00792F4F">
              <w:t>Recognizes that a mathematical problem can be solved in a variety of ways and selects an appropriate strategy for a given problem.</w:t>
            </w:r>
          </w:p>
        </w:tc>
        <w:tc>
          <w:tcPr>
            <w:tcW w:w="864" w:type="dxa"/>
          </w:tcPr>
          <w:p w14:paraId="1AB9AB5C" w14:textId="77777777" w:rsidR="00931FA3" w:rsidRPr="009C5BDF" w:rsidRDefault="00931FA3" w:rsidP="00931FA3">
            <w:pPr>
              <w:pStyle w:val="Heading3"/>
              <w:outlineLvl w:val="2"/>
            </w:pPr>
          </w:p>
        </w:tc>
        <w:tc>
          <w:tcPr>
            <w:tcW w:w="864" w:type="dxa"/>
          </w:tcPr>
          <w:p w14:paraId="5FEF9C7F" w14:textId="77777777" w:rsidR="00931FA3" w:rsidRPr="009C5BDF" w:rsidRDefault="00931FA3" w:rsidP="00931FA3">
            <w:pPr>
              <w:pStyle w:val="Heading3"/>
              <w:outlineLvl w:val="2"/>
            </w:pPr>
          </w:p>
        </w:tc>
        <w:tc>
          <w:tcPr>
            <w:tcW w:w="864" w:type="dxa"/>
          </w:tcPr>
          <w:p w14:paraId="06539732" w14:textId="77777777" w:rsidR="00931FA3" w:rsidRPr="009C5BDF" w:rsidRDefault="00931FA3" w:rsidP="00931FA3">
            <w:pPr>
              <w:pStyle w:val="Heading3"/>
              <w:outlineLvl w:val="2"/>
            </w:pPr>
          </w:p>
        </w:tc>
        <w:tc>
          <w:tcPr>
            <w:tcW w:w="864" w:type="dxa"/>
          </w:tcPr>
          <w:p w14:paraId="4FDC1196" w14:textId="77777777" w:rsidR="00931FA3" w:rsidRPr="009C5BDF" w:rsidRDefault="00931FA3" w:rsidP="00931FA3">
            <w:pPr>
              <w:pStyle w:val="Heading3"/>
              <w:outlineLvl w:val="2"/>
            </w:pPr>
          </w:p>
        </w:tc>
        <w:tc>
          <w:tcPr>
            <w:tcW w:w="864" w:type="dxa"/>
          </w:tcPr>
          <w:p w14:paraId="489B78B7" w14:textId="77777777" w:rsidR="00931FA3" w:rsidRPr="009C5BDF" w:rsidRDefault="00931FA3" w:rsidP="00931FA3">
            <w:pPr>
              <w:pStyle w:val="Heading3"/>
              <w:outlineLvl w:val="2"/>
            </w:pPr>
          </w:p>
        </w:tc>
        <w:tc>
          <w:tcPr>
            <w:tcW w:w="864" w:type="dxa"/>
          </w:tcPr>
          <w:p w14:paraId="0F72DA6D" w14:textId="77777777" w:rsidR="00931FA3" w:rsidRPr="009C5BDF" w:rsidRDefault="00931FA3" w:rsidP="00931FA3">
            <w:pPr>
              <w:pStyle w:val="Heading3"/>
              <w:outlineLvl w:val="2"/>
            </w:pPr>
          </w:p>
        </w:tc>
        <w:tc>
          <w:tcPr>
            <w:tcW w:w="864" w:type="dxa"/>
          </w:tcPr>
          <w:p w14:paraId="44324830" w14:textId="77777777" w:rsidR="00931FA3" w:rsidRPr="009C5BDF" w:rsidRDefault="00931FA3" w:rsidP="00931FA3">
            <w:pPr>
              <w:pStyle w:val="Heading3"/>
              <w:outlineLvl w:val="2"/>
            </w:pPr>
          </w:p>
        </w:tc>
        <w:tc>
          <w:tcPr>
            <w:tcW w:w="864" w:type="dxa"/>
          </w:tcPr>
          <w:p w14:paraId="580822F1" w14:textId="77777777" w:rsidR="00931FA3" w:rsidRPr="009C5BDF" w:rsidRDefault="00931FA3" w:rsidP="00931FA3">
            <w:pPr>
              <w:pStyle w:val="Heading3"/>
              <w:outlineLvl w:val="2"/>
            </w:pPr>
          </w:p>
        </w:tc>
        <w:tc>
          <w:tcPr>
            <w:tcW w:w="864" w:type="dxa"/>
          </w:tcPr>
          <w:p w14:paraId="4B3158A8" w14:textId="77777777" w:rsidR="00931FA3" w:rsidRPr="009C5BDF" w:rsidRDefault="00931FA3" w:rsidP="00931FA3">
            <w:pPr>
              <w:pStyle w:val="Heading3"/>
              <w:outlineLvl w:val="2"/>
            </w:pPr>
          </w:p>
        </w:tc>
        <w:tc>
          <w:tcPr>
            <w:tcW w:w="864" w:type="dxa"/>
          </w:tcPr>
          <w:p w14:paraId="3F230E75" w14:textId="77777777" w:rsidR="00931FA3" w:rsidRPr="009C5BDF" w:rsidRDefault="00931FA3" w:rsidP="00931FA3">
            <w:pPr>
              <w:pStyle w:val="Heading3"/>
              <w:outlineLvl w:val="2"/>
            </w:pPr>
          </w:p>
        </w:tc>
        <w:tc>
          <w:tcPr>
            <w:tcW w:w="864" w:type="dxa"/>
          </w:tcPr>
          <w:p w14:paraId="3EEE67C9" w14:textId="77777777" w:rsidR="00931FA3" w:rsidRPr="009C5BDF" w:rsidRDefault="00931FA3" w:rsidP="00931FA3">
            <w:pPr>
              <w:pStyle w:val="Heading3"/>
              <w:outlineLvl w:val="2"/>
            </w:pPr>
          </w:p>
        </w:tc>
      </w:tr>
      <w:tr w:rsidR="00931FA3" w:rsidRPr="00CC38F7" w14:paraId="567112C2" w14:textId="77777777" w:rsidTr="00B7296A">
        <w:tblPrEx>
          <w:tblCellMar>
            <w:left w:w="108" w:type="dxa"/>
            <w:right w:w="108" w:type="dxa"/>
          </w:tblCellMar>
        </w:tblPrEx>
        <w:trPr>
          <w:cantSplit/>
          <w:trHeight w:val="395"/>
        </w:trPr>
        <w:tc>
          <w:tcPr>
            <w:tcW w:w="4896" w:type="dxa"/>
          </w:tcPr>
          <w:p w14:paraId="3E8C28A8" w14:textId="1AB1E4B9" w:rsidR="00931FA3" w:rsidRPr="004A4DA6" w:rsidRDefault="00931FA3" w:rsidP="00B71B8E">
            <w:pPr>
              <w:pStyle w:val="Descriptivestatements"/>
            </w:pPr>
            <w:r w:rsidRPr="00792F4F">
              <w:t>Evaluates the reasonableness of a solution to a given problem.</w:t>
            </w:r>
          </w:p>
        </w:tc>
        <w:tc>
          <w:tcPr>
            <w:tcW w:w="864" w:type="dxa"/>
          </w:tcPr>
          <w:p w14:paraId="22009A7C" w14:textId="77777777" w:rsidR="00931FA3" w:rsidRPr="009C5BDF" w:rsidRDefault="00931FA3" w:rsidP="00931FA3">
            <w:pPr>
              <w:pStyle w:val="Heading3"/>
              <w:outlineLvl w:val="2"/>
            </w:pPr>
          </w:p>
        </w:tc>
        <w:tc>
          <w:tcPr>
            <w:tcW w:w="864" w:type="dxa"/>
          </w:tcPr>
          <w:p w14:paraId="0C335EA4" w14:textId="77777777" w:rsidR="00931FA3" w:rsidRPr="009C5BDF" w:rsidRDefault="00931FA3" w:rsidP="00931FA3">
            <w:pPr>
              <w:pStyle w:val="Heading3"/>
              <w:outlineLvl w:val="2"/>
            </w:pPr>
          </w:p>
        </w:tc>
        <w:tc>
          <w:tcPr>
            <w:tcW w:w="864" w:type="dxa"/>
          </w:tcPr>
          <w:p w14:paraId="29C27A05" w14:textId="77777777" w:rsidR="00931FA3" w:rsidRPr="009C5BDF" w:rsidRDefault="00931FA3" w:rsidP="00931FA3">
            <w:pPr>
              <w:pStyle w:val="Heading3"/>
              <w:outlineLvl w:val="2"/>
            </w:pPr>
          </w:p>
        </w:tc>
        <w:tc>
          <w:tcPr>
            <w:tcW w:w="864" w:type="dxa"/>
          </w:tcPr>
          <w:p w14:paraId="24CFCD63" w14:textId="77777777" w:rsidR="00931FA3" w:rsidRPr="009C5BDF" w:rsidRDefault="00931FA3" w:rsidP="00931FA3">
            <w:pPr>
              <w:pStyle w:val="Heading3"/>
              <w:outlineLvl w:val="2"/>
            </w:pPr>
          </w:p>
        </w:tc>
        <w:tc>
          <w:tcPr>
            <w:tcW w:w="864" w:type="dxa"/>
          </w:tcPr>
          <w:p w14:paraId="530711F3" w14:textId="77777777" w:rsidR="00931FA3" w:rsidRPr="009C5BDF" w:rsidRDefault="00931FA3" w:rsidP="00931FA3">
            <w:pPr>
              <w:pStyle w:val="Heading3"/>
              <w:outlineLvl w:val="2"/>
            </w:pPr>
          </w:p>
        </w:tc>
        <w:tc>
          <w:tcPr>
            <w:tcW w:w="864" w:type="dxa"/>
          </w:tcPr>
          <w:p w14:paraId="51487FF4" w14:textId="77777777" w:rsidR="00931FA3" w:rsidRPr="009C5BDF" w:rsidRDefault="00931FA3" w:rsidP="00931FA3">
            <w:pPr>
              <w:pStyle w:val="Heading3"/>
              <w:outlineLvl w:val="2"/>
            </w:pPr>
          </w:p>
        </w:tc>
        <w:tc>
          <w:tcPr>
            <w:tcW w:w="864" w:type="dxa"/>
          </w:tcPr>
          <w:p w14:paraId="656183F6" w14:textId="77777777" w:rsidR="00931FA3" w:rsidRPr="009C5BDF" w:rsidRDefault="00931FA3" w:rsidP="00931FA3">
            <w:pPr>
              <w:pStyle w:val="Heading3"/>
              <w:outlineLvl w:val="2"/>
            </w:pPr>
          </w:p>
        </w:tc>
        <w:tc>
          <w:tcPr>
            <w:tcW w:w="864" w:type="dxa"/>
          </w:tcPr>
          <w:p w14:paraId="691069C7" w14:textId="77777777" w:rsidR="00931FA3" w:rsidRPr="009C5BDF" w:rsidRDefault="00931FA3" w:rsidP="00931FA3">
            <w:pPr>
              <w:pStyle w:val="Heading3"/>
              <w:outlineLvl w:val="2"/>
            </w:pPr>
          </w:p>
        </w:tc>
        <w:tc>
          <w:tcPr>
            <w:tcW w:w="864" w:type="dxa"/>
          </w:tcPr>
          <w:p w14:paraId="35B6E956" w14:textId="77777777" w:rsidR="00931FA3" w:rsidRPr="009C5BDF" w:rsidRDefault="00931FA3" w:rsidP="00931FA3">
            <w:pPr>
              <w:pStyle w:val="Heading3"/>
              <w:outlineLvl w:val="2"/>
            </w:pPr>
          </w:p>
        </w:tc>
        <w:tc>
          <w:tcPr>
            <w:tcW w:w="864" w:type="dxa"/>
          </w:tcPr>
          <w:p w14:paraId="45224D40" w14:textId="77777777" w:rsidR="00931FA3" w:rsidRPr="009C5BDF" w:rsidRDefault="00931FA3" w:rsidP="00931FA3">
            <w:pPr>
              <w:pStyle w:val="Heading3"/>
              <w:outlineLvl w:val="2"/>
            </w:pPr>
          </w:p>
        </w:tc>
        <w:tc>
          <w:tcPr>
            <w:tcW w:w="864" w:type="dxa"/>
          </w:tcPr>
          <w:p w14:paraId="4FFA7541" w14:textId="77777777" w:rsidR="00931FA3" w:rsidRPr="009C5BDF" w:rsidRDefault="00931FA3" w:rsidP="00931FA3">
            <w:pPr>
              <w:pStyle w:val="Heading3"/>
              <w:outlineLvl w:val="2"/>
            </w:pPr>
          </w:p>
        </w:tc>
      </w:tr>
      <w:tr w:rsidR="00931FA3" w:rsidRPr="00CC38F7" w14:paraId="61E617CA" w14:textId="77777777" w:rsidTr="00B7296A">
        <w:tblPrEx>
          <w:tblCellMar>
            <w:left w:w="108" w:type="dxa"/>
            <w:right w:w="108" w:type="dxa"/>
          </w:tblCellMar>
        </w:tblPrEx>
        <w:trPr>
          <w:cantSplit/>
          <w:trHeight w:val="395"/>
        </w:trPr>
        <w:tc>
          <w:tcPr>
            <w:tcW w:w="4896" w:type="dxa"/>
          </w:tcPr>
          <w:p w14:paraId="4D87B65C" w14:textId="35A04D7F" w:rsidR="00931FA3" w:rsidRPr="004A4DA6" w:rsidRDefault="00931FA3" w:rsidP="00B71B8E">
            <w:pPr>
              <w:pStyle w:val="Descriptivestatements"/>
            </w:pPr>
            <w:r w:rsidRPr="00792F4F">
              <w:lastRenderedPageBreak/>
              <w:t>Applies content knowledge to develop a mathematical model of a real-world situation and analyzes and evaluates how well the model represents the situation.</w:t>
            </w:r>
          </w:p>
        </w:tc>
        <w:tc>
          <w:tcPr>
            <w:tcW w:w="864" w:type="dxa"/>
          </w:tcPr>
          <w:p w14:paraId="6A6BCA2D" w14:textId="77777777" w:rsidR="00931FA3" w:rsidRPr="009C5BDF" w:rsidRDefault="00931FA3" w:rsidP="00931FA3">
            <w:pPr>
              <w:pStyle w:val="Heading3"/>
              <w:outlineLvl w:val="2"/>
            </w:pPr>
          </w:p>
        </w:tc>
        <w:tc>
          <w:tcPr>
            <w:tcW w:w="864" w:type="dxa"/>
          </w:tcPr>
          <w:p w14:paraId="4438099F" w14:textId="77777777" w:rsidR="00931FA3" w:rsidRPr="009C5BDF" w:rsidRDefault="00931FA3" w:rsidP="00931FA3">
            <w:pPr>
              <w:pStyle w:val="Heading3"/>
              <w:outlineLvl w:val="2"/>
            </w:pPr>
          </w:p>
        </w:tc>
        <w:tc>
          <w:tcPr>
            <w:tcW w:w="864" w:type="dxa"/>
          </w:tcPr>
          <w:p w14:paraId="34D5FA78" w14:textId="77777777" w:rsidR="00931FA3" w:rsidRPr="009C5BDF" w:rsidRDefault="00931FA3" w:rsidP="00931FA3">
            <w:pPr>
              <w:pStyle w:val="Heading3"/>
              <w:outlineLvl w:val="2"/>
            </w:pPr>
          </w:p>
        </w:tc>
        <w:tc>
          <w:tcPr>
            <w:tcW w:w="864" w:type="dxa"/>
          </w:tcPr>
          <w:p w14:paraId="0FF6A20B" w14:textId="77777777" w:rsidR="00931FA3" w:rsidRPr="009C5BDF" w:rsidRDefault="00931FA3" w:rsidP="00931FA3">
            <w:pPr>
              <w:pStyle w:val="Heading3"/>
              <w:outlineLvl w:val="2"/>
            </w:pPr>
          </w:p>
        </w:tc>
        <w:tc>
          <w:tcPr>
            <w:tcW w:w="864" w:type="dxa"/>
          </w:tcPr>
          <w:p w14:paraId="03B32850" w14:textId="77777777" w:rsidR="00931FA3" w:rsidRPr="009C5BDF" w:rsidRDefault="00931FA3" w:rsidP="00931FA3">
            <w:pPr>
              <w:pStyle w:val="Heading3"/>
              <w:outlineLvl w:val="2"/>
            </w:pPr>
          </w:p>
        </w:tc>
        <w:tc>
          <w:tcPr>
            <w:tcW w:w="864" w:type="dxa"/>
          </w:tcPr>
          <w:p w14:paraId="0B1E2DE7" w14:textId="77777777" w:rsidR="00931FA3" w:rsidRPr="009C5BDF" w:rsidRDefault="00931FA3" w:rsidP="00931FA3">
            <w:pPr>
              <w:pStyle w:val="Heading3"/>
              <w:outlineLvl w:val="2"/>
            </w:pPr>
          </w:p>
        </w:tc>
        <w:tc>
          <w:tcPr>
            <w:tcW w:w="864" w:type="dxa"/>
          </w:tcPr>
          <w:p w14:paraId="1FD3AA2C" w14:textId="77777777" w:rsidR="00931FA3" w:rsidRPr="009C5BDF" w:rsidRDefault="00931FA3" w:rsidP="00931FA3">
            <w:pPr>
              <w:pStyle w:val="Heading3"/>
              <w:outlineLvl w:val="2"/>
            </w:pPr>
          </w:p>
        </w:tc>
        <w:tc>
          <w:tcPr>
            <w:tcW w:w="864" w:type="dxa"/>
          </w:tcPr>
          <w:p w14:paraId="163416C1" w14:textId="77777777" w:rsidR="00931FA3" w:rsidRPr="009C5BDF" w:rsidRDefault="00931FA3" w:rsidP="00931FA3">
            <w:pPr>
              <w:pStyle w:val="Heading3"/>
              <w:outlineLvl w:val="2"/>
            </w:pPr>
          </w:p>
        </w:tc>
        <w:tc>
          <w:tcPr>
            <w:tcW w:w="864" w:type="dxa"/>
          </w:tcPr>
          <w:p w14:paraId="6759A980" w14:textId="77777777" w:rsidR="00931FA3" w:rsidRPr="009C5BDF" w:rsidRDefault="00931FA3" w:rsidP="00931FA3">
            <w:pPr>
              <w:pStyle w:val="Heading3"/>
              <w:outlineLvl w:val="2"/>
            </w:pPr>
          </w:p>
        </w:tc>
        <w:tc>
          <w:tcPr>
            <w:tcW w:w="864" w:type="dxa"/>
          </w:tcPr>
          <w:p w14:paraId="75C886F6" w14:textId="77777777" w:rsidR="00931FA3" w:rsidRPr="009C5BDF" w:rsidRDefault="00931FA3" w:rsidP="00931FA3">
            <w:pPr>
              <w:pStyle w:val="Heading3"/>
              <w:outlineLvl w:val="2"/>
            </w:pPr>
          </w:p>
        </w:tc>
        <w:tc>
          <w:tcPr>
            <w:tcW w:w="864" w:type="dxa"/>
          </w:tcPr>
          <w:p w14:paraId="28EE880D" w14:textId="77777777" w:rsidR="00931FA3" w:rsidRPr="009C5BDF" w:rsidRDefault="00931FA3" w:rsidP="00931FA3">
            <w:pPr>
              <w:pStyle w:val="Heading3"/>
              <w:outlineLvl w:val="2"/>
            </w:pPr>
          </w:p>
        </w:tc>
      </w:tr>
      <w:tr w:rsidR="00931FA3" w:rsidRPr="00CC38F7" w14:paraId="4AA1EF7C" w14:textId="77777777" w:rsidTr="00B7296A">
        <w:tblPrEx>
          <w:tblCellMar>
            <w:left w:w="108" w:type="dxa"/>
            <w:right w:w="108" w:type="dxa"/>
          </w:tblCellMar>
        </w:tblPrEx>
        <w:trPr>
          <w:cantSplit/>
          <w:trHeight w:val="395"/>
        </w:trPr>
        <w:tc>
          <w:tcPr>
            <w:tcW w:w="4896" w:type="dxa"/>
          </w:tcPr>
          <w:p w14:paraId="1F53130A" w14:textId="61C9D521" w:rsidR="00931FA3" w:rsidRPr="004A4DA6" w:rsidRDefault="00931FA3" w:rsidP="00B71B8E">
            <w:pPr>
              <w:pStyle w:val="Descriptivestatements"/>
            </w:pPr>
            <w:r w:rsidRPr="00792F4F">
              <w:t>Demonstrates an understanding of estimation and evaluates its appropriate uses.</w:t>
            </w:r>
          </w:p>
        </w:tc>
        <w:tc>
          <w:tcPr>
            <w:tcW w:w="864" w:type="dxa"/>
          </w:tcPr>
          <w:p w14:paraId="510E3BE7" w14:textId="77777777" w:rsidR="00931FA3" w:rsidRPr="009C5BDF" w:rsidRDefault="00931FA3" w:rsidP="00931FA3">
            <w:pPr>
              <w:pStyle w:val="Heading3"/>
              <w:outlineLvl w:val="2"/>
            </w:pPr>
          </w:p>
        </w:tc>
        <w:tc>
          <w:tcPr>
            <w:tcW w:w="864" w:type="dxa"/>
          </w:tcPr>
          <w:p w14:paraId="2A1CDB85" w14:textId="77777777" w:rsidR="00931FA3" w:rsidRPr="009C5BDF" w:rsidRDefault="00931FA3" w:rsidP="00931FA3">
            <w:pPr>
              <w:pStyle w:val="Heading3"/>
              <w:outlineLvl w:val="2"/>
            </w:pPr>
          </w:p>
        </w:tc>
        <w:tc>
          <w:tcPr>
            <w:tcW w:w="864" w:type="dxa"/>
          </w:tcPr>
          <w:p w14:paraId="301E458C" w14:textId="77777777" w:rsidR="00931FA3" w:rsidRPr="009C5BDF" w:rsidRDefault="00931FA3" w:rsidP="00931FA3">
            <w:pPr>
              <w:pStyle w:val="Heading3"/>
              <w:outlineLvl w:val="2"/>
            </w:pPr>
          </w:p>
        </w:tc>
        <w:tc>
          <w:tcPr>
            <w:tcW w:w="864" w:type="dxa"/>
          </w:tcPr>
          <w:p w14:paraId="145EE999" w14:textId="77777777" w:rsidR="00931FA3" w:rsidRPr="009C5BDF" w:rsidRDefault="00931FA3" w:rsidP="00931FA3">
            <w:pPr>
              <w:pStyle w:val="Heading3"/>
              <w:outlineLvl w:val="2"/>
            </w:pPr>
          </w:p>
        </w:tc>
        <w:tc>
          <w:tcPr>
            <w:tcW w:w="864" w:type="dxa"/>
          </w:tcPr>
          <w:p w14:paraId="18344EFA" w14:textId="77777777" w:rsidR="00931FA3" w:rsidRPr="009C5BDF" w:rsidRDefault="00931FA3" w:rsidP="00931FA3">
            <w:pPr>
              <w:pStyle w:val="Heading3"/>
              <w:outlineLvl w:val="2"/>
            </w:pPr>
          </w:p>
        </w:tc>
        <w:tc>
          <w:tcPr>
            <w:tcW w:w="864" w:type="dxa"/>
          </w:tcPr>
          <w:p w14:paraId="29C68FBC" w14:textId="77777777" w:rsidR="00931FA3" w:rsidRPr="009C5BDF" w:rsidRDefault="00931FA3" w:rsidP="00931FA3">
            <w:pPr>
              <w:pStyle w:val="Heading3"/>
              <w:outlineLvl w:val="2"/>
            </w:pPr>
          </w:p>
        </w:tc>
        <w:tc>
          <w:tcPr>
            <w:tcW w:w="864" w:type="dxa"/>
          </w:tcPr>
          <w:p w14:paraId="4184DAA4" w14:textId="77777777" w:rsidR="00931FA3" w:rsidRPr="009C5BDF" w:rsidRDefault="00931FA3" w:rsidP="00931FA3">
            <w:pPr>
              <w:pStyle w:val="Heading3"/>
              <w:outlineLvl w:val="2"/>
            </w:pPr>
          </w:p>
        </w:tc>
        <w:tc>
          <w:tcPr>
            <w:tcW w:w="864" w:type="dxa"/>
          </w:tcPr>
          <w:p w14:paraId="20C49A06" w14:textId="77777777" w:rsidR="00931FA3" w:rsidRPr="009C5BDF" w:rsidRDefault="00931FA3" w:rsidP="00931FA3">
            <w:pPr>
              <w:pStyle w:val="Heading3"/>
              <w:outlineLvl w:val="2"/>
            </w:pPr>
          </w:p>
        </w:tc>
        <w:tc>
          <w:tcPr>
            <w:tcW w:w="864" w:type="dxa"/>
          </w:tcPr>
          <w:p w14:paraId="3155A6DB" w14:textId="77777777" w:rsidR="00931FA3" w:rsidRPr="009C5BDF" w:rsidRDefault="00931FA3" w:rsidP="00931FA3">
            <w:pPr>
              <w:pStyle w:val="Heading3"/>
              <w:outlineLvl w:val="2"/>
            </w:pPr>
          </w:p>
        </w:tc>
        <w:tc>
          <w:tcPr>
            <w:tcW w:w="864" w:type="dxa"/>
          </w:tcPr>
          <w:p w14:paraId="3DEEEEC2" w14:textId="77777777" w:rsidR="00931FA3" w:rsidRPr="009C5BDF" w:rsidRDefault="00931FA3" w:rsidP="00931FA3">
            <w:pPr>
              <w:pStyle w:val="Heading3"/>
              <w:outlineLvl w:val="2"/>
            </w:pPr>
          </w:p>
        </w:tc>
        <w:tc>
          <w:tcPr>
            <w:tcW w:w="864" w:type="dxa"/>
          </w:tcPr>
          <w:p w14:paraId="124A6218" w14:textId="77777777" w:rsidR="00931FA3" w:rsidRPr="009C5BDF" w:rsidRDefault="00931FA3" w:rsidP="00931FA3">
            <w:pPr>
              <w:pStyle w:val="Heading3"/>
              <w:outlineLvl w:val="2"/>
            </w:pPr>
          </w:p>
        </w:tc>
      </w:tr>
      <w:tr w:rsidR="00B7296A" w:rsidRPr="00CC38F7" w14:paraId="36004E53" w14:textId="77777777" w:rsidTr="00B7296A">
        <w:tblPrEx>
          <w:tblCellMar>
            <w:left w:w="108" w:type="dxa"/>
            <w:right w:w="108" w:type="dxa"/>
          </w:tblCellMar>
        </w:tblPrEx>
        <w:trPr>
          <w:cantSplit/>
          <w:trHeight w:val="395"/>
        </w:trPr>
        <w:tc>
          <w:tcPr>
            <w:tcW w:w="4896" w:type="dxa"/>
          </w:tcPr>
          <w:p w14:paraId="473FD71F" w14:textId="61CE412B" w:rsidR="00B7296A" w:rsidRDefault="00B7296A" w:rsidP="00B7296A">
            <w:pPr>
              <w:pStyle w:val="BodyCopy"/>
            </w:pPr>
            <w:r w:rsidRPr="00A815E6">
              <w:t>Competency 0</w:t>
            </w:r>
            <w:r>
              <w:t>16</w:t>
            </w:r>
            <w:r w:rsidRPr="00A815E6">
              <w:t xml:space="preserve">: </w:t>
            </w:r>
            <w:r w:rsidRPr="00E72F3A">
              <w:rPr>
                <w:i/>
              </w:rPr>
              <w:t xml:space="preserve">The teacher </w:t>
            </w:r>
            <w:r w:rsidR="00FF7478" w:rsidRPr="00A53841">
              <w:rPr>
                <w:i/>
              </w:rPr>
              <w:t>understands mathematical connections within and outside of mathematics and how to communicate mathematical ideas and concepts</w:t>
            </w:r>
            <w:r w:rsidRPr="00E72F3A">
              <w:rPr>
                <w:i/>
              </w:rPr>
              <w:t>.</w:t>
            </w:r>
          </w:p>
        </w:tc>
        <w:tc>
          <w:tcPr>
            <w:tcW w:w="864" w:type="dxa"/>
          </w:tcPr>
          <w:p w14:paraId="772CA231" w14:textId="77777777" w:rsidR="00B7296A" w:rsidRPr="009C5BDF" w:rsidRDefault="00B7296A" w:rsidP="00B7296A">
            <w:pPr>
              <w:pStyle w:val="Heading3"/>
              <w:outlineLvl w:val="2"/>
            </w:pPr>
          </w:p>
        </w:tc>
        <w:tc>
          <w:tcPr>
            <w:tcW w:w="864" w:type="dxa"/>
          </w:tcPr>
          <w:p w14:paraId="06571B27" w14:textId="77777777" w:rsidR="00B7296A" w:rsidRPr="009C5BDF" w:rsidRDefault="00B7296A" w:rsidP="00B7296A">
            <w:pPr>
              <w:pStyle w:val="Heading3"/>
              <w:outlineLvl w:val="2"/>
            </w:pPr>
          </w:p>
        </w:tc>
        <w:tc>
          <w:tcPr>
            <w:tcW w:w="864" w:type="dxa"/>
          </w:tcPr>
          <w:p w14:paraId="56B969A1" w14:textId="77777777" w:rsidR="00B7296A" w:rsidRPr="009C5BDF" w:rsidRDefault="00B7296A" w:rsidP="00B7296A">
            <w:pPr>
              <w:pStyle w:val="Heading3"/>
              <w:outlineLvl w:val="2"/>
            </w:pPr>
          </w:p>
        </w:tc>
        <w:tc>
          <w:tcPr>
            <w:tcW w:w="864" w:type="dxa"/>
          </w:tcPr>
          <w:p w14:paraId="221623C0" w14:textId="77777777" w:rsidR="00B7296A" w:rsidRPr="009C5BDF" w:rsidRDefault="00B7296A" w:rsidP="00B7296A">
            <w:pPr>
              <w:pStyle w:val="Heading3"/>
              <w:outlineLvl w:val="2"/>
            </w:pPr>
          </w:p>
        </w:tc>
        <w:tc>
          <w:tcPr>
            <w:tcW w:w="864" w:type="dxa"/>
          </w:tcPr>
          <w:p w14:paraId="4666438F" w14:textId="77777777" w:rsidR="00B7296A" w:rsidRPr="009C5BDF" w:rsidRDefault="00B7296A" w:rsidP="00B7296A">
            <w:pPr>
              <w:pStyle w:val="Heading3"/>
              <w:outlineLvl w:val="2"/>
            </w:pPr>
          </w:p>
        </w:tc>
        <w:tc>
          <w:tcPr>
            <w:tcW w:w="864" w:type="dxa"/>
          </w:tcPr>
          <w:p w14:paraId="5C3A9160" w14:textId="77777777" w:rsidR="00B7296A" w:rsidRPr="009C5BDF" w:rsidRDefault="00B7296A" w:rsidP="00B7296A">
            <w:pPr>
              <w:pStyle w:val="Heading3"/>
              <w:outlineLvl w:val="2"/>
            </w:pPr>
          </w:p>
        </w:tc>
        <w:tc>
          <w:tcPr>
            <w:tcW w:w="864" w:type="dxa"/>
          </w:tcPr>
          <w:p w14:paraId="4DE7F434" w14:textId="77777777" w:rsidR="00B7296A" w:rsidRPr="009C5BDF" w:rsidRDefault="00B7296A" w:rsidP="00B7296A">
            <w:pPr>
              <w:pStyle w:val="Heading3"/>
              <w:outlineLvl w:val="2"/>
            </w:pPr>
          </w:p>
        </w:tc>
        <w:tc>
          <w:tcPr>
            <w:tcW w:w="864" w:type="dxa"/>
          </w:tcPr>
          <w:p w14:paraId="5690510C" w14:textId="77777777" w:rsidR="00B7296A" w:rsidRPr="009C5BDF" w:rsidRDefault="00B7296A" w:rsidP="00B7296A">
            <w:pPr>
              <w:pStyle w:val="Heading3"/>
              <w:outlineLvl w:val="2"/>
            </w:pPr>
          </w:p>
        </w:tc>
        <w:tc>
          <w:tcPr>
            <w:tcW w:w="864" w:type="dxa"/>
          </w:tcPr>
          <w:p w14:paraId="7982113F" w14:textId="77777777" w:rsidR="00B7296A" w:rsidRPr="009C5BDF" w:rsidRDefault="00B7296A" w:rsidP="00B7296A">
            <w:pPr>
              <w:pStyle w:val="Heading3"/>
              <w:outlineLvl w:val="2"/>
            </w:pPr>
          </w:p>
        </w:tc>
        <w:tc>
          <w:tcPr>
            <w:tcW w:w="864" w:type="dxa"/>
          </w:tcPr>
          <w:p w14:paraId="0DDCA091" w14:textId="77777777" w:rsidR="00B7296A" w:rsidRPr="009C5BDF" w:rsidRDefault="00B7296A" w:rsidP="00B7296A">
            <w:pPr>
              <w:pStyle w:val="Heading3"/>
              <w:outlineLvl w:val="2"/>
            </w:pPr>
          </w:p>
        </w:tc>
        <w:tc>
          <w:tcPr>
            <w:tcW w:w="864" w:type="dxa"/>
          </w:tcPr>
          <w:p w14:paraId="640885C2" w14:textId="77777777" w:rsidR="00B7296A" w:rsidRPr="009C5BDF" w:rsidRDefault="00B7296A" w:rsidP="00B7296A">
            <w:pPr>
              <w:pStyle w:val="Heading3"/>
              <w:outlineLvl w:val="2"/>
            </w:pPr>
          </w:p>
        </w:tc>
      </w:tr>
      <w:tr w:rsidR="00FF7478" w:rsidRPr="00CC38F7" w14:paraId="24A3C8E3" w14:textId="77777777" w:rsidTr="00B7296A">
        <w:tblPrEx>
          <w:tblCellMar>
            <w:left w:w="108" w:type="dxa"/>
            <w:right w:w="108" w:type="dxa"/>
          </w:tblCellMar>
        </w:tblPrEx>
        <w:trPr>
          <w:cantSplit/>
          <w:trHeight w:val="395"/>
        </w:trPr>
        <w:tc>
          <w:tcPr>
            <w:tcW w:w="4896" w:type="dxa"/>
          </w:tcPr>
          <w:p w14:paraId="44C9A0BE" w14:textId="78CF5213" w:rsidR="00FF7478" w:rsidRDefault="00FF7478" w:rsidP="005E1092">
            <w:pPr>
              <w:pStyle w:val="Descriptivestatements"/>
              <w:numPr>
                <w:ilvl w:val="0"/>
                <w:numId w:val="49"/>
              </w:numPr>
              <w:ind w:left="522"/>
            </w:pPr>
            <w:r w:rsidRPr="00207A27">
              <w:t xml:space="preserve">Recognizes and uses multiple representations of a mathematical concept (e.g., a point and its coordinates, the area of circle as a quadratic function in </w:t>
            </w:r>
            <w:r w:rsidRPr="00B71B8E">
              <w:rPr>
                <w:i/>
                <w:iCs/>
              </w:rPr>
              <w:t>r</w:t>
            </w:r>
            <w:r w:rsidRPr="00207A27">
              <w:t>, probability as the ratio of two areas).</w:t>
            </w:r>
          </w:p>
        </w:tc>
        <w:tc>
          <w:tcPr>
            <w:tcW w:w="864" w:type="dxa"/>
          </w:tcPr>
          <w:p w14:paraId="062863A8" w14:textId="77777777" w:rsidR="00FF7478" w:rsidRPr="009C5BDF" w:rsidRDefault="00FF7478" w:rsidP="00FF7478">
            <w:pPr>
              <w:pStyle w:val="Heading3"/>
              <w:outlineLvl w:val="2"/>
            </w:pPr>
          </w:p>
        </w:tc>
        <w:tc>
          <w:tcPr>
            <w:tcW w:w="864" w:type="dxa"/>
          </w:tcPr>
          <w:p w14:paraId="5683D436" w14:textId="77777777" w:rsidR="00FF7478" w:rsidRPr="009C5BDF" w:rsidRDefault="00FF7478" w:rsidP="00FF7478">
            <w:pPr>
              <w:pStyle w:val="Heading3"/>
              <w:outlineLvl w:val="2"/>
            </w:pPr>
          </w:p>
        </w:tc>
        <w:tc>
          <w:tcPr>
            <w:tcW w:w="864" w:type="dxa"/>
          </w:tcPr>
          <w:p w14:paraId="1A70ED97" w14:textId="77777777" w:rsidR="00FF7478" w:rsidRPr="009C5BDF" w:rsidRDefault="00FF7478" w:rsidP="00FF7478">
            <w:pPr>
              <w:pStyle w:val="Heading3"/>
              <w:outlineLvl w:val="2"/>
            </w:pPr>
          </w:p>
        </w:tc>
        <w:tc>
          <w:tcPr>
            <w:tcW w:w="864" w:type="dxa"/>
          </w:tcPr>
          <w:p w14:paraId="795788C0" w14:textId="77777777" w:rsidR="00FF7478" w:rsidRPr="009C5BDF" w:rsidRDefault="00FF7478" w:rsidP="00FF7478">
            <w:pPr>
              <w:pStyle w:val="Heading3"/>
              <w:outlineLvl w:val="2"/>
            </w:pPr>
          </w:p>
        </w:tc>
        <w:tc>
          <w:tcPr>
            <w:tcW w:w="864" w:type="dxa"/>
          </w:tcPr>
          <w:p w14:paraId="2E263838" w14:textId="77777777" w:rsidR="00FF7478" w:rsidRPr="009C5BDF" w:rsidRDefault="00FF7478" w:rsidP="00FF7478">
            <w:pPr>
              <w:pStyle w:val="Heading3"/>
              <w:outlineLvl w:val="2"/>
            </w:pPr>
          </w:p>
        </w:tc>
        <w:tc>
          <w:tcPr>
            <w:tcW w:w="864" w:type="dxa"/>
          </w:tcPr>
          <w:p w14:paraId="0B478999" w14:textId="77777777" w:rsidR="00FF7478" w:rsidRPr="009C5BDF" w:rsidRDefault="00FF7478" w:rsidP="00FF7478">
            <w:pPr>
              <w:pStyle w:val="Heading3"/>
              <w:outlineLvl w:val="2"/>
            </w:pPr>
          </w:p>
        </w:tc>
        <w:tc>
          <w:tcPr>
            <w:tcW w:w="864" w:type="dxa"/>
          </w:tcPr>
          <w:p w14:paraId="52767079" w14:textId="77777777" w:rsidR="00FF7478" w:rsidRPr="009C5BDF" w:rsidRDefault="00FF7478" w:rsidP="00FF7478">
            <w:pPr>
              <w:pStyle w:val="Heading3"/>
              <w:outlineLvl w:val="2"/>
            </w:pPr>
          </w:p>
        </w:tc>
        <w:tc>
          <w:tcPr>
            <w:tcW w:w="864" w:type="dxa"/>
          </w:tcPr>
          <w:p w14:paraId="24C5AD26" w14:textId="77777777" w:rsidR="00FF7478" w:rsidRPr="009C5BDF" w:rsidRDefault="00FF7478" w:rsidP="00FF7478">
            <w:pPr>
              <w:pStyle w:val="Heading3"/>
              <w:outlineLvl w:val="2"/>
            </w:pPr>
          </w:p>
        </w:tc>
        <w:tc>
          <w:tcPr>
            <w:tcW w:w="864" w:type="dxa"/>
          </w:tcPr>
          <w:p w14:paraId="4E904074" w14:textId="77777777" w:rsidR="00FF7478" w:rsidRPr="009C5BDF" w:rsidRDefault="00FF7478" w:rsidP="00FF7478">
            <w:pPr>
              <w:pStyle w:val="Heading3"/>
              <w:outlineLvl w:val="2"/>
            </w:pPr>
          </w:p>
        </w:tc>
        <w:tc>
          <w:tcPr>
            <w:tcW w:w="864" w:type="dxa"/>
          </w:tcPr>
          <w:p w14:paraId="0F057E15" w14:textId="77777777" w:rsidR="00FF7478" w:rsidRPr="009C5BDF" w:rsidRDefault="00FF7478" w:rsidP="00FF7478">
            <w:pPr>
              <w:pStyle w:val="Heading3"/>
              <w:outlineLvl w:val="2"/>
            </w:pPr>
          </w:p>
        </w:tc>
        <w:tc>
          <w:tcPr>
            <w:tcW w:w="864" w:type="dxa"/>
          </w:tcPr>
          <w:p w14:paraId="60C29A3C" w14:textId="77777777" w:rsidR="00FF7478" w:rsidRPr="009C5BDF" w:rsidRDefault="00FF7478" w:rsidP="00FF7478">
            <w:pPr>
              <w:pStyle w:val="Heading3"/>
              <w:outlineLvl w:val="2"/>
            </w:pPr>
          </w:p>
        </w:tc>
      </w:tr>
      <w:tr w:rsidR="00FF7478" w:rsidRPr="00CC38F7" w14:paraId="2A2FE3E2" w14:textId="77777777" w:rsidTr="00B7296A">
        <w:tblPrEx>
          <w:tblCellMar>
            <w:left w:w="108" w:type="dxa"/>
            <w:right w:w="108" w:type="dxa"/>
          </w:tblCellMar>
        </w:tblPrEx>
        <w:trPr>
          <w:cantSplit/>
          <w:trHeight w:val="395"/>
        </w:trPr>
        <w:tc>
          <w:tcPr>
            <w:tcW w:w="4896" w:type="dxa"/>
          </w:tcPr>
          <w:p w14:paraId="3A5E852E" w14:textId="64067849" w:rsidR="00FF7478" w:rsidRDefault="00FF7478" w:rsidP="00B71B8E">
            <w:pPr>
              <w:pStyle w:val="Descriptivestatements"/>
            </w:pPr>
            <w:r w:rsidRPr="00207A27">
              <w:t>Uses mathematics to model and solve problems in other disciplines, such as art, music, science, social science and business.</w:t>
            </w:r>
          </w:p>
        </w:tc>
        <w:tc>
          <w:tcPr>
            <w:tcW w:w="864" w:type="dxa"/>
          </w:tcPr>
          <w:p w14:paraId="572811F2" w14:textId="77777777" w:rsidR="00FF7478" w:rsidRPr="009C5BDF" w:rsidRDefault="00FF7478" w:rsidP="00FF7478">
            <w:pPr>
              <w:pStyle w:val="Heading3"/>
              <w:outlineLvl w:val="2"/>
            </w:pPr>
          </w:p>
        </w:tc>
        <w:tc>
          <w:tcPr>
            <w:tcW w:w="864" w:type="dxa"/>
          </w:tcPr>
          <w:p w14:paraId="374561C2" w14:textId="77777777" w:rsidR="00FF7478" w:rsidRPr="009C5BDF" w:rsidRDefault="00FF7478" w:rsidP="00FF7478">
            <w:pPr>
              <w:pStyle w:val="Heading3"/>
              <w:outlineLvl w:val="2"/>
            </w:pPr>
          </w:p>
        </w:tc>
        <w:tc>
          <w:tcPr>
            <w:tcW w:w="864" w:type="dxa"/>
          </w:tcPr>
          <w:p w14:paraId="7BC41814" w14:textId="77777777" w:rsidR="00FF7478" w:rsidRPr="009C5BDF" w:rsidRDefault="00FF7478" w:rsidP="00FF7478">
            <w:pPr>
              <w:pStyle w:val="Heading3"/>
              <w:outlineLvl w:val="2"/>
            </w:pPr>
          </w:p>
        </w:tc>
        <w:tc>
          <w:tcPr>
            <w:tcW w:w="864" w:type="dxa"/>
          </w:tcPr>
          <w:p w14:paraId="2CDCB7D8" w14:textId="77777777" w:rsidR="00FF7478" w:rsidRPr="009C5BDF" w:rsidRDefault="00FF7478" w:rsidP="00FF7478">
            <w:pPr>
              <w:pStyle w:val="Heading3"/>
              <w:outlineLvl w:val="2"/>
            </w:pPr>
          </w:p>
        </w:tc>
        <w:tc>
          <w:tcPr>
            <w:tcW w:w="864" w:type="dxa"/>
          </w:tcPr>
          <w:p w14:paraId="2A85A79F" w14:textId="77777777" w:rsidR="00FF7478" w:rsidRPr="009C5BDF" w:rsidRDefault="00FF7478" w:rsidP="00FF7478">
            <w:pPr>
              <w:pStyle w:val="Heading3"/>
              <w:outlineLvl w:val="2"/>
            </w:pPr>
          </w:p>
        </w:tc>
        <w:tc>
          <w:tcPr>
            <w:tcW w:w="864" w:type="dxa"/>
          </w:tcPr>
          <w:p w14:paraId="647C438B" w14:textId="77777777" w:rsidR="00FF7478" w:rsidRPr="009C5BDF" w:rsidRDefault="00FF7478" w:rsidP="00FF7478">
            <w:pPr>
              <w:pStyle w:val="Heading3"/>
              <w:outlineLvl w:val="2"/>
            </w:pPr>
          </w:p>
        </w:tc>
        <w:tc>
          <w:tcPr>
            <w:tcW w:w="864" w:type="dxa"/>
          </w:tcPr>
          <w:p w14:paraId="0E3821F6" w14:textId="77777777" w:rsidR="00FF7478" w:rsidRPr="009C5BDF" w:rsidRDefault="00FF7478" w:rsidP="00FF7478">
            <w:pPr>
              <w:pStyle w:val="Heading3"/>
              <w:outlineLvl w:val="2"/>
            </w:pPr>
          </w:p>
        </w:tc>
        <w:tc>
          <w:tcPr>
            <w:tcW w:w="864" w:type="dxa"/>
          </w:tcPr>
          <w:p w14:paraId="1A7B9484" w14:textId="77777777" w:rsidR="00FF7478" w:rsidRPr="009C5BDF" w:rsidRDefault="00FF7478" w:rsidP="00FF7478">
            <w:pPr>
              <w:pStyle w:val="Heading3"/>
              <w:outlineLvl w:val="2"/>
            </w:pPr>
          </w:p>
        </w:tc>
        <w:tc>
          <w:tcPr>
            <w:tcW w:w="864" w:type="dxa"/>
          </w:tcPr>
          <w:p w14:paraId="11FD3DA2" w14:textId="77777777" w:rsidR="00FF7478" w:rsidRPr="009C5BDF" w:rsidRDefault="00FF7478" w:rsidP="00FF7478">
            <w:pPr>
              <w:pStyle w:val="Heading3"/>
              <w:outlineLvl w:val="2"/>
            </w:pPr>
          </w:p>
        </w:tc>
        <w:tc>
          <w:tcPr>
            <w:tcW w:w="864" w:type="dxa"/>
          </w:tcPr>
          <w:p w14:paraId="3B3233BD" w14:textId="77777777" w:rsidR="00FF7478" w:rsidRPr="009C5BDF" w:rsidRDefault="00FF7478" w:rsidP="00FF7478">
            <w:pPr>
              <w:pStyle w:val="Heading3"/>
              <w:outlineLvl w:val="2"/>
            </w:pPr>
          </w:p>
        </w:tc>
        <w:tc>
          <w:tcPr>
            <w:tcW w:w="864" w:type="dxa"/>
          </w:tcPr>
          <w:p w14:paraId="0FF7A2DE" w14:textId="77777777" w:rsidR="00FF7478" w:rsidRPr="009C5BDF" w:rsidRDefault="00FF7478" w:rsidP="00FF7478">
            <w:pPr>
              <w:pStyle w:val="Heading3"/>
              <w:outlineLvl w:val="2"/>
            </w:pPr>
          </w:p>
        </w:tc>
      </w:tr>
      <w:tr w:rsidR="00FF7478" w:rsidRPr="00CC38F7" w14:paraId="2D2B4097" w14:textId="77777777" w:rsidTr="00B7296A">
        <w:tblPrEx>
          <w:tblCellMar>
            <w:left w:w="108" w:type="dxa"/>
            <w:right w:w="108" w:type="dxa"/>
          </w:tblCellMar>
        </w:tblPrEx>
        <w:trPr>
          <w:cantSplit/>
          <w:trHeight w:val="395"/>
        </w:trPr>
        <w:tc>
          <w:tcPr>
            <w:tcW w:w="4896" w:type="dxa"/>
          </w:tcPr>
          <w:p w14:paraId="0A4628A6" w14:textId="57BC97AA" w:rsidR="00FF7478" w:rsidRDefault="00FF7478" w:rsidP="00B71B8E">
            <w:pPr>
              <w:pStyle w:val="Descriptivestatements"/>
            </w:pPr>
            <w:r w:rsidRPr="00207A27">
              <w:t>Expresses mathematical statements using developmentally appropriate language, Standard English, mathematical language and symbolic mathematics.</w:t>
            </w:r>
          </w:p>
        </w:tc>
        <w:tc>
          <w:tcPr>
            <w:tcW w:w="864" w:type="dxa"/>
          </w:tcPr>
          <w:p w14:paraId="40923016" w14:textId="77777777" w:rsidR="00FF7478" w:rsidRPr="009C5BDF" w:rsidRDefault="00FF7478" w:rsidP="00FF7478">
            <w:pPr>
              <w:pStyle w:val="Heading3"/>
              <w:outlineLvl w:val="2"/>
            </w:pPr>
          </w:p>
        </w:tc>
        <w:tc>
          <w:tcPr>
            <w:tcW w:w="864" w:type="dxa"/>
          </w:tcPr>
          <w:p w14:paraId="434B9648" w14:textId="77777777" w:rsidR="00FF7478" w:rsidRPr="009C5BDF" w:rsidRDefault="00FF7478" w:rsidP="00FF7478">
            <w:pPr>
              <w:pStyle w:val="Heading3"/>
              <w:outlineLvl w:val="2"/>
            </w:pPr>
          </w:p>
        </w:tc>
        <w:tc>
          <w:tcPr>
            <w:tcW w:w="864" w:type="dxa"/>
          </w:tcPr>
          <w:p w14:paraId="45D11D46" w14:textId="77777777" w:rsidR="00FF7478" w:rsidRPr="009C5BDF" w:rsidRDefault="00FF7478" w:rsidP="00FF7478">
            <w:pPr>
              <w:pStyle w:val="Heading3"/>
              <w:outlineLvl w:val="2"/>
            </w:pPr>
          </w:p>
        </w:tc>
        <w:tc>
          <w:tcPr>
            <w:tcW w:w="864" w:type="dxa"/>
          </w:tcPr>
          <w:p w14:paraId="025CED76" w14:textId="77777777" w:rsidR="00FF7478" w:rsidRPr="009C5BDF" w:rsidRDefault="00FF7478" w:rsidP="00FF7478">
            <w:pPr>
              <w:pStyle w:val="Heading3"/>
              <w:outlineLvl w:val="2"/>
            </w:pPr>
          </w:p>
        </w:tc>
        <w:tc>
          <w:tcPr>
            <w:tcW w:w="864" w:type="dxa"/>
          </w:tcPr>
          <w:p w14:paraId="420E71FA" w14:textId="77777777" w:rsidR="00FF7478" w:rsidRPr="009C5BDF" w:rsidRDefault="00FF7478" w:rsidP="00FF7478">
            <w:pPr>
              <w:pStyle w:val="Heading3"/>
              <w:outlineLvl w:val="2"/>
            </w:pPr>
          </w:p>
        </w:tc>
        <w:tc>
          <w:tcPr>
            <w:tcW w:w="864" w:type="dxa"/>
          </w:tcPr>
          <w:p w14:paraId="3F3760CF" w14:textId="77777777" w:rsidR="00FF7478" w:rsidRPr="009C5BDF" w:rsidRDefault="00FF7478" w:rsidP="00FF7478">
            <w:pPr>
              <w:pStyle w:val="Heading3"/>
              <w:outlineLvl w:val="2"/>
            </w:pPr>
          </w:p>
        </w:tc>
        <w:tc>
          <w:tcPr>
            <w:tcW w:w="864" w:type="dxa"/>
          </w:tcPr>
          <w:p w14:paraId="4A89BFA3" w14:textId="77777777" w:rsidR="00FF7478" w:rsidRPr="009C5BDF" w:rsidRDefault="00FF7478" w:rsidP="00FF7478">
            <w:pPr>
              <w:pStyle w:val="Heading3"/>
              <w:outlineLvl w:val="2"/>
            </w:pPr>
          </w:p>
        </w:tc>
        <w:tc>
          <w:tcPr>
            <w:tcW w:w="864" w:type="dxa"/>
          </w:tcPr>
          <w:p w14:paraId="2189B346" w14:textId="77777777" w:rsidR="00FF7478" w:rsidRPr="009C5BDF" w:rsidRDefault="00FF7478" w:rsidP="00FF7478">
            <w:pPr>
              <w:pStyle w:val="Heading3"/>
              <w:outlineLvl w:val="2"/>
            </w:pPr>
          </w:p>
        </w:tc>
        <w:tc>
          <w:tcPr>
            <w:tcW w:w="864" w:type="dxa"/>
          </w:tcPr>
          <w:p w14:paraId="3AAF3CDA" w14:textId="77777777" w:rsidR="00FF7478" w:rsidRPr="009C5BDF" w:rsidRDefault="00FF7478" w:rsidP="00FF7478">
            <w:pPr>
              <w:pStyle w:val="Heading3"/>
              <w:outlineLvl w:val="2"/>
            </w:pPr>
          </w:p>
        </w:tc>
        <w:tc>
          <w:tcPr>
            <w:tcW w:w="864" w:type="dxa"/>
          </w:tcPr>
          <w:p w14:paraId="6FBE486A" w14:textId="77777777" w:rsidR="00FF7478" w:rsidRPr="009C5BDF" w:rsidRDefault="00FF7478" w:rsidP="00FF7478">
            <w:pPr>
              <w:pStyle w:val="Heading3"/>
              <w:outlineLvl w:val="2"/>
            </w:pPr>
          </w:p>
        </w:tc>
        <w:tc>
          <w:tcPr>
            <w:tcW w:w="864" w:type="dxa"/>
          </w:tcPr>
          <w:p w14:paraId="71ED06D0" w14:textId="77777777" w:rsidR="00FF7478" w:rsidRPr="009C5BDF" w:rsidRDefault="00FF7478" w:rsidP="00FF7478">
            <w:pPr>
              <w:pStyle w:val="Heading3"/>
              <w:outlineLvl w:val="2"/>
            </w:pPr>
          </w:p>
        </w:tc>
      </w:tr>
      <w:tr w:rsidR="00FF7478" w:rsidRPr="00CC38F7" w14:paraId="0ABD099D" w14:textId="77777777" w:rsidTr="00B7296A">
        <w:tblPrEx>
          <w:tblCellMar>
            <w:left w:w="108" w:type="dxa"/>
            <w:right w:w="108" w:type="dxa"/>
          </w:tblCellMar>
        </w:tblPrEx>
        <w:trPr>
          <w:cantSplit/>
          <w:trHeight w:val="395"/>
        </w:trPr>
        <w:tc>
          <w:tcPr>
            <w:tcW w:w="4896" w:type="dxa"/>
          </w:tcPr>
          <w:p w14:paraId="245E36A7" w14:textId="1D6EC9D4" w:rsidR="00FF7478" w:rsidRPr="004A4DA6" w:rsidRDefault="00FF7478" w:rsidP="00B71B8E">
            <w:pPr>
              <w:pStyle w:val="Descriptivestatements"/>
            </w:pPr>
            <w:r w:rsidRPr="00207A27">
              <w:t>Communicates mathematical ideas using a variety of representations (e.g., numeric, verbal, graphic, pictorial, symbolic, concrete).</w:t>
            </w:r>
          </w:p>
        </w:tc>
        <w:tc>
          <w:tcPr>
            <w:tcW w:w="864" w:type="dxa"/>
          </w:tcPr>
          <w:p w14:paraId="4D635DD6" w14:textId="77777777" w:rsidR="00FF7478" w:rsidRPr="009C5BDF" w:rsidRDefault="00FF7478" w:rsidP="00FF7478">
            <w:pPr>
              <w:pStyle w:val="Heading3"/>
              <w:outlineLvl w:val="2"/>
            </w:pPr>
          </w:p>
        </w:tc>
        <w:tc>
          <w:tcPr>
            <w:tcW w:w="864" w:type="dxa"/>
          </w:tcPr>
          <w:p w14:paraId="7813CB48" w14:textId="77777777" w:rsidR="00FF7478" w:rsidRPr="009C5BDF" w:rsidRDefault="00FF7478" w:rsidP="00FF7478">
            <w:pPr>
              <w:pStyle w:val="Heading3"/>
              <w:outlineLvl w:val="2"/>
            </w:pPr>
          </w:p>
        </w:tc>
        <w:tc>
          <w:tcPr>
            <w:tcW w:w="864" w:type="dxa"/>
          </w:tcPr>
          <w:p w14:paraId="2A6A829E" w14:textId="77777777" w:rsidR="00FF7478" w:rsidRPr="009C5BDF" w:rsidRDefault="00FF7478" w:rsidP="00FF7478">
            <w:pPr>
              <w:pStyle w:val="Heading3"/>
              <w:outlineLvl w:val="2"/>
            </w:pPr>
          </w:p>
        </w:tc>
        <w:tc>
          <w:tcPr>
            <w:tcW w:w="864" w:type="dxa"/>
          </w:tcPr>
          <w:p w14:paraId="5321ABCF" w14:textId="77777777" w:rsidR="00FF7478" w:rsidRPr="009C5BDF" w:rsidRDefault="00FF7478" w:rsidP="00FF7478">
            <w:pPr>
              <w:pStyle w:val="Heading3"/>
              <w:outlineLvl w:val="2"/>
            </w:pPr>
          </w:p>
        </w:tc>
        <w:tc>
          <w:tcPr>
            <w:tcW w:w="864" w:type="dxa"/>
          </w:tcPr>
          <w:p w14:paraId="4DC8F7D2" w14:textId="77777777" w:rsidR="00FF7478" w:rsidRPr="009C5BDF" w:rsidRDefault="00FF7478" w:rsidP="00FF7478">
            <w:pPr>
              <w:pStyle w:val="Heading3"/>
              <w:outlineLvl w:val="2"/>
            </w:pPr>
          </w:p>
        </w:tc>
        <w:tc>
          <w:tcPr>
            <w:tcW w:w="864" w:type="dxa"/>
          </w:tcPr>
          <w:p w14:paraId="31D8020A" w14:textId="77777777" w:rsidR="00FF7478" w:rsidRPr="009C5BDF" w:rsidRDefault="00FF7478" w:rsidP="00FF7478">
            <w:pPr>
              <w:pStyle w:val="Heading3"/>
              <w:outlineLvl w:val="2"/>
            </w:pPr>
          </w:p>
        </w:tc>
        <w:tc>
          <w:tcPr>
            <w:tcW w:w="864" w:type="dxa"/>
          </w:tcPr>
          <w:p w14:paraId="46D30FCD" w14:textId="77777777" w:rsidR="00FF7478" w:rsidRPr="009C5BDF" w:rsidRDefault="00FF7478" w:rsidP="00FF7478">
            <w:pPr>
              <w:pStyle w:val="Heading3"/>
              <w:outlineLvl w:val="2"/>
            </w:pPr>
          </w:p>
        </w:tc>
        <w:tc>
          <w:tcPr>
            <w:tcW w:w="864" w:type="dxa"/>
          </w:tcPr>
          <w:p w14:paraId="2A1200F8" w14:textId="77777777" w:rsidR="00FF7478" w:rsidRPr="009C5BDF" w:rsidRDefault="00FF7478" w:rsidP="00FF7478">
            <w:pPr>
              <w:pStyle w:val="Heading3"/>
              <w:outlineLvl w:val="2"/>
            </w:pPr>
          </w:p>
        </w:tc>
        <w:tc>
          <w:tcPr>
            <w:tcW w:w="864" w:type="dxa"/>
          </w:tcPr>
          <w:p w14:paraId="0FBBE73D" w14:textId="77777777" w:rsidR="00FF7478" w:rsidRPr="009C5BDF" w:rsidRDefault="00FF7478" w:rsidP="00FF7478">
            <w:pPr>
              <w:pStyle w:val="Heading3"/>
              <w:outlineLvl w:val="2"/>
            </w:pPr>
          </w:p>
        </w:tc>
        <w:tc>
          <w:tcPr>
            <w:tcW w:w="864" w:type="dxa"/>
          </w:tcPr>
          <w:p w14:paraId="36A2CB07" w14:textId="77777777" w:rsidR="00FF7478" w:rsidRPr="009C5BDF" w:rsidRDefault="00FF7478" w:rsidP="00FF7478">
            <w:pPr>
              <w:pStyle w:val="Heading3"/>
              <w:outlineLvl w:val="2"/>
            </w:pPr>
          </w:p>
        </w:tc>
        <w:tc>
          <w:tcPr>
            <w:tcW w:w="864" w:type="dxa"/>
          </w:tcPr>
          <w:p w14:paraId="1E53AA68" w14:textId="77777777" w:rsidR="00FF7478" w:rsidRPr="009C5BDF" w:rsidRDefault="00FF7478" w:rsidP="00FF7478">
            <w:pPr>
              <w:pStyle w:val="Heading3"/>
              <w:outlineLvl w:val="2"/>
            </w:pPr>
          </w:p>
        </w:tc>
      </w:tr>
      <w:tr w:rsidR="00FF7478" w:rsidRPr="00CC38F7" w14:paraId="1B54CA6E" w14:textId="77777777" w:rsidTr="00B7296A">
        <w:tblPrEx>
          <w:tblCellMar>
            <w:left w:w="108" w:type="dxa"/>
            <w:right w:w="108" w:type="dxa"/>
          </w:tblCellMar>
        </w:tblPrEx>
        <w:trPr>
          <w:cantSplit/>
          <w:trHeight w:val="395"/>
        </w:trPr>
        <w:tc>
          <w:tcPr>
            <w:tcW w:w="4896" w:type="dxa"/>
          </w:tcPr>
          <w:p w14:paraId="034FE729" w14:textId="6FB8D7B5" w:rsidR="00FF7478" w:rsidRPr="004A4DA6" w:rsidRDefault="00FF7478" w:rsidP="00B71B8E">
            <w:pPr>
              <w:pStyle w:val="Descriptivestatements"/>
            </w:pPr>
            <w:r w:rsidRPr="00207A27">
              <w:t>Demonstrates an understanding of the use of visual media such as graphs, tables, diagrams and animations to communicate mathematical information.</w:t>
            </w:r>
          </w:p>
        </w:tc>
        <w:tc>
          <w:tcPr>
            <w:tcW w:w="864" w:type="dxa"/>
          </w:tcPr>
          <w:p w14:paraId="2B63D1C2" w14:textId="77777777" w:rsidR="00FF7478" w:rsidRPr="009C5BDF" w:rsidRDefault="00FF7478" w:rsidP="00FF7478">
            <w:pPr>
              <w:pStyle w:val="Heading3"/>
              <w:outlineLvl w:val="2"/>
            </w:pPr>
          </w:p>
        </w:tc>
        <w:tc>
          <w:tcPr>
            <w:tcW w:w="864" w:type="dxa"/>
          </w:tcPr>
          <w:p w14:paraId="2F72CC5B" w14:textId="77777777" w:rsidR="00FF7478" w:rsidRPr="009C5BDF" w:rsidRDefault="00FF7478" w:rsidP="00FF7478">
            <w:pPr>
              <w:pStyle w:val="Heading3"/>
              <w:outlineLvl w:val="2"/>
            </w:pPr>
          </w:p>
        </w:tc>
        <w:tc>
          <w:tcPr>
            <w:tcW w:w="864" w:type="dxa"/>
          </w:tcPr>
          <w:p w14:paraId="62169779" w14:textId="77777777" w:rsidR="00FF7478" w:rsidRPr="009C5BDF" w:rsidRDefault="00FF7478" w:rsidP="00FF7478">
            <w:pPr>
              <w:pStyle w:val="Heading3"/>
              <w:outlineLvl w:val="2"/>
            </w:pPr>
          </w:p>
        </w:tc>
        <w:tc>
          <w:tcPr>
            <w:tcW w:w="864" w:type="dxa"/>
          </w:tcPr>
          <w:p w14:paraId="17BDE3B0" w14:textId="77777777" w:rsidR="00FF7478" w:rsidRPr="009C5BDF" w:rsidRDefault="00FF7478" w:rsidP="00FF7478">
            <w:pPr>
              <w:pStyle w:val="Heading3"/>
              <w:outlineLvl w:val="2"/>
            </w:pPr>
          </w:p>
        </w:tc>
        <w:tc>
          <w:tcPr>
            <w:tcW w:w="864" w:type="dxa"/>
          </w:tcPr>
          <w:p w14:paraId="6AD48B89" w14:textId="77777777" w:rsidR="00FF7478" w:rsidRPr="009C5BDF" w:rsidRDefault="00FF7478" w:rsidP="00FF7478">
            <w:pPr>
              <w:pStyle w:val="Heading3"/>
              <w:outlineLvl w:val="2"/>
            </w:pPr>
          </w:p>
        </w:tc>
        <w:tc>
          <w:tcPr>
            <w:tcW w:w="864" w:type="dxa"/>
          </w:tcPr>
          <w:p w14:paraId="76F9F43D" w14:textId="77777777" w:rsidR="00FF7478" w:rsidRPr="009C5BDF" w:rsidRDefault="00FF7478" w:rsidP="00FF7478">
            <w:pPr>
              <w:pStyle w:val="Heading3"/>
              <w:outlineLvl w:val="2"/>
            </w:pPr>
          </w:p>
        </w:tc>
        <w:tc>
          <w:tcPr>
            <w:tcW w:w="864" w:type="dxa"/>
          </w:tcPr>
          <w:p w14:paraId="6E1BB088" w14:textId="77777777" w:rsidR="00FF7478" w:rsidRPr="009C5BDF" w:rsidRDefault="00FF7478" w:rsidP="00FF7478">
            <w:pPr>
              <w:pStyle w:val="Heading3"/>
              <w:outlineLvl w:val="2"/>
            </w:pPr>
          </w:p>
        </w:tc>
        <w:tc>
          <w:tcPr>
            <w:tcW w:w="864" w:type="dxa"/>
          </w:tcPr>
          <w:p w14:paraId="375052A9" w14:textId="77777777" w:rsidR="00FF7478" w:rsidRPr="009C5BDF" w:rsidRDefault="00FF7478" w:rsidP="00FF7478">
            <w:pPr>
              <w:pStyle w:val="Heading3"/>
              <w:outlineLvl w:val="2"/>
            </w:pPr>
          </w:p>
        </w:tc>
        <w:tc>
          <w:tcPr>
            <w:tcW w:w="864" w:type="dxa"/>
          </w:tcPr>
          <w:p w14:paraId="1F7FDD9C" w14:textId="77777777" w:rsidR="00FF7478" w:rsidRPr="009C5BDF" w:rsidRDefault="00FF7478" w:rsidP="00FF7478">
            <w:pPr>
              <w:pStyle w:val="Heading3"/>
              <w:outlineLvl w:val="2"/>
            </w:pPr>
          </w:p>
        </w:tc>
        <w:tc>
          <w:tcPr>
            <w:tcW w:w="864" w:type="dxa"/>
          </w:tcPr>
          <w:p w14:paraId="076576B4" w14:textId="77777777" w:rsidR="00FF7478" w:rsidRPr="009C5BDF" w:rsidRDefault="00FF7478" w:rsidP="00FF7478">
            <w:pPr>
              <w:pStyle w:val="Heading3"/>
              <w:outlineLvl w:val="2"/>
            </w:pPr>
          </w:p>
        </w:tc>
        <w:tc>
          <w:tcPr>
            <w:tcW w:w="864" w:type="dxa"/>
          </w:tcPr>
          <w:p w14:paraId="5A878060" w14:textId="77777777" w:rsidR="00FF7478" w:rsidRPr="009C5BDF" w:rsidRDefault="00FF7478" w:rsidP="00FF7478">
            <w:pPr>
              <w:pStyle w:val="Heading3"/>
              <w:outlineLvl w:val="2"/>
            </w:pPr>
          </w:p>
        </w:tc>
      </w:tr>
      <w:tr w:rsidR="00FF7478" w:rsidRPr="00CC38F7" w14:paraId="21A3687A" w14:textId="77777777" w:rsidTr="00B7296A">
        <w:tblPrEx>
          <w:tblCellMar>
            <w:left w:w="108" w:type="dxa"/>
            <w:right w:w="108" w:type="dxa"/>
          </w:tblCellMar>
        </w:tblPrEx>
        <w:trPr>
          <w:cantSplit/>
          <w:trHeight w:val="395"/>
        </w:trPr>
        <w:tc>
          <w:tcPr>
            <w:tcW w:w="4896" w:type="dxa"/>
          </w:tcPr>
          <w:p w14:paraId="1397E3EE" w14:textId="21383C28" w:rsidR="00FF7478" w:rsidRPr="004A4DA6" w:rsidRDefault="00FF7478" w:rsidP="00B71B8E">
            <w:pPr>
              <w:pStyle w:val="Descriptivestatements"/>
            </w:pPr>
            <w:r w:rsidRPr="00207A27">
              <w:t>Uses the language of mathematics as a precise means of expressing mathematical ideas.</w:t>
            </w:r>
          </w:p>
        </w:tc>
        <w:tc>
          <w:tcPr>
            <w:tcW w:w="864" w:type="dxa"/>
          </w:tcPr>
          <w:p w14:paraId="450FE5B8" w14:textId="77777777" w:rsidR="00FF7478" w:rsidRPr="009C5BDF" w:rsidRDefault="00FF7478" w:rsidP="00FF7478">
            <w:pPr>
              <w:pStyle w:val="Heading3"/>
              <w:outlineLvl w:val="2"/>
            </w:pPr>
          </w:p>
        </w:tc>
        <w:tc>
          <w:tcPr>
            <w:tcW w:w="864" w:type="dxa"/>
          </w:tcPr>
          <w:p w14:paraId="0DECAFE5" w14:textId="77777777" w:rsidR="00FF7478" w:rsidRPr="009C5BDF" w:rsidRDefault="00FF7478" w:rsidP="00FF7478">
            <w:pPr>
              <w:pStyle w:val="Heading3"/>
              <w:outlineLvl w:val="2"/>
            </w:pPr>
          </w:p>
        </w:tc>
        <w:tc>
          <w:tcPr>
            <w:tcW w:w="864" w:type="dxa"/>
          </w:tcPr>
          <w:p w14:paraId="4C2494D2" w14:textId="77777777" w:rsidR="00FF7478" w:rsidRPr="009C5BDF" w:rsidRDefault="00FF7478" w:rsidP="00FF7478">
            <w:pPr>
              <w:pStyle w:val="Heading3"/>
              <w:outlineLvl w:val="2"/>
            </w:pPr>
          </w:p>
        </w:tc>
        <w:tc>
          <w:tcPr>
            <w:tcW w:w="864" w:type="dxa"/>
          </w:tcPr>
          <w:p w14:paraId="326E11B5" w14:textId="77777777" w:rsidR="00FF7478" w:rsidRPr="009C5BDF" w:rsidRDefault="00FF7478" w:rsidP="00FF7478">
            <w:pPr>
              <w:pStyle w:val="Heading3"/>
              <w:outlineLvl w:val="2"/>
            </w:pPr>
          </w:p>
        </w:tc>
        <w:tc>
          <w:tcPr>
            <w:tcW w:w="864" w:type="dxa"/>
          </w:tcPr>
          <w:p w14:paraId="43AA294A" w14:textId="77777777" w:rsidR="00FF7478" w:rsidRPr="009C5BDF" w:rsidRDefault="00FF7478" w:rsidP="00FF7478">
            <w:pPr>
              <w:pStyle w:val="Heading3"/>
              <w:outlineLvl w:val="2"/>
            </w:pPr>
          </w:p>
        </w:tc>
        <w:tc>
          <w:tcPr>
            <w:tcW w:w="864" w:type="dxa"/>
          </w:tcPr>
          <w:p w14:paraId="71FEE23B" w14:textId="77777777" w:rsidR="00FF7478" w:rsidRPr="009C5BDF" w:rsidRDefault="00FF7478" w:rsidP="00FF7478">
            <w:pPr>
              <w:pStyle w:val="Heading3"/>
              <w:outlineLvl w:val="2"/>
            </w:pPr>
          </w:p>
        </w:tc>
        <w:tc>
          <w:tcPr>
            <w:tcW w:w="864" w:type="dxa"/>
          </w:tcPr>
          <w:p w14:paraId="5A39F648" w14:textId="77777777" w:rsidR="00FF7478" w:rsidRPr="009C5BDF" w:rsidRDefault="00FF7478" w:rsidP="00FF7478">
            <w:pPr>
              <w:pStyle w:val="Heading3"/>
              <w:outlineLvl w:val="2"/>
            </w:pPr>
          </w:p>
        </w:tc>
        <w:tc>
          <w:tcPr>
            <w:tcW w:w="864" w:type="dxa"/>
          </w:tcPr>
          <w:p w14:paraId="7CAA03F1" w14:textId="77777777" w:rsidR="00FF7478" w:rsidRPr="009C5BDF" w:rsidRDefault="00FF7478" w:rsidP="00FF7478">
            <w:pPr>
              <w:pStyle w:val="Heading3"/>
              <w:outlineLvl w:val="2"/>
            </w:pPr>
          </w:p>
        </w:tc>
        <w:tc>
          <w:tcPr>
            <w:tcW w:w="864" w:type="dxa"/>
          </w:tcPr>
          <w:p w14:paraId="216621F3" w14:textId="77777777" w:rsidR="00FF7478" w:rsidRPr="009C5BDF" w:rsidRDefault="00FF7478" w:rsidP="00FF7478">
            <w:pPr>
              <w:pStyle w:val="Heading3"/>
              <w:outlineLvl w:val="2"/>
            </w:pPr>
          </w:p>
        </w:tc>
        <w:tc>
          <w:tcPr>
            <w:tcW w:w="864" w:type="dxa"/>
          </w:tcPr>
          <w:p w14:paraId="6631223E" w14:textId="77777777" w:rsidR="00FF7478" w:rsidRPr="009C5BDF" w:rsidRDefault="00FF7478" w:rsidP="00FF7478">
            <w:pPr>
              <w:pStyle w:val="Heading3"/>
              <w:outlineLvl w:val="2"/>
            </w:pPr>
          </w:p>
        </w:tc>
        <w:tc>
          <w:tcPr>
            <w:tcW w:w="864" w:type="dxa"/>
          </w:tcPr>
          <w:p w14:paraId="05FBA2DB" w14:textId="77777777" w:rsidR="00FF7478" w:rsidRPr="009C5BDF" w:rsidRDefault="00FF7478" w:rsidP="00FF7478">
            <w:pPr>
              <w:pStyle w:val="Heading3"/>
              <w:outlineLvl w:val="2"/>
            </w:pPr>
          </w:p>
        </w:tc>
      </w:tr>
      <w:tr w:rsidR="00FF7478" w:rsidRPr="00CC38F7" w14:paraId="68D9B639" w14:textId="77777777" w:rsidTr="00B7296A">
        <w:tblPrEx>
          <w:tblCellMar>
            <w:left w:w="108" w:type="dxa"/>
            <w:right w:w="108" w:type="dxa"/>
          </w:tblCellMar>
        </w:tblPrEx>
        <w:trPr>
          <w:cantSplit/>
          <w:trHeight w:val="395"/>
        </w:trPr>
        <w:tc>
          <w:tcPr>
            <w:tcW w:w="4896" w:type="dxa"/>
          </w:tcPr>
          <w:p w14:paraId="3B631E0A" w14:textId="056898AF" w:rsidR="00FF7478" w:rsidRPr="004A4DA6" w:rsidRDefault="00FF7478" w:rsidP="00B71B8E">
            <w:pPr>
              <w:pStyle w:val="Descriptivestatements"/>
            </w:pPr>
            <w:r w:rsidRPr="00207A27">
              <w:lastRenderedPageBreak/>
              <w:t>Understands the structural properties common to the mathematical disciplines.</w:t>
            </w:r>
          </w:p>
        </w:tc>
        <w:tc>
          <w:tcPr>
            <w:tcW w:w="864" w:type="dxa"/>
          </w:tcPr>
          <w:p w14:paraId="64843C79" w14:textId="77777777" w:rsidR="00FF7478" w:rsidRPr="009C5BDF" w:rsidRDefault="00FF7478" w:rsidP="00FF7478">
            <w:pPr>
              <w:pStyle w:val="Heading3"/>
              <w:outlineLvl w:val="2"/>
            </w:pPr>
          </w:p>
        </w:tc>
        <w:tc>
          <w:tcPr>
            <w:tcW w:w="864" w:type="dxa"/>
          </w:tcPr>
          <w:p w14:paraId="4010DBCD" w14:textId="77777777" w:rsidR="00FF7478" w:rsidRPr="009C5BDF" w:rsidRDefault="00FF7478" w:rsidP="00FF7478">
            <w:pPr>
              <w:pStyle w:val="Heading3"/>
              <w:outlineLvl w:val="2"/>
            </w:pPr>
          </w:p>
        </w:tc>
        <w:tc>
          <w:tcPr>
            <w:tcW w:w="864" w:type="dxa"/>
          </w:tcPr>
          <w:p w14:paraId="61CD2C40" w14:textId="77777777" w:rsidR="00FF7478" w:rsidRPr="009C5BDF" w:rsidRDefault="00FF7478" w:rsidP="00FF7478">
            <w:pPr>
              <w:pStyle w:val="Heading3"/>
              <w:outlineLvl w:val="2"/>
            </w:pPr>
          </w:p>
        </w:tc>
        <w:tc>
          <w:tcPr>
            <w:tcW w:w="864" w:type="dxa"/>
          </w:tcPr>
          <w:p w14:paraId="172778DB" w14:textId="77777777" w:rsidR="00FF7478" w:rsidRPr="009C5BDF" w:rsidRDefault="00FF7478" w:rsidP="00FF7478">
            <w:pPr>
              <w:pStyle w:val="Heading3"/>
              <w:outlineLvl w:val="2"/>
            </w:pPr>
          </w:p>
        </w:tc>
        <w:tc>
          <w:tcPr>
            <w:tcW w:w="864" w:type="dxa"/>
          </w:tcPr>
          <w:p w14:paraId="605428B9" w14:textId="77777777" w:rsidR="00FF7478" w:rsidRPr="009C5BDF" w:rsidRDefault="00FF7478" w:rsidP="00FF7478">
            <w:pPr>
              <w:pStyle w:val="Heading3"/>
              <w:outlineLvl w:val="2"/>
            </w:pPr>
          </w:p>
        </w:tc>
        <w:tc>
          <w:tcPr>
            <w:tcW w:w="864" w:type="dxa"/>
          </w:tcPr>
          <w:p w14:paraId="17AB1FC5" w14:textId="77777777" w:rsidR="00FF7478" w:rsidRPr="009C5BDF" w:rsidRDefault="00FF7478" w:rsidP="00FF7478">
            <w:pPr>
              <w:pStyle w:val="Heading3"/>
              <w:outlineLvl w:val="2"/>
            </w:pPr>
          </w:p>
        </w:tc>
        <w:tc>
          <w:tcPr>
            <w:tcW w:w="864" w:type="dxa"/>
          </w:tcPr>
          <w:p w14:paraId="1AEE84E3" w14:textId="77777777" w:rsidR="00FF7478" w:rsidRPr="009C5BDF" w:rsidRDefault="00FF7478" w:rsidP="00FF7478">
            <w:pPr>
              <w:pStyle w:val="Heading3"/>
              <w:outlineLvl w:val="2"/>
            </w:pPr>
          </w:p>
        </w:tc>
        <w:tc>
          <w:tcPr>
            <w:tcW w:w="864" w:type="dxa"/>
          </w:tcPr>
          <w:p w14:paraId="4B6CB468" w14:textId="77777777" w:rsidR="00FF7478" w:rsidRPr="009C5BDF" w:rsidRDefault="00FF7478" w:rsidP="00FF7478">
            <w:pPr>
              <w:pStyle w:val="Heading3"/>
              <w:outlineLvl w:val="2"/>
            </w:pPr>
          </w:p>
        </w:tc>
        <w:tc>
          <w:tcPr>
            <w:tcW w:w="864" w:type="dxa"/>
          </w:tcPr>
          <w:p w14:paraId="2451DF9C" w14:textId="77777777" w:rsidR="00FF7478" w:rsidRPr="009C5BDF" w:rsidRDefault="00FF7478" w:rsidP="00FF7478">
            <w:pPr>
              <w:pStyle w:val="Heading3"/>
              <w:outlineLvl w:val="2"/>
            </w:pPr>
          </w:p>
        </w:tc>
        <w:tc>
          <w:tcPr>
            <w:tcW w:w="864" w:type="dxa"/>
          </w:tcPr>
          <w:p w14:paraId="73FC37BD" w14:textId="77777777" w:rsidR="00FF7478" w:rsidRPr="009C5BDF" w:rsidRDefault="00FF7478" w:rsidP="00FF7478">
            <w:pPr>
              <w:pStyle w:val="Heading3"/>
              <w:outlineLvl w:val="2"/>
            </w:pPr>
          </w:p>
        </w:tc>
        <w:tc>
          <w:tcPr>
            <w:tcW w:w="864" w:type="dxa"/>
          </w:tcPr>
          <w:p w14:paraId="2DF34639" w14:textId="77777777" w:rsidR="00FF7478" w:rsidRPr="009C5BDF" w:rsidRDefault="00FF7478" w:rsidP="00FF7478">
            <w:pPr>
              <w:pStyle w:val="Heading3"/>
              <w:outlineLvl w:val="2"/>
            </w:pPr>
          </w:p>
        </w:tc>
      </w:tr>
      <w:tr w:rsidR="00FF7478" w:rsidRPr="00CC38F7" w14:paraId="1948D175" w14:textId="77777777" w:rsidTr="00B7296A">
        <w:tblPrEx>
          <w:tblCellMar>
            <w:left w:w="108" w:type="dxa"/>
            <w:right w:w="108" w:type="dxa"/>
          </w:tblCellMar>
        </w:tblPrEx>
        <w:trPr>
          <w:cantSplit/>
          <w:trHeight w:val="395"/>
        </w:trPr>
        <w:tc>
          <w:tcPr>
            <w:tcW w:w="4896" w:type="dxa"/>
          </w:tcPr>
          <w:p w14:paraId="1CC00FFD" w14:textId="18B6365C" w:rsidR="00FF7478" w:rsidRPr="004A4DA6" w:rsidRDefault="00FF7478" w:rsidP="00B71B8E">
            <w:pPr>
              <w:pStyle w:val="Descriptivestatements"/>
            </w:pPr>
            <w:r w:rsidRPr="00207A27">
              <w:t>Explores and applies concepts of financial literacy as it relates to teaching students (e.g., describes the basic purpose of financial institutions, distinguishes the difference between gross income and net income, identifies various savings options, defines different types of taxes, identifies the advantages and disadvantages of different methods of payments).</w:t>
            </w:r>
          </w:p>
        </w:tc>
        <w:tc>
          <w:tcPr>
            <w:tcW w:w="864" w:type="dxa"/>
          </w:tcPr>
          <w:p w14:paraId="0F320BBE" w14:textId="77777777" w:rsidR="00FF7478" w:rsidRPr="009C5BDF" w:rsidRDefault="00FF7478" w:rsidP="00FF7478">
            <w:pPr>
              <w:pStyle w:val="Heading3"/>
              <w:outlineLvl w:val="2"/>
            </w:pPr>
          </w:p>
        </w:tc>
        <w:tc>
          <w:tcPr>
            <w:tcW w:w="864" w:type="dxa"/>
          </w:tcPr>
          <w:p w14:paraId="0DF93FA9" w14:textId="77777777" w:rsidR="00FF7478" w:rsidRPr="009C5BDF" w:rsidRDefault="00FF7478" w:rsidP="00FF7478">
            <w:pPr>
              <w:pStyle w:val="Heading3"/>
              <w:outlineLvl w:val="2"/>
            </w:pPr>
          </w:p>
        </w:tc>
        <w:tc>
          <w:tcPr>
            <w:tcW w:w="864" w:type="dxa"/>
          </w:tcPr>
          <w:p w14:paraId="2E0BDC62" w14:textId="77777777" w:rsidR="00FF7478" w:rsidRPr="009C5BDF" w:rsidRDefault="00FF7478" w:rsidP="00FF7478">
            <w:pPr>
              <w:pStyle w:val="Heading3"/>
              <w:outlineLvl w:val="2"/>
            </w:pPr>
          </w:p>
        </w:tc>
        <w:tc>
          <w:tcPr>
            <w:tcW w:w="864" w:type="dxa"/>
          </w:tcPr>
          <w:p w14:paraId="181278F7" w14:textId="77777777" w:rsidR="00FF7478" w:rsidRPr="009C5BDF" w:rsidRDefault="00FF7478" w:rsidP="00FF7478">
            <w:pPr>
              <w:pStyle w:val="Heading3"/>
              <w:outlineLvl w:val="2"/>
            </w:pPr>
          </w:p>
        </w:tc>
        <w:tc>
          <w:tcPr>
            <w:tcW w:w="864" w:type="dxa"/>
          </w:tcPr>
          <w:p w14:paraId="17B75BA6" w14:textId="77777777" w:rsidR="00FF7478" w:rsidRPr="009C5BDF" w:rsidRDefault="00FF7478" w:rsidP="00FF7478">
            <w:pPr>
              <w:pStyle w:val="Heading3"/>
              <w:outlineLvl w:val="2"/>
            </w:pPr>
          </w:p>
        </w:tc>
        <w:tc>
          <w:tcPr>
            <w:tcW w:w="864" w:type="dxa"/>
          </w:tcPr>
          <w:p w14:paraId="7043A074" w14:textId="77777777" w:rsidR="00FF7478" w:rsidRPr="009C5BDF" w:rsidRDefault="00FF7478" w:rsidP="00FF7478">
            <w:pPr>
              <w:pStyle w:val="Heading3"/>
              <w:outlineLvl w:val="2"/>
            </w:pPr>
          </w:p>
        </w:tc>
        <w:tc>
          <w:tcPr>
            <w:tcW w:w="864" w:type="dxa"/>
          </w:tcPr>
          <w:p w14:paraId="6D6F8856" w14:textId="77777777" w:rsidR="00FF7478" w:rsidRPr="009C5BDF" w:rsidRDefault="00FF7478" w:rsidP="00FF7478">
            <w:pPr>
              <w:pStyle w:val="Heading3"/>
              <w:outlineLvl w:val="2"/>
            </w:pPr>
          </w:p>
        </w:tc>
        <w:tc>
          <w:tcPr>
            <w:tcW w:w="864" w:type="dxa"/>
          </w:tcPr>
          <w:p w14:paraId="6ACE315E" w14:textId="77777777" w:rsidR="00FF7478" w:rsidRPr="009C5BDF" w:rsidRDefault="00FF7478" w:rsidP="00FF7478">
            <w:pPr>
              <w:pStyle w:val="Heading3"/>
              <w:outlineLvl w:val="2"/>
            </w:pPr>
          </w:p>
        </w:tc>
        <w:tc>
          <w:tcPr>
            <w:tcW w:w="864" w:type="dxa"/>
          </w:tcPr>
          <w:p w14:paraId="0348D32C" w14:textId="77777777" w:rsidR="00FF7478" w:rsidRPr="009C5BDF" w:rsidRDefault="00FF7478" w:rsidP="00FF7478">
            <w:pPr>
              <w:pStyle w:val="Heading3"/>
              <w:outlineLvl w:val="2"/>
            </w:pPr>
          </w:p>
        </w:tc>
        <w:tc>
          <w:tcPr>
            <w:tcW w:w="864" w:type="dxa"/>
          </w:tcPr>
          <w:p w14:paraId="1BD9E161" w14:textId="77777777" w:rsidR="00FF7478" w:rsidRPr="009C5BDF" w:rsidRDefault="00FF7478" w:rsidP="00FF7478">
            <w:pPr>
              <w:pStyle w:val="Heading3"/>
              <w:outlineLvl w:val="2"/>
            </w:pPr>
          </w:p>
        </w:tc>
        <w:tc>
          <w:tcPr>
            <w:tcW w:w="864" w:type="dxa"/>
          </w:tcPr>
          <w:p w14:paraId="10A80808" w14:textId="77777777" w:rsidR="00FF7478" w:rsidRPr="009C5BDF" w:rsidRDefault="00FF7478" w:rsidP="00FF7478">
            <w:pPr>
              <w:pStyle w:val="Heading3"/>
              <w:outlineLvl w:val="2"/>
            </w:pPr>
          </w:p>
        </w:tc>
      </w:tr>
      <w:tr w:rsidR="00FF7478" w:rsidRPr="00CC38F7" w14:paraId="4A695626" w14:textId="77777777" w:rsidTr="00B7296A">
        <w:tblPrEx>
          <w:tblCellMar>
            <w:left w:w="108" w:type="dxa"/>
            <w:right w:w="108" w:type="dxa"/>
          </w:tblCellMar>
        </w:tblPrEx>
        <w:trPr>
          <w:cantSplit/>
          <w:trHeight w:val="395"/>
        </w:trPr>
        <w:tc>
          <w:tcPr>
            <w:tcW w:w="4896" w:type="dxa"/>
          </w:tcPr>
          <w:p w14:paraId="4A231EE7" w14:textId="21503786" w:rsidR="00FF7478" w:rsidRPr="004A4DA6" w:rsidRDefault="00FF7478" w:rsidP="00B71B8E">
            <w:pPr>
              <w:pStyle w:val="Descriptivestatements"/>
            </w:pPr>
            <w:r w:rsidRPr="00207A27">
              <w:t>Applies mathematics to model and solve problems to manage financial resources effectively for lifetime financial security as it relates to teaching students (e.g., distinguish between fixed and variable expenses, calculate profit in a given situation, develop a system for keeping and using financial records, describe actions that might be taken to balance a budget when expenses exceed income and balance a simple budget.)</w:t>
            </w:r>
          </w:p>
        </w:tc>
        <w:tc>
          <w:tcPr>
            <w:tcW w:w="864" w:type="dxa"/>
          </w:tcPr>
          <w:p w14:paraId="40654E9F" w14:textId="77777777" w:rsidR="00FF7478" w:rsidRPr="009C5BDF" w:rsidRDefault="00FF7478" w:rsidP="00FF7478">
            <w:pPr>
              <w:pStyle w:val="Heading3"/>
              <w:outlineLvl w:val="2"/>
            </w:pPr>
          </w:p>
        </w:tc>
        <w:tc>
          <w:tcPr>
            <w:tcW w:w="864" w:type="dxa"/>
          </w:tcPr>
          <w:p w14:paraId="09860747" w14:textId="77777777" w:rsidR="00FF7478" w:rsidRPr="009C5BDF" w:rsidRDefault="00FF7478" w:rsidP="00FF7478">
            <w:pPr>
              <w:pStyle w:val="Heading3"/>
              <w:outlineLvl w:val="2"/>
            </w:pPr>
          </w:p>
        </w:tc>
        <w:tc>
          <w:tcPr>
            <w:tcW w:w="864" w:type="dxa"/>
          </w:tcPr>
          <w:p w14:paraId="75D1D647" w14:textId="77777777" w:rsidR="00FF7478" w:rsidRPr="009C5BDF" w:rsidRDefault="00FF7478" w:rsidP="00FF7478">
            <w:pPr>
              <w:pStyle w:val="Heading3"/>
              <w:outlineLvl w:val="2"/>
            </w:pPr>
          </w:p>
        </w:tc>
        <w:tc>
          <w:tcPr>
            <w:tcW w:w="864" w:type="dxa"/>
          </w:tcPr>
          <w:p w14:paraId="0E16576F" w14:textId="77777777" w:rsidR="00FF7478" w:rsidRPr="009C5BDF" w:rsidRDefault="00FF7478" w:rsidP="00FF7478">
            <w:pPr>
              <w:pStyle w:val="Heading3"/>
              <w:outlineLvl w:val="2"/>
            </w:pPr>
          </w:p>
        </w:tc>
        <w:tc>
          <w:tcPr>
            <w:tcW w:w="864" w:type="dxa"/>
          </w:tcPr>
          <w:p w14:paraId="0A24F7B2" w14:textId="77777777" w:rsidR="00FF7478" w:rsidRPr="009C5BDF" w:rsidRDefault="00FF7478" w:rsidP="00FF7478">
            <w:pPr>
              <w:pStyle w:val="Heading3"/>
              <w:outlineLvl w:val="2"/>
            </w:pPr>
          </w:p>
        </w:tc>
        <w:tc>
          <w:tcPr>
            <w:tcW w:w="864" w:type="dxa"/>
          </w:tcPr>
          <w:p w14:paraId="473F2E3F" w14:textId="77777777" w:rsidR="00FF7478" w:rsidRPr="009C5BDF" w:rsidRDefault="00FF7478" w:rsidP="00FF7478">
            <w:pPr>
              <w:pStyle w:val="Heading3"/>
              <w:outlineLvl w:val="2"/>
            </w:pPr>
          </w:p>
        </w:tc>
        <w:tc>
          <w:tcPr>
            <w:tcW w:w="864" w:type="dxa"/>
          </w:tcPr>
          <w:p w14:paraId="5DDE04C5" w14:textId="77777777" w:rsidR="00FF7478" w:rsidRPr="009C5BDF" w:rsidRDefault="00FF7478" w:rsidP="00FF7478">
            <w:pPr>
              <w:pStyle w:val="Heading3"/>
              <w:outlineLvl w:val="2"/>
            </w:pPr>
          </w:p>
        </w:tc>
        <w:tc>
          <w:tcPr>
            <w:tcW w:w="864" w:type="dxa"/>
          </w:tcPr>
          <w:p w14:paraId="2969EA43" w14:textId="77777777" w:rsidR="00FF7478" w:rsidRPr="009C5BDF" w:rsidRDefault="00FF7478" w:rsidP="00FF7478">
            <w:pPr>
              <w:pStyle w:val="Heading3"/>
              <w:outlineLvl w:val="2"/>
            </w:pPr>
          </w:p>
        </w:tc>
        <w:tc>
          <w:tcPr>
            <w:tcW w:w="864" w:type="dxa"/>
          </w:tcPr>
          <w:p w14:paraId="5F4CC702" w14:textId="77777777" w:rsidR="00FF7478" w:rsidRPr="009C5BDF" w:rsidRDefault="00FF7478" w:rsidP="00FF7478">
            <w:pPr>
              <w:pStyle w:val="Heading3"/>
              <w:outlineLvl w:val="2"/>
            </w:pPr>
          </w:p>
        </w:tc>
        <w:tc>
          <w:tcPr>
            <w:tcW w:w="864" w:type="dxa"/>
          </w:tcPr>
          <w:p w14:paraId="1F7B7A2F" w14:textId="77777777" w:rsidR="00FF7478" w:rsidRPr="009C5BDF" w:rsidRDefault="00FF7478" w:rsidP="00FF7478">
            <w:pPr>
              <w:pStyle w:val="Heading3"/>
              <w:outlineLvl w:val="2"/>
            </w:pPr>
          </w:p>
        </w:tc>
        <w:tc>
          <w:tcPr>
            <w:tcW w:w="864" w:type="dxa"/>
          </w:tcPr>
          <w:p w14:paraId="5F0B2A79" w14:textId="77777777" w:rsidR="00FF7478" w:rsidRPr="009C5BDF" w:rsidRDefault="00FF7478" w:rsidP="00FF7478">
            <w:pPr>
              <w:pStyle w:val="Heading3"/>
              <w:outlineLvl w:val="2"/>
            </w:pPr>
          </w:p>
        </w:tc>
      </w:tr>
      <w:tr w:rsidR="00B7296A" w:rsidRPr="00CC38F7" w14:paraId="265FD487" w14:textId="77777777" w:rsidTr="00B7296A">
        <w:tblPrEx>
          <w:tblCellMar>
            <w:left w:w="108" w:type="dxa"/>
            <w:right w:w="108" w:type="dxa"/>
          </w:tblCellMar>
        </w:tblPrEx>
        <w:trPr>
          <w:cantSplit/>
          <w:trHeight w:val="395"/>
        </w:trPr>
        <w:tc>
          <w:tcPr>
            <w:tcW w:w="4896" w:type="dxa"/>
          </w:tcPr>
          <w:p w14:paraId="5173AE81" w14:textId="6C50B3F9" w:rsidR="00B7296A" w:rsidRDefault="00B7296A" w:rsidP="00B7296A">
            <w:pPr>
              <w:pStyle w:val="BodyCopy"/>
            </w:pPr>
            <w:r w:rsidRPr="00A815E6">
              <w:t>Competency 0</w:t>
            </w:r>
            <w:r>
              <w:t>17</w:t>
            </w:r>
            <w:r w:rsidRPr="00A815E6">
              <w:t xml:space="preserve">: </w:t>
            </w:r>
            <w:r w:rsidRPr="00E72F3A">
              <w:rPr>
                <w:i/>
              </w:rPr>
              <w:t xml:space="preserve">The teacher </w:t>
            </w:r>
            <w:r w:rsidR="004D3F31" w:rsidRPr="00AC38CD">
              <w:rPr>
                <w:i/>
              </w:rPr>
              <w:t>understands how children learn and develop mathematical skills, procedures and concepts</w:t>
            </w:r>
            <w:r w:rsidRPr="00E72F3A">
              <w:rPr>
                <w:i/>
              </w:rPr>
              <w:t>.</w:t>
            </w:r>
          </w:p>
        </w:tc>
        <w:tc>
          <w:tcPr>
            <w:tcW w:w="864" w:type="dxa"/>
          </w:tcPr>
          <w:p w14:paraId="5DFA77CF" w14:textId="77777777" w:rsidR="00B7296A" w:rsidRPr="009C5BDF" w:rsidRDefault="00B7296A" w:rsidP="00B7296A">
            <w:pPr>
              <w:pStyle w:val="Heading3"/>
              <w:outlineLvl w:val="2"/>
            </w:pPr>
          </w:p>
        </w:tc>
        <w:tc>
          <w:tcPr>
            <w:tcW w:w="864" w:type="dxa"/>
          </w:tcPr>
          <w:p w14:paraId="6CD31E15" w14:textId="77777777" w:rsidR="00B7296A" w:rsidRPr="009C5BDF" w:rsidRDefault="00B7296A" w:rsidP="00B7296A">
            <w:pPr>
              <w:pStyle w:val="Heading3"/>
              <w:outlineLvl w:val="2"/>
            </w:pPr>
          </w:p>
        </w:tc>
        <w:tc>
          <w:tcPr>
            <w:tcW w:w="864" w:type="dxa"/>
          </w:tcPr>
          <w:p w14:paraId="7A35FC51" w14:textId="77777777" w:rsidR="00B7296A" w:rsidRPr="009C5BDF" w:rsidRDefault="00B7296A" w:rsidP="00B7296A">
            <w:pPr>
              <w:pStyle w:val="Heading3"/>
              <w:outlineLvl w:val="2"/>
            </w:pPr>
          </w:p>
        </w:tc>
        <w:tc>
          <w:tcPr>
            <w:tcW w:w="864" w:type="dxa"/>
          </w:tcPr>
          <w:p w14:paraId="041DB6D3" w14:textId="77777777" w:rsidR="00B7296A" w:rsidRPr="009C5BDF" w:rsidRDefault="00B7296A" w:rsidP="00B7296A">
            <w:pPr>
              <w:pStyle w:val="Heading3"/>
              <w:outlineLvl w:val="2"/>
            </w:pPr>
          </w:p>
        </w:tc>
        <w:tc>
          <w:tcPr>
            <w:tcW w:w="864" w:type="dxa"/>
          </w:tcPr>
          <w:p w14:paraId="02FB78D3" w14:textId="77777777" w:rsidR="00B7296A" w:rsidRPr="009C5BDF" w:rsidRDefault="00B7296A" w:rsidP="00B7296A">
            <w:pPr>
              <w:pStyle w:val="Heading3"/>
              <w:outlineLvl w:val="2"/>
            </w:pPr>
          </w:p>
        </w:tc>
        <w:tc>
          <w:tcPr>
            <w:tcW w:w="864" w:type="dxa"/>
          </w:tcPr>
          <w:p w14:paraId="0456E4AA" w14:textId="77777777" w:rsidR="00B7296A" w:rsidRPr="009C5BDF" w:rsidRDefault="00B7296A" w:rsidP="00B7296A">
            <w:pPr>
              <w:pStyle w:val="Heading3"/>
              <w:outlineLvl w:val="2"/>
            </w:pPr>
          </w:p>
        </w:tc>
        <w:tc>
          <w:tcPr>
            <w:tcW w:w="864" w:type="dxa"/>
          </w:tcPr>
          <w:p w14:paraId="148EEF1B" w14:textId="77777777" w:rsidR="00B7296A" w:rsidRPr="009C5BDF" w:rsidRDefault="00B7296A" w:rsidP="00B7296A">
            <w:pPr>
              <w:pStyle w:val="Heading3"/>
              <w:outlineLvl w:val="2"/>
            </w:pPr>
          </w:p>
        </w:tc>
        <w:tc>
          <w:tcPr>
            <w:tcW w:w="864" w:type="dxa"/>
          </w:tcPr>
          <w:p w14:paraId="4A77A2C2" w14:textId="77777777" w:rsidR="00B7296A" w:rsidRPr="009C5BDF" w:rsidRDefault="00B7296A" w:rsidP="00B7296A">
            <w:pPr>
              <w:pStyle w:val="Heading3"/>
              <w:outlineLvl w:val="2"/>
            </w:pPr>
          </w:p>
        </w:tc>
        <w:tc>
          <w:tcPr>
            <w:tcW w:w="864" w:type="dxa"/>
          </w:tcPr>
          <w:p w14:paraId="6AABD3C3" w14:textId="77777777" w:rsidR="00B7296A" w:rsidRPr="009C5BDF" w:rsidRDefault="00B7296A" w:rsidP="00B7296A">
            <w:pPr>
              <w:pStyle w:val="Heading3"/>
              <w:outlineLvl w:val="2"/>
            </w:pPr>
          </w:p>
        </w:tc>
        <w:tc>
          <w:tcPr>
            <w:tcW w:w="864" w:type="dxa"/>
          </w:tcPr>
          <w:p w14:paraId="5CE7DBEB" w14:textId="77777777" w:rsidR="00B7296A" w:rsidRPr="009C5BDF" w:rsidRDefault="00B7296A" w:rsidP="00B7296A">
            <w:pPr>
              <w:pStyle w:val="Heading3"/>
              <w:outlineLvl w:val="2"/>
            </w:pPr>
          </w:p>
        </w:tc>
        <w:tc>
          <w:tcPr>
            <w:tcW w:w="864" w:type="dxa"/>
          </w:tcPr>
          <w:p w14:paraId="45ECBEC8" w14:textId="77777777" w:rsidR="00B7296A" w:rsidRPr="009C5BDF" w:rsidRDefault="00B7296A" w:rsidP="00B7296A">
            <w:pPr>
              <w:pStyle w:val="Heading3"/>
              <w:outlineLvl w:val="2"/>
            </w:pPr>
          </w:p>
        </w:tc>
      </w:tr>
      <w:tr w:rsidR="004D3F31" w:rsidRPr="00CC38F7" w14:paraId="1CF9E7A8" w14:textId="77777777" w:rsidTr="00B7296A">
        <w:tblPrEx>
          <w:tblCellMar>
            <w:left w:w="108" w:type="dxa"/>
            <w:right w:w="108" w:type="dxa"/>
          </w:tblCellMar>
        </w:tblPrEx>
        <w:trPr>
          <w:cantSplit/>
          <w:trHeight w:val="395"/>
        </w:trPr>
        <w:tc>
          <w:tcPr>
            <w:tcW w:w="4896" w:type="dxa"/>
          </w:tcPr>
          <w:p w14:paraId="4568F8AA" w14:textId="6C13733C" w:rsidR="004D3F31" w:rsidRDefault="004D3F31" w:rsidP="005E1092">
            <w:pPr>
              <w:pStyle w:val="Descriptivestatements"/>
              <w:numPr>
                <w:ilvl w:val="0"/>
                <w:numId w:val="48"/>
              </w:numPr>
              <w:ind w:left="522"/>
            </w:pPr>
            <w:r w:rsidRPr="00505CC7">
              <w:t>Applies theories and principles of learning mathematics to plan appropriate instructional activities for all students.</w:t>
            </w:r>
          </w:p>
        </w:tc>
        <w:tc>
          <w:tcPr>
            <w:tcW w:w="864" w:type="dxa"/>
          </w:tcPr>
          <w:p w14:paraId="67185F62" w14:textId="77777777" w:rsidR="004D3F31" w:rsidRPr="009C5BDF" w:rsidRDefault="004D3F31" w:rsidP="004D3F31">
            <w:pPr>
              <w:pStyle w:val="Heading3"/>
              <w:outlineLvl w:val="2"/>
            </w:pPr>
          </w:p>
        </w:tc>
        <w:tc>
          <w:tcPr>
            <w:tcW w:w="864" w:type="dxa"/>
          </w:tcPr>
          <w:p w14:paraId="2D101356" w14:textId="77777777" w:rsidR="004D3F31" w:rsidRPr="009C5BDF" w:rsidRDefault="004D3F31" w:rsidP="004D3F31">
            <w:pPr>
              <w:pStyle w:val="Heading3"/>
              <w:outlineLvl w:val="2"/>
            </w:pPr>
          </w:p>
        </w:tc>
        <w:tc>
          <w:tcPr>
            <w:tcW w:w="864" w:type="dxa"/>
          </w:tcPr>
          <w:p w14:paraId="5CC290D3" w14:textId="77777777" w:rsidR="004D3F31" w:rsidRPr="009C5BDF" w:rsidRDefault="004D3F31" w:rsidP="004D3F31">
            <w:pPr>
              <w:pStyle w:val="Heading3"/>
              <w:outlineLvl w:val="2"/>
            </w:pPr>
          </w:p>
        </w:tc>
        <w:tc>
          <w:tcPr>
            <w:tcW w:w="864" w:type="dxa"/>
          </w:tcPr>
          <w:p w14:paraId="2F3ACC8A" w14:textId="77777777" w:rsidR="004D3F31" w:rsidRPr="009C5BDF" w:rsidRDefault="004D3F31" w:rsidP="004D3F31">
            <w:pPr>
              <w:pStyle w:val="Heading3"/>
              <w:outlineLvl w:val="2"/>
            </w:pPr>
          </w:p>
        </w:tc>
        <w:tc>
          <w:tcPr>
            <w:tcW w:w="864" w:type="dxa"/>
          </w:tcPr>
          <w:p w14:paraId="7DC59475" w14:textId="77777777" w:rsidR="004D3F31" w:rsidRPr="009C5BDF" w:rsidRDefault="004D3F31" w:rsidP="004D3F31">
            <w:pPr>
              <w:pStyle w:val="Heading3"/>
              <w:outlineLvl w:val="2"/>
            </w:pPr>
          </w:p>
        </w:tc>
        <w:tc>
          <w:tcPr>
            <w:tcW w:w="864" w:type="dxa"/>
          </w:tcPr>
          <w:p w14:paraId="1FDD53E7" w14:textId="77777777" w:rsidR="004D3F31" w:rsidRPr="009C5BDF" w:rsidRDefault="004D3F31" w:rsidP="004D3F31">
            <w:pPr>
              <w:pStyle w:val="Heading3"/>
              <w:outlineLvl w:val="2"/>
            </w:pPr>
          </w:p>
        </w:tc>
        <w:tc>
          <w:tcPr>
            <w:tcW w:w="864" w:type="dxa"/>
          </w:tcPr>
          <w:p w14:paraId="08E88117" w14:textId="77777777" w:rsidR="004D3F31" w:rsidRPr="009C5BDF" w:rsidRDefault="004D3F31" w:rsidP="004D3F31">
            <w:pPr>
              <w:pStyle w:val="Heading3"/>
              <w:outlineLvl w:val="2"/>
            </w:pPr>
          </w:p>
        </w:tc>
        <w:tc>
          <w:tcPr>
            <w:tcW w:w="864" w:type="dxa"/>
          </w:tcPr>
          <w:p w14:paraId="5AACFD5C" w14:textId="77777777" w:rsidR="004D3F31" w:rsidRPr="009C5BDF" w:rsidRDefault="004D3F31" w:rsidP="004D3F31">
            <w:pPr>
              <w:pStyle w:val="Heading3"/>
              <w:outlineLvl w:val="2"/>
            </w:pPr>
          </w:p>
        </w:tc>
        <w:tc>
          <w:tcPr>
            <w:tcW w:w="864" w:type="dxa"/>
          </w:tcPr>
          <w:p w14:paraId="3980A07E" w14:textId="77777777" w:rsidR="004D3F31" w:rsidRPr="009C5BDF" w:rsidRDefault="004D3F31" w:rsidP="004D3F31">
            <w:pPr>
              <w:pStyle w:val="Heading3"/>
              <w:outlineLvl w:val="2"/>
            </w:pPr>
          </w:p>
        </w:tc>
        <w:tc>
          <w:tcPr>
            <w:tcW w:w="864" w:type="dxa"/>
          </w:tcPr>
          <w:p w14:paraId="1699D519" w14:textId="77777777" w:rsidR="004D3F31" w:rsidRPr="009C5BDF" w:rsidRDefault="004D3F31" w:rsidP="004D3F31">
            <w:pPr>
              <w:pStyle w:val="Heading3"/>
              <w:outlineLvl w:val="2"/>
            </w:pPr>
          </w:p>
        </w:tc>
        <w:tc>
          <w:tcPr>
            <w:tcW w:w="864" w:type="dxa"/>
          </w:tcPr>
          <w:p w14:paraId="2690D2F6" w14:textId="77777777" w:rsidR="004D3F31" w:rsidRPr="009C5BDF" w:rsidRDefault="004D3F31" w:rsidP="004D3F31">
            <w:pPr>
              <w:pStyle w:val="Heading3"/>
              <w:outlineLvl w:val="2"/>
            </w:pPr>
          </w:p>
        </w:tc>
      </w:tr>
      <w:tr w:rsidR="004D3F31" w:rsidRPr="00CC38F7" w14:paraId="329A7F55" w14:textId="77777777" w:rsidTr="00B7296A">
        <w:tblPrEx>
          <w:tblCellMar>
            <w:left w:w="108" w:type="dxa"/>
            <w:right w:w="108" w:type="dxa"/>
          </w:tblCellMar>
        </w:tblPrEx>
        <w:trPr>
          <w:cantSplit/>
          <w:trHeight w:val="395"/>
        </w:trPr>
        <w:tc>
          <w:tcPr>
            <w:tcW w:w="4896" w:type="dxa"/>
          </w:tcPr>
          <w:p w14:paraId="3A38EC07" w14:textId="3A7FDC06" w:rsidR="004D3F31" w:rsidRDefault="004D3F31" w:rsidP="00B71B8E">
            <w:pPr>
              <w:pStyle w:val="Descriptivestatements"/>
            </w:pPr>
            <w:r w:rsidRPr="00505CC7">
              <w:t>Understands how students differ in their approaches to learning mathematics with regards to diversity.</w:t>
            </w:r>
          </w:p>
        </w:tc>
        <w:tc>
          <w:tcPr>
            <w:tcW w:w="864" w:type="dxa"/>
          </w:tcPr>
          <w:p w14:paraId="34C393C6" w14:textId="77777777" w:rsidR="004D3F31" w:rsidRPr="009C5BDF" w:rsidRDefault="004D3F31" w:rsidP="004D3F31">
            <w:pPr>
              <w:pStyle w:val="Heading3"/>
              <w:outlineLvl w:val="2"/>
            </w:pPr>
          </w:p>
        </w:tc>
        <w:tc>
          <w:tcPr>
            <w:tcW w:w="864" w:type="dxa"/>
          </w:tcPr>
          <w:p w14:paraId="4E08D47E" w14:textId="77777777" w:rsidR="004D3F31" w:rsidRPr="009C5BDF" w:rsidRDefault="004D3F31" w:rsidP="004D3F31">
            <w:pPr>
              <w:pStyle w:val="Heading3"/>
              <w:outlineLvl w:val="2"/>
            </w:pPr>
          </w:p>
        </w:tc>
        <w:tc>
          <w:tcPr>
            <w:tcW w:w="864" w:type="dxa"/>
          </w:tcPr>
          <w:p w14:paraId="43CCBD24" w14:textId="77777777" w:rsidR="004D3F31" w:rsidRPr="009C5BDF" w:rsidRDefault="004D3F31" w:rsidP="004D3F31">
            <w:pPr>
              <w:pStyle w:val="Heading3"/>
              <w:outlineLvl w:val="2"/>
            </w:pPr>
          </w:p>
        </w:tc>
        <w:tc>
          <w:tcPr>
            <w:tcW w:w="864" w:type="dxa"/>
          </w:tcPr>
          <w:p w14:paraId="2080DFFA" w14:textId="77777777" w:rsidR="004D3F31" w:rsidRPr="009C5BDF" w:rsidRDefault="004D3F31" w:rsidP="004D3F31">
            <w:pPr>
              <w:pStyle w:val="Heading3"/>
              <w:outlineLvl w:val="2"/>
            </w:pPr>
          </w:p>
        </w:tc>
        <w:tc>
          <w:tcPr>
            <w:tcW w:w="864" w:type="dxa"/>
          </w:tcPr>
          <w:p w14:paraId="0B1D41C1" w14:textId="77777777" w:rsidR="004D3F31" w:rsidRPr="009C5BDF" w:rsidRDefault="004D3F31" w:rsidP="004D3F31">
            <w:pPr>
              <w:pStyle w:val="Heading3"/>
              <w:outlineLvl w:val="2"/>
            </w:pPr>
          </w:p>
        </w:tc>
        <w:tc>
          <w:tcPr>
            <w:tcW w:w="864" w:type="dxa"/>
          </w:tcPr>
          <w:p w14:paraId="7C704AF9" w14:textId="77777777" w:rsidR="004D3F31" w:rsidRPr="009C5BDF" w:rsidRDefault="004D3F31" w:rsidP="004D3F31">
            <w:pPr>
              <w:pStyle w:val="Heading3"/>
              <w:outlineLvl w:val="2"/>
            </w:pPr>
          </w:p>
        </w:tc>
        <w:tc>
          <w:tcPr>
            <w:tcW w:w="864" w:type="dxa"/>
          </w:tcPr>
          <w:p w14:paraId="7AF925B2" w14:textId="77777777" w:rsidR="004D3F31" w:rsidRPr="009C5BDF" w:rsidRDefault="004D3F31" w:rsidP="004D3F31">
            <w:pPr>
              <w:pStyle w:val="Heading3"/>
              <w:outlineLvl w:val="2"/>
            </w:pPr>
          </w:p>
        </w:tc>
        <w:tc>
          <w:tcPr>
            <w:tcW w:w="864" w:type="dxa"/>
          </w:tcPr>
          <w:p w14:paraId="43280597" w14:textId="77777777" w:rsidR="004D3F31" w:rsidRPr="009C5BDF" w:rsidRDefault="004D3F31" w:rsidP="004D3F31">
            <w:pPr>
              <w:pStyle w:val="Heading3"/>
              <w:outlineLvl w:val="2"/>
            </w:pPr>
          </w:p>
        </w:tc>
        <w:tc>
          <w:tcPr>
            <w:tcW w:w="864" w:type="dxa"/>
          </w:tcPr>
          <w:p w14:paraId="716B494B" w14:textId="77777777" w:rsidR="004D3F31" w:rsidRPr="009C5BDF" w:rsidRDefault="004D3F31" w:rsidP="004D3F31">
            <w:pPr>
              <w:pStyle w:val="Heading3"/>
              <w:outlineLvl w:val="2"/>
            </w:pPr>
          </w:p>
        </w:tc>
        <w:tc>
          <w:tcPr>
            <w:tcW w:w="864" w:type="dxa"/>
          </w:tcPr>
          <w:p w14:paraId="3BE7C17A" w14:textId="77777777" w:rsidR="004D3F31" w:rsidRPr="009C5BDF" w:rsidRDefault="004D3F31" w:rsidP="004D3F31">
            <w:pPr>
              <w:pStyle w:val="Heading3"/>
              <w:outlineLvl w:val="2"/>
            </w:pPr>
          </w:p>
        </w:tc>
        <w:tc>
          <w:tcPr>
            <w:tcW w:w="864" w:type="dxa"/>
          </w:tcPr>
          <w:p w14:paraId="44F62948" w14:textId="77777777" w:rsidR="004D3F31" w:rsidRPr="009C5BDF" w:rsidRDefault="004D3F31" w:rsidP="004D3F31">
            <w:pPr>
              <w:pStyle w:val="Heading3"/>
              <w:outlineLvl w:val="2"/>
            </w:pPr>
          </w:p>
        </w:tc>
      </w:tr>
      <w:tr w:rsidR="004D3F31" w:rsidRPr="00CC38F7" w14:paraId="1448C87B" w14:textId="77777777" w:rsidTr="00B7296A">
        <w:tblPrEx>
          <w:tblCellMar>
            <w:left w:w="108" w:type="dxa"/>
            <w:right w:w="108" w:type="dxa"/>
          </w:tblCellMar>
        </w:tblPrEx>
        <w:trPr>
          <w:cantSplit/>
          <w:trHeight w:val="395"/>
        </w:trPr>
        <w:tc>
          <w:tcPr>
            <w:tcW w:w="4896" w:type="dxa"/>
          </w:tcPr>
          <w:p w14:paraId="6C13A0FD" w14:textId="6EF7C908" w:rsidR="004D3F31" w:rsidRDefault="004D3F31" w:rsidP="00B71B8E">
            <w:pPr>
              <w:pStyle w:val="Descriptivestatements"/>
            </w:pPr>
            <w:r w:rsidRPr="00505CC7">
              <w:t>Uses students’ prior mathematical knowledge to build conceptual links to new knowledge and plans instruction that builds on students’ strengths and addresses students’ needs.</w:t>
            </w:r>
          </w:p>
        </w:tc>
        <w:tc>
          <w:tcPr>
            <w:tcW w:w="864" w:type="dxa"/>
          </w:tcPr>
          <w:p w14:paraId="48140431" w14:textId="77777777" w:rsidR="004D3F31" w:rsidRPr="009C5BDF" w:rsidRDefault="004D3F31" w:rsidP="004D3F31">
            <w:pPr>
              <w:pStyle w:val="Heading3"/>
              <w:outlineLvl w:val="2"/>
            </w:pPr>
          </w:p>
        </w:tc>
        <w:tc>
          <w:tcPr>
            <w:tcW w:w="864" w:type="dxa"/>
          </w:tcPr>
          <w:p w14:paraId="42F1B66D" w14:textId="77777777" w:rsidR="004D3F31" w:rsidRPr="009C5BDF" w:rsidRDefault="004D3F31" w:rsidP="004D3F31">
            <w:pPr>
              <w:pStyle w:val="Heading3"/>
              <w:outlineLvl w:val="2"/>
            </w:pPr>
          </w:p>
        </w:tc>
        <w:tc>
          <w:tcPr>
            <w:tcW w:w="864" w:type="dxa"/>
          </w:tcPr>
          <w:p w14:paraId="4DF03948" w14:textId="77777777" w:rsidR="004D3F31" w:rsidRPr="009C5BDF" w:rsidRDefault="004D3F31" w:rsidP="004D3F31">
            <w:pPr>
              <w:pStyle w:val="Heading3"/>
              <w:outlineLvl w:val="2"/>
            </w:pPr>
          </w:p>
        </w:tc>
        <w:tc>
          <w:tcPr>
            <w:tcW w:w="864" w:type="dxa"/>
          </w:tcPr>
          <w:p w14:paraId="13D25627" w14:textId="77777777" w:rsidR="004D3F31" w:rsidRPr="009C5BDF" w:rsidRDefault="004D3F31" w:rsidP="004D3F31">
            <w:pPr>
              <w:pStyle w:val="Heading3"/>
              <w:outlineLvl w:val="2"/>
            </w:pPr>
          </w:p>
        </w:tc>
        <w:tc>
          <w:tcPr>
            <w:tcW w:w="864" w:type="dxa"/>
          </w:tcPr>
          <w:p w14:paraId="073FC53A" w14:textId="77777777" w:rsidR="004D3F31" w:rsidRPr="009C5BDF" w:rsidRDefault="004D3F31" w:rsidP="004D3F31">
            <w:pPr>
              <w:pStyle w:val="Heading3"/>
              <w:outlineLvl w:val="2"/>
            </w:pPr>
          </w:p>
        </w:tc>
        <w:tc>
          <w:tcPr>
            <w:tcW w:w="864" w:type="dxa"/>
          </w:tcPr>
          <w:p w14:paraId="347DF83F" w14:textId="77777777" w:rsidR="004D3F31" w:rsidRPr="009C5BDF" w:rsidRDefault="004D3F31" w:rsidP="004D3F31">
            <w:pPr>
              <w:pStyle w:val="Heading3"/>
              <w:outlineLvl w:val="2"/>
            </w:pPr>
          </w:p>
        </w:tc>
        <w:tc>
          <w:tcPr>
            <w:tcW w:w="864" w:type="dxa"/>
          </w:tcPr>
          <w:p w14:paraId="5FA948E0" w14:textId="77777777" w:rsidR="004D3F31" w:rsidRPr="009C5BDF" w:rsidRDefault="004D3F31" w:rsidP="004D3F31">
            <w:pPr>
              <w:pStyle w:val="Heading3"/>
              <w:outlineLvl w:val="2"/>
            </w:pPr>
          </w:p>
        </w:tc>
        <w:tc>
          <w:tcPr>
            <w:tcW w:w="864" w:type="dxa"/>
          </w:tcPr>
          <w:p w14:paraId="7C5D97DB" w14:textId="77777777" w:rsidR="004D3F31" w:rsidRPr="009C5BDF" w:rsidRDefault="004D3F31" w:rsidP="004D3F31">
            <w:pPr>
              <w:pStyle w:val="Heading3"/>
              <w:outlineLvl w:val="2"/>
            </w:pPr>
          </w:p>
        </w:tc>
        <w:tc>
          <w:tcPr>
            <w:tcW w:w="864" w:type="dxa"/>
          </w:tcPr>
          <w:p w14:paraId="2D97AEA3" w14:textId="77777777" w:rsidR="004D3F31" w:rsidRPr="009C5BDF" w:rsidRDefault="004D3F31" w:rsidP="004D3F31">
            <w:pPr>
              <w:pStyle w:val="Heading3"/>
              <w:outlineLvl w:val="2"/>
            </w:pPr>
          </w:p>
        </w:tc>
        <w:tc>
          <w:tcPr>
            <w:tcW w:w="864" w:type="dxa"/>
          </w:tcPr>
          <w:p w14:paraId="2F136348" w14:textId="77777777" w:rsidR="004D3F31" w:rsidRPr="009C5BDF" w:rsidRDefault="004D3F31" w:rsidP="004D3F31">
            <w:pPr>
              <w:pStyle w:val="Heading3"/>
              <w:outlineLvl w:val="2"/>
            </w:pPr>
          </w:p>
        </w:tc>
        <w:tc>
          <w:tcPr>
            <w:tcW w:w="864" w:type="dxa"/>
          </w:tcPr>
          <w:p w14:paraId="15D48040" w14:textId="77777777" w:rsidR="004D3F31" w:rsidRPr="009C5BDF" w:rsidRDefault="004D3F31" w:rsidP="004D3F31">
            <w:pPr>
              <w:pStyle w:val="Heading3"/>
              <w:outlineLvl w:val="2"/>
            </w:pPr>
          </w:p>
        </w:tc>
      </w:tr>
      <w:tr w:rsidR="004D3F31" w:rsidRPr="00CC38F7" w14:paraId="44AFB0ED" w14:textId="77777777" w:rsidTr="00B7296A">
        <w:tblPrEx>
          <w:tblCellMar>
            <w:left w:w="108" w:type="dxa"/>
            <w:right w:w="108" w:type="dxa"/>
          </w:tblCellMar>
        </w:tblPrEx>
        <w:trPr>
          <w:cantSplit/>
          <w:trHeight w:val="395"/>
        </w:trPr>
        <w:tc>
          <w:tcPr>
            <w:tcW w:w="4896" w:type="dxa"/>
          </w:tcPr>
          <w:p w14:paraId="283B264A" w14:textId="09D8E636" w:rsidR="004D3F31" w:rsidRPr="004A4DA6" w:rsidRDefault="004D3F31" w:rsidP="00B71B8E">
            <w:pPr>
              <w:pStyle w:val="Descriptivestatements"/>
            </w:pPr>
            <w:r w:rsidRPr="003266D8">
              <w:lastRenderedPageBreak/>
              <w:t>Understands how learning may be assisted through the use of mathematics manipulatives and technological tools.</w:t>
            </w:r>
          </w:p>
        </w:tc>
        <w:tc>
          <w:tcPr>
            <w:tcW w:w="864" w:type="dxa"/>
          </w:tcPr>
          <w:p w14:paraId="0038BF67" w14:textId="77777777" w:rsidR="004D3F31" w:rsidRPr="009C5BDF" w:rsidRDefault="004D3F31" w:rsidP="004D3F31">
            <w:pPr>
              <w:pStyle w:val="Heading3"/>
              <w:outlineLvl w:val="2"/>
            </w:pPr>
          </w:p>
        </w:tc>
        <w:tc>
          <w:tcPr>
            <w:tcW w:w="864" w:type="dxa"/>
          </w:tcPr>
          <w:p w14:paraId="1C136FB8" w14:textId="77777777" w:rsidR="004D3F31" w:rsidRPr="009C5BDF" w:rsidRDefault="004D3F31" w:rsidP="004D3F31">
            <w:pPr>
              <w:pStyle w:val="Heading3"/>
              <w:outlineLvl w:val="2"/>
            </w:pPr>
          </w:p>
        </w:tc>
        <w:tc>
          <w:tcPr>
            <w:tcW w:w="864" w:type="dxa"/>
          </w:tcPr>
          <w:p w14:paraId="30B19A25" w14:textId="77777777" w:rsidR="004D3F31" w:rsidRPr="009C5BDF" w:rsidRDefault="004D3F31" w:rsidP="004D3F31">
            <w:pPr>
              <w:pStyle w:val="Heading3"/>
              <w:outlineLvl w:val="2"/>
            </w:pPr>
          </w:p>
        </w:tc>
        <w:tc>
          <w:tcPr>
            <w:tcW w:w="864" w:type="dxa"/>
          </w:tcPr>
          <w:p w14:paraId="28735D6D" w14:textId="77777777" w:rsidR="004D3F31" w:rsidRPr="009C5BDF" w:rsidRDefault="004D3F31" w:rsidP="004D3F31">
            <w:pPr>
              <w:pStyle w:val="Heading3"/>
              <w:outlineLvl w:val="2"/>
            </w:pPr>
          </w:p>
        </w:tc>
        <w:tc>
          <w:tcPr>
            <w:tcW w:w="864" w:type="dxa"/>
          </w:tcPr>
          <w:p w14:paraId="6CD3EC39" w14:textId="77777777" w:rsidR="004D3F31" w:rsidRPr="009C5BDF" w:rsidRDefault="004D3F31" w:rsidP="004D3F31">
            <w:pPr>
              <w:pStyle w:val="Heading3"/>
              <w:outlineLvl w:val="2"/>
            </w:pPr>
          </w:p>
        </w:tc>
        <w:tc>
          <w:tcPr>
            <w:tcW w:w="864" w:type="dxa"/>
          </w:tcPr>
          <w:p w14:paraId="191A2771" w14:textId="77777777" w:rsidR="004D3F31" w:rsidRPr="009C5BDF" w:rsidRDefault="004D3F31" w:rsidP="004D3F31">
            <w:pPr>
              <w:pStyle w:val="Heading3"/>
              <w:outlineLvl w:val="2"/>
            </w:pPr>
          </w:p>
        </w:tc>
        <w:tc>
          <w:tcPr>
            <w:tcW w:w="864" w:type="dxa"/>
          </w:tcPr>
          <w:p w14:paraId="1B67E0B6" w14:textId="77777777" w:rsidR="004D3F31" w:rsidRPr="009C5BDF" w:rsidRDefault="004D3F31" w:rsidP="004D3F31">
            <w:pPr>
              <w:pStyle w:val="Heading3"/>
              <w:outlineLvl w:val="2"/>
            </w:pPr>
          </w:p>
        </w:tc>
        <w:tc>
          <w:tcPr>
            <w:tcW w:w="864" w:type="dxa"/>
          </w:tcPr>
          <w:p w14:paraId="7B24649B" w14:textId="77777777" w:rsidR="004D3F31" w:rsidRPr="009C5BDF" w:rsidRDefault="004D3F31" w:rsidP="004D3F31">
            <w:pPr>
              <w:pStyle w:val="Heading3"/>
              <w:outlineLvl w:val="2"/>
            </w:pPr>
          </w:p>
        </w:tc>
        <w:tc>
          <w:tcPr>
            <w:tcW w:w="864" w:type="dxa"/>
          </w:tcPr>
          <w:p w14:paraId="3E347AE1" w14:textId="77777777" w:rsidR="004D3F31" w:rsidRPr="009C5BDF" w:rsidRDefault="004D3F31" w:rsidP="004D3F31">
            <w:pPr>
              <w:pStyle w:val="Heading3"/>
              <w:outlineLvl w:val="2"/>
            </w:pPr>
          </w:p>
        </w:tc>
        <w:tc>
          <w:tcPr>
            <w:tcW w:w="864" w:type="dxa"/>
          </w:tcPr>
          <w:p w14:paraId="7E5AEB37" w14:textId="77777777" w:rsidR="004D3F31" w:rsidRPr="009C5BDF" w:rsidRDefault="004D3F31" w:rsidP="004D3F31">
            <w:pPr>
              <w:pStyle w:val="Heading3"/>
              <w:outlineLvl w:val="2"/>
            </w:pPr>
          </w:p>
        </w:tc>
        <w:tc>
          <w:tcPr>
            <w:tcW w:w="864" w:type="dxa"/>
          </w:tcPr>
          <w:p w14:paraId="00FEA940" w14:textId="77777777" w:rsidR="004D3F31" w:rsidRPr="009C5BDF" w:rsidRDefault="004D3F31" w:rsidP="004D3F31">
            <w:pPr>
              <w:pStyle w:val="Heading3"/>
              <w:outlineLvl w:val="2"/>
            </w:pPr>
          </w:p>
        </w:tc>
      </w:tr>
      <w:tr w:rsidR="004D3F31" w:rsidRPr="00CC38F7" w14:paraId="2170BFC9" w14:textId="77777777" w:rsidTr="00B7296A">
        <w:tblPrEx>
          <w:tblCellMar>
            <w:left w:w="108" w:type="dxa"/>
            <w:right w:w="108" w:type="dxa"/>
          </w:tblCellMar>
        </w:tblPrEx>
        <w:trPr>
          <w:cantSplit/>
          <w:trHeight w:val="395"/>
        </w:trPr>
        <w:tc>
          <w:tcPr>
            <w:tcW w:w="4896" w:type="dxa"/>
          </w:tcPr>
          <w:p w14:paraId="4B95BE18" w14:textId="61044FF3" w:rsidR="004D3F31" w:rsidRPr="004A4DA6" w:rsidRDefault="004D3F31" w:rsidP="00B71B8E">
            <w:pPr>
              <w:pStyle w:val="Descriptivestatements"/>
            </w:pPr>
            <w:r w:rsidRPr="003266D8">
              <w:t>Understands how to motivate students and actively engage them in the learning process by using a variety of interesting, challenging and worthwhile mathematical tasks in individual, small-group and large-group settings.</w:t>
            </w:r>
          </w:p>
        </w:tc>
        <w:tc>
          <w:tcPr>
            <w:tcW w:w="864" w:type="dxa"/>
          </w:tcPr>
          <w:p w14:paraId="4AAA848C" w14:textId="77777777" w:rsidR="004D3F31" w:rsidRPr="009C5BDF" w:rsidRDefault="004D3F31" w:rsidP="004D3F31">
            <w:pPr>
              <w:pStyle w:val="Heading3"/>
              <w:outlineLvl w:val="2"/>
            </w:pPr>
          </w:p>
        </w:tc>
        <w:tc>
          <w:tcPr>
            <w:tcW w:w="864" w:type="dxa"/>
          </w:tcPr>
          <w:p w14:paraId="0AABC2EF" w14:textId="77777777" w:rsidR="004D3F31" w:rsidRPr="009C5BDF" w:rsidRDefault="004D3F31" w:rsidP="004D3F31">
            <w:pPr>
              <w:pStyle w:val="Heading3"/>
              <w:outlineLvl w:val="2"/>
            </w:pPr>
          </w:p>
        </w:tc>
        <w:tc>
          <w:tcPr>
            <w:tcW w:w="864" w:type="dxa"/>
          </w:tcPr>
          <w:p w14:paraId="7A61F6A7" w14:textId="77777777" w:rsidR="004D3F31" w:rsidRPr="009C5BDF" w:rsidRDefault="004D3F31" w:rsidP="004D3F31">
            <w:pPr>
              <w:pStyle w:val="Heading3"/>
              <w:outlineLvl w:val="2"/>
            </w:pPr>
          </w:p>
        </w:tc>
        <w:tc>
          <w:tcPr>
            <w:tcW w:w="864" w:type="dxa"/>
          </w:tcPr>
          <w:p w14:paraId="1B406ED7" w14:textId="77777777" w:rsidR="004D3F31" w:rsidRPr="009C5BDF" w:rsidRDefault="004D3F31" w:rsidP="004D3F31">
            <w:pPr>
              <w:pStyle w:val="Heading3"/>
              <w:outlineLvl w:val="2"/>
            </w:pPr>
          </w:p>
        </w:tc>
        <w:tc>
          <w:tcPr>
            <w:tcW w:w="864" w:type="dxa"/>
          </w:tcPr>
          <w:p w14:paraId="11E8DF7D" w14:textId="77777777" w:rsidR="004D3F31" w:rsidRPr="009C5BDF" w:rsidRDefault="004D3F31" w:rsidP="004D3F31">
            <w:pPr>
              <w:pStyle w:val="Heading3"/>
              <w:outlineLvl w:val="2"/>
            </w:pPr>
          </w:p>
        </w:tc>
        <w:tc>
          <w:tcPr>
            <w:tcW w:w="864" w:type="dxa"/>
          </w:tcPr>
          <w:p w14:paraId="2DD2666C" w14:textId="77777777" w:rsidR="004D3F31" w:rsidRPr="009C5BDF" w:rsidRDefault="004D3F31" w:rsidP="004D3F31">
            <w:pPr>
              <w:pStyle w:val="Heading3"/>
              <w:outlineLvl w:val="2"/>
            </w:pPr>
          </w:p>
        </w:tc>
        <w:tc>
          <w:tcPr>
            <w:tcW w:w="864" w:type="dxa"/>
          </w:tcPr>
          <w:p w14:paraId="7BB016EC" w14:textId="77777777" w:rsidR="004D3F31" w:rsidRPr="009C5BDF" w:rsidRDefault="004D3F31" w:rsidP="004D3F31">
            <w:pPr>
              <w:pStyle w:val="Heading3"/>
              <w:outlineLvl w:val="2"/>
            </w:pPr>
          </w:p>
        </w:tc>
        <w:tc>
          <w:tcPr>
            <w:tcW w:w="864" w:type="dxa"/>
          </w:tcPr>
          <w:p w14:paraId="2D6C45D6" w14:textId="77777777" w:rsidR="004D3F31" w:rsidRPr="009C5BDF" w:rsidRDefault="004D3F31" w:rsidP="004D3F31">
            <w:pPr>
              <w:pStyle w:val="Heading3"/>
              <w:outlineLvl w:val="2"/>
            </w:pPr>
          </w:p>
        </w:tc>
        <w:tc>
          <w:tcPr>
            <w:tcW w:w="864" w:type="dxa"/>
          </w:tcPr>
          <w:p w14:paraId="2DBFDE03" w14:textId="77777777" w:rsidR="004D3F31" w:rsidRPr="009C5BDF" w:rsidRDefault="004D3F31" w:rsidP="004D3F31">
            <w:pPr>
              <w:pStyle w:val="Heading3"/>
              <w:outlineLvl w:val="2"/>
            </w:pPr>
          </w:p>
        </w:tc>
        <w:tc>
          <w:tcPr>
            <w:tcW w:w="864" w:type="dxa"/>
          </w:tcPr>
          <w:p w14:paraId="34B4E691" w14:textId="77777777" w:rsidR="004D3F31" w:rsidRPr="009C5BDF" w:rsidRDefault="004D3F31" w:rsidP="004D3F31">
            <w:pPr>
              <w:pStyle w:val="Heading3"/>
              <w:outlineLvl w:val="2"/>
            </w:pPr>
          </w:p>
        </w:tc>
        <w:tc>
          <w:tcPr>
            <w:tcW w:w="864" w:type="dxa"/>
          </w:tcPr>
          <w:p w14:paraId="1AFE1B79" w14:textId="77777777" w:rsidR="004D3F31" w:rsidRPr="009C5BDF" w:rsidRDefault="004D3F31" w:rsidP="004D3F31">
            <w:pPr>
              <w:pStyle w:val="Heading3"/>
              <w:outlineLvl w:val="2"/>
            </w:pPr>
          </w:p>
        </w:tc>
      </w:tr>
      <w:tr w:rsidR="004D3F31" w:rsidRPr="00CC38F7" w14:paraId="31458179" w14:textId="77777777" w:rsidTr="00B7296A">
        <w:tblPrEx>
          <w:tblCellMar>
            <w:left w:w="108" w:type="dxa"/>
            <w:right w:w="108" w:type="dxa"/>
          </w:tblCellMar>
        </w:tblPrEx>
        <w:trPr>
          <w:cantSplit/>
          <w:trHeight w:val="395"/>
        </w:trPr>
        <w:tc>
          <w:tcPr>
            <w:tcW w:w="4896" w:type="dxa"/>
          </w:tcPr>
          <w:p w14:paraId="43DB04FD" w14:textId="7D7C0F2A" w:rsidR="004D3F31" w:rsidRPr="004A4DA6" w:rsidRDefault="004D3F31" w:rsidP="00B71B8E">
            <w:pPr>
              <w:pStyle w:val="Descriptivestatements"/>
            </w:pPr>
            <w:r w:rsidRPr="003266D8">
              <w:t>Understands how to provide instruction along a continuum from concrete to abstract.</w:t>
            </w:r>
          </w:p>
        </w:tc>
        <w:tc>
          <w:tcPr>
            <w:tcW w:w="864" w:type="dxa"/>
          </w:tcPr>
          <w:p w14:paraId="445B4623" w14:textId="77777777" w:rsidR="004D3F31" w:rsidRPr="009C5BDF" w:rsidRDefault="004D3F31" w:rsidP="004D3F31">
            <w:pPr>
              <w:pStyle w:val="Heading3"/>
              <w:outlineLvl w:val="2"/>
            </w:pPr>
          </w:p>
        </w:tc>
        <w:tc>
          <w:tcPr>
            <w:tcW w:w="864" w:type="dxa"/>
          </w:tcPr>
          <w:p w14:paraId="7C9E7997" w14:textId="77777777" w:rsidR="004D3F31" w:rsidRPr="009C5BDF" w:rsidRDefault="004D3F31" w:rsidP="004D3F31">
            <w:pPr>
              <w:pStyle w:val="Heading3"/>
              <w:outlineLvl w:val="2"/>
            </w:pPr>
          </w:p>
        </w:tc>
        <w:tc>
          <w:tcPr>
            <w:tcW w:w="864" w:type="dxa"/>
          </w:tcPr>
          <w:p w14:paraId="66AB7DA1" w14:textId="77777777" w:rsidR="004D3F31" w:rsidRPr="009C5BDF" w:rsidRDefault="004D3F31" w:rsidP="004D3F31">
            <w:pPr>
              <w:pStyle w:val="Heading3"/>
              <w:outlineLvl w:val="2"/>
            </w:pPr>
          </w:p>
        </w:tc>
        <w:tc>
          <w:tcPr>
            <w:tcW w:w="864" w:type="dxa"/>
          </w:tcPr>
          <w:p w14:paraId="5BFF795B" w14:textId="77777777" w:rsidR="004D3F31" w:rsidRPr="009C5BDF" w:rsidRDefault="004D3F31" w:rsidP="004D3F31">
            <w:pPr>
              <w:pStyle w:val="Heading3"/>
              <w:outlineLvl w:val="2"/>
            </w:pPr>
          </w:p>
        </w:tc>
        <w:tc>
          <w:tcPr>
            <w:tcW w:w="864" w:type="dxa"/>
          </w:tcPr>
          <w:p w14:paraId="72DF792A" w14:textId="77777777" w:rsidR="004D3F31" w:rsidRPr="009C5BDF" w:rsidRDefault="004D3F31" w:rsidP="004D3F31">
            <w:pPr>
              <w:pStyle w:val="Heading3"/>
              <w:outlineLvl w:val="2"/>
            </w:pPr>
          </w:p>
        </w:tc>
        <w:tc>
          <w:tcPr>
            <w:tcW w:w="864" w:type="dxa"/>
          </w:tcPr>
          <w:p w14:paraId="023829B0" w14:textId="77777777" w:rsidR="004D3F31" w:rsidRPr="009C5BDF" w:rsidRDefault="004D3F31" w:rsidP="004D3F31">
            <w:pPr>
              <w:pStyle w:val="Heading3"/>
              <w:outlineLvl w:val="2"/>
            </w:pPr>
          </w:p>
        </w:tc>
        <w:tc>
          <w:tcPr>
            <w:tcW w:w="864" w:type="dxa"/>
          </w:tcPr>
          <w:p w14:paraId="3FA3E7EE" w14:textId="77777777" w:rsidR="004D3F31" w:rsidRPr="009C5BDF" w:rsidRDefault="004D3F31" w:rsidP="004D3F31">
            <w:pPr>
              <w:pStyle w:val="Heading3"/>
              <w:outlineLvl w:val="2"/>
            </w:pPr>
          </w:p>
        </w:tc>
        <w:tc>
          <w:tcPr>
            <w:tcW w:w="864" w:type="dxa"/>
          </w:tcPr>
          <w:p w14:paraId="0E0568A3" w14:textId="77777777" w:rsidR="004D3F31" w:rsidRPr="009C5BDF" w:rsidRDefault="004D3F31" w:rsidP="004D3F31">
            <w:pPr>
              <w:pStyle w:val="Heading3"/>
              <w:outlineLvl w:val="2"/>
            </w:pPr>
          </w:p>
        </w:tc>
        <w:tc>
          <w:tcPr>
            <w:tcW w:w="864" w:type="dxa"/>
          </w:tcPr>
          <w:p w14:paraId="008BF129" w14:textId="77777777" w:rsidR="004D3F31" w:rsidRPr="009C5BDF" w:rsidRDefault="004D3F31" w:rsidP="004D3F31">
            <w:pPr>
              <w:pStyle w:val="Heading3"/>
              <w:outlineLvl w:val="2"/>
            </w:pPr>
          </w:p>
        </w:tc>
        <w:tc>
          <w:tcPr>
            <w:tcW w:w="864" w:type="dxa"/>
          </w:tcPr>
          <w:p w14:paraId="13AF715D" w14:textId="77777777" w:rsidR="004D3F31" w:rsidRPr="009C5BDF" w:rsidRDefault="004D3F31" w:rsidP="004D3F31">
            <w:pPr>
              <w:pStyle w:val="Heading3"/>
              <w:outlineLvl w:val="2"/>
            </w:pPr>
          </w:p>
        </w:tc>
        <w:tc>
          <w:tcPr>
            <w:tcW w:w="864" w:type="dxa"/>
          </w:tcPr>
          <w:p w14:paraId="4C9CAA7E" w14:textId="77777777" w:rsidR="004D3F31" w:rsidRPr="009C5BDF" w:rsidRDefault="004D3F31" w:rsidP="004D3F31">
            <w:pPr>
              <w:pStyle w:val="Heading3"/>
              <w:outlineLvl w:val="2"/>
            </w:pPr>
          </w:p>
        </w:tc>
      </w:tr>
      <w:tr w:rsidR="004D3F31" w:rsidRPr="00CC38F7" w14:paraId="08E741A9" w14:textId="77777777" w:rsidTr="00B7296A">
        <w:tblPrEx>
          <w:tblCellMar>
            <w:left w:w="108" w:type="dxa"/>
            <w:right w:w="108" w:type="dxa"/>
          </w:tblCellMar>
        </w:tblPrEx>
        <w:trPr>
          <w:cantSplit/>
          <w:trHeight w:val="395"/>
        </w:trPr>
        <w:tc>
          <w:tcPr>
            <w:tcW w:w="4896" w:type="dxa"/>
          </w:tcPr>
          <w:p w14:paraId="07A3B389" w14:textId="1B5EC20F" w:rsidR="004D3F31" w:rsidRPr="004A4DA6" w:rsidRDefault="004D3F31" w:rsidP="00B71B8E">
            <w:pPr>
              <w:pStyle w:val="Descriptivestatements"/>
            </w:pPr>
            <w:r w:rsidRPr="003266D8">
              <w:t>Recognizes the implications of current trends and research in mathematics and mathematics education.</w:t>
            </w:r>
          </w:p>
        </w:tc>
        <w:tc>
          <w:tcPr>
            <w:tcW w:w="864" w:type="dxa"/>
          </w:tcPr>
          <w:p w14:paraId="2E2B31C3" w14:textId="77777777" w:rsidR="004D3F31" w:rsidRPr="009C5BDF" w:rsidRDefault="004D3F31" w:rsidP="004D3F31">
            <w:pPr>
              <w:pStyle w:val="Heading3"/>
              <w:outlineLvl w:val="2"/>
            </w:pPr>
          </w:p>
        </w:tc>
        <w:tc>
          <w:tcPr>
            <w:tcW w:w="864" w:type="dxa"/>
          </w:tcPr>
          <w:p w14:paraId="4A20D903" w14:textId="77777777" w:rsidR="004D3F31" w:rsidRPr="009C5BDF" w:rsidRDefault="004D3F31" w:rsidP="004D3F31">
            <w:pPr>
              <w:pStyle w:val="Heading3"/>
              <w:outlineLvl w:val="2"/>
            </w:pPr>
          </w:p>
        </w:tc>
        <w:tc>
          <w:tcPr>
            <w:tcW w:w="864" w:type="dxa"/>
          </w:tcPr>
          <w:p w14:paraId="69321364" w14:textId="77777777" w:rsidR="004D3F31" w:rsidRPr="009C5BDF" w:rsidRDefault="004D3F31" w:rsidP="004D3F31">
            <w:pPr>
              <w:pStyle w:val="Heading3"/>
              <w:outlineLvl w:val="2"/>
            </w:pPr>
          </w:p>
        </w:tc>
        <w:tc>
          <w:tcPr>
            <w:tcW w:w="864" w:type="dxa"/>
          </w:tcPr>
          <w:p w14:paraId="411ED239" w14:textId="77777777" w:rsidR="004D3F31" w:rsidRPr="009C5BDF" w:rsidRDefault="004D3F31" w:rsidP="004D3F31">
            <w:pPr>
              <w:pStyle w:val="Heading3"/>
              <w:outlineLvl w:val="2"/>
            </w:pPr>
          </w:p>
        </w:tc>
        <w:tc>
          <w:tcPr>
            <w:tcW w:w="864" w:type="dxa"/>
          </w:tcPr>
          <w:p w14:paraId="5673A7F4" w14:textId="77777777" w:rsidR="004D3F31" w:rsidRPr="009C5BDF" w:rsidRDefault="004D3F31" w:rsidP="004D3F31">
            <w:pPr>
              <w:pStyle w:val="Heading3"/>
              <w:outlineLvl w:val="2"/>
            </w:pPr>
          </w:p>
        </w:tc>
        <w:tc>
          <w:tcPr>
            <w:tcW w:w="864" w:type="dxa"/>
          </w:tcPr>
          <w:p w14:paraId="2DFF0DEA" w14:textId="77777777" w:rsidR="004D3F31" w:rsidRPr="009C5BDF" w:rsidRDefault="004D3F31" w:rsidP="004D3F31">
            <w:pPr>
              <w:pStyle w:val="Heading3"/>
              <w:outlineLvl w:val="2"/>
            </w:pPr>
          </w:p>
        </w:tc>
        <w:tc>
          <w:tcPr>
            <w:tcW w:w="864" w:type="dxa"/>
          </w:tcPr>
          <w:p w14:paraId="2CC58E6B" w14:textId="77777777" w:rsidR="004D3F31" w:rsidRPr="009C5BDF" w:rsidRDefault="004D3F31" w:rsidP="004D3F31">
            <w:pPr>
              <w:pStyle w:val="Heading3"/>
              <w:outlineLvl w:val="2"/>
            </w:pPr>
          </w:p>
        </w:tc>
        <w:tc>
          <w:tcPr>
            <w:tcW w:w="864" w:type="dxa"/>
          </w:tcPr>
          <w:p w14:paraId="31F5727E" w14:textId="77777777" w:rsidR="004D3F31" w:rsidRPr="009C5BDF" w:rsidRDefault="004D3F31" w:rsidP="004D3F31">
            <w:pPr>
              <w:pStyle w:val="Heading3"/>
              <w:outlineLvl w:val="2"/>
            </w:pPr>
          </w:p>
        </w:tc>
        <w:tc>
          <w:tcPr>
            <w:tcW w:w="864" w:type="dxa"/>
          </w:tcPr>
          <w:p w14:paraId="30361A86" w14:textId="77777777" w:rsidR="004D3F31" w:rsidRPr="009C5BDF" w:rsidRDefault="004D3F31" w:rsidP="004D3F31">
            <w:pPr>
              <w:pStyle w:val="Heading3"/>
              <w:outlineLvl w:val="2"/>
            </w:pPr>
          </w:p>
        </w:tc>
        <w:tc>
          <w:tcPr>
            <w:tcW w:w="864" w:type="dxa"/>
          </w:tcPr>
          <w:p w14:paraId="26A45CD9" w14:textId="77777777" w:rsidR="004D3F31" w:rsidRPr="009C5BDF" w:rsidRDefault="004D3F31" w:rsidP="004D3F31">
            <w:pPr>
              <w:pStyle w:val="Heading3"/>
              <w:outlineLvl w:val="2"/>
            </w:pPr>
          </w:p>
        </w:tc>
        <w:tc>
          <w:tcPr>
            <w:tcW w:w="864" w:type="dxa"/>
          </w:tcPr>
          <w:p w14:paraId="0A8AC654" w14:textId="77777777" w:rsidR="004D3F31" w:rsidRPr="009C5BDF" w:rsidRDefault="004D3F31" w:rsidP="004D3F31">
            <w:pPr>
              <w:pStyle w:val="Heading3"/>
              <w:outlineLvl w:val="2"/>
            </w:pPr>
          </w:p>
        </w:tc>
      </w:tr>
      <w:tr w:rsidR="00B7296A" w:rsidRPr="00CC38F7" w14:paraId="15D6D4BC" w14:textId="77777777" w:rsidTr="00B7296A">
        <w:tblPrEx>
          <w:tblCellMar>
            <w:left w:w="108" w:type="dxa"/>
            <w:right w:w="108" w:type="dxa"/>
          </w:tblCellMar>
        </w:tblPrEx>
        <w:trPr>
          <w:cantSplit/>
          <w:trHeight w:val="395"/>
        </w:trPr>
        <w:tc>
          <w:tcPr>
            <w:tcW w:w="4896" w:type="dxa"/>
          </w:tcPr>
          <w:p w14:paraId="727E9047" w14:textId="6090DF60" w:rsidR="00B7296A" w:rsidRDefault="00B7296A" w:rsidP="00B7296A">
            <w:pPr>
              <w:pStyle w:val="BodyCopy"/>
            </w:pPr>
            <w:r w:rsidRPr="00A815E6">
              <w:t>Competency 0</w:t>
            </w:r>
            <w:r>
              <w:t>18</w:t>
            </w:r>
            <w:r w:rsidRPr="00A815E6">
              <w:t xml:space="preserve">: </w:t>
            </w:r>
            <w:r w:rsidRPr="00E72F3A">
              <w:rPr>
                <w:i/>
              </w:rPr>
              <w:t xml:space="preserve">The teacher </w:t>
            </w:r>
            <w:r w:rsidR="009954E5" w:rsidRPr="00A808C4">
              <w:rPr>
                <w:i/>
              </w:rPr>
              <w:t>understands how to plan, organize and implement instruction using knowledge of students, subject matter and statewide curriculum (Texas Essential Knowledge and Skills [TEKS]) to teach all students to use</w:t>
            </w:r>
            <w:r w:rsidRPr="00E72F3A">
              <w:rPr>
                <w:i/>
              </w:rPr>
              <w:t xml:space="preserve"> mathematics.</w:t>
            </w:r>
          </w:p>
        </w:tc>
        <w:tc>
          <w:tcPr>
            <w:tcW w:w="864" w:type="dxa"/>
          </w:tcPr>
          <w:p w14:paraId="7C71EB3A" w14:textId="77777777" w:rsidR="00B7296A" w:rsidRPr="009C5BDF" w:rsidRDefault="00B7296A" w:rsidP="00B7296A">
            <w:pPr>
              <w:pStyle w:val="Heading3"/>
              <w:outlineLvl w:val="2"/>
            </w:pPr>
          </w:p>
        </w:tc>
        <w:tc>
          <w:tcPr>
            <w:tcW w:w="864" w:type="dxa"/>
          </w:tcPr>
          <w:p w14:paraId="3959FE97" w14:textId="77777777" w:rsidR="00B7296A" w:rsidRPr="009C5BDF" w:rsidRDefault="00B7296A" w:rsidP="00B7296A">
            <w:pPr>
              <w:pStyle w:val="Heading3"/>
              <w:outlineLvl w:val="2"/>
            </w:pPr>
          </w:p>
        </w:tc>
        <w:tc>
          <w:tcPr>
            <w:tcW w:w="864" w:type="dxa"/>
          </w:tcPr>
          <w:p w14:paraId="4C88BDB2" w14:textId="77777777" w:rsidR="00B7296A" w:rsidRPr="009C5BDF" w:rsidRDefault="00B7296A" w:rsidP="00B7296A">
            <w:pPr>
              <w:pStyle w:val="Heading3"/>
              <w:outlineLvl w:val="2"/>
            </w:pPr>
          </w:p>
        </w:tc>
        <w:tc>
          <w:tcPr>
            <w:tcW w:w="864" w:type="dxa"/>
          </w:tcPr>
          <w:p w14:paraId="34E24383" w14:textId="77777777" w:rsidR="00B7296A" w:rsidRPr="009C5BDF" w:rsidRDefault="00B7296A" w:rsidP="00B7296A">
            <w:pPr>
              <w:pStyle w:val="Heading3"/>
              <w:outlineLvl w:val="2"/>
            </w:pPr>
          </w:p>
        </w:tc>
        <w:tc>
          <w:tcPr>
            <w:tcW w:w="864" w:type="dxa"/>
          </w:tcPr>
          <w:p w14:paraId="6744B701" w14:textId="77777777" w:rsidR="00B7296A" w:rsidRPr="009C5BDF" w:rsidRDefault="00B7296A" w:rsidP="00B7296A">
            <w:pPr>
              <w:pStyle w:val="Heading3"/>
              <w:outlineLvl w:val="2"/>
            </w:pPr>
          </w:p>
        </w:tc>
        <w:tc>
          <w:tcPr>
            <w:tcW w:w="864" w:type="dxa"/>
          </w:tcPr>
          <w:p w14:paraId="522D86F7" w14:textId="77777777" w:rsidR="00B7296A" w:rsidRPr="009C5BDF" w:rsidRDefault="00B7296A" w:rsidP="00B7296A">
            <w:pPr>
              <w:pStyle w:val="Heading3"/>
              <w:outlineLvl w:val="2"/>
            </w:pPr>
          </w:p>
        </w:tc>
        <w:tc>
          <w:tcPr>
            <w:tcW w:w="864" w:type="dxa"/>
          </w:tcPr>
          <w:p w14:paraId="379F9742" w14:textId="77777777" w:rsidR="00B7296A" w:rsidRPr="009C5BDF" w:rsidRDefault="00B7296A" w:rsidP="00B7296A">
            <w:pPr>
              <w:pStyle w:val="Heading3"/>
              <w:outlineLvl w:val="2"/>
            </w:pPr>
          </w:p>
        </w:tc>
        <w:tc>
          <w:tcPr>
            <w:tcW w:w="864" w:type="dxa"/>
          </w:tcPr>
          <w:p w14:paraId="007A9D8A" w14:textId="77777777" w:rsidR="00B7296A" w:rsidRPr="009C5BDF" w:rsidRDefault="00B7296A" w:rsidP="00B7296A">
            <w:pPr>
              <w:pStyle w:val="Heading3"/>
              <w:outlineLvl w:val="2"/>
            </w:pPr>
          </w:p>
        </w:tc>
        <w:tc>
          <w:tcPr>
            <w:tcW w:w="864" w:type="dxa"/>
          </w:tcPr>
          <w:p w14:paraId="7AFA7372" w14:textId="77777777" w:rsidR="00B7296A" w:rsidRPr="009C5BDF" w:rsidRDefault="00B7296A" w:rsidP="00B7296A">
            <w:pPr>
              <w:pStyle w:val="Heading3"/>
              <w:outlineLvl w:val="2"/>
            </w:pPr>
          </w:p>
        </w:tc>
        <w:tc>
          <w:tcPr>
            <w:tcW w:w="864" w:type="dxa"/>
          </w:tcPr>
          <w:p w14:paraId="752BE515" w14:textId="77777777" w:rsidR="00B7296A" w:rsidRPr="009C5BDF" w:rsidRDefault="00B7296A" w:rsidP="00B7296A">
            <w:pPr>
              <w:pStyle w:val="Heading3"/>
              <w:outlineLvl w:val="2"/>
            </w:pPr>
          </w:p>
        </w:tc>
        <w:tc>
          <w:tcPr>
            <w:tcW w:w="864" w:type="dxa"/>
          </w:tcPr>
          <w:p w14:paraId="300047FF" w14:textId="77777777" w:rsidR="00B7296A" w:rsidRPr="009C5BDF" w:rsidRDefault="00B7296A" w:rsidP="00B7296A">
            <w:pPr>
              <w:pStyle w:val="Heading3"/>
              <w:outlineLvl w:val="2"/>
            </w:pPr>
          </w:p>
        </w:tc>
      </w:tr>
      <w:tr w:rsidR="009954E5" w:rsidRPr="00CC38F7" w14:paraId="2B6B51BB" w14:textId="77777777" w:rsidTr="00B7296A">
        <w:tblPrEx>
          <w:tblCellMar>
            <w:left w:w="108" w:type="dxa"/>
            <w:right w:w="108" w:type="dxa"/>
          </w:tblCellMar>
        </w:tblPrEx>
        <w:trPr>
          <w:cantSplit/>
          <w:trHeight w:val="395"/>
        </w:trPr>
        <w:tc>
          <w:tcPr>
            <w:tcW w:w="4896" w:type="dxa"/>
          </w:tcPr>
          <w:p w14:paraId="6DABF4A1" w14:textId="28E6F082" w:rsidR="009954E5" w:rsidRDefault="009954E5" w:rsidP="005E1092">
            <w:pPr>
              <w:pStyle w:val="Descriptivestatements"/>
              <w:numPr>
                <w:ilvl w:val="0"/>
                <w:numId w:val="47"/>
              </w:numPr>
              <w:ind w:left="522"/>
            </w:pPr>
            <w:r w:rsidRPr="00CD5DD3">
              <w:t>Demonstrates an understanding of a variety of instructional methods, tools and tasks that promote students’ ability to do mathematics described in the TEKS.</w:t>
            </w:r>
          </w:p>
        </w:tc>
        <w:tc>
          <w:tcPr>
            <w:tcW w:w="864" w:type="dxa"/>
          </w:tcPr>
          <w:p w14:paraId="78D4B780" w14:textId="77777777" w:rsidR="009954E5" w:rsidRPr="009C5BDF" w:rsidRDefault="009954E5" w:rsidP="009954E5">
            <w:pPr>
              <w:pStyle w:val="Heading3"/>
              <w:outlineLvl w:val="2"/>
            </w:pPr>
          </w:p>
        </w:tc>
        <w:tc>
          <w:tcPr>
            <w:tcW w:w="864" w:type="dxa"/>
          </w:tcPr>
          <w:p w14:paraId="1390A2D0" w14:textId="77777777" w:rsidR="009954E5" w:rsidRPr="009C5BDF" w:rsidRDefault="009954E5" w:rsidP="009954E5">
            <w:pPr>
              <w:pStyle w:val="Heading3"/>
              <w:outlineLvl w:val="2"/>
            </w:pPr>
          </w:p>
        </w:tc>
        <w:tc>
          <w:tcPr>
            <w:tcW w:w="864" w:type="dxa"/>
          </w:tcPr>
          <w:p w14:paraId="2EC2BC09" w14:textId="77777777" w:rsidR="009954E5" w:rsidRPr="009C5BDF" w:rsidRDefault="009954E5" w:rsidP="009954E5">
            <w:pPr>
              <w:pStyle w:val="Heading3"/>
              <w:outlineLvl w:val="2"/>
            </w:pPr>
          </w:p>
        </w:tc>
        <w:tc>
          <w:tcPr>
            <w:tcW w:w="864" w:type="dxa"/>
          </w:tcPr>
          <w:p w14:paraId="7FB48121" w14:textId="77777777" w:rsidR="009954E5" w:rsidRPr="009C5BDF" w:rsidRDefault="009954E5" w:rsidP="009954E5">
            <w:pPr>
              <w:pStyle w:val="Heading3"/>
              <w:outlineLvl w:val="2"/>
            </w:pPr>
          </w:p>
        </w:tc>
        <w:tc>
          <w:tcPr>
            <w:tcW w:w="864" w:type="dxa"/>
          </w:tcPr>
          <w:p w14:paraId="4ACAC35A" w14:textId="77777777" w:rsidR="009954E5" w:rsidRPr="009C5BDF" w:rsidRDefault="009954E5" w:rsidP="009954E5">
            <w:pPr>
              <w:pStyle w:val="Heading3"/>
              <w:outlineLvl w:val="2"/>
            </w:pPr>
          </w:p>
        </w:tc>
        <w:tc>
          <w:tcPr>
            <w:tcW w:w="864" w:type="dxa"/>
          </w:tcPr>
          <w:p w14:paraId="5FB530FB" w14:textId="77777777" w:rsidR="009954E5" w:rsidRPr="009C5BDF" w:rsidRDefault="009954E5" w:rsidP="009954E5">
            <w:pPr>
              <w:pStyle w:val="Heading3"/>
              <w:outlineLvl w:val="2"/>
            </w:pPr>
          </w:p>
        </w:tc>
        <w:tc>
          <w:tcPr>
            <w:tcW w:w="864" w:type="dxa"/>
          </w:tcPr>
          <w:p w14:paraId="4524EC7E" w14:textId="77777777" w:rsidR="009954E5" w:rsidRPr="009C5BDF" w:rsidRDefault="009954E5" w:rsidP="009954E5">
            <w:pPr>
              <w:pStyle w:val="Heading3"/>
              <w:outlineLvl w:val="2"/>
            </w:pPr>
          </w:p>
        </w:tc>
        <w:tc>
          <w:tcPr>
            <w:tcW w:w="864" w:type="dxa"/>
          </w:tcPr>
          <w:p w14:paraId="34917969" w14:textId="77777777" w:rsidR="009954E5" w:rsidRPr="009C5BDF" w:rsidRDefault="009954E5" w:rsidP="009954E5">
            <w:pPr>
              <w:pStyle w:val="Heading3"/>
              <w:outlineLvl w:val="2"/>
            </w:pPr>
          </w:p>
        </w:tc>
        <w:tc>
          <w:tcPr>
            <w:tcW w:w="864" w:type="dxa"/>
          </w:tcPr>
          <w:p w14:paraId="4BEB909A" w14:textId="77777777" w:rsidR="009954E5" w:rsidRPr="009C5BDF" w:rsidRDefault="009954E5" w:rsidP="009954E5">
            <w:pPr>
              <w:pStyle w:val="Heading3"/>
              <w:outlineLvl w:val="2"/>
            </w:pPr>
          </w:p>
        </w:tc>
        <w:tc>
          <w:tcPr>
            <w:tcW w:w="864" w:type="dxa"/>
          </w:tcPr>
          <w:p w14:paraId="27174D85" w14:textId="77777777" w:rsidR="009954E5" w:rsidRPr="009C5BDF" w:rsidRDefault="009954E5" w:rsidP="009954E5">
            <w:pPr>
              <w:pStyle w:val="Heading3"/>
              <w:outlineLvl w:val="2"/>
            </w:pPr>
          </w:p>
        </w:tc>
        <w:tc>
          <w:tcPr>
            <w:tcW w:w="864" w:type="dxa"/>
          </w:tcPr>
          <w:p w14:paraId="4405BE88" w14:textId="77777777" w:rsidR="009954E5" w:rsidRPr="009C5BDF" w:rsidRDefault="009954E5" w:rsidP="009954E5">
            <w:pPr>
              <w:pStyle w:val="Heading3"/>
              <w:outlineLvl w:val="2"/>
            </w:pPr>
          </w:p>
        </w:tc>
      </w:tr>
      <w:tr w:rsidR="009954E5" w:rsidRPr="00CC38F7" w14:paraId="31AB393C" w14:textId="77777777" w:rsidTr="00B7296A">
        <w:tblPrEx>
          <w:tblCellMar>
            <w:left w:w="108" w:type="dxa"/>
            <w:right w:w="108" w:type="dxa"/>
          </w:tblCellMar>
        </w:tblPrEx>
        <w:trPr>
          <w:cantSplit/>
          <w:trHeight w:val="395"/>
        </w:trPr>
        <w:tc>
          <w:tcPr>
            <w:tcW w:w="4896" w:type="dxa"/>
          </w:tcPr>
          <w:p w14:paraId="4F2B431B" w14:textId="6D761FC9" w:rsidR="009954E5" w:rsidRDefault="009954E5" w:rsidP="00B71B8E">
            <w:pPr>
              <w:pStyle w:val="Descriptivestatements"/>
            </w:pPr>
            <w:r w:rsidRPr="00CD5DD3">
              <w:t>Understands planning strategies for developing mathematical instruction as a discipline of interconnected concepts and procedures.</w:t>
            </w:r>
          </w:p>
        </w:tc>
        <w:tc>
          <w:tcPr>
            <w:tcW w:w="864" w:type="dxa"/>
          </w:tcPr>
          <w:p w14:paraId="49BA4A49" w14:textId="77777777" w:rsidR="009954E5" w:rsidRPr="009C5BDF" w:rsidRDefault="009954E5" w:rsidP="009954E5">
            <w:pPr>
              <w:pStyle w:val="Heading3"/>
              <w:outlineLvl w:val="2"/>
            </w:pPr>
          </w:p>
        </w:tc>
        <w:tc>
          <w:tcPr>
            <w:tcW w:w="864" w:type="dxa"/>
          </w:tcPr>
          <w:p w14:paraId="0AC0A671" w14:textId="77777777" w:rsidR="009954E5" w:rsidRPr="009C5BDF" w:rsidRDefault="009954E5" w:rsidP="009954E5">
            <w:pPr>
              <w:pStyle w:val="Heading3"/>
              <w:outlineLvl w:val="2"/>
            </w:pPr>
          </w:p>
        </w:tc>
        <w:tc>
          <w:tcPr>
            <w:tcW w:w="864" w:type="dxa"/>
          </w:tcPr>
          <w:p w14:paraId="1BBE0150" w14:textId="77777777" w:rsidR="009954E5" w:rsidRPr="009C5BDF" w:rsidRDefault="009954E5" w:rsidP="009954E5">
            <w:pPr>
              <w:pStyle w:val="Heading3"/>
              <w:outlineLvl w:val="2"/>
            </w:pPr>
          </w:p>
        </w:tc>
        <w:tc>
          <w:tcPr>
            <w:tcW w:w="864" w:type="dxa"/>
          </w:tcPr>
          <w:p w14:paraId="63451FBE" w14:textId="77777777" w:rsidR="009954E5" w:rsidRPr="009C5BDF" w:rsidRDefault="009954E5" w:rsidP="009954E5">
            <w:pPr>
              <w:pStyle w:val="Heading3"/>
              <w:outlineLvl w:val="2"/>
            </w:pPr>
          </w:p>
        </w:tc>
        <w:tc>
          <w:tcPr>
            <w:tcW w:w="864" w:type="dxa"/>
          </w:tcPr>
          <w:p w14:paraId="6DDFB960" w14:textId="77777777" w:rsidR="009954E5" w:rsidRPr="009C5BDF" w:rsidRDefault="009954E5" w:rsidP="009954E5">
            <w:pPr>
              <w:pStyle w:val="Heading3"/>
              <w:outlineLvl w:val="2"/>
            </w:pPr>
          </w:p>
        </w:tc>
        <w:tc>
          <w:tcPr>
            <w:tcW w:w="864" w:type="dxa"/>
          </w:tcPr>
          <w:p w14:paraId="3AD793A8" w14:textId="77777777" w:rsidR="009954E5" w:rsidRPr="009C5BDF" w:rsidRDefault="009954E5" w:rsidP="009954E5">
            <w:pPr>
              <w:pStyle w:val="Heading3"/>
              <w:outlineLvl w:val="2"/>
            </w:pPr>
          </w:p>
        </w:tc>
        <w:tc>
          <w:tcPr>
            <w:tcW w:w="864" w:type="dxa"/>
          </w:tcPr>
          <w:p w14:paraId="7B487090" w14:textId="77777777" w:rsidR="009954E5" w:rsidRPr="009C5BDF" w:rsidRDefault="009954E5" w:rsidP="009954E5">
            <w:pPr>
              <w:pStyle w:val="Heading3"/>
              <w:outlineLvl w:val="2"/>
            </w:pPr>
          </w:p>
        </w:tc>
        <w:tc>
          <w:tcPr>
            <w:tcW w:w="864" w:type="dxa"/>
          </w:tcPr>
          <w:p w14:paraId="25135108" w14:textId="77777777" w:rsidR="009954E5" w:rsidRPr="009C5BDF" w:rsidRDefault="009954E5" w:rsidP="009954E5">
            <w:pPr>
              <w:pStyle w:val="Heading3"/>
              <w:outlineLvl w:val="2"/>
            </w:pPr>
          </w:p>
        </w:tc>
        <w:tc>
          <w:tcPr>
            <w:tcW w:w="864" w:type="dxa"/>
          </w:tcPr>
          <w:p w14:paraId="7118582D" w14:textId="77777777" w:rsidR="009954E5" w:rsidRPr="009C5BDF" w:rsidRDefault="009954E5" w:rsidP="009954E5">
            <w:pPr>
              <w:pStyle w:val="Heading3"/>
              <w:outlineLvl w:val="2"/>
            </w:pPr>
          </w:p>
        </w:tc>
        <w:tc>
          <w:tcPr>
            <w:tcW w:w="864" w:type="dxa"/>
          </w:tcPr>
          <w:p w14:paraId="4DFB9FFF" w14:textId="77777777" w:rsidR="009954E5" w:rsidRPr="009C5BDF" w:rsidRDefault="009954E5" w:rsidP="009954E5">
            <w:pPr>
              <w:pStyle w:val="Heading3"/>
              <w:outlineLvl w:val="2"/>
            </w:pPr>
          </w:p>
        </w:tc>
        <w:tc>
          <w:tcPr>
            <w:tcW w:w="864" w:type="dxa"/>
          </w:tcPr>
          <w:p w14:paraId="4935D7F9" w14:textId="77777777" w:rsidR="009954E5" w:rsidRPr="009C5BDF" w:rsidRDefault="009954E5" w:rsidP="009954E5">
            <w:pPr>
              <w:pStyle w:val="Heading3"/>
              <w:outlineLvl w:val="2"/>
            </w:pPr>
          </w:p>
        </w:tc>
      </w:tr>
      <w:tr w:rsidR="009954E5" w:rsidRPr="00CC38F7" w14:paraId="31C0EDE8" w14:textId="77777777" w:rsidTr="00B7296A">
        <w:tblPrEx>
          <w:tblCellMar>
            <w:left w:w="108" w:type="dxa"/>
            <w:right w:w="108" w:type="dxa"/>
          </w:tblCellMar>
        </w:tblPrEx>
        <w:trPr>
          <w:cantSplit/>
          <w:trHeight w:val="395"/>
        </w:trPr>
        <w:tc>
          <w:tcPr>
            <w:tcW w:w="4896" w:type="dxa"/>
          </w:tcPr>
          <w:p w14:paraId="10BF7B1B" w14:textId="28541285" w:rsidR="009954E5" w:rsidRDefault="009954E5" w:rsidP="00B71B8E">
            <w:pPr>
              <w:pStyle w:val="Descriptivestatements"/>
            </w:pPr>
            <w:r w:rsidRPr="00CD5DD3">
              <w:t>Develops clear learning goals to plan, deliver, assess and reevaluate instruction based on the TEKS.</w:t>
            </w:r>
          </w:p>
        </w:tc>
        <w:tc>
          <w:tcPr>
            <w:tcW w:w="864" w:type="dxa"/>
          </w:tcPr>
          <w:p w14:paraId="1CE27927" w14:textId="77777777" w:rsidR="009954E5" w:rsidRPr="009C5BDF" w:rsidRDefault="009954E5" w:rsidP="009954E5">
            <w:pPr>
              <w:pStyle w:val="Heading3"/>
              <w:outlineLvl w:val="2"/>
            </w:pPr>
          </w:p>
        </w:tc>
        <w:tc>
          <w:tcPr>
            <w:tcW w:w="864" w:type="dxa"/>
          </w:tcPr>
          <w:p w14:paraId="374E8571" w14:textId="77777777" w:rsidR="009954E5" w:rsidRPr="009C5BDF" w:rsidRDefault="009954E5" w:rsidP="009954E5">
            <w:pPr>
              <w:pStyle w:val="Heading3"/>
              <w:outlineLvl w:val="2"/>
            </w:pPr>
          </w:p>
        </w:tc>
        <w:tc>
          <w:tcPr>
            <w:tcW w:w="864" w:type="dxa"/>
          </w:tcPr>
          <w:p w14:paraId="5A620356" w14:textId="77777777" w:rsidR="009954E5" w:rsidRPr="009C5BDF" w:rsidRDefault="009954E5" w:rsidP="009954E5">
            <w:pPr>
              <w:pStyle w:val="Heading3"/>
              <w:outlineLvl w:val="2"/>
            </w:pPr>
          </w:p>
        </w:tc>
        <w:tc>
          <w:tcPr>
            <w:tcW w:w="864" w:type="dxa"/>
          </w:tcPr>
          <w:p w14:paraId="7D26D86C" w14:textId="77777777" w:rsidR="009954E5" w:rsidRPr="009C5BDF" w:rsidRDefault="009954E5" w:rsidP="009954E5">
            <w:pPr>
              <w:pStyle w:val="Heading3"/>
              <w:outlineLvl w:val="2"/>
            </w:pPr>
          </w:p>
        </w:tc>
        <w:tc>
          <w:tcPr>
            <w:tcW w:w="864" w:type="dxa"/>
          </w:tcPr>
          <w:p w14:paraId="5649B3CC" w14:textId="77777777" w:rsidR="009954E5" w:rsidRPr="009C5BDF" w:rsidRDefault="009954E5" w:rsidP="009954E5">
            <w:pPr>
              <w:pStyle w:val="Heading3"/>
              <w:outlineLvl w:val="2"/>
            </w:pPr>
          </w:p>
        </w:tc>
        <w:tc>
          <w:tcPr>
            <w:tcW w:w="864" w:type="dxa"/>
          </w:tcPr>
          <w:p w14:paraId="64839005" w14:textId="77777777" w:rsidR="009954E5" w:rsidRPr="009C5BDF" w:rsidRDefault="009954E5" w:rsidP="009954E5">
            <w:pPr>
              <w:pStyle w:val="Heading3"/>
              <w:outlineLvl w:val="2"/>
            </w:pPr>
          </w:p>
        </w:tc>
        <w:tc>
          <w:tcPr>
            <w:tcW w:w="864" w:type="dxa"/>
          </w:tcPr>
          <w:p w14:paraId="2638F3C6" w14:textId="77777777" w:rsidR="009954E5" w:rsidRPr="009C5BDF" w:rsidRDefault="009954E5" w:rsidP="009954E5">
            <w:pPr>
              <w:pStyle w:val="Heading3"/>
              <w:outlineLvl w:val="2"/>
            </w:pPr>
          </w:p>
        </w:tc>
        <w:tc>
          <w:tcPr>
            <w:tcW w:w="864" w:type="dxa"/>
          </w:tcPr>
          <w:p w14:paraId="71ECB23E" w14:textId="77777777" w:rsidR="009954E5" w:rsidRPr="009C5BDF" w:rsidRDefault="009954E5" w:rsidP="009954E5">
            <w:pPr>
              <w:pStyle w:val="Heading3"/>
              <w:outlineLvl w:val="2"/>
            </w:pPr>
          </w:p>
        </w:tc>
        <w:tc>
          <w:tcPr>
            <w:tcW w:w="864" w:type="dxa"/>
          </w:tcPr>
          <w:p w14:paraId="207EE106" w14:textId="77777777" w:rsidR="009954E5" w:rsidRPr="009C5BDF" w:rsidRDefault="009954E5" w:rsidP="009954E5">
            <w:pPr>
              <w:pStyle w:val="Heading3"/>
              <w:outlineLvl w:val="2"/>
            </w:pPr>
          </w:p>
        </w:tc>
        <w:tc>
          <w:tcPr>
            <w:tcW w:w="864" w:type="dxa"/>
          </w:tcPr>
          <w:p w14:paraId="3E8B5741" w14:textId="77777777" w:rsidR="009954E5" w:rsidRPr="009C5BDF" w:rsidRDefault="009954E5" w:rsidP="009954E5">
            <w:pPr>
              <w:pStyle w:val="Heading3"/>
              <w:outlineLvl w:val="2"/>
            </w:pPr>
          </w:p>
        </w:tc>
        <w:tc>
          <w:tcPr>
            <w:tcW w:w="864" w:type="dxa"/>
          </w:tcPr>
          <w:p w14:paraId="029F3BAC" w14:textId="77777777" w:rsidR="009954E5" w:rsidRPr="009C5BDF" w:rsidRDefault="009954E5" w:rsidP="009954E5">
            <w:pPr>
              <w:pStyle w:val="Heading3"/>
              <w:outlineLvl w:val="2"/>
            </w:pPr>
          </w:p>
        </w:tc>
      </w:tr>
      <w:tr w:rsidR="009954E5" w:rsidRPr="00CC38F7" w14:paraId="492A9FFF" w14:textId="77777777" w:rsidTr="00B7296A">
        <w:tblPrEx>
          <w:tblCellMar>
            <w:left w:w="108" w:type="dxa"/>
            <w:right w:w="108" w:type="dxa"/>
          </w:tblCellMar>
        </w:tblPrEx>
        <w:trPr>
          <w:cantSplit/>
          <w:trHeight w:val="395"/>
        </w:trPr>
        <w:tc>
          <w:tcPr>
            <w:tcW w:w="4896" w:type="dxa"/>
          </w:tcPr>
          <w:p w14:paraId="431F7CF0" w14:textId="3C5752FB" w:rsidR="009954E5" w:rsidRPr="004A4DA6" w:rsidRDefault="009954E5" w:rsidP="00B71B8E">
            <w:pPr>
              <w:pStyle w:val="Descriptivestatements"/>
            </w:pPr>
            <w:r w:rsidRPr="00CD5DD3">
              <w:lastRenderedPageBreak/>
              <w:t>Understands procedures for developing instruction that establishes transitions between concrete, symbolic and abstract representations of mathematical knowledge.</w:t>
            </w:r>
          </w:p>
        </w:tc>
        <w:tc>
          <w:tcPr>
            <w:tcW w:w="864" w:type="dxa"/>
          </w:tcPr>
          <w:p w14:paraId="2A08E1C0" w14:textId="77777777" w:rsidR="009954E5" w:rsidRPr="009C5BDF" w:rsidRDefault="009954E5" w:rsidP="009954E5">
            <w:pPr>
              <w:pStyle w:val="Heading3"/>
              <w:outlineLvl w:val="2"/>
            </w:pPr>
          </w:p>
        </w:tc>
        <w:tc>
          <w:tcPr>
            <w:tcW w:w="864" w:type="dxa"/>
          </w:tcPr>
          <w:p w14:paraId="31C93F12" w14:textId="77777777" w:rsidR="009954E5" w:rsidRPr="009C5BDF" w:rsidRDefault="009954E5" w:rsidP="009954E5">
            <w:pPr>
              <w:pStyle w:val="Heading3"/>
              <w:outlineLvl w:val="2"/>
            </w:pPr>
          </w:p>
        </w:tc>
        <w:tc>
          <w:tcPr>
            <w:tcW w:w="864" w:type="dxa"/>
          </w:tcPr>
          <w:p w14:paraId="1085517C" w14:textId="77777777" w:rsidR="009954E5" w:rsidRPr="009C5BDF" w:rsidRDefault="009954E5" w:rsidP="009954E5">
            <w:pPr>
              <w:pStyle w:val="Heading3"/>
              <w:outlineLvl w:val="2"/>
            </w:pPr>
          </w:p>
        </w:tc>
        <w:tc>
          <w:tcPr>
            <w:tcW w:w="864" w:type="dxa"/>
          </w:tcPr>
          <w:p w14:paraId="6593C182" w14:textId="77777777" w:rsidR="009954E5" w:rsidRPr="009C5BDF" w:rsidRDefault="009954E5" w:rsidP="009954E5">
            <w:pPr>
              <w:pStyle w:val="Heading3"/>
              <w:outlineLvl w:val="2"/>
            </w:pPr>
          </w:p>
        </w:tc>
        <w:tc>
          <w:tcPr>
            <w:tcW w:w="864" w:type="dxa"/>
          </w:tcPr>
          <w:p w14:paraId="707392A8" w14:textId="77777777" w:rsidR="009954E5" w:rsidRPr="009C5BDF" w:rsidRDefault="009954E5" w:rsidP="009954E5">
            <w:pPr>
              <w:pStyle w:val="Heading3"/>
              <w:outlineLvl w:val="2"/>
            </w:pPr>
          </w:p>
        </w:tc>
        <w:tc>
          <w:tcPr>
            <w:tcW w:w="864" w:type="dxa"/>
          </w:tcPr>
          <w:p w14:paraId="1CCE2F98" w14:textId="77777777" w:rsidR="009954E5" w:rsidRPr="009C5BDF" w:rsidRDefault="009954E5" w:rsidP="009954E5">
            <w:pPr>
              <w:pStyle w:val="Heading3"/>
              <w:outlineLvl w:val="2"/>
            </w:pPr>
          </w:p>
        </w:tc>
        <w:tc>
          <w:tcPr>
            <w:tcW w:w="864" w:type="dxa"/>
          </w:tcPr>
          <w:p w14:paraId="2D0497BD" w14:textId="77777777" w:rsidR="009954E5" w:rsidRPr="009C5BDF" w:rsidRDefault="009954E5" w:rsidP="009954E5">
            <w:pPr>
              <w:pStyle w:val="Heading3"/>
              <w:outlineLvl w:val="2"/>
            </w:pPr>
          </w:p>
        </w:tc>
        <w:tc>
          <w:tcPr>
            <w:tcW w:w="864" w:type="dxa"/>
          </w:tcPr>
          <w:p w14:paraId="243DE602" w14:textId="77777777" w:rsidR="009954E5" w:rsidRPr="009C5BDF" w:rsidRDefault="009954E5" w:rsidP="009954E5">
            <w:pPr>
              <w:pStyle w:val="Heading3"/>
              <w:outlineLvl w:val="2"/>
            </w:pPr>
          </w:p>
        </w:tc>
        <w:tc>
          <w:tcPr>
            <w:tcW w:w="864" w:type="dxa"/>
          </w:tcPr>
          <w:p w14:paraId="75ADA4FA" w14:textId="77777777" w:rsidR="009954E5" w:rsidRPr="009C5BDF" w:rsidRDefault="009954E5" w:rsidP="009954E5">
            <w:pPr>
              <w:pStyle w:val="Heading3"/>
              <w:outlineLvl w:val="2"/>
            </w:pPr>
          </w:p>
        </w:tc>
        <w:tc>
          <w:tcPr>
            <w:tcW w:w="864" w:type="dxa"/>
          </w:tcPr>
          <w:p w14:paraId="219F0B40" w14:textId="77777777" w:rsidR="009954E5" w:rsidRPr="009C5BDF" w:rsidRDefault="009954E5" w:rsidP="009954E5">
            <w:pPr>
              <w:pStyle w:val="Heading3"/>
              <w:outlineLvl w:val="2"/>
            </w:pPr>
          </w:p>
        </w:tc>
        <w:tc>
          <w:tcPr>
            <w:tcW w:w="864" w:type="dxa"/>
          </w:tcPr>
          <w:p w14:paraId="6D7F569C" w14:textId="77777777" w:rsidR="009954E5" w:rsidRPr="009C5BDF" w:rsidRDefault="009954E5" w:rsidP="009954E5">
            <w:pPr>
              <w:pStyle w:val="Heading3"/>
              <w:outlineLvl w:val="2"/>
            </w:pPr>
          </w:p>
        </w:tc>
      </w:tr>
      <w:tr w:rsidR="009954E5" w:rsidRPr="00CC38F7" w14:paraId="0EC33EB1" w14:textId="77777777" w:rsidTr="00B7296A">
        <w:tblPrEx>
          <w:tblCellMar>
            <w:left w:w="108" w:type="dxa"/>
            <w:right w:w="108" w:type="dxa"/>
          </w:tblCellMar>
        </w:tblPrEx>
        <w:trPr>
          <w:cantSplit/>
          <w:trHeight w:val="395"/>
        </w:trPr>
        <w:tc>
          <w:tcPr>
            <w:tcW w:w="4896" w:type="dxa"/>
          </w:tcPr>
          <w:p w14:paraId="670A8976" w14:textId="7D1738C7" w:rsidR="009954E5" w:rsidRPr="004A4DA6" w:rsidRDefault="009954E5" w:rsidP="00B71B8E">
            <w:pPr>
              <w:pStyle w:val="Descriptivestatements"/>
            </w:pPr>
            <w:r w:rsidRPr="00CD5DD3">
              <w:t>Applies knowledge of a variety of instructional delivery methods, such as individual, structured small-group and large-group formats.</w:t>
            </w:r>
          </w:p>
        </w:tc>
        <w:tc>
          <w:tcPr>
            <w:tcW w:w="864" w:type="dxa"/>
          </w:tcPr>
          <w:p w14:paraId="1A486F6D" w14:textId="77777777" w:rsidR="009954E5" w:rsidRPr="009C5BDF" w:rsidRDefault="009954E5" w:rsidP="009954E5">
            <w:pPr>
              <w:pStyle w:val="Heading3"/>
              <w:outlineLvl w:val="2"/>
            </w:pPr>
          </w:p>
        </w:tc>
        <w:tc>
          <w:tcPr>
            <w:tcW w:w="864" w:type="dxa"/>
          </w:tcPr>
          <w:p w14:paraId="67E7703A" w14:textId="77777777" w:rsidR="009954E5" w:rsidRPr="009C5BDF" w:rsidRDefault="009954E5" w:rsidP="009954E5">
            <w:pPr>
              <w:pStyle w:val="Heading3"/>
              <w:outlineLvl w:val="2"/>
            </w:pPr>
          </w:p>
        </w:tc>
        <w:tc>
          <w:tcPr>
            <w:tcW w:w="864" w:type="dxa"/>
          </w:tcPr>
          <w:p w14:paraId="34C953C9" w14:textId="77777777" w:rsidR="009954E5" w:rsidRPr="009C5BDF" w:rsidRDefault="009954E5" w:rsidP="009954E5">
            <w:pPr>
              <w:pStyle w:val="Heading3"/>
              <w:outlineLvl w:val="2"/>
            </w:pPr>
          </w:p>
        </w:tc>
        <w:tc>
          <w:tcPr>
            <w:tcW w:w="864" w:type="dxa"/>
          </w:tcPr>
          <w:p w14:paraId="2AA02362" w14:textId="77777777" w:rsidR="009954E5" w:rsidRPr="009C5BDF" w:rsidRDefault="009954E5" w:rsidP="009954E5">
            <w:pPr>
              <w:pStyle w:val="Heading3"/>
              <w:outlineLvl w:val="2"/>
            </w:pPr>
          </w:p>
        </w:tc>
        <w:tc>
          <w:tcPr>
            <w:tcW w:w="864" w:type="dxa"/>
          </w:tcPr>
          <w:p w14:paraId="5C7A2684" w14:textId="77777777" w:rsidR="009954E5" w:rsidRPr="009C5BDF" w:rsidRDefault="009954E5" w:rsidP="009954E5">
            <w:pPr>
              <w:pStyle w:val="Heading3"/>
              <w:outlineLvl w:val="2"/>
            </w:pPr>
          </w:p>
        </w:tc>
        <w:tc>
          <w:tcPr>
            <w:tcW w:w="864" w:type="dxa"/>
          </w:tcPr>
          <w:p w14:paraId="55246D78" w14:textId="77777777" w:rsidR="009954E5" w:rsidRPr="009C5BDF" w:rsidRDefault="009954E5" w:rsidP="009954E5">
            <w:pPr>
              <w:pStyle w:val="Heading3"/>
              <w:outlineLvl w:val="2"/>
            </w:pPr>
          </w:p>
        </w:tc>
        <w:tc>
          <w:tcPr>
            <w:tcW w:w="864" w:type="dxa"/>
          </w:tcPr>
          <w:p w14:paraId="7188746D" w14:textId="77777777" w:rsidR="009954E5" w:rsidRPr="009C5BDF" w:rsidRDefault="009954E5" w:rsidP="009954E5">
            <w:pPr>
              <w:pStyle w:val="Heading3"/>
              <w:outlineLvl w:val="2"/>
            </w:pPr>
          </w:p>
        </w:tc>
        <w:tc>
          <w:tcPr>
            <w:tcW w:w="864" w:type="dxa"/>
          </w:tcPr>
          <w:p w14:paraId="1AE75FA7" w14:textId="77777777" w:rsidR="009954E5" w:rsidRPr="009C5BDF" w:rsidRDefault="009954E5" w:rsidP="009954E5">
            <w:pPr>
              <w:pStyle w:val="Heading3"/>
              <w:outlineLvl w:val="2"/>
            </w:pPr>
          </w:p>
        </w:tc>
        <w:tc>
          <w:tcPr>
            <w:tcW w:w="864" w:type="dxa"/>
          </w:tcPr>
          <w:p w14:paraId="394D4C6E" w14:textId="77777777" w:rsidR="009954E5" w:rsidRPr="009C5BDF" w:rsidRDefault="009954E5" w:rsidP="009954E5">
            <w:pPr>
              <w:pStyle w:val="Heading3"/>
              <w:outlineLvl w:val="2"/>
            </w:pPr>
          </w:p>
        </w:tc>
        <w:tc>
          <w:tcPr>
            <w:tcW w:w="864" w:type="dxa"/>
          </w:tcPr>
          <w:p w14:paraId="6579EBBB" w14:textId="77777777" w:rsidR="009954E5" w:rsidRPr="009C5BDF" w:rsidRDefault="009954E5" w:rsidP="009954E5">
            <w:pPr>
              <w:pStyle w:val="Heading3"/>
              <w:outlineLvl w:val="2"/>
            </w:pPr>
          </w:p>
        </w:tc>
        <w:tc>
          <w:tcPr>
            <w:tcW w:w="864" w:type="dxa"/>
          </w:tcPr>
          <w:p w14:paraId="115541A0" w14:textId="77777777" w:rsidR="009954E5" w:rsidRPr="009C5BDF" w:rsidRDefault="009954E5" w:rsidP="009954E5">
            <w:pPr>
              <w:pStyle w:val="Heading3"/>
              <w:outlineLvl w:val="2"/>
            </w:pPr>
          </w:p>
        </w:tc>
      </w:tr>
      <w:tr w:rsidR="009954E5" w:rsidRPr="00CC38F7" w14:paraId="747A93AB" w14:textId="77777777" w:rsidTr="00B7296A">
        <w:tblPrEx>
          <w:tblCellMar>
            <w:left w:w="108" w:type="dxa"/>
            <w:right w:w="108" w:type="dxa"/>
          </w:tblCellMar>
        </w:tblPrEx>
        <w:trPr>
          <w:cantSplit/>
          <w:trHeight w:val="395"/>
        </w:trPr>
        <w:tc>
          <w:tcPr>
            <w:tcW w:w="4896" w:type="dxa"/>
          </w:tcPr>
          <w:p w14:paraId="6016F72B" w14:textId="15FC0348" w:rsidR="009954E5" w:rsidRPr="004A4DA6" w:rsidRDefault="009954E5" w:rsidP="00B71B8E">
            <w:pPr>
              <w:pStyle w:val="Descriptivestatements"/>
            </w:pPr>
            <w:r w:rsidRPr="00465877">
              <w:t>Understands how to create a learning environment that provides all students, including English-language learners, with opportunities to develop and improve mathematical skills and procedures.</w:t>
            </w:r>
          </w:p>
        </w:tc>
        <w:tc>
          <w:tcPr>
            <w:tcW w:w="864" w:type="dxa"/>
          </w:tcPr>
          <w:p w14:paraId="6C151F69" w14:textId="77777777" w:rsidR="009954E5" w:rsidRPr="009C5BDF" w:rsidRDefault="009954E5" w:rsidP="009954E5">
            <w:pPr>
              <w:pStyle w:val="Heading3"/>
              <w:outlineLvl w:val="2"/>
            </w:pPr>
          </w:p>
        </w:tc>
        <w:tc>
          <w:tcPr>
            <w:tcW w:w="864" w:type="dxa"/>
          </w:tcPr>
          <w:p w14:paraId="0162E37A" w14:textId="77777777" w:rsidR="009954E5" w:rsidRPr="009C5BDF" w:rsidRDefault="009954E5" w:rsidP="009954E5">
            <w:pPr>
              <w:pStyle w:val="Heading3"/>
              <w:outlineLvl w:val="2"/>
            </w:pPr>
          </w:p>
        </w:tc>
        <w:tc>
          <w:tcPr>
            <w:tcW w:w="864" w:type="dxa"/>
          </w:tcPr>
          <w:p w14:paraId="49BD7B30" w14:textId="77777777" w:rsidR="009954E5" w:rsidRPr="009C5BDF" w:rsidRDefault="009954E5" w:rsidP="009954E5">
            <w:pPr>
              <w:pStyle w:val="Heading3"/>
              <w:outlineLvl w:val="2"/>
            </w:pPr>
          </w:p>
        </w:tc>
        <w:tc>
          <w:tcPr>
            <w:tcW w:w="864" w:type="dxa"/>
          </w:tcPr>
          <w:p w14:paraId="052BBF4D" w14:textId="77777777" w:rsidR="009954E5" w:rsidRPr="009C5BDF" w:rsidRDefault="009954E5" w:rsidP="009954E5">
            <w:pPr>
              <w:pStyle w:val="Heading3"/>
              <w:outlineLvl w:val="2"/>
            </w:pPr>
          </w:p>
        </w:tc>
        <w:tc>
          <w:tcPr>
            <w:tcW w:w="864" w:type="dxa"/>
          </w:tcPr>
          <w:p w14:paraId="7A56AA43" w14:textId="77777777" w:rsidR="009954E5" w:rsidRPr="009C5BDF" w:rsidRDefault="009954E5" w:rsidP="009954E5">
            <w:pPr>
              <w:pStyle w:val="Heading3"/>
              <w:outlineLvl w:val="2"/>
            </w:pPr>
          </w:p>
        </w:tc>
        <w:tc>
          <w:tcPr>
            <w:tcW w:w="864" w:type="dxa"/>
          </w:tcPr>
          <w:p w14:paraId="69CEBC81" w14:textId="77777777" w:rsidR="009954E5" w:rsidRPr="009C5BDF" w:rsidRDefault="009954E5" w:rsidP="009954E5">
            <w:pPr>
              <w:pStyle w:val="Heading3"/>
              <w:outlineLvl w:val="2"/>
            </w:pPr>
          </w:p>
        </w:tc>
        <w:tc>
          <w:tcPr>
            <w:tcW w:w="864" w:type="dxa"/>
          </w:tcPr>
          <w:p w14:paraId="3B229DEB" w14:textId="77777777" w:rsidR="009954E5" w:rsidRPr="009C5BDF" w:rsidRDefault="009954E5" w:rsidP="009954E5">
            <w:pPr>
              <w:pStyle w:val="Heading3"/>
              <w:outlineLvl w:val="2"/>
            </w:pPr>
          </w:p>
        </w:tc>
        <w:tc>
          <w:tcPr>
            <w:tcW w:w="864" w:type="dxa"/>
          </w:tcPr>
          <w:p w14:paraId="3A112048" w14:textId="77777777" w:rsidR="009954E5" w:rsidRPr="009C5BDF" w:rsidRDefault="009954E5" w:rsidP="009954E5">
            <w:pPr>
              <w:pStyle w:val="Heading3"/>
              <w:outlineLvl w:val="2"/>
            </w:pPr>
          </w:p>
        </w:tc>
        <w:tc>
          <w:tcPr>
            <w:tcW w:w="864" w:type="dxa"/>
          </w:tcPr>
          <w:p w14:paraId="3E1030D0" w14:textId="77777777" w:rsidR="009954E5" w:rsidRPr="009C5BDF" w:rsidRDefault="009954E5" w:rsidP="009954E5">
            <w:pPr>
              <w:pStyle w:val="Heading3"/>
              <w:outlineLvl w:val="2"/>
            </w:pPr>
          </w:p>
        </w:tc>
        <w:tc>
          <w:tcPr>
            <w:tcW w:w="864" w:type="dxa"/>
          </w:tcPr>
          <w:p w14:paraId="0E2D806B" w14:textId="77777777" w:rsidR="009954E5" w:rsidRPr="009C5BDF" w:rsidRDefault="009954E5" w:rsidP="009954E5">
            <w:pPr>
              <w:pStyle w:val="Heading3"/>
              <w:outlineLvl w:val="2"/>
            </w:pPr>
          </w:p>
        </w:tc>
        <w:tc>
          <w:tcPr>
            <w:tcW w:w="864" w:type="dxa"/>
          </w:tcPr>
          <w:p w14:paraId="02A44F15" w14:textId="77777777" w:rsidR="009954E5" w:rsidRPr="009C5BDF" w:rsidRDefault="009954E5" w:rsidP="009954E5">
            <w:pPr>
              <w:pStyle w:val="Heading3"/>
              <w:outlineLvl w:val="2"/>
            </w:pPr>
          </w:p>
        </w:tc>
      </w:tr>
      <w:tr w:rsidR="009954E5" w:rsidRPr="00CC38F7" w14:paraId="1E366A02" w14:textId="77777777" w:rsidTr="00B7296A">
        <w:tblPrEx>
          <w:tblCellMar>
            <w:left w:w="108" w:type="dxa"/>
            <w:right w:w="108" w:type="dxa"/>
          </w:tblCellMar>
        </w:tblPrEx>
        <w:trPr>
          <w:cantSplit/>
          <w:trHeight w:val="395"/>
        </w:trPr>
        <w:tc>
          <w:tcPr>
            <w:tcW w:w="4896" w:type="dxa"/>
          </w:tcPr>
          <w:p w14:paraId="530D773E" w14:textId="0016B0F6" w:rsidR="009954E5" w:rsidRPr="004A4DA6" w:rsidRDefault="009954E5" w:rsidP="00B71B8E">
            <w:pPr>
              <w:pStyle w:val="Descriptivestatements"/>
            </w:pPr>
            <w:r w:rsidRPr="00465877">
              <w:t>Demonstrates an understanding of a variety of questioning strategies to encourage mathematical discourse and to help students analyze and evaluate their mathematical thinking.</w:t>
            </w:r>
          </w:p>
        </w:tc>
        <w:tc>
          <w:tcPr>
            <w:tcW w:w="864" w:type="dxa"/>
          </w:tcPr>
          <w:p w14:paraId="46A45C84" w14:textId="77777777" w:rsidR="009954E5" w:rsidRPr="009C5BDF" w:rsidRDefault="009954E5" w:rsidP="009954E5">
            <w:pPr>
              <w:pStyle w:val="Heading3"/>
              <w:outlineLvl w:val="2"/>
            </w:pPr>
          </w:p>
        </w:tc>
        <w:tc>
          <w:tcPr>
            <w:tcW w:w="864" w:type="dxa"/>
          </w:tcPr>
          <w:p w14:paraId="2A7E095F" w14:textId="77777777" w:rsidR="009954E5" w:rsidRPr="009C5BDF" w:rsidRDefault="009954E5" w:rsidP="009954E5">
            <w:pPr>
              <w:pStyle w:val="Heading3"/>
              <w:outlineLvl w:val="2"/>
            </w:pPr>
          </w:p>
        </w:tc>
        <w:tc>
          <w:tcPr>
            <w:tcW w:w="864" w:type="dxa"/>
          </w:tcPr>
          <w:p w14:paraId="403A5E0C" w14:textId="77777777" w:rsidR="009954E5" w:rsidRPr="009C5BDF" w:rsidRDefault="009954E5" w:rsidP="009954E5">
            <w:pPr>
              <w:pStyle w:val="Heading3"/>
              <w:outlineLvl w:val="2"/>
            </w:pPr>
          </w:p>
        </w:tc>
        <w:tc>
          <w:tcPr>
            <w:tcW w:w="864" w:type="dxa"/>
          </w:tcPr>
          <w:p w14:paraId="1A36D8B7" w14:textId="77777777" w:rsidR="009954E5" w:rsidRPr="009C5BDF" w:rsidRDefault="009954E5" w:rsidP="009954E5">
            <w:pPr>
              <w:pStyle w:val="Heading3"/>
              <w:outlineLvl w:val="2"/>
            </w:pPr>
          </w:p>
        </w:tc>
        <w:tc>
          <w:tcPr>
            <w:tcW w:w="864" w:type="dxa"/>
          </w:tcPr>
          <w:p w14:paraId="45249C9A" w14:textId="77777777" w:rsidR="009954E5" w:rsidRPr="009C5BDF" w:rsidRDefault="009954E5" w:rsidP="009954E5">
            <w:pPr>
              <w:pStyle w:val="Heading3"/>
              <w:outlineLvl w:val="2"/>
            </w:pPr>
          </w:p>
        </w:tc>
        <w:tc>
          <w:tcPr>
            <w:tcW w:w="864" w:type="dxa"/>
          </w:tcPr>
          <w:p w14:paraId="28989BA9" w14:textId="77777777" w:rsidR="009954E5" w:rsidRPr="009C5BDF" w:rsidRDefault="009954E5" w:rsidP="009954E5">
            <w:pPr>
              <w:pStyle w:val="Heading3"/>
              <w:outlineLvl w:val="2"/>
            </w:pPr>
          </w:p>
        </w:tc>
        <w:tc>
          <w:tcPr>
            <w:tcW w:w="864" w:type="dxa"/>
          </w:tcPr>
          <w:p w14:paraId="01986276" w14:textId="77777777" w:rsidR="009954E5" w:rsidRPr="009C5BDF" w:rsidRDefault="009954E5" w:rsidP="009954E5">
            <w:pPr>
              <w:pStyle w:val="Heading3"/>
              <w:outlineLvl w:val="2"/>
            </w:pPr>
          </w:p>
        </w:tc>
        <w:tc>
          <w:tcPr>
            <w:tcW w:w="864" w:type="dxa"/>
          </w:tcPr>
          <w:p w14:paraId="4E0607F5" w14:textId="77777777" w:rsidR="009954E5" w:rsidRPr="009C5BDF" w:rsidRDefault="009954E5" w:rsidP="009954E5">
            <w:pPr>
              <w:pStyle w:val="Heading3"/>
              <w:outlineLvl w:val="2"/>
            </w:pPr>
          </w:p>
        </w:tc>
        <w:tc>
          <w:tcPr>
            <w:tcW w:w="864" w:type="dxa"/>
          </w:tcPr>
          <w:p w14:paraId="586C1998" w14:textId="77777777" w:rsidR="009954E5" w:rsidRPr="009C5BDF" w:rsidRDefault="009954E5" w:rsidP="009954E5">
            <w:pPr>
              <w:pStyle w:val="Heading3"/>
              <w:outlineLvl w:val="2"/>
            </w:pPr>
          </w:p>
        </w:tc>
        <w:tc>
          <w:tcPr>
            <w:tcW w:w="864" w:type="dxa"/>
          </w:tcPr>
          <w:p w14:paraId="461ECE7C" w14:textId="77777777" w:rsidR="009954E5" w:rsidRPr="009C5BDF" w:rsidRDefault="009954E5" w:rsidP="009954E5">
            <w:pPr>
              <w:pStyle w:val="Heading3"/>
              <w:outlineLvl w:val="2"/>
            </w:pPr>
          </w:p>
        </w:tc>
        <w:tc>
          <w:tcPr>
            <w:tcW w:w="864" w:type="dxa"/>
          </w:tcPr>
          <w:p w14:paraId="26E444F6" w14:textId="77777777" w:rsidR="009954E5" w:rsidRPr="009C5BDF" w:rsidRDefault="009954E5" w:rsidP="009954E5">
            <w:pPr>
              <w:pStyle w:val="Heading3"/>
              <w:outlineLvl w:val="2"/>
            </w:pPr>
          </w:p>
        </w:tc>
      </w:tr>
      <w:tr w:rsidR="009954E5" w:rsidRPr="00CC38F7" w14:paraId="72D18638" w14:textId="77777777" w:rsidTr="00B7296A">
        <w:tblPrEx>
          <w:tblCellMar>
            <w:left w:w="108" w:type="dxa"/>
            <w:right w:w="108" w:type="dxa"/>
          </w:tblCellMar>
        </w:tblPrEx>
        <w:trPr>
          <w:cantSplit/>
          <w:trHeight w:val="395"/>
        </w:trPr>
        <w:tc>
          <w:tcPr>
            <w:tcW w:w="4896" w:type="dxa"/>
          </w:tcPr>
          <w:p w14:paraId="5BB97064" w14:textId="018F6BA4" w:rsidR="009954E5" w:rsidRPr="004A4DA6" w:rsidRDefault="009954E5" w:rsidP="00B71B8E">
            <w:pPr>
              <w:pStyle w:val="Descriptivestatements"/>
            </w:pPr>
            <w:r w:rsidRPr="00465877">
              <w:t>Understands how technological tools and manipulatives can be used appropriately to assist students in developing, comprehending and applying mathematical concepts.</w:t>
            </w:r>
          </w:p>
        </w:tc>
        <w:tc>
          <w:tcPr>
            <w:tcW w:w="864" w:type="dxa"/>
          </w:tcPr>
          <w:p w14:paraId="74199FCA" w14:textId="77777777" w:rsidR="009954E5" w:rsidRPr="009C5BDF" w:rsidRDefault="009954E5" w:rsidP="009954E5">
            <w:pPr>
              <w:pStyle w:val="Heading3"/>
              <w:outlineLvl w:val="2"/>
            </w:pPr>
          </w:p>
        </w:tc>
        <w:tc>
          <w:tcPr>
            <w:tcW w:w="864" w:type="dxa"/>
          </w:tcPr>
          <w:p w14:paraId="16140511" w14:textId="77777777" w:rsidR="009954E5" w:rsidRPr="009C5BDF" w:rsidRDefault="009954E5" w:rsidP="009954E5">
            <w:pPr>
              <w:pStyle w:val="Heading3"/>
              <w:outlineLvl w:val="2"/>
            </w:pPr>
          </w:p>
        </w:tc>
        <w:tc>
          <w:tcPr>
            <w:tcW w:w="864" w:type="dxa"/>
          </w:tcPr>
          <w:p w14:paraId="19131A3F" w14:textId="77777777" w:rsidR="009954E5" w:rsidRPr="009C5BDF" w:rsidRDefault="009954E5" w:rsidP="009954E5">
            <w:pPr>
              <w:pStyle w:val="Heading3"/>
              <w:outlineLvl w:val="2"/>
            </w:pPr>
          </w:p>
        </w:tc>
        <w:tc>
          <w:tcPr>
            <w:tcW w:w="864" w:type="dxa"/>
          </w:tcPr>
          <w:p w14:paraId="0CE297CA" w14:textId="77777777" w:rsidR="009954E5" w:rsidRPr="009C5BDF" w:rsidRDefault="009954E5" w:rsidP="009954E5">
            <w:pPr>
              <w:pStyle w:val="Heading3"/>
              <w:outlineLvl w:val="2"/>
            </w:pPr>
          </w:p>
        </w:tc>
        <w:tc>
          <w:tcPr>
            <w:tcW w:w="864" w:type="dxa"/>
          </w:tcPr>
          <w:p w14:paraId="6BE5DCFF" w14:textId="77777777" w:rsidR="009954E5" w:rsidRPr="009C5BDF" w:rsidRDefault="009954E5" w:rsidP="009954E5">
            <w:pPr>
              <w:pStyle w:val="Heading3"/>
              <w:outlineLvl w:val="2"/>
            </w:pPr>
          </w:p>
        </w:tc>
        <w:tc>
          <w:tcPr>
            <w:tcW w:w="864" w:type="dxa"/>
          </w:tcPr>
          <w:p w14:paraId="6C5C20D0" w14:textId="77777777" w:rsidR="009954E5" w:rsidRPr="009C5BDF" w:rsidRDefault="009954E5" w:rsidP="009954E5">
            <w:pPr>
              <w:pStyle w:val="Heading3"/>
              <w:outlineLvl w:val="2"/>
            </w:pPr>
          </w:p>
        </w:tc>
        <w:tc>
          <w:tcPr>
            <w:tcW w:w="864" w:type="dxa"/>
          </w:tcPr>
          <w:p w14:paraId="2563C745" w14:textId="77777777" w:rsidR="009954E5" w:rsidRPr="009C5BDF" w:rsidRDefault="009954E5" w:rsidP="009954E5">
            <w:pPr>
              <w:pStyle w:val="Heading3"/>
              <w:outlineLvl w:val="2"/>
            </w:pPr>
          </w:p>
        </w:tc>
        <w:tc>
          <w:tcPr>
            <w:tcW w:w="864" w:type="dxa"/>
          </w:tcPr>
          <w:p w14:paraId="7FE077B5" w14:textId="77777777" w:rsidR="009954E5" w:rsidRPr="009C5BDF" w:rsidRDefault="009954E5" w:rsidP="009954E5">
            <w:pPr>
              <w:pStyle w:val="Heading3"/>
              <w:outlineLvl w:val="2"/>
            </w:pPr>
          </w:p>
        </w:tc>
        <w:tc>
          <w:tcPr>
            <w:tcW w:w="864" w:type="dxa"/>
          </w:tcPr>
          <w:p w14:paraId="615D4C32" w14:textId="77777777" w:rsidR="009954E5" w:rsidRPr="009C5BDF" w:rsidRDefault="009954E5" w:rsidP="009954E5">
            <w:pPr>
              <w:pStyle w:val="Heading3"/>
              <w:outlineLvl w:val="2"/>
            </w:pPr>
          </w:p>
        </w:tc>
        <w:tc>
          <w:tcPr>
            <w:tcW w:w="864" w:type="dxa"/>
          </w:tcPr>
          <w:p w14:paraId="5340F44D" w14:textId="77777777" w:rsidR="009954E5" w:rsidRPr="009C5BDF" w:rsidRDefault="009954E5" w:rsidP="009954E5">
            <w:pPr>
              <w:pStyle w:val="Heading3"/>
              <w:outlineLvl w:val="2"/>
            </w:pPr>
          </w:p>
        </w:tc>
        <w:tc>
          <w:tcPr>
            <w:tcW w:w="864" w:type="dxa"/>
          </w:tcPr>
          <w:p w14:paraId="7DE91B84" w14:textId="77777777" w:rsidR="009954E5" w:rsidRPr="009C5BDF" w:rsidRDefault="009954E5" w:rsidP="009954E5">
            <w:pPr>
              <w:pStyle w:val="Heading3"/>
              <w:outlineLvl w:val="2"/>
            </w:pPr>
          </w:p>
        </w:tc>
      </w:tr>
      <w:tr w:rsidR="009954E5" w:rsidRPr="00CC38F7" w14:paraId="731374E5" w14:textId="77777777" w:rsidTr="00B7296A">
        <w:tblPrEx>
          <w:tblCellMar>
            <w:left w:w="108" w:type="dxa"/>
            <w:right w:w="108" w:type="dxa"/>
          </w:tblCellMar>
        </w:tblPrEx>
        <w:trPr>
          <w:cantSplit/>
          <w:trHeight w:val="395"/>
        </w:trPr>
        <w:tc>
          <w:tcPr>
            <w:tcW w:w="4896" w:type="dxa"/>
          </w:tcPr>
          <w:p w14:paraId="1FFA1ED7" w14:textId="762134BD" w:rsidR="009954E5" w:rsidRPr="004A4DA6" w:rsidRDefault="009954E5" w:rsidP="00B71B8E">
            <w:pPr>
              <w:pStyle w:val="Descriptivestatements"/>
            </w:pPr>
            <w:r w:rsidRPr="00465877">
              <w:t>Understands how to relate mathematics to students’ lives and a variety of careers and professions.</w:t>
            </w:r>
          </w:p>
        </w:tc>
        <w:tc>
          <w:tcPr>
            <w:tcW w:w="864" w:type="dxa"/>
          </w:tcPr>
          <w:p w14:paraId="597DE776" w14:textId="77777777" w:rsidR="009954E5" w:rsidRPr="009C5BDF" w:rsidRDefault="009954E5" w:rsidP="009954E5">
            <w:pPr>
              <w:pStyle w:val="Heading3"/>
              <w:outlineLvl w:val="2"/>
            </w:pPr>
          </w:p>
        </w:tc>
        <w:tc>
          <w:tcPr>
            <w:tcW w:w="864" w:type="dxa"/>
          </w:tcPr>
          <w:p w14:paraId="4E256D09" w14:textId="77777777" w:rsidR="009954E5" w:rsidRPr="009C5BDF" w:rsidRDefault="009954E5" w:rsidP="009954E5">
            <w:pPr>
              <w:pStyle w:val="Heading3"/>
              <w:outlineLvl w:val="2"/>
            </w:pPr>
          </w:p>
        </w:tc>
        <w:tc>
          <w:tcPr>
            <w:tcW w:w="864" w:type="dxa"/>
          </w:tcPr>
          <w:p w14:paraId="0CD4E3F0" w14:textId="77777777" w:rsidR="009954E5" w:rsidRPr="009C5BDF" w:rsidRDefault="009954E5" w:rsidP="009954E5">
            <w:pPr>
              <w:pStyle w:val="Heading3"/>
              <w:outlineLvl w:val="2"/>
            </w:pPr>
          </w:p>
        </w:tc>
        <w:tc>
          <w:tcPr>
            <w:tcW w:w="864" w:type="dxa"/>
          </w:tcPr>
          <w:p w14:paraId="5E3936B7" w14:textId="77777777" w:rsidR="009954E5" w:rsidRPr="009C5BDF" w:rsidRDefault="009954E5" w:rsidP="009954E5">
            <w:pPr>
              <w:pStyle w:val="Heading3"/>
              <w:outlineLvl w:val="2"/>
            </w:pPr>
          </w:p>
        </w:tc>
        <w:tc>
          <w:tcPr>
            <w:tcW w:w="864" w:type="dxa"/>
          </w:tcPr>
          <w:p w14:paraId="53F50417" w14:textId="77777777" w:rsidR="009954E5" w:rsidRPr="009C5BDF" w:rsidRDefault="009954E5" w:rsidP="009954E5">
            <w:pPr>
              <w:pStyle w:val="Heading3"/>
              <w:outlineLvl w:val="2"/>
            </w:pPr>
          </w:p>
        </w:tc>
        <w:tc>
          <w:tcPr>
            <w:tcW w:w="864" w:type="dxa"/>
          </w:tcPr>
          <w:p w14:paraId="79AAB8A0" w14:textId="77777777" w:rsidR="009954E5" w:rsidRPr="009C5BDF" w:rsidRDefault="009954E5" w:rsidP="009954E5">
            <w:pPr>
              <w:pStyle w:val="Heading3"/>
              <w:outlineLvl w:val="2"/>
            </w:pPr>
          </w:p>
        </w:tc>
        <w:tc>
          <w:tcPr>
            <w:tcW w:w="864" w:type="dxa"/>
          </w:tcPr>
          <w:p w14:paraId="2579BCE6" w14:textId="77777777" w:rsidR="009954E5" w:rsidRPr="009C5BDF" w:rsidRDefault="009954E5" w:rsidP="009954E5">
            <w:pPr>
              <w:pStyle w:val="Heading3"/>
              <w:outlineLvl w:val="2"/>
            </w:pPr>
          </w:p>
        </w:tc>
        <w:tc>
          <w:tcPr>
            <w:tcW w:w="864" w:type="dxa"/>
          </w:tcPr>
          <w:p w14:paraId="4A509740" w14:textId="77777777" w:rsidR="009954E5" w:rsidRPr="009C5BDF" w:rsidRDefault="009954E5" w:rsidP="009954E5">
            <w:pPr>
              <w:pStyle w:val="Heading3"/>
              <w:outlineLvl w:val="2"/>
            </w:pPr>
          </w:p>
        </w:tc>
        <w:tc>
          <w:tcPr>
            <w:tcW w:w="864" w:type="dxa"/>
          </w:tcPr>
          <w:p w14:paraId="10C747F9" w14:textId="77777777" w:rsidR="009954E5" w:rsidRPr="009C5BDF" w:rsidRDefault="009954E5" w:rsidP="009954E5">
            <w:pPr>
              <w:pStyle w:val="Heading3"/>
              <w:outlineLvl w:val="2"/>
            </w:pPr>
          </w:p>
        </w:tc>
        <w:tc>
          <w:tcPr>
            <w:tcW w:w="864" w:type="dxa"/>
          </w:tcPr>
          <w:p w14:paraId="4820C724" w14:textId="77777777" w:rsidR="009954E5" w:rsidRPr="009C5BDF" w:rsidRDefault="009954E5" w:rsidP="009954E5">
            <w:pPr>
              <w:pStyle w:val="Heading3"/>
              <w:outlineLvl w:val="2"/>
            </w:pPr>
          </w:p>
        </w:tc>
        <w:tc>
          <w:tcPr>
            <w:tcW w:w="864" w:type="dxa"/>
          </w:tcPr>
          <w:p w14:paraId="2C8485F3" w14:textId="77777777" w:rsidR="009954E5" w:rsidRPr="009C5BDF" w:rsidRDefault="009954E5" w:rsidP="009954E5">
            <w:pPr>
              <w:pStyle w:val="Heading3"/>
              <w:outlineLvl w:val="2"/>
            </w:pPr>
          </w:p>
        </w:tc>
      </w:tr>
      <w:tr w:rsidR="00B7296A" w:rsidRPr="00CC38F7" w14:paraId="7E624FF8" w14:textId="77777777" w:rsidTr="00B7296A">
        <w:tblPrEx>
          <w:tblCellMar>
            <w:left w:w="108" w:type="dxa"/>
            <w:right w:w="108" w:type="dxa"/>
          </w:tblCellMar>
        </w:tblPrEx>
        <w:trPr>
          <w:cantSplit/>
          <w:trHeight w:val="395"/>
        </w:trPr>
        <w:tc>
          <w:tcPr>
            <w:tcW w:w="4896" w:type="dxa"/>
          </w:tcPr>
          <w:p w14:paraId="0E004C53" w14:textId="71A1B756" w:rsidR="00B7296A" w:rsidRDefault="00B7296A" w:rsidP="00B7296A">
            <w:pPr>
              <w:pStyle w:val="BodyCopy"/>
            </w:pPr>
            <w:r w:rsidRPr="00A815E6">
              <w:t>Competency 0</w:t>
            </w:r>
            <w:r>
              <w:t>19</w:t>
            </w:r>
            <w:r w:rsidRPr="00A815E6">
              <w:t xml:space="preserve">: </w:t>
            </w:r>
            <w:r w:rsidRPr="00E72F3A">
              <w:rPr>
                <w:i/>
              </w:rPr>
              <w:t xml:space="preserve">The teacher </w:t>
            </w:r>
            <w:r w:rsidR="00A56373" w:rsidRPr="008B5DCD">
              <w:rPr>
                <w:i/>
              </w:rPr>
              <w:t>understands assessment and uses a variety of formal and informal assessment techniques to monitor and guide mathematics instruction and to evaluate student progress</w:t>
            </w:r>
            <w:r w:rsidRPr="00E72F3A">
              <w:rPr>
                <w:i/>
              </w:rPr>
              <w:t>.</w:t>
            </w:r>
          </w:p>
        </w:tc>
        <w:tc>
          <w:tcPr>
            <w:tcW w:w="864" w:type="dxa"/>
          </w:tcPr>
          <w:p w14:paraId="3C7CB6F0" w14:textId="77777777" w:rsidR="00B7296A" w:rsidRPr="009C5BDF" w:rsidRDefault="00B7296A" w:rsidP="00B7296A">
            <w:pPr>
              <w:pStyle w:val="Heading3"/>
              <w:outlineLvl w:val="2"/>
            </w:pPr>
          </w:p>
        </w:tc>
        <w:tc>
          <w:tcPr>
            <w:tcW w:w="864" w:type="dxa"/>
          </w:tcPr>
          <w:p w14:paraId="1782E42A" w14:textId="77777777" w:rsidR="00B7296A" w:rsidRPr="009C5BDF" w:rsidRDefault="00B7296A" w:rsidP="00B7296A">
            <w:pPr>
              <w:pStyle w:val="Heading3"/>
              <w:outlineLvl w:val="2"/>
            </w:pPr>
          </w:p>
        </w:tc>
        <w:tc>
          <w:tcPr>
            <w:tcW w:w="864" w:type="dxa"/>
          </w:tcPr>
          <w:p w14:paraId="1377E3F8" w14:textId="77777777" w:rsidR="00B7296A" w:rsidRPr="009C5BDF" w:rsidRDefault="00B7296A" w:rsidP="00B7296A">
            <w:pPr>
              <w:pStyle w:val="Heading3"/>
              <w:outlineLvl w:val="2"/>
            </w:pPr>
          </w:p>
        </w:tc>
        <w:tc>
          <w:tcPr>
            <w:tcW w:w="864" w:type="dxa"/>
          </w:tcPr>
          <w:p w14:paraId="79716A38" w14:textId="77777777" w:rsidR="00B7296A" w:rsidRPr="009C5BDF" w:rsidRDefault="00B7296A" w:rsidP="00B7296A">
            <w:pPr>
              <w:pStyle w:val="Heading3"/>
              <w:outlineLvl w:val="2"/>
            </w:pPr>
          </w:p>
        </w:tc>
        <w:tc>
          <w:tcPr>
            <w:tcW w:w="864" w:type="dxa"/>
          </w:tcPr>
          <w:p w14:paraId="0F04F157" w14:textId="77777777" w:rsidR="00B7296A" w:rsidRPr="009C5BDF" w:rsidRDefault="00B7296A" w:rsidP="00B7296A">
            <w:pPr>
              <w:pStyle w:val="Heading3"/>
              <w:outlineLvl w:val="2"/>
            </w:pPr>
          </w:p>
        </w:tc>
        <w:tc>
          <w:tcPr>
            <w:tcW w:w="864" w:type="dxa"/>
          </w:tcPr>
          <w:p w14:paraId="4BAB47FC" w14:textId="77777777" w:rsidR="00B7296A" w:rsidRPr="009C5BDF" w:rsidRDefault="00B7296A" w:rsidP="00B7296A">
            <w:pPr>
              <w:pStyle w:val="Heading3"/>
              <w:outlineLvl w:val="2"/>
            </w:pPr>
          </w:p>
        </w:tc>
        <w:tc>
          <w:tcPr>
            <w:tcW w:w="864" w:type="dxa"/>
          </w:tcPr>
          <w:p w14:paraId="04F55CED" w14:textId="77777777" w:rsidR="00B7296A" w:rsidRPr="009C5BDF" w:rsidRDefault="00B7296A" w:rsidP="00B7296A">
            <w:pPr>
              <w:pStyle w:val="Heading3"/>
              <w:outlineLvl w:val="2"/>
            </w:pPr>
          </w:p>
        </w:tc>
        <w:tc>
          <w:tcPr>
            <w:tcW w:w="864" w:type="dxa"/>
          </w:tcPr>
          <w:p w14:paraId="53FAA36C" w14:textId="77777777" w:rsidR="00B7296A" w:rsidRPr="009C5BDF" w:rsidRDefault="00B7296A" w:rsidP="00B7296A">
            <w:pPr>
              <w:pStyle w:val="Heading3"/>
              <w:outlineLvl w:val="2"/>
            </w:pPr>
          </w:p>
        </w:tc>
        <w:tc>
          <w:tcPr>
            <w:tcW w:w="864" w:type="dxa"/>
          </w:tcPr>
          <w:p w14:paraId="515C5055" w14:textId="77777777" w:rsidR="00B7296A" w:rsidRPr="009C5BDF" w:rsidRDefault="00B7296A" w:rsidP="00B7296A">
            <w:pPr>
              <w:pStyle w:val="Heading3"/>
              <w:outlineLvl w:val="2"/>
            </w:pPr>
          </w:p>
        </w:tc>
        <w:tc>
          <w:tcPr>
            <w:tcW w:w="864" w:type="dxa"/>
          </w:tcPr>
          <w:p w14:paraId="5D82AE82" w14:textId="77777777" w:rsidR="00B7296A" w:rsidRPr="009C5BDF" w:rsidRDefault="00B7296A" w:rsidP="00B7296A">
            <w:pPr>
              <w:pStyle w:val="Heading3"/>
              <w:outlineLvl w:val="2"/>
            </w:pPr>
          </w:p>
        </w:tc>
        <w:tc>
          <w:tcPr>
            <w:tcW w:w="864" w:type="dxa"/>
          </w:tcPr>
          <w:p w14:paraId="796DA510" w14:textId="77777777" w:rsidR="00B7296A" w:rsidRPr="009C5BDF" w:rsidRDefault="00B7296A" w:rsidP="00B7296A">
            <w:pPr>
              <w:pStyle w:val="Heading3"/>
              <w:outlineLvl w:val="2"/>
            </w:pPr>
          </w:p>
        </w:tc>
      </w:tr>
      <w:tr w:rsidR="00B7296A" w:rsidRPr="00CC38F7" w14:paraId="5C7D3AC8" w14:textId="77777777" w:rsidTr="00B7296A">
        <w:tblPrEx>
          <w:tblCellMar>
            <w:left w:w="108" w:type="dxa"/>
            <w:right w:w="108" w:type="dxa"/>
          </w:tblCellMar>
        </w:tblPrEx>
        <w:trPr>
          <w:cantSplit/>
          <w:trHeight w:val="395"/>
        </w:trPr>
        <w:tc>
          <w:tcPr>
            <w:tcW w:w="4896" w:type="dxa"/>
          </w:tcPr>
          <w:p w14:paraId="1CA2D25C" w14:textId="543E1AA8" w:rsidR="00B7296A" w:rsidRDefault="00A56373" w:rsidP="00B71B8E">
            <w:pPr>
              <w:pStyle w:val="Descriptivestatements"/>
              <w:numPr>
                <w:ilvl w:val="0"/>
                <w:numId w:val="46"/>
              </w:numPr>
              <w:ind w:left="522"/>
            </w:pPr>
            <w:r w:rsidRPr="00800F9B">
              <w:t>Demonstrates an understanding of the purpose, characteristics and uses of various assessments in mathematics, including formative and summative assessments</w:t>
            </w:r>
            <w:r w:rsidR="00B7296A" w:rsidRPr="004A4DA6">
              <w:t>.</w:t>
            </w:r>
          </w:p>
        </w:tc>
        <w:tc>
          <w:tcPr>
            <w:tcW w:w="864" w:type="dxa"/>
          </w:tcPr>
          <w:p w14:paraId="2D6CD13D" w14:textId="77777777" w:rsidR="00B7296A" w:rsidRPr="009C5BDF" w:rsidRDefault="00B7296A" w:rsidP="00B7296A">
            <w:pPr>
              <w:pStyle w:val="Heading3"/>
              <w:outlineLvl w:val="2"/>
            </w:pPr>
          </w:p>
        </w:tc>
        <w:tc>
          <w:tcPr>
            <w:tcW w:w="864" w:type="dxa"/>
          </w:tcPr>
          <w:p w14:paraId="42A3E561" w14:textId="77777777" w:rsidR="00B7296A" w:rsidRPr="009C5BDF" w:rsidRDefault="00B7296A" w:rsidP="00B7296A">
            <w:pPr>
              <w:pStyle w:val="Heading3"/>
              <w:outlineLvl w:val="2"/>
            </w:pPr>
          </w:p>
        </w:tc>
        <w:tc>
          <w:tcPr>
            <w:tcW w:w="864" w:type="dxa"/>
          </w:tcPr>
          <w:p w14:paraId="24A39A60" w14:textId="77777777" w:rsidR="00B7296A" w:rsidRPr="009C5BDF" w:rsidRDefault="00B7296A" w:rsidP="00B7296A">
            <w:pPr>
              <w:pStyle w:val="Heading3"/>
              <w:outlineLvl w:val="2"/>
            </w:pPr>
          </w:p>
        </w:tc>
        <w:tc>
          <w:tcPr>
            <w:tcW w:w="864" w:type="dxa"/>
          </w:tcPr>
          <w:p w14:paraId="33660A13" w14:textId="77777777" w:rsidR="00B7296A" w:rsidRPr="009C5BDF" w:rsidRDefault="00B7296A" w:rsidP="00B7296A">
            <w:pPr>
              <w:pStyle w:val="Heading3"/>
              <w:outlineLvl w:val="2"/>
            </w:pPr>
          </w:p>
        </w:tc>
        <w:tc>
          <w:tcPr>
            <w:tcW w:w="864" w:type="dxa"/>
          </w:tcPr>
          <w:p w14:paraId="6C9D5364" w14:textId="77777777" w:rsidR="00B7296A" w:rsidRPr="009C5BDF" w:rsidRDefault="00B7296A" w:rsidP="00B7296A">
            <w:pPr>
              <w:pStyle w:val="Heading3"/>
              <w:outlineLvl w:val="2"/>
            </w:pPr>
          </w:p>
        </w:tc>
        <w:tc>
          <w:tcPr>
            <w:tcW w:w="864" w:type="dxa"/>
          </w:tcPr>
          <w:p w14:paraId="6A951105" w14:textId="77777777" w:rsidR="00B7296A" w:rsidRPr="009C5BDF" w:rsidRDefault="00B7296A" w:rsidP="00B7296A">
            <w:pPr>
              <w:pStyle w:val="Heading3"/>
              <w:outlineLvl w:val="2"/>
            </w:pPr>
          </w:p>
        </w:tc>
        <w:tc>
          <w:tcPr>
            <w:tcW w:w="864" w:type="dxa"/>
          </w:tcPr>
          <w:p w14:paraId="73BAEA05" w14:textId="77777777" w:rsidR="00B7296A" w:rsidRPr="009C5BDF" w:rsidRDefault="00B7296A" w:rsidP="00B7296A">
            <w:pPr>
              <w:pStyle w:val="Heading3"/>
              <w:outlineLvl w:val="2"/>
            </w:pPr>
          </w:p>
        </w:tc>
        <w:tc>
          <w:tcPr>
            <w:tcW w:w="864" w:type="dxa"/>
          </w:tcPr>
          <w:p w14:paraId="64B0AFA9" w14:textId="77777777" w:rsidR="00B7296A" w:rsidRPr="009C5BDF" w:rsidRDefault="00B7296A" w:rsidP="00B7296A">
            <w:pPr>
              <w:pStyle w:val="Heading3"/>
              <w:outlineLvl w:val="2"/>
            </w:pPr>
          </w:p>
        </w:tc>
        <w:tc>
          <w:tcPr>
            <w:tcW w:w="864" w:type="dxa"/>
          </w:tcPr>
          <w:p w14:paraId="694FCB52" w14:textId="77777777" w:rsidR="00B7296A" w:rsidRPr="009C5BDF" w:rsidRDefault="00B7296A" w:rsidP="00B7296A">
            <w:pPr>
              <w:pStyle w:val="Heading3"/>
              <w:outlineLvl w:val="2"/>
            </w:pPr>
          </w:p>
        </w:tc>
        <w:tc>
          <w:tcPr>
            <w:tcW w:w="864" w:type="dxa"/>
          </w:tcPr>
          <w:p w14:paraId="3537FC54" w14:textId="77777777" w:rsidR="00B7296A" w:rsidRPr="009C5BDF" w:rsidRDefault="00B7296A" w:rsidP="00B7296A">
            <w:pPr>
              <w:pStyle w:val="Heading3"/>
              <w:outlineLvl w:val="2"/>
            </w:pPr>
          </w:p>
        </w:tc>
        <w:tc>
          <w:tcPr>
            <w:tcW w:w="864" w:type="dxa"/>
          </w:tcPr>
          <w:p w14:paraId="3FD7FFCD" w14:textId="77777777" w:rsidR="00B7296A" w:rsidRPr="009C5BDF" w:rsidRDefault="00B7296A" w:rsidP="00B7296A">
            <w:pPr>
              <w:pStyle w:val="Heading3"/>
              <w:outlineLvl w:val="2"/>
            </w:pPr>
          </w:p>
        </w:tc>
      </w:tr>
      <w:tr w:rsidR="00A56373" w:rsidRPr="00CC38F7" w14:paraId="666D9E99" w14:textId="77777777" w:rsidTr="00B7296A">
        <w:tblPrEx>
          <w:tblCellMar>
            <w:left w:w="108" w:type="dxa"/>
            <w:right w:w="108" w:type="dxa"/>
          </w:tblCellMar>
        </w:tblPrEx>
        <w:trPr>
          <w:cantSplit/>
          <w:trHeight w:val="395"/>
        </w:trPr>
        <w:tc>
          <w:tcPr>
            <w:tcW w:w="4896" w:type="dxa"/>
          </w:tcPr>
          <w:p w14:paraId="4B44E64B" w14:textId="3C66A5AA" w:rsidR="00A56373" w:rsidRDefault="00A56373" w:rsidP="00B71B8E">
            <w:pPr>
              <w:pStyle w:val="Descriptivestatements"/>
            </w:pPr>
            <w:r w:rsidRPr="00A54A0A">
              <w:lastRenderedPageBreak/>
              <w:t>Understands how to select and develop assessments that are consistent with what is taught and how it is taught.</w:t>
            </w:r>
          </w:p>
        </w:tc>
        <w:tc>
          <w:tcPr>
            <w:tcW w:w="864" w:type="dxa"/>
          </w:tcPr>
          <w:p w14:paraId="2D43AAB5" w14:textId="77777777" w:rsidR="00A56373" w:rsidRPr="009C5BDF" w:rsidRDefault="00A56373" w:rsidP="00A56373">
            <w:pPr>
              <w:pStyle w:val="Heading3"/>
              <w:outlineLvl w:val="2"/>
            </w:pPr>
          </w:p>
        </w:tc>
        <w:tc>
          <w:tcPr>
            <w:tcW w:w="864" w:type="dxa"/>
          </w:tcPr>
          <w:p w14:paraId="17F8A4F8" w14:textId="77777777" w:rsidR="00A56373" w:rsidRPr="009C5BDF" w:rsidRDefault="00A56373" w:rsidP="00A56373">
            <w:pPr>
              <w:pStyle w:val="Heading3"/>
              <w:outlineLvl w:val="2"/>
            </w:pPr>
          </w:p>
        </w:tc>
        <w:tc>
          <w:tcPr>
            <w:tcW w:w="864" w:type="dxa"/>
          </w:tcPr>
          <w:p w14:paraId="38DD6EF3" w14:textId="77777777" w:rsidR="00A56373" w:rsidRPr="009C5BDF" w:rsidRDefault="00A56373" w:rsidP="00A56373">
            <w:pPr>
              <w:pStyle w:val="Heading3"/>
              <w:outlineLvl w:val="2"/>
            </w:pPr>
          </w:p>
        </w:tc>
        <w:tc>
          <w:tcPr>
            <w:tcW w:w="864" w:type="dxa"/>
          </w:tcPr>
          <w:p w14:paraId="21F6243D" w14:textId="77777777" w:rsidR="00A56373" w:rsidRPr="009C5BDF" w:rsidRDefault="00A56373" w:rsidP="00A56373">
            <w:pPr>
              <w:pStyle w:val="Heading3"/>
              <w:outlineLvl w:val="2"/>
            </w:pPr>
          </w:p>
        </w:tc>
        <w:tc>
          <w:tcPr>
            <w:tcW w:w="864" w:type="dxa"/>
          </w:tcPr>
          <w:p w14:paraId="7AD90855" w14:textId="77777777" w:rsidR="00A56373" w:rsidRPr="009C5BDF" w:rsidRDefault="00A56373" w:rsidP="00A56373">
            <w:pPr>
              <w:pStyle w:val="Heading3"/>
              <w:outlineLvl w:val="2"/>
            </w:pPr>
          </w:p>
        </w:tc>
        <w:tc>
          <w:tcPr>
            <w:tcW w:w="864" w:type="dxa"/>
          </w:tcPr>
          <w:p w14:paraId="73218C5A" w14:textId="77777777" w:rsidR="00A56373" w:rsidRPr="009C5BDF" w:rsidRDefault="00A56373" w:rsidP="00A56373">
            <w:pPr>
              <w:pStyle w:val="Heading3"/>
              <w:outlineLvl w:val="2"/>
            </w:pPr>
          </w:p>
        </w:tc>
        <w:tc>
          <w:tcPr>
            <w:tcW w:w="864" w:type="dxa"/>
          </w:tcPr>
          <w:p w14:paraId="6912530D" w14:textId="77777777" w:rsidR="00A56373" w:rsidRPr="009C5BDF" w:rsidRDefault="00A56373" w:rsidP="00A56373">
            <w:pPr>
              <w:pStyle w:val="Heading3"/>
              <w:outlineLvl w:val="2"/>
            </w:pPr>
          </w:p>
        </w:tc>
        <w:tc>
          <w:tcPr>
            <w:tcW w:w="864" w:type="dxa"/>
          </w:tcPr>
          <w:p w14:paraId="7F090B63" w14:textId="77777777" w:rsidR="00A56373" w:rsidRPr="009C5BDF" w:rsidRDefault="00A56373" w:rsidP="00A56373">
            <w:pPr>
              <w:pStyle w:val="Heading3"/>
              <w:outlineLvl w:val="2"/>
            </w:pPr>
          </w:p>
        </w:tc>
        <w:tc>
          <w:tcPr>
            <w:tcW w:w="864" w:type="dxa"/>
          </w:tcPr>
          <w:p w14:paraId="1906C3DD" w14:textId="77777777" w:rsidR="00A56373" w:rsidRPr="009C5BDF" w:rsidRDefault="00A56373" w:rsidP="00A56373">
            <w:pPr>
              <w:pStyle w:val="Heading3"/>
              <w:outlineLvl w:val="2"/>
            </w:pPr>
          </w:p>
        </w:tc>
        <w:tc>
          <w:tcPr>
            <w:tcW w:w="864" w:type="dxa"/>
          </w:tcPr>
          <w:p w14:paraId="3394A22B" w14:textId="77777777" w:rsidR="00A56373" w:rsidRPr="009C5BDF" w:rsidRDefault="00A56373" w:rsidP="00A56373">
            <w:pPr>
              <w:pStyle w:val="Heading3"/>
              <w:outlineLvl w:val="2"/>
            </w:pPr>
          </w:p>
        </w:tc>
        <w:tc>
          <w:tcPr>
            <w:tcW w:w="864" w:type="dxa"/>
          </w:tcPr>
          <w:p w14:paraId="681E1DE4" w14:textId="77777777" w:rsidR="00A56373" w:rsidRPr="009C5BDF" w:rsidRDefault="00A56373" w:rsidP="00A56373">
            <w:pPr>
              <w:pStyle w:val="Heading3"/>
              <w:outlineLvl w:val="2"/>
            </w:pPr>
          </w:p>
        </w:tc>
      </w:tr>
      <w:tr w:rsidR="00A56373" w:rsidRPr="00CC38F7" w14:paraId="628DD079" w14:textId="77777777" w:rsidTr="00B7296A">
        <w:tblPrEx>
          <w:tblCellMar>
            <w:left w:w="108" w:type="dxa"/>
            <w:right w:w="108" w:type="dxa"/>
          </w:tblCellMar>
        </w:tblPrEx>
        <w:trPr>
          <w:cantSplit/>
          <w:trHeight w:val="395"/>
        </w:trPr>
        <w:tc>
          <w:tcPr>
            <w:tcW w:w="4896" w:type="dxa"/>
          </w:tcPr>
          <w:p w14:paraId="166A4D91" w14:textId="75A56BF4" w:rsidR="00A56373" w:rsidRDefault="00A56373" w:rsidP="00B71B8E">
            <w:pPr>
              <w:pStyle w:val="Descriptivestatements"/>
            </w:pPr>
            <w:r w:rsidRPr="00A54A0A">
              <w:t>Demonstrates an understanding of how to develop a variety of assessments and scoring procedures consisting of worthwhile tasks that assess mathematical understanding, common misconceptions and error patterns.</w:t>
            </w:r>
          </w:p>
        </w:tc>
        <w:tc>
          <w:tcPr>
            <w:tcW w:w="864" w:type="dxa"/>
          </w:tcPr>
          <w:p w14:paraId="072E826E" w14:textId="77777777" w:rsidR="00A56373" w:rsidRPr="009C5BDF" w:rsidRDefault="00A56373" w:rsidP="00A56373">
            <w:pPr>
              <w:pStyle w:val="Heading3"/>
              <w:outlineLvl w:val="2"/>
            </w:pPr>
          </w:p>
        </w:tc>
        <w:tc>
          <w:tcPr>
            <w:tcW w:w="864" w:type="dxa"/>
          </w:tcPr>
          <w:p w14:paraId="1E4E65C4" w14:textId="77777777" w:rsidR="00A56373" w:rsidRPr="009C5BDF" w:rsidRDefault="00A56373" w:rsidP="00A56373">
            <w:pPr>
              <w:pStyle w:val="Heading3"/>
              <w:outlineLvl w:val="2"/>
            </w:pPr>
          </w:p>
        </w:tc>
        <w:tc>
          <w:tcPr>
            <w:tcW w:w="864" w:type="dxa"/>
          </w:tcPr>
          <w:p w14:paraId="40A2E5B2" w14:textId="77777777" w:rsidR="00A56373" w:rsidRPr="009C5BDF" w:rsidRDefault="00A56373" w:rsidP="00A56373">
            <w:pPr>
              <w:pStyle w:val="Heading3"/>
              <w:outlineLvl w:val="2"/>
            </w:pPr>
          </w:p>
        </w:tc>
        <w:tc>
          <w:tcPr>
            <w:tcW w:w="864" w:type="dxa"/>
          </w:tcPr>
          <w:p w14:paraId="4452C12B" w14:textId="77777777" w:rsidR="00A56373" w:rsidRPr="009C5BDF" w:rsidRDefault="00A56373" w:rsidP="00A56373">
            <w:pPr>
              <w:pStyle w:val="Heading3"/>
              <w:outlineLvl w:val="2"/>
            </w:pPr>
          </w:p>
        </w:tc>
        <w:tc>
          <w:tcPr>
            <w:tcW w:w="864" w:type="dxa"/>
          </w:tcPr>
          <w:p w14:paraId="35C970DA" w14:textId="77777777" w:rsidR="00A56373" w:rsidRPr="009C5BDF" w:rsidRDefault="00A56373" w:rsidP="00A56373">
            <w:pPr>
              <w:pStyle w:val="Heading3"/>
              <w:outlineLvl w:val="2"/>
            </w:pPr>
          </w:p>
        </w:tc>
        <w:tc>
          <w:tcPr>
            <w:tcW w:w="864" w:type="dxa"/>
          </w:tcPr>
          <w:p w14:paraId="0BFB3A0F" w14:textId="77777777" w:rsidR="00A56373" w:rsidRPr="009C5BDF" w:rsidRDefault="00A56373" w:rsidP="00A56373">
            <w:pPr>
              <w:pStyle w:val="Heading3"/>
              <w:outlineLvl w:val="2"/>
            </w:pPr>
          </w:p>
        </w:tc>
        <w:tc>
          <w:tcPr>
            <w:tcW w:w="864" w:type="dxa"/>
          </w:tcPr>
          <w:p w14:paraId="3FEF0347" w14:textId="77777777" w:rsidR="00A56373" w:rsidRPr="009C5BDF" w:rsidRDefault="00A56373" w:rsidP="00A56373">
            <w:pPr>
              <w:pStyle w:val="Heading3"/>
              <w:outlineLvl w:val="2"/>
            </w:pPr>
          </w:p>
        </w:tc>
        <w:tc>
          <w:tcPr>
            <w:tcW w:w="864" w:type="dxa"/>
          </w:tcPr>
          <w:p w14:paraId="4F5D8C9D" w14:textId="77777777" w:rsidR="00A56373" w:rsidRPr="009C5BDF" w:rsidRDefault="00A56373" w:rsidP="00A56373">
            <w:pPr>
              <w:pStyle w:val="Heading3"/>
              <w:outlineLvl w:val="2"/>
            </w:pPr>
          </w:p>
        </w:tc>
        <w:tc>
          <w:tcPr>
            <w:tcW w:w="864" w:type="dxa"/>
          </w:tcPr>
          <w:p w14:paraId="52E84A5C" w14:textId="77777777" w:rsidR="00A56373" w:rsidRPr="009C5BDF" w:rsidRDefault="00A56373" w:rsidP="00A56373">
            <w:pPr>
              <w:pStyle w:val="Heading3"/>
              <w:outlineLvl w:val="2"/>
            </w:pPr>
          </w:p>
        </w:tc>
        <w:tc>
          <w:tcPr>
            <w:tcW w:w="864" w:type="dxa"/>
          </w:tcPr>
          <w:p w14:paraId="347997C5" w14:textId="77777777" w:rsidR="00A56373" w:rsidRPr="009C5BDF" w:rsidRDefault="00A56373" w:rsidP="00A56373">
            <w:pPr>
              <w:pStyle w:val="Heading3"/>
              <w:outlineLvl w:val="2"/>
            </w:pPr>
          </w:p>
        </w:tc>
        <w:tc>
          <w:tcPr>
            <w:tcW w:w="864" w:type="dxa"/>
          </w:tcPr>
          <w:p w14:paraId="37C02D12" w14:textId="77777777" w:rsidR="00A56373" w:rsidRPr="009C5BDF" w:rsidRDefault="00A56373" w:rsidP="00A56373">
            <w:pPr>
              <w:pStyle w:val="Heading3"/>
              <w:outlineLvl w:val="2"/>
            </w:pPr>
          </w:p>
        </w:tc>
      </w:tr>
      <w:tr w:rsidR="00A56373" w:rsidRPr="00CC38F7" w14:paraId="65F02C9B" w14:textId="77777777" w:rsidTr="00B7296A">
        <w:tblPrEx>
          <w:tblCellMar>
            <w:left w:w="108" w:type="dxa"/>
            <w:right w:w="108" w:type="dxa"/>
          </w:tblCellMar>
        </w:tblPrEx>
        <w:trPr>
          <w:cantSplit/>
          <w:trHeight w:val="395"/>
        </w:trPr>
        <w:tc>
          <w:tcPr>
            <w:tcW w:w="4896" w:type="dxa"/>
          </w:tcPr>
          <w:p w14:paraId="245B5790" w14:textId="662B5CE2" w:rsidR="00A56373" w:rsidRPr="004A4DA6" w:rsidRDefault="00A56373" w:rsidP="00B71B8E">
            <w:pPr>
              <w:pStyle w:val="Descriptivestatements"/>
            </w:pPr>
            <w:r w:rsidRPr="00A54A0A">
              <w:t>Understands how to evaluate a variety of assessment methods and materials for reliability, validity, absence of bias, clarity of language and appropriate-ness of mathematical level.</w:t>
            </w:r>
          </w:p>
        </w:tc>
        <w:tc>
          <w:tcPr>
            <w:tcW w:w="864" w:type="dxa"/>
          </w:tcPr>
          <w:p w14:paraId="5F3AEAE1" w14:textId="77777777" w:rsidR="00A56373" w:rsidRPr="009C5BDF" w:rsidRDefault="00A56373" w:rsidP="00A56373">
            <w:pPr>
              <w:pStyle w:val="Heading3"/>
              <w:outlineLvl w:val="2"/>
            </w:pPr>
          </w:p>
        </w:tc>
        <w:tc>
          <w:tcPr>
            <w:tcW w:w="864" w:type="dxa"/>
          </w:tcPr>
          <w:p w14:paraId="7251A316" w14:textId="77777777" w:rsidR="00A56373" w:rsidRPr="009C5BDF" w:rsidRDefault="00A56373" w:rsidP="00A56373">
            <w:pPr>
              <w:pStyle w:val="Heading3"/>
              <w:outlineLvl w:val="2"/>
            </w:pPr>
          </w:p>
        </w:tc>
        <w:tc>
          <w:tcPr>
            <w:tcW w:w="864" w:type="dxa"/>
          </w:tcPr>
          <w:p w14:paraId="40EA6BAB" w14:textId="77777777" w:rsidR="00A56373" w:rsidRPr="009C5BDF" w:rsidRDefault="00A56373" w:rsidP="00A56373">
            <w:pPr>
              <w:pStyle w:val="Heading3"/>
              <w:outlineLvl w:val="2"/>
            </w:pPr>
          </w:p>
        </w:tc>
        <w:tc>
          <w:tcPr>
            <w:tcW w:w="864" w:type="dxa"/>
          </w:tcPr>
          <w:p w14:paraId="7C314F84" w14:textId="77777777" w:rsidR="00A56373" w:rsidRPr="009C5BDF" w:rsidRDefault="00A56373" w:rsidP="00A56373">
            <w:pPr>
              <w:pStyle w:val="Heading3"/>
              <w:outlineLvl w:val="2"/>
            </w:pPr>
          </w:p>
        </w:tc>
        <w:tc>
          <w:tcPr>
            <w:tcW w:w="864" w:type="dxa"/>
          </w:tcPr>
          <w:p w14:paraId="0AC47756" w14:textId="77777777" w:rsidR="00A56373" w:rsidRPr="009C5BDF" w:rsidRDefault="00A56373" w:rsidP="00A56373">
            <w:pPr>
              <w:pStyle w:val="Heading3"/>
              <w:outlineLvl w:val="2"/>
            </w:pPr>
          </w:p>
        </w:tc>
        <w:tc>
          <w:tcPr>
            <w:tcW w:w="864" w:type="dxa"/>
          </w:tcPr>
          <w:p w14:paraId="2E22E5CD" w14:textId="77777777" w:rsidR="00A56373" w:rsidRPr="009C5BDF" w:rsidRDefault="00A56373" w:rsidP="00A56373">
            <w:pPr>
              <w:pStyle w:val="Heading3"/>
              <w:outlineLvl w:val="2"/>
            </w:pPr>
          </w:p>
        </w:tc>
        <w:tc>
          <w:tcPr>
            <w:tcW w:w="864" w:type="dxa"/>
          </w:tcPr>
          <w:p w14:paraId="0BD6AEDC" w14:textId="77777777" w:rsidR="00A56373" w:rsidRPr="009C5BDF" w:rsidRDefault="00A56373" w:rsidP="00A56373">
            <w:pPr>
              <w:pStyle w:val="Heading3"/>
              <w:outlineLvl w:val="2"/>
            </w:pPr>
          </w:p>
        </w:tc>
        <w:tc>
          <w:tcPr>
            <w:tcW w:w="864" w:type="dxa"/>
          </w:tcPr>
          <w:p w14:paraId="45FEE90A" w14:textId="77777777" w:rsidR="00A56373" w:rsidRPr="009C5BDF" w:rsidRDefault="00A56373" w:rsidP="00A56373">
            <w:pPr>
              <w:pStyle w:val="Heading3"/>
              <w:outlineLvl w:val="2"/>
            </w:pPr>
          </w:p>
        </w:tc>
        <w:tc>
          <w:tcPr>
            <w:tcW w:w="864" w:type="dxa"/>
          </w:tcPr>
          <w:p w14:paraId="5F3F0A89" w14:textId="77777777" w:rsidR="00A56373" w:rsidRPr="009C5BDF" w:rsidRDefault="00A56373" w:rsidP="00A56373">
            <w:pPr>
              <w:pStyle w:val="Heading3"/>
              <w:outlineLvl w:val="2"/>
            </w:pPr>
          </w:p>
        </w:tc>
        <w:tc>
          <w:tcPr>
            <w:tcW w:w="864" w:type="dxa"/>
          </w:tcPr>
          <w:p w14:paraId="108404D0" w14:textId="77777777" w:rsidR="00A56373" w:rsidRPr="009C5BDF" w:rsidRDefault="00A56373" w:rsidP="00A56373">
            <w:pPr>
              <w:pStyle w:val="Heading3"/>
              <w:outlineLvl w:val="2"/>
            </w:pPr>
          </w:p>
        </w:tc>
        <w:tc>
          <w:tcPr>
            <w:tcW w:w="864" w:type="dxa"/>
          </w:tcPr>
          <w:p w14:paraId="33B94747" w14:textId="77777777" w:rsidR="00A56373" w:rsidRPr="009C5BDF" w:rsidRDefault="00A56373" w:rsidP="00A56373">
            <w:pPr>
              <w:pStyle w:val="Heading3"/>
              <w:outlineLvl w:val="2"/>
            </w:pPr>
          </w:p>
        </w:tc>
      </w:tr>
      <w:tr w:rsidR="00A56373" w:rsidRPr="00CC38F7" w14:paraId="0C751129" w14:textId="77777777" w:rsidTr="00B7296A">
        <w:tblPrEx>
          <w:tblCellMar>
            <w:left w:w="108" w:type="dxa"/>
            <w:right w:w="108" w:type="dxa"/>
          </w:tblCellMar>
        </w:tblPrEx>
        <w:trPr>
          <w:cantSplit/>
          <w:trHeight w:val="395"/>
        </w:trPr>
        <w:tc>
          <w:tcPr>
            <w:tcW w:w="4896" w:type="dxa"/>
          </w:tcPr>
          <w:p w14:paraId="53E8AE7A" w14:textId="28974403" w:rsidR="00A56373" w:rsidRPr="004A4DA6" w:rsidRDefault="00A56373" w:rsidP="00B71B8E">
            <w:pPr>
              <w:pStyle w:val="Descriptivestatements"/>
            </w:pPr>
            <w:r w:rsidRPr="00A54A0A">
              <w:t>Understands the relationship between assessment and instruction and knows how to evaluate assessment results to design, monitor and modify instruction to improve mathematical learning for all students, including English-language learners</w:t>
            </w:r>
          </w:p>
        </w:tc>
        <w:tc>
          <w:tcPr>
            <w:tcW w:w="864" w:type="dxa"/>
          </w:tcPr>
          <w:p w14:paraId="207A71F0" w14:textId="77777777" w:rsidR="00A56373" w:rsidRPr="009C5BDF" w:rsidRDefault="00A56373" w:rsidP="00A56373">
            <w:pPr>
              <w:pStyle w:val="Heading3"/>
              <w:outlineLvl w:val="2"/>
            </w:pPr>
          </w:p>
        </w:tc>
        <w:tc>
          <w:tcPr>
            <w:tcW w:w="864" w:type="dxa"/>
          </w:tcPr>
          <w:p w14:paraId="1471C215" w14:textId="77777777" w:rsidR="00A56373" w:rsidRPr="009C5BDF" w:rsidRDefault="00A56373" w:rsidP="00A56373">
            <w:pPr>
              <w:pStyle w:val="Heading3"/>
              <w:outlineLvl w:val="2"/>
            </w:pPr>
          </w:p>
        </w:tc>
        <w:tc>
          <w:tcPr>
            <w:tcW w:w="864" w:type="dxa"/>
          </w:tcPr>
          <w:p w14:paraId="6B2F5473" w14:textId="77777777" w:rsidR="00A56373" w:rsidRPr="009C5BDF" w:rsidRDefault="00A56373" w:rsidP="00A56373">
            <w:pPr>
              <w:pStyle w:val="Heading3"/>
              <w:outlineLvl w:val="2"/>
            </w:pPr>
          </w:p>
        </w:tc>
        <w:tc>
          <w:tcPr>
            <w:tcW w:w="864" w:type="dxa"/>
          </w:tcPr>
          <w:p w14:paraId="11C7C228" w14:textId="77777777" w:rsidR="00A56373" w:rsidRPr="009C5BDF" w:rsidRDefault="00A56373" w:rsidP="00A56373">
            <w:pPr>
              <w:pStyle w:val="Heading3"/>
              <w:outlineLvl w:val="2"/>
            </w:pPr>
          </w:p>
        </w:tc>
        <w:tc>
          <w:tcPr>
            <w:tcW w:w="864" w:type="dxa"/>
          </w:tcPr>
          <w:p w14:paraId="37702E1B" w14:textId="77777777" w:rsidR="00A56373" w:rsidRPr="009C5BDF" w:rsidRDefault="00A56373" w:rsidP="00A56373">
            <w:pPr>
              <w:pStyle w:val="Heading3"/>
              <w:outlineLvl w:val="2"/>
            </w:pPr>
          </w:p>
        </w:tc>
        <w:tc>
          <w:tcPr>
            <w:tcW w:w="864" w:type="dxa"/>
          </w:tcPr>
          <w:p w14:paraId="65A596C6" w14:textId="77777777" w:rsidR="00A56373" w:rsidRPr="009C5BDF" w:rsidRDefault="00A56373" w:rsidP="00A56373">
            <w:pPr>
              <w:pStyle w:val="Heading3"/>
              <w:outlineLvl w:val="2"/>
            </w:pPr>
          </w:p>
        </w:tc>
        <w:tc>
          <w:tcPr>
            <w:tcW w:w="864" w:type="dxa"/>
          </w:tcPr>
          <w:p w14:paraId="1C962963" w14:textId="77777777" w:rsidR="00A56373" w:rsidRPr="009C5BDF" w:rsidRDefault="00A56373" w:rsidP="00A56373">
            <w:pPr>
              <w:pStyle w:val="Heading3"/>
              <w:outlineLvl w:val="2"/>
            </w:pPr>
          </w:p>
        </w:tc>
        <w:tc>
          <w:tcPr>
            <w:tcW w:w="864" w:type="dxa"/>
          </w:tcPr>
          <w:p w14:paraId="47BE6D51" w14:textId="77777777" w:rsidR="00A56373" w:rsidRPr="009C5BDF" w:rsidRDefault="00A56373" w:rsidP="00A56373">
            <w:pPr>
              <w:pStyle w:val="Heading3"/>
              <w:outlineLvl w:val="2"/>
            </w:pPr>
          </w:p>
        </w:tc>
        <w:tc>
          <w:tcPr>
            <w:tcW w:w="864" w:type="dxa"/>
          </w:tcPr>
          <w:p w14:paraId="6F7498A9" w14:textId="77777777" w:rsidR="00A56373" w:rsidRPr="009C5BDF" w:rsidRDefault="00A56373" w:rsidP="00A56373">
            <w:pPr>
              <w:pStyle w:val="Heading3"/>
              <w:outlineLvl w:val="2"/>
            </w:pPr>
          </w:p>
        </w:tc>
        <w:tc>
          <w:tcPr>
            <w:tcW w:w="864" w:type="dxa"/>
          </w:tcPr>
          <w:p w14:paraId="67117C3C" w14:textId="77777777" w:rsidR="00A56373" w:rsidRPr="009C5BDF" w:rsidRDefault="00A56373" w:rsidP="00A56373">
            <w:pPr>
              <w:pStyle w:val="Heading3"/>
              <w:outlineLvl w:val="2"/>
            </w:pPr>
          </w:p>
        </w:tc>
        <w:tc>
          <w:tcPr>
            <w:tcW w:w="864" w:type="dxa"/>
          </w:tcPr>
          <w:p w14:paraId="24D7F8EB" w14:textId="77777777" w:rsidR="00A56373" w:rsidRPr="009C5BDF" w:rsidRDefault="00A56373" w:rsidP="00A56373">
            <w:pPr>
              <w:pStyle w:val="Heading3"/>
              <w:outlineLvl w:val="2"/>
            </w:pPr>
          </w:p>
        </w:tc>
      </w:tr>
      <w:tr w:rsidR="00FA28F4" w:rsidRPr="00CC38F7" w14:paraId="66CD87B9" w14:textId="77777777" w:rsidTr="00C55B2D">
        <w:tblPrEx>
          <w:tblCellMar>
            <w:left w:w="108" w:type="dxa"/>
            <w:right w:w="108" w:type="dxa"/>
          </w:tblCellMar>
        </w:tblPrEx>
        <w:trPr>
          <w:cantSplit/>
          <w:trHeight w:val="395"/>
        </w:trPr>
        <w:tc>
          <w:tcPr>
            <w:tcW w:w="4896" w:type="dxa"/>
          </w:tcPr>
          <w:p w14:paraId="21DA2182" w14:textId="6EAF9CE3" w:rsidR="00FA28F4" w:rsidRDefault="00FA28F4" w:rsidP="006E36B6">
            <w:pPr>
              <w:pStyle w:val="Heading3"/>
              <w:outlineLvl w:val="2"/>
            </w:pPr>
            <w:r>
              <w:t>Subject</w:t>
            </w:r>
            <w:r w:rsidRPr="008171F3">
              <w:t xml:space="preserve"> I</w:t>
            </w:r>
            <w:r>
              <w:t>II</w:t>
            </w:r>
            <w:r w:rsidRPr="008171F3">
              <w:t xml:space="preserve"> — </w:t>
            </w:r>
            <w:r>
              <w:t>Social Studies (80</w:t>
            </w:r>
            <w:r w:rsidR="006E36B6">
              <w:t>8</w:t>
            </w:r>
            <w:r>
              <w:t>)</w:t>
            </w:r>
          </w:p>
        </w:tc>
        <w:tc>
          <w:tcPr>
            <w:tcW w:w="864" w:type="dxa"/>
          </w:tcPr>
          <w:p w14:paraId="48444DCB" w14:textId="0FDCA104" w:rsidR="00FA28F4" w:rsidRPr="00CC38F7" w:rsidRDefault="00FA28F4" w:rsidP="00FA28F4">
            <w:pPr>
              <w:pStyle w:val="Heading3"/>
              <w:outlineLvl w:val="2"/>
            </w:pPr>
            <w:r w:rsidRPr="009C5BDF">
              <w:t xml:space="preserve">  </w:t>
            </w:r>
          </w:p>
        </w:tc>
        <w:tc>
          <w:tcPr>
            <w:tcW w:w="864" w:type="dxa"/>
          </w:tcPr>
          <w:p w14:paraId="7F694F37" w14:textId="3DEE2329" w:rsidR="00FA28F4" w:rsidRPr="00CC38F7" w:rsidRDefault="00FA28F4" w:rsidP="00FA28F4">
            <w:pPr>
              <w:pStyle w:val="Heading3"/>
              <w:outlineLvl w:val="2"/>
            </w:pPr>
            <w:r w:rsidRPr="009C5BDF">
              <w:t xml:space="preserve">  </w:t>
            </w:r>
          </w:p>
        </w:tc>
        <w:tc>
          <w:tcPr>
            <w:tcW w:w="864" w:type="dxa"/>
          </w:tcPr>
          <w:p w14:paraId="0610F575" w14:textId="643667F2" w:rsidR="00FA28F4" w:rsidRPr="00CC38F7" w:rsidRDefault="00FA28F4" w:rsidP="00FA28F4">
            <w:pPr>
              <w:pStyle w:val="Heading3"/>
              <w:outlineLvl w:val="2"/>
            </w:pPr>
            <w:r w:rsidRPr="009C5BDF">
              <w:t xml:space="preserve">  </w:t>
            </w:r>
          </w:p>
        </w:tc>
        <w:tc>
          <w:tcPr>
            <w:tcW w:w="864" w:type="dxa"/>
          </w:tcPr>
          <w:p w14:paraId="53A54260" w14:textId="224D5EE0" w:rsidR="00FA28F4" w:rsidRPr="00CC38F7" w:rsidRDefault="00FA28F4" w:rsidP="00FA28F4">
            <w:pPr>
              <w:pStyle w:val="Heading3"/>
              <w:outlineLvl w:val="2"/>
            </w:pPr>
            <w:r w:rsidRPr="009C5BDF">
              <w:t xml:space="preserve">  </w:t>
            </w:r>
          </w:p>
        </w:tc>
        <w:tc>
          <w:tcPr>
            <w:tcW w:w="864" w:type="dxa"/>
          </w:tcPr>
          <w:p w14:paraId="05F0318C" w14:textId="3F3BBC28" w:rsidR="00FA28F4" w:rsidRPr="00CC38F7" w:rsidRDefault="00FA28F4" w:rsidP="00FA28F4">
            <w:pPr>
              <w:pStyle w:val="Heading3"/>
              <w:outlineLvl w:val="2"/>
            </w:pPr>
            <w:r w:rsidRPr="009C5BDF">
              <w:t xml:space="preserve">  </w:t>
            </w:r>
          </w:p>
        </w:tc>
        <w:tc>
          <w:tcPr>
            <w:tcW w:w="864" w:type="dxa"/>
          </w:tcPr>
          <w:p w14:paraId="6AA98513" w14:textId="02F6F405" w:rsidR="00FA28F4" w:rsidRPr="00CC38F7" w:rsidRDefault="00FA28F4" w:rsidP="00FA28F4">
            <w:pPr>
              <w:pStyle w:val="Heading3"/>
              <w:outlineLvl w:val="2"/>
            </w:pPr>
            <w:r w:rsidRPr="009C5BDF">
              <w:t xml:space="preserve">  </w:t>
            </w:r>
          </w:p>
        </w:tc>
        <w:tc>
          <w:tcPr>
            <w:tcW w:w="864" w:type="dxa"/>
          </w:tcPr>
          <w:p w14:paraId="0463131B" w14:textId="407C4132" w:rsidR="00FA28F4" w:rsidRPr="00CC38F7" w:rsidRDefault="00FA28F4" w:rsidP="00FA28F4">
            <w:pPr>
              <w:pStyle w:val="Heading3"/>
              <w:outlineLvl w:val="2"/>
            </w:pPr>
            <w:r w:rsidRPr="009C5BDF">
              <w:t xml:space="preserve">  </w:t>
            </w:r>
          </w:p>
        </w:tc>
        <w:tc>
          <w:tcPr>
            <w:tcW w:w="864" w:type="dxa"/>
          </w:tcPr>
          <w:p w14:paraId="67E0A72E" w14:textId="18DC9951" w:rsidR="00FA28F4" w:rsidRPr="00CC38F7" w:rsidRDefault="00FA28F4" w:rsidP="00FA28F4">
            <w:pPr>
              <w:pStyle w:val="Heading3"/>
              <w:outlineLvl w:val="2"/>
            </w:pPr>
            <w:r w:rsidRPr="009C5BDF">
              <w:t xml:space="preserve">  </w:t>
            </w:r>
          </w:p>
        </w:tc>
        <w:tc>
          <w:tcPr>
            <w:tcW w:w="864" w:type="dxa"/>
          </w:tcPr>
          <w:p w14:paraId="307A8EA4" w14:textId="63EA1E33" w:rsidR="00FA28F4" w:rsidRPr="00CC38F7" w:rsidRDefault="00FA28F4" w:rsidP="00FA28F4">
            <w:pPr>
              <w:pStyle w:val="Heading3"/>
              <w:outlineLvl w:val="2"/>
            </w:pPr>
            <w:r w:rsidRPr="009C5BDF">
              <w:t xml:space="preserve">  </w:t>
            </w:r>
          </w:p>
        </w:tc>
        <w:tc>
          <w:tcPr>
            <w:tcW w:w="864" w:type="dxa"/>
          </w:tcPr>
          <w:p w14:paraId="68BEF7E0" w14:textId="5B12AE42" w:rsidR="00FA28F4" w:rsidRPr="00CC38F7" w:rsidRDefault="00FA28F4" w:rsidP="00FA28F4">
            <w:pPr>
              <w:pStyle w:val="Heading3"/>
              <w:outlineLvl w:val="2"/>
            </w:pPr>
            <w:r w:rsidRPr="009C5BDF">
              <w:t xml:space="preserve">  </w:t>
            </w:r>
          </w:p>
        </w:tc>
        <w:tc>
          <w:tcPr>
            <w:tcW w:w="864" w:type="dxa"/>
          </w:tcPr>
          <w:p w14:paraId="01384577" w14:textId="433B2CF8" w:rsidR="00FA28F4" w:rsidRPr="00CC38F7" w:rsidRDefault="00FA28F4" w:rsidP="00FA28F4">
            <w:pPr>
              <w:pStyle w:val="Heading3"/>
              <w:outlineLvl w:val="2"/>
            </w:pPr>
            <w:r w:rsidRPr="009C5BDF">
              <w:t xml:space="preserve">  </w:t>
            </w:r>
          </w:p>
        </w:tc>
      </w:tr>
      <w:tr w:rsidR="00FA28F4" w:rsidRPr="00CC38F7" w14:paraId="53B7A532" w14:textId="77777777" w:rsidTr="00C55B2D">
        <w:tblPrEx>
          <w:tblCellMar>
            <w:left w:w="108" w:type="dxa"/>
            <w:right w:w="108" w:type="dxa"/>
          </w:tblCellMar>
        </w:tblPrEx>
        <w:trPr>
          <w:cantSplit/>
          <w:trHeight w:val="395"/>
        </w:trPr>
        <w:tc>
          <w:tcPr>
            <w:tcW w:w="4896" w:type="dxa"/>
          </w:tcPr>
          <w:p w14:paraId="2989010F" w14:textId="6518D3E2" w:rsidR="00FA28F4" w:rsidRDefault="00FA28F4" w:rsidP="00FA28F4">
            <w:pPr>
              <w:pStyle w:val="BodyCopy"/>
            </w:pPr>
            <w:r>
              <w:t xml:space="preserve">Competency </w:t>
            </w:r>
            <w:r w:rsidR="00F909E9">
              <w:t xml:space="preserve">001 (History): </w:t>
            </w:r>
            <w:r w:rsidR="00F909E9" w:rsidRPr="0055666E">
              <w:rPr>
                <w:i/>
              </w:rPr>
              <w:t>The teacher understands and applies knowledge of significant historical events and developments, multiple historical interpretations and ideas and relationships between the past, the present and the future, as defined by the Texas Essential Knowledge and Skills (TEKS)</w:t>
            </w:r>
            <w:r w:rsidRPr="00FB4416">
              <w:rPr>
                <w:i/>
              </w:rPr>
              <w:t>.</w:t>
            </w:r>
          </w:p>
        </w:tc>
        <w:tc>
          <w:tcPr>
            <w:tcW w:w="864" w:type="dxa"/>
          </w:tcPr>
          <w:p w14:paraId="07FA6DD3" w14:textId="1E19C390" w:rsidR="00FA28F4" w:rsidRPr="00CC38F7" w:rsidRDefault="00FA28F4" w:rsidP="00FA28F4">
            <w:pPr>
              <w:spacing w:after="0"/>
            </w:pPr>
            <w:r w:rsidRPr="009C5BDF">
              <w:t xml:space="preserve">  </w:t>
            </w:r>
          </w:p>
        </w:tc>
        <w:tc>
          <w:tcPr>
            <w:tcW w:w="864" w:type="dxa"/>
          </w:tcPr>
          <w:p w14:paraId="2D53F52C" w14:textId="73C7BDD3" w:rsidR="00FA28F4" w:rsidRPr="00CC38F7" w:rsidRDefault="00FA28F4" w:rsidP="00FA28F4">
            <w:pPr>
              <w:spacing w:after="0"/>
            </w:pPr>
            <w:r w:rsidRPr="009C5BDF">
              <w:t xml:space="preserve">  </w:t>
            </w:r>
          </w:p>
        </w:tc>
        <w:tc>
          <w:tcPr>
            <w:tcW w:w="864" w:type="dxa"/>
          </w:tcPr>
          <w:p w14:paraId="08F15156" w14:textId="163E88C2" w:rsidR="00FA28F4" w:rsidRPr="00CC38F7" w:rsidRDefault="00FA28F4" w:rsidP="00FA28F4">
            <w:pPr>
              <w:spacing w:after="0"/>
            </w:pPr>
            <w:r w:rsidRPr="009C5BDF">
              <w:t xml:space="preserve">  </w:t>
            </w:r>
          </w:p>
        </w:tc>
        <w:tc>
          <w:tcPr>
            <w:tcW w:w="864" w:type="dxa"/>
          </w:tcPr>
          <w:p w14:paraId="2CC9F422" w14:textId="0D3D6CA7" w:rsidR="00FA28F4" w:rsidRPr="00CC38F7" w:rsidRDefault="00FA28F4" w:rsidP="00FA28F4">
            <w:pPr>
              <w:spacing w:after="0"/>
            </w:pPr>
            <w:r w:rsidRPr="009C5BDF">
              <w:t xml:space="preserve">  </w:t>
            </w:r>
          </w:p>
        </w:tc>
        <w:tc>
          <w:tcPr>
            <w:tcW w:w="864" w:type="dxa"/>
          </w:tcPr>
          <w:p w14:paraId="5AA7966A" w14:textId="71AE3214" w:rsidR="00FA28F4" w:rsidRPr="00CC38F7" w:rsidRDefault="00FA28F4" w:rsidP="00FA28F4">
            <w:pPr>
              <w:spacing w:after="0"/>
            </w:pPr>
            <w:r w:rsidRPr="009C5BDF">
              <w:t xml:space="preserve">  </w:t>
            </w:r>
          </w:p>
        </w:tc>
        <w:tc>
          <w:tcPr>
            <w:tcW w:w="864" w:type="dxa"/>
          </w:tcPr>
          <w:p w14:paraId="6A424715" w14:textId="56FC186A" w:rsidR="00FA28F4" w:rsidRPr="00CC38F7" w:rsidRDefault="00FA28F4" w:rsidP="00FA28F4">
            <w:pPr>
              <w:spacing w:after="0"/>
            </w:pPr>
            <w:r w:rsidRPr="009C5BDF">
              <w:t xml:space="preserve">  </w:t>
            </w:r>
          </w:p>
        </w:tc>
        <w:tc>
          <w:tcPr>
            <w:tcW w:w="864" w:type="dxa"/>
          </w:tcPr>
          <w:p w14:paraId="0BADE406" w14:textId="79DDFCCB" w:rsidR="00FA28F4" w:rsidRPr="00CC38F7" w:rsidRDefault="00FA28F4" w:rsidP="00FA28F4">
            <w:pPr>
              <w:spacing w:after="0"/>
            </w:pPr>
            <w:r w:rsidRPr="009C5BDF">
              <w:t xml:space="preserve">  </w:t>
            </w:r>
          </w:p>
        </w:tc>
        <w:tc>
          <w:tcPr>
            <w:tcW w:w="864" w:type="dxa"/>
          </w:tcPr>
          <w:p w14:paraId="2911632B" w14:textId="61F273D8" w:rsidR="00FA28F4" w:rsidRPr="00CC38F7" w:rsidRDefault="00FA28F4" w:rsidP="00FA28F4">
            <w:pPr>
              <w:spacing w:after="0"/>
            </w:pPr>
            <w:r w:rsidRPr="009C5BDF">
              <w:t xml:space="preserve">  </w:t>
            </w:r>
          </w:p>
        </w:tc>
        <w:tc>
          <w:tcPr>
            <w:tcW w:w="864" w:type="dxa"/>
          </w:tcPr>
          <w:p w14:paraId="1B1629D0" w14:textId="2795729B" w:rsidR="00FA28F4" w:rsidRPr="00CC38F7" w:rsidRDefault="00FA28F4" w:rsidP="00FA28F4">
            <w:pPr>
              <w:spacing w:after="0"/>
            </w:pPr>
            <w:r w:rsidRPr="009C5BDF">
              <w:t xml:space="preserve">  </w:t>
            </w:r>
          </w:p>
        </w:tc>
        <w:tc>
          <w:tcPr>
            <w:tcW w:w="864" w:type="dxa"/>
          </w:tcPr>
          <w:p w14:paraId="3C4EC516" w14:textId="76B401F9" w:rsidR="00FA28F4" w:rsidRPr="00CC38F7" w:rsidRDefault="00FA28F4" w:rsidP="00FA28F4">
            <w:pPr>
              <w:spacing w:after="0"/>
            </w:pPr>
            <w:r w:rsidRPr="009C5BDF">
              <w:t xml:space="preserve">  </w:t>
            </w:r>
          </w:p>
        </w:tc>
        <w:tc>
          <w:tcPr>
            <w:tcW w:w="864" w:type="dxa"/>
          </w:tcPr>
          <w:p w14:paraId="34EBC37F" w14:textId="5038F96A" w:rsidR="00FA28F4" w:rsidRPr="00CC38F7" w:rsidRDefault="00FA28F4" w:rsidP="00FA28F4">
            <w:pPr>
              <w:spacing w:after="0"/>
            </w:pPr>
            <w:r w:rsidRPr="009C5BDF">
              <w:t xml:space="preserve">  </w:t>
            </w:r>
          </w:p>
        </w:tc>
      </w:tr>
      <w:tr w:rsidR="00FA28F4" w:rsidRPr="00CC38F7" w14:paraId="48E844B4" w14:textId="77777777" w:rsidTr="00C55B2D">
        <w:tblPrEx>
          <w:tblCellMar>
            <w:left w:w="108" w:type="dxa"/>
            <w:right w:w="108" w:type="dxa"/>
          </w:tblCellMar>
        </w:tblPrEx>
        <w:trPr>
          <w:cantSplit/>
          <w:trHeight w:val="395"/>
        </w:trPr>
        <w:tc>
          <w:tcPr>
            <w:tcW w:w="4896" w:type="dxa"/>
          </w:tcPr>
          <w:p w14:paraId="474942A2" w14:textId="0FF4358C" w:rsidR="00FA28F4" w:rsidRPr="00B71B8E" w:rsidRDefault="00FA28F4" w:rsidP="005E1092">
            <w:pPr>
              <w:pStyle w:val="Descriptivestatements"/>
              <w:numPr>
                <w:ilvl w:val="0"/>
                <w:numId w:val="9"/>
              </w:numPr>
              <w:ind w:left="522"/>
            </w:pPr>
            <w:r w:rsidRPr="00B71B8E">
              <w:t xml:space="preserve">Understand </w:t>
            </w:r>
            <w:r w:rsidR="00F909E9" w:rsidRPr="00B71B8E">
              <w:t>traditional historical points of reference in the history of Texas, the United States and the world</w:t>
            </w:r>
            <w:r w:rsidRPr="00B71B8E">
              <w:t>.</w:t>
            </w:r>
          </w:p>
        </w:tc>
        <w:tc>
          <w:tcPr>
            <w:tcW w:w="864" w:type="dxa"/>
          </w:tcPr>
          <w:p w14:paraId="608E2807" w14:textId="5D702C20" w:rsidR="00FA28F4" w:rsidRPr="00CC38F7" w:rsidRDefault="00FA28F4" w:rsidP="00FA28F4">
            <w:pPr>
              <w:spacing w:after="0"/>
            </w:pPr>
            <w:r w:rsidRPr="009C5BDF">
              <w:t xml:space="preserve">  </w:t>
            </w:r>
          </w:p>
        </w:tc>
        <w:tc>
          <w:tcPr>
            <w:tcW w:w="864" w:type="dxa"/>
          </w:tcPr>
          <w:p w14:paraId="48A272F4" w14:textId="50CA3100" w:rsidR="00FA28F4" w:rsidRPr="00CC38F7" w:rsidRDefault="00FA28F4" w:rsidP="00FA28F4">
            <w:pPr>
              <w:spacing w:after="0"/>
            </w:pPr>
            <w:r w:rsidRPr="009C5BDF">
              <w:t xml:space="preserve">  </w:t>
            </w:r>
          </w:p>
        </w:tc>
        <w:tc>
          <w:tcPr>
            <w:tcW w:w="864" w:type="dxa"/>
          </w:tcPr>
          <w:p w14:paraId="1B20CF63" w14:textId="781125C8" w:rsidR="00FA28F4" w:rsidRPr="00CC38F7" w:rsidRDefault="00FA28F4" w:rsidP="00FA28F4">
            <w:pPr>
              <w:spacing w:after="0"/>
            </w:pPr>
            <w:r w:rsidRPr="009C5BDF">
              <w:t xml:space="preserve">  </w:t>
            </w:r>
          </w:p>
        </w:tc>
        <w:tc>
          <w:tcPr>
            <w:tcW w:w="864" w:type="dxa"/>
          </w:tcPr>
          <w:p w14:paraId="54C0CD26" w14:textId="087DFBC4" w:rsidR="00FA28F4" w:rsidRPr="00CC38F7" w:rsidRDefault="00FA28F4" w:rsidP="00FA28F4">
            <w:pPr>
              <w:spacing w:after="0"/>
            </w:pPr>
            <w:r w:rsidRPr="009C5BDF">
              <w:t xml:space="preserve">  </w:t>
            </w:r>
          </w:p>
        </w:tc>
        <w:tc>
          <w:tcPr>
            <w:tcW w:w="864" w:type="dxa"/>
          </w:tcPr>
          <w:p w14:paraId="038B0FE3" w14:textId="42C42A84" w:rsidR="00FA28F4" w:rsidRPr="00CC38F7" w:rsidRDefault="00FA28F4" w:rsidP="00FA28F4">
            <w:pPr>
              <w:spacing w:after="0"/>
            </w:pPr>
            <w:r w:rsidRPr="009C5BDF">
              <w:t xml:space="preserve">  </w:t>
            </w:r>
          </w:p>
        </w:tc>
        <w:tc>
          <w:tcPr>
            <w:tcW w:w="864" w:type="dxa"/>
          </w:tcPr>
          <w:p w14:paraId="08ED2C38" w14:textId="204187FC" w:rsidR="00FA28F4" w:rsidRPr="00CC38F7" w:rsidRDefault="00FA28F4" w:rsidP="00FA28F4">
            <w:pPr>
              <w:spacing w:after="0"/>
            </w:pPr>
            <w:r w:rsidRPr="009C5BDF">
              <w:t xml:space="preserve">  </w:t>
            </w:r>
          </w:p>
        </w:tc>
        <w:tc>
          <w:tcPr>
            <w:tcW w:w="864" w:type="dxa"/>
          </w:tcPr>
          <w:p w14:paraId="0DC60F07" w14:textId="5437EB96" w:rsidR="00FA28F4" w:rsidRPr="00CC38F7" w:rsidRDefault="00FA28F4" w:rsidP="00FA28F4">
            <w:pPr>
              <w:spacing w:after="0"/>
            </w:pPr>
            <w:r w:rsidRPr="009C5BDF">
              <w:t xml:space="preserve">  </w:t>
            </w:r>
          </w:p>
        </w:tc>
        <w:tc>
          <w:tcPr>
            <w:tcW w:w="864" w:type="dxa"/>
          </w:tcPr>
          <w:p w14:paraId="023B393E" w14:textId="2D5300E2" w:rsidR="00FA28F4" w:rsidRPr="00CC38F7" w:rsidRDefault="00FA28F4" w:rsidP="00FA28F4">
            <w:pPr>
              <w:spacing w:after="0"/>
            </w:pPr>
            <w:r w:rsidRPr="009C5BDF">
              <w:t xml:space="preserve">  </w:t>
            </w:r>
          </w:p>
        </w:tc>
        <w:tc>
          <w:tcPr>
            <w:tcW w:w="864" w:type="dxa"/>
          </w:tcPr>
          <w:p w14:paraId="350FADC1" w14:textId="2B5A6340" w:rsidR="00FA28F4" w:rsidRPr="00CC38F7" w:rsidRDefault="00FA28F4" w:rsidP="00FA28F4">
            <w:pPr>
              <w:spacing w:after="0"/>
            </w:pPr>
            <w:r w:rsidRPr="009C5BDF">
              <w:t xml:space="preserve">  </w:t>
            </w:r>
          </w:p>
        </w:tc>
        <w:tc>
          <w:tcPr>
            <w:tcW w:w="864" w:type="dxa"/>
          </w:tcPr>
          <w:p w14:paraId="3589A1BA" w14:textId="72BCB227" w:rsidR="00FA28F4" w:rsidRPr="00CC38F7" w:rsidRDefault="00FA28F4" w:rsidP="00FA28F4">
            <w:pPr>
              <w:spacing w:after="0"/>
            </w:pPr>
            <w:r w:rsidRPr="009C5BDF">
              <w:t xml:space="preserve">  </w:t>
            </w:r>
          </w:p>
        </w:tc>
        <w:tc>
          <w:tcPr>
            <w:tcW w:w="864" w:type="dxa"/>
          </w:tcPr>
          <w:p w14:paraId="7C0E3A87" w14:textId="34C530C0" w:rsidR="00FA28F4" w:rsidRPr="00CC38F7" w:rsidRDefault="00FA28F4" w:rsidP="00FA28F4">
            <w:pPr>
              <w:spacing w:after="0"/>
            </w:pPr>
            <w:r w:rsidRPr="009C5BDF">
              <w:t xml:space="preserve">  </w:t>
            </w:r>
          </w:p>
        </w:tc>
      </w:tr>
      <w:tr w:rsidR="00F909E9" w:rsidRPr="00CC38F7" w14:paraId="6C512816" w14:textId="77777777" w:rsidTr="00C55B2D">
        <w:tblPrEx>
          <w:tblCellMar>
            <w:left w:w="108" w:type="dxa"/>
            <w:right w:w="108" w:type="dxa"/>
          </w:tblCellMar>
        </w:tblPrEx>
        <w:trPr>
          <w:cantSplit/>
          <w:trHeight w:val="395"/>
        </w:trPr>
        <w:tc>
          <w:tcPr>
            <w:tcW w:w="4896" w:type="dxa"/>
          </w:tcPr>
          <w:p w14:paraId="09262486" w14:textId="07D4150F" w:rsidR="00F909E9" w:rsidRPr="00B71B8E" w:rsidRDefault="00F909E9" w:rsidP="00B71B8E">
            <w:pPr>
              <w:pStyle w:val="Descriptivestatements"/>
            </w:pPr>
            <w:r w:rsidRPr="00B71B8E">
              <w:t>Analyzes how individuals, events and issues shaped the history of Texas, the United States and the world.</w:t>
            </w:r>
          </w:p>
        </w:tc>
        <w:tc>
          <w:tcPr>
            <w:tcW w:w="864" w:type="dxa"/>
          </w:tcPr>
          <w:p w14:paraId="1753E8E5" w14:textId="3359A609" w:rsidR="00F909E9" w:rsidRPr="00CC38F7" w:rsidRDefault="00F909E9" w:rsidP="00F909E9">
            <w:pPr>
              <w:spacing w:after="0"/>
            </w:pPr>
            <w:r w:rsidRPr="009C5BDF">
              <w:t xml:space="preserve">  </w:t>
            </w:r>
          </w:p>
        </w:tc>
        <w:tc>
          <w:tcPr>
            <w:tcW w:w="864" w:type="dxa"/>
          </w:tcPr>
          <w:p w14:paraId="091A6639" w14:textId="77C6B5D2" w:rsidR="00F909E9" w:rsidRPr="00CC38F7" w:rsidRDefault="00F909E9" w:rsidP="00F909E9">
            <w:pPr>
              <w:spacing w:after="0"/>
            </w:pPr>
            <w:r w:rsidRPr="009C5BDF">
              <w:t xml:space="preserve">  </w:t>
            </w:r>
          </w:p>
        </w:tc>
        <w:tc>
          <w:tcPr>
            <w:tcW w:w="864" w:type="dxa"/>
          </w:tcPr>
          <w:p w14:paraId="54D041B1" w14:textId="44E36969" w:rsidR="00F909E9" w:rsidRPr="00CC38F7" w:rsidRDefault="00F909E9" w:rsidP="00F909E9">
            <w:pPr>
              <w:spacing w:after="0"/>
            </w:pPr>
            <w:r w:rsidRPr="009C5BDF">
              <w:t xml:space="preserve">  </w:t>
            </w:r>
          </w:p>
        </w:tc>
        <w:tc>
          <w:tcPr>
            <w:tcW w:w="864" w:type="dxa"/>
          </w:tcPr>
          <w:p w14:paraId="54750ADA" w14:textId="64305169" w:rsidR="00F909E9" w:rsidRPr="00CC38F7" w:rsidRDefault="00F909E9" w:rsidP="00F909E9">
            <w:pPr>
              <w:spacing w:after="0"/>
            </w:pPr>
            <w:r w:rsidRPr="009C5BDF">
              <w:t xml:space="preserve">  </w:t>
            </w:r>
          </w:p>
        </w:tc>
        <w:tc>
          <w:tcPr>
            <w:tcW w:w="864" w:type="dxa"/>
          </w:tcPr>
          <w:p w14:paraId="292E2816" w14:textId="7A9FF087" w:rsidR="00F909E9" w:rsidRPr="00CC38F7" w:rsidRDefault="00F909E9" w:rsidP="00F909E9">
            <w:pPr>
              <w:spacing w:after="0"/>
            </w:pPr>
            <w:r w:rsidRPr="009C5BDF">
              <w:t xml:space="preserve">  </w:t>
            </w:r>
          </w:p>
        </w:tc>
        <w:tc>
          <w:tcPr>
            <w:tcW w:w="864" w:type="dxa"/>
          </w:tcPr>
          <w:p w14:paraId="6AC49421" w14:textId="0D0A8120" w:rsidR="00F909E9" w:rsidRPr="00CC38F7" w:rsidRDefault="00F909E9" w:rsidP="00F909E9">
            <w:pPr>
              <w:spacing w:after="0"/>
            </w:pPr>
            <w:r w:rsidRPr="009C5BDF">
              <w:t xml:space="preserve">  </w:t>
            </w:r>
          </w:p>
        </w:tc>
        <w:tc>
          <w:tcPr>
            <w:tcW w:w="864" w:type="dxa"/>
          </w:tcPr>
          <w:p w14:paraId="1273A26A" w14:textId="0055AC71" w:rsidR="00F909E9" w:rsidRPr="00CC38F7" w:rsidRDefault="00F909E9" w:rsidP="00F909E9">
            <w:pPr>
              <w:spacing w:after="0"/>
            </w:pPr>
            <w:r w:rsidRPr="009C5BDF">
              <w:t xml:space="preserve">  </w:t>
            </w:r>
          </w:p>
        </w:tc>
        <w:tc>
          <w:tcPr>
            <w:tcW w:w="864" w:type="dxa"/>
          </w:tcPr>
          <w:p w14:paraId="792A69B0" w14:textId="6455A8A7" w:rsidR="00F909E9" w:rsidRPr="00CC38F7" w:rsidRDefault="00F909E9" w:rsidP="00F909E9">
            <w:pPr>
              <w:spacing w:after="0"/>
            </w:pPr>
            <w:r w:rsidRPr="009C5BDF">
              <w:t xml:space="preserve">  </w:t>
            </w:r>
          </w:p>
        </w:tc>
        <w:tc>
          <w:tcPr>
            <w:tcW w:w="864" w:type="dxa"/>
          </w:tcPr>
          <w:p w14:paraId="6B257314" w14:textId="459E57E8" w:rsidR="00F909E9" w:rsidRPr="00CC38F7" w:rsidRDefault="00F909E9" w:rsidP="00F909E9">
            <w:pPr>
              <w:spacing w:after="0"/>
            </w:pPr>
            <w:r w:rsidRPr="009C5BDF">
              <w:t xml:space="preserve">  </w:t>
            </w:r>
          </w:p>
        </w:tc>
        <w:tc>
          <w:tcPr>
            <w:tcW w:w="864" w:type="dxa"/>
          </w:tcPr>
          <w:p w14:paraId="16BCC712" w14:textId="4C0B7662" w:rsidR="00F909E9" w:rsidRPr="00CC38F7" w:rsidRDefault="00F909E9" w:rsidP="00F909E9">
            <w:pPr>
              <w:spacing w:after="0"/>
            </w:pPr>
            <w:r w:rsidRPr="009C5BDF">
              <w:t xml:space="preserve">  </w:t>
            </w:r>
          </w:p>
        </w:tc>
        <w:tc>
          <w:tcPr>
            <w:tcW w:w="864" w:type="dxa"/>
          </w:tcPr>
          <w:p w14:paraId="632DBA4E" w14:textId="0BEBF60B" w:rsidR="00F909E9" w:rsidRPr="00CC38F7" w:rsidRDefault="00F909E9" w:rsidP="00F909E9">
            <w:pPr>
              <w:spacing w:after="0"/>
            </w:pPr>
            <w:r w:rsidRPr="009C5BDF">
              <w:t xml:space="preserve">  </w:t>
            </w:r>
          </w:p>
        </w:tc>
      </w:tr>
      <w:tr w:rsidR="00F909E9" w:rsidRPr="00CC38F7" w14:paraId="55797FD6" w14:textId="77777777" w:rsidTr="00C55B2D">
        <w:tblPrEx>
          <w:tblCellMar>
            <w:left w:w="108" w:type="dxa"/>
            <w:right w:w="108" w:type="dxa"/>
          </w:tblCellMar>
        </w:tblPrEx>
        <w:trPr>
          <w:cantSplit/>
          <w:trHeight w:val="395"/>
        </w:trPr>
        <w:tc>
          <w:tcPr>
            <w:tcW w:w="4896" w:type="dxa"/>
          </w:tcPr>
          <w:p w14:paraId="0FBB30F5" w14:textId="0B0E6298" w:rsidR="00F909E9" w:rsidRPr="00B71B8E" w:rsidRDefault="00F909E9" w:rsidP="00B71B8E">
            <w:pPr>
              <w:pStyle w:val="Descriptivestatements"/>
            </w:pPr>
            <w:r w:rsidRPr="00B71B8E">
              <w:lastRenderedPageBreak/>
              <w:t>Analyzes the influence of various factors (e.g., geographic contexts, processes of spatial exchange, science and technology) on the development of societies.</w:t>
            </w:r>
          </w:p>
        </w:tc>
        <w:tc>
          <w:tcPr>
            <w:tcW w:w="864" w:type="dxa"/>
          </w:tcPr>
          <w:p w14:paraId="1B51CE32" w14:textId="11437C04" w:rsidR="00F909E9" w:rsidRPr="00CC38F7" w:rsidRDefault="00F909E9" w:rsidP="00F909E9">
            <w:pPr>
              <w:spacing w:after="0"/>
            </w:pPr>
            <w:r w:rsidRPr="009C5BDF">
              <w:t xml:space="preserve">  </w:t>
            </w:r>
          </w:p>
        </w:tc>
        <w:tc>
          <w:tcPr>
            <w:tcW w:w="864" w:type="dxa"/>
          </w:tcPr>
          <w:p w14:paraId="2C600791" w14:textId="1D3A3DEA" w:rsidR="00F909E9" w:rsidRPr="00CC38F7" w:rsidRDefault="00F909E9" w:rsidP="00F909E9">
            <w:pPr>
              <w:spacing w:after="0"/>
            </w:pPr>
            <w:r w:rsidRPr="009C5BDF">
              <w:t xml:space="preserve">  </w:t>
            </w:r>
          </w:p>
        </w:tc>
        <w:tc>
          <w:tcPr>
            <w:tcW w:w="864" w:type="dxa"/>
          </w:tcPr>
          <w:p w14:paraId="7B0F1060" w14:textId="634FAF71" w:rsidR="00F909E9" w:rsidRPr="00CC38F7" w:rsidRDefault="00F909E9" w:rsidP="00F909E9">
            <w:pPr>
              <w:spacing w:after="0"/>
            </w:pPr>
            <w:r w:rsidRPr="009C5BDF">
              <w:t xml:space="preserve">  </w:t>
            </w:r>
          </w:p>
        </w:tc>
        <w:tc>
          <w:tcPr>
            <w:tcW w:w="864" w:type="dxa"/>
          </w:tcPr>
          <w:p w14:paraId="0BF436C1" w14:textId="2CB026BA" w:rsidR="00F909E9" w:rsidRPr="00CC38F7" w:rsidRDefault="00F909E9" w:rsidP="00F909E9">
            <w:pPr>
              <w:spacing w:after="0"/>
            </w:pPr>
            <w:r w:rsidRPr="009C5BDF">
              <w:t xml:space="preserve">  </w:t>
            </w:r>
          </w:p>
        </w:tc>
        <w:tc>
          <w:tcPr>
            <w:tcW w:w="864" w:type="dxa"/>
          </w:tcPr>
          <w:p w14:paraId="32E5319A" w14:textId="64DB5E6E" w:rsidR="00F909E9" w:rsidRPr="00CC38F7" w:rsidRDefault="00F909E9" w:rsidP="00F909E9">
            <w:pPr>
              <w:spacing w:after="0"/>
            </w:pPr>
            <w:r w:rsidRPr="009C5BDF">
              <w:t xml:space="preserve">  </w:t>
            </w:r>
          </w:p>
        </w:tc>
        <w:tc>
          <w:tcPr>
            <w:tcW w:w="864" w:type="dxa"/>
          </w:tcPr>
          <w:p w14:paraId="1DACB039" w14:textId="67087367" w:rsidR="00F909E9" w:rsidRPr="00CC38F7" w:rsidRDefault="00F909E9" w:rsidP="00F909E9">
            <w:pPr>
              <w:spacing w:after="0"/>
            </w:pPr>
            <w:r w:rsidRPr="009C5BDF">
              <w:t xml:space="preserve">  </w:t>
            </w:r>
          </w:p>
        </w:tc>
        <w:tc>
          <w:tcPr>
            <w:tcW w:w="864" w:type="dxa"/>
          </w:tcPr>
          <w:p w14:paraId="04F134EE" w14:textId="71C52172" w:rsidR="00F909E9" w:rsidRPr="00CC38F7" w:rsidRDefault="00F909E9" w:rsidP="00F909E9">
            <w:pPr>
              <w:spacing w:after="0"/>
            </w:pPr>
            <w:r w:rsidRPr="009C5BDF">
              <w:t xml:space="preserve">  </w:t>
            </w:r>
          </w:p>
        </w:tc>
        <w:tc>
          <w:tcPr>
            <w:tcW w:w="864" w:type="dxa"/>
          </w:tcPr>
          <w:p w14:paraId="3488471C" w14:textId="4534049B" w:rsidR="00F909E9" w:rsidRPr="00CC38F7" w:rsidRDefault="00F909E9" w:rsidP="00F909E9">
            <w:pPr>
              <w:spacing w:after="0"/>
            </w:pPr>
            <w:r w:rsidRPr="009C5BDF">
              <w:t xml:space="preserve">  </w:t>
            </w:r>
          </w:p>
        </w:tc>
        <w:tc>
          <w:tcPr>
            <w:tcW w:w="864" w:type="dxa"/>
          </w:tcPr>
          <w:p w14:paraId="6B1CBCEF" w14:textId="669F27F6" w:rsidR="00F909E9" w:rsidRPr="00CC38F7" w:rsidRDefault="00F909E9" w:rsidP="00F909E9">
            <w:pPr>
              <w:spacing w:after="0"/>
            </w:pPr>
            <w:r w:rsidRPr="009C5BDF">
              <w:t xml:space="preserve">  </w:t>
            </w:r>
          </w:p>
        </w:tc>
        <w:tc>
          <w:tcPr>
            <w:tcW w:w="864" w:type="dxa"/>
          </w:tcPr>
          <w:p w14:paraId="48890CC4" w14:textId="6EC95CF3" w:rsidR="00F909E9" w:rsidRPr="00CC38F7" w:rsidRDefault="00F909E9" w:rsidP="00F909E9">
            <w:pPr>
              <w:spacing w:after="0"/>
            </w:pPr>
            <w:r w:rsidRPr="009C5BDF">
              <w:t xml:space="preserve">  </w:t>
            </w:r>
          </w:p>
        </w:tc>
        <w:tc>
          <w:tcPr>
            <w:tcW w:w="864" w:type="dxa"/>
          </w:tcPr>
          <w:p w14:paraId="4CBBA36E" w14:textId="764AB1A0" w:rsidR="00F909E9" w:rsidRPr="00CC38F7" w:rsidRDefault="00F909E9" w:rsidP="00F909E9">
            <w:pPr>
              <w:spacing w:after="0"/>
            </w:pPr>
            <w:r w:rsidRPr="009C5BDF">
              <w:t xml:space="preserve">  </w:t>
            </w:r>
          </w:p>
        </w:tc>
      </w:tr>
      <w:tr w:rsidR="00F909E9" w:rsidRPr="00CC38F7" w14:paraId="253F9E66" w14:textId="77777777" w:rsidTr="00C55B2D">
        <w:tblPrEx>
          <w:tblCellMar>
            <w:left w:w="108" w:type="dxa"/>
            <w:right w:w="108" w:type="dxa"/>
          </w:tblCellMar>
        </w:tblPrEx>
        <w:trPr>
          <w:cantSplit/>
          <w:trHeight w:val="395"/>
        </w:trPr>
        <w:tc>
          <w:tcPr>
            <w:tcW w:w="4896" w:type="dxa"/>
          </w:tcPr>
          <w:p w14:paraId="53BE1874" w14:textId="24C90DFA" w:rsidR="00F909E9" w:rsidRPr="00B71B8E" w:rsidRDefault="00F909E9" w:rsidP="00B71B8E">
            <w:pPr>
              <w:pStyle w:val="Descriptivestatements"/>
            </w:pPr>
            <w:r w:rsidRPr="00B71B8E">
              <w:t>Demonstrates knowledge of common characteristics of communities, past and present.</w:t>
            </w:r>
          </w:p>
        </w:tc>
        <w:tc>
          <w:tcPr>
            <w:tcW w:w="864" w:type="dxa"/>
          </w:tcPr>
          <w:p w14:paraId="3EBCF8B3" w14:textId="64F969A3" w:rsidR="00F909E9" w:rsidRPr="00CC38F7" w:rsidRDefault="00F909E9" w:rsidP="00F909E9">
            <w:pPr>
              <w:spacing w:after="0"/>
            </w:pPr>
            <w:r w:rsidRPr="009C5BDF">
              <w:t xml:space="preserve">  </w:t>
            </w:r>
          </w:p>
        </w:tc>
        <w:tc>
          <w:tcPr>
            <w:tcW w:w="864" w:type="dxa"/>
          </w:tcPr>
          <w:p w14:paraId="729DCDB5" w14:textId="5E6600F7" w:rsidR="00F909E9" w:rsidRPr="00CC38F7" w:rsidRDefault="00F909E9" w:rsidP="00F909E9">
            <w:pPr>
              <w:spacing w:after="0"/>
            </w:pPr>
            <w:r w:rsidRPr="009C5BDF">
              <w:t xml:space="preserve">  </w:t>
            </w:r>
          </w:p>
        </w:tc>
        <w:tc>
          <w:tcPr>
            <w:tcW w:w="864" w:type="dxa"/>
          </w:tcPr>
          <w:p w14:paraId="2AE97B10" w14:textId="030A7B24" w:rsidR="00F909E9" w:rsidRPr="00CC38F7" w:rsidRDefault="00F909E9" w:rsidP="00F909E9">
            <w:pPr>
              <w:spacing w:after="0"/>
            </w:pPr>
            <w:r w:rsidRPr="009C5BDF">
              <w:t xml:space="preserve">  </w:t>
            </w:r>
          </w:p>
        </w:tc>
        <w:tc>
          <w:tcPr>
            <w:tcW w:w="864" w:type="dxa"/>
          </w:tcPr>
          <w:p w14:paraId="5A22D447" w14:textId="7CCA7187" w:rsidR="00F909E9" w:rsidRPr="00CC38F7" w:rsidRDefault="00F909E9" w:rsidP="00F909E9">
            <w:pPr>
              <w:spacing w:after="0"/>
            </w:pPr>
            <w:r w:rsidRPr="009C5BDF">
              <w:t xml:space="preserve">  </w:t>
            </w:r>
          </w:p>
        </w:tc>
        <w:tc>
          <w:tcPr>
            <w:tcW w:w="864" w:type="dxa"/>
          </w:tcPr>
          <w:p w14:paraId="05367BDE" w14:textId="4EC297AC" w:rsidR="00F909E9" w:rsidRPr="00CC38F7" w:rsidRDefault="00F909E9" w:rsidP="00F909E9">
            <w:pPr>
              <w:spacing w:after="0"/>
            </w:pPr>
            <w:r w:rsidRPr="009C5BDF">
              <w:t xml:space="preserve">  </w:t>
            </w:r>
          </w:p>
        </w:tc>
        <w:tc>
          <w:tcPr>
            <w:tcW w:w="864" w:type="dxa"/>
          </w:tcPr>
          <w:p w14:paraId="163A9F7C" w14:textId="4A401AE6" w:rsidR="00F909E9" w:rsidRPr="00CC38F7" w:rsidRDefault="00F909E9" w:rsidP="00F909E9">
            <w:pPr>
              <w:spacing w:after="0"/>
            </w:pPr>
            <w:r w:rsidRPr="009C5BDF">
              <w:t xml:space="preserve">  </w:t>
            </w:r>
          </w:p>
        </w:tc>
        <w:tc>
          <w:tcPr>
            <w:tcW w:w="864" w:type="dxa"/>
          </w:tcPr>
          <w:p w14:paraId="6205157C" w14:textId="32A10DAC" w:rsidR="00F909E9" w:rsidRPr="00CC38F7" w:rsidRDefault="00F909E9" w:rsidP="00F909E9">
            <w:pPr>
              <w:spacing w:after="0"/>
            </w:pPr>
            <w:r w:rsidRPr="009C5BDF">
              <w:t xml:space="preserve">  </w:t>
            </w:r>
          </w:p>
        </w:tc>
        <w:tc>
          <w:tcPr>
            <w:tcW w:w="864" w:type="dxa"/>
          </w:tcPr>
          <w:p w14:paraId="78163426" w14:textId="77A18466" w:rsidR="00F909E9" w:rsidRPr="00CC38F7" w:rsidRDefault="00F909E9" w:rsidP="00F909E9">
            <w:pPr>
              <w:spacing w:after="0"/>
            </w:pPr>
            <w:r w:rsidRPr="009C5BDF">
              <w:t xml:space="preserve">  </w:t>
            </w:r>
          </w:p>
        </w:tc>
        <w:tc>
          <w:tcPr>
            <w:tcW w:w="864" w:type="dxa"/>
          </w:tcPr>
          <w:p w14:paraId="06DB8A8C" w14:textId="02CCE98E" w:rsidR="00F909E9" w:rsidRPr="00CC38F7" w:rsidRDefault="00F909E9" w:rsidP="00F909E9">
            <w:pPr>
              <w:spacing w:after="0"/>
            </w:pPr>
            <w:r w:rsidRPr="009C5BDF">
              <w:t xml:space="preserve">  </w:t>
            </w:r>
          </w:p>
        </w:tc>
        <w:tc>
          <w:tcPr>
            <w:tcW w:w="864" w:type="dxa"/>
          </w:tcPr>
          <w:p w14:paraId="2F5ED056" w14:textId="3DFFBDD4" w:rsidR="00F909E9" w:rsidRPr="00CC38F7" w:rsidRDefault="00F909E9" w:rsidP="00F909E9">
            <w:pPr>
              <w:spacing w:after="0"/>
            </w:pPr>
            <w:r w:rsidRPr="009C5BDF">
              <w:t xml:space="preserve">  </w:t>
            </w:r>
          </w:p>
        </w:tc>
        <w:tc>
          <w:tcPr>
            <w:tcW w:w="864" w:type="dxa"/>
          </w:tcPr>
          <w:p w14:paraId="636B44EA" w14:textId="2A8D38B8" w:rsidR="00F909E9" w:rsidRPr="00CC38F7" w:rsidRDefault="00F909E9" w:rsidP="00F909E9">
            <w:pPr>
              <w:spacing w:after="0"/>
            </w:pPr>
            <w:r w:rsidRPr="009C5BDF">
              <w:t xml:space="preserve">  </w:t>
            </w:r>
          </w:p>
        </w:tc>
      </w:tr>
      <w:tr w:rsidR="00F909E9" w:rsidRPr="00CC38F7" w14:paraId="16BDE59C" w14:textId="77777777" w:rsidTr="00C55B2D">
        <w:tblPrEx>
          <w:tblCellMar>
            <w:left w:w="108" w:type="dxa"/>
            <w:right w:w="108" w:type="dxa"/>
          </w:tblCellMar>
        </w:tblPrEx>
        <w:trPr>
          <w:cantSplit/>
          <w:trHeight w:val="395"/>
        </w:trPr>
        <w:tc>
          <w:tcPr>
            <w:tcW w:w="4896" w:type="dxa"/>
          </w:tcPr>
          <w:p w14:paraId="367970D6" w14:textId="75C780D3" w:rsidR="00F909E9" w:rsidRPr="00B71B8E" w:rsidRDefault="00F909E9" w:rsidP="00B71B8E">
            <w:pPr>
              <w:pStyle w:val="Descriptivestatements"/>
            </w:pPr>
            <w:r w:rsidRPr="00B71B8E">
              <w:t>Applies knowledge of the concept of chronology and its use in understanding history and historical events.</w:t>
            </w:r>
          </w:p>
        </w:tc>
        <w:tc>
          <w:tcPr>
            <w:tcW w:w="864" w:type="dxa"/>
          </w:tcPr>
          <w:p w14:paraId="6BEAA026" w14:textId="4F56774B" w:rsidR="00F909E9" w:rsidRPr="00CC38F7" w:rsidRDefault="00F909E9" w:rsidP="00F909E9">
            <w:pPr>
              <w:spacing w:after="0"/>
            </w:pPr>
            <w:r w:rsidRPr="009C5BDF">
              <w:t xml:space="preserve">  </w:t>
            </w:r>
          </w:p>
        </w:tc>
        <w:tc>
          <w:tcPr>
            <w:tcW w:w="864" w:type="dxa"/>
          </w:tcPr>
          <w:p w14:paraId="230ECCEA" w14:textId="0A3FDE19" w:rsidR="00F909E9" w:rsidRPr="00CC38F7" w:rsidRDefault="00F909E9" w:rsidP="00F909E9">
            <w:pPr>
              <w:spacing w:after="0"/>
            </w:pPr>
            <w:r w:rsidRPr="009C5BDF">
              <w:t xml:space="preserve">  </w:t>
            </w:r>
          </w:p>
        </w:tc>
        <w:tc>
          <w:tcPr>
            <w:tcW w:w="864" w:type="dxa"/>
          </w:tcPr>
          <w:p w14:paraId="09D7F145" w14:textId="4422B592" w:rsidR="00F909E9" w:rsidRPr="00CC38F7" w:rsidRDefault="00F909E9" w:rsidP="00F909E9">
            <w:pPr>
              <w:spacing w:after="0"/>
            </w:pPr>
            <w:r w:rsidRPr="009C5BDF">
              <w:t xml:space="preserve">  </w:t>
            </w:r>
          </w:p>
        </w:tc>
        <w:tc>
          <w:tcPr>
            <w:tcW w:w="864" w:type="dxa"/>
          </w:tcPr>
          <w:p w14:paraId="3C4FA9C0" w14:textId="7D723E93" w:rsidR="00F909E9" w:rsidRPr="00CC38F7" w:rsidRDefault="00F909E9" w:rsidP="00F909E9">
            <w:pPr>
              <w:spacing w:after="0"/>
            </w:pPr>
            <w:r w:rsidRPr="009C5BDF">
              <w:t xml:space="preserve">  </w:t>
            </w:r>
          </w:p>
        </w:tc>
        <w:tc>
          <w:tcPr>
            <w:tcW w:w="864" w:type="dxa"/>
          </w:tcPr>
          <w:p w14:paraId="573001BE" w14:textId="1A41890A" w:rsidR="00F909E9" w:rsidRPr="00CC38F7" w:rsidRDefault="00F909E9" w:rsidP="00F909E9">
            <w:pPr>
              <w:spacing w:after="0"/>
            </w:pPr>
            <w:r w:rsidRPr="009C5BDF">
              <w:t xml:space="preserve">  </w:t>
            </w:r>
          </w:p>
        </w:tc>
        <w:tc>
          <w:tcPr>
            <w:tcW w:w="864" w:type="dxa"/>
          </w:tcPr>
          <w:p w14:paraId="67BFAB71" w14:textId="1854B349" w:rsidR="00F909E9" w:rsidRPr="00CC38F7" w:rsidRDefault="00F909E9" w:rsidP="00F909E9">
            <w:pPr>
              <w:spacing w:after="0"/>
            </w:pPr>
            <w:r w:rsidRPr="009C5BDF">
              <w:t xml:space="preserve">  </w:t>
            </w:r>
          </w:p>
        </w:tc>
        <w:tc>
          <w:tcPr>
            <w:tcW w:w="864" w:type="dxa"/>
          </w:tcPr>
          <w:p w14:paraId="3F20EA96" w14:textId="67966011" w:rsidR="00F909E9" w:rsidRPr="00CC38F7" w:rsidRDefault="00F909E9" w:rsidP="00F909E9">
            <w:pPr>
              <w:spacing w:after="0"/>
            </w:pPr>
            <w:r w:rsidRPr="009C5BDF">
              <w:t xml:space="preserve">  </w:t>
            </w:r>
          </w:p>
        </w:tc>
        <w:tc>
          <w:tcPr>
            <w:tcW w:w="864" w:type="dxa"/>
          </w:tcPr>
          <w:p w14:paraId="6CD462D8" w14:textId="0A6131F2" w:rsidR="00F909E9" w:rsidRPr="00CC38F7" w:rsidRDefault="00F909E9" w:rsidP="00F909E9">
            <w:pPr>
              <w:spacing w:after="0"/>
            </w:pPr>
            <w:r w:rsidRPr="009C5BDF">
              <w:t xml:space="preserve">  </w:t>
            </w:r>
          </w:p>
        </w:tc>
        <w:tc>
          <w:tcPr>
            <w:tcW w:w="864" w:type="dxa"/>
          </w:tcPr>
          <w:p w14:paraId="2AE0D6F4" w14:textId="0A289041" w:rsidR="00F909E9" w:rsidRPr="00CC38F7" w:rsidRDefault="00F909E9" w:rsidP="00F909E9">
            <w:pPr>
              <w:spacing w:after="0"/>
            </w:pPr>
            <w:r w:rsidRPr="009C5BDF">
              <w:t xml:space="preserve">  </w:t>
            </w:r>
          </w:p>
        </w:tc>
        <w:tc>
          <w:tcPr>
            <w:tcW w:w="864" w:type="dxa"/>
          </w:tcPr>
          <w:p w14:paraId="0EA32A6E" w14:textId="1722490E" w:rsidR="00F909E9" w:rsidRPr="00CC38F7" w:rsidRDefault="00F909E9" w:rsidP="00F909E9">
            <w:pPr>
              <w:spacing w:after="0"/>
            </w:pPr>
            <w:r w:rsidRPr="009C5BDF">
              <w:t xml:space="preserve">  </w:t>
            </w:r>
          </w:p>
        </w:tc>
        <w:tc>
          <w:tcPr>
            <w:tcW w:w="864" w:type="dxa"/>
          </w:tcPr>
          <w:p w14:paraId="249F84FF" w14:textId="06C5AC69" w:rsidR="00F909E9" w:rsidRPr="00CC38F7" w:rsidRDefault="00F909E9" w:rsidP="00F909E9">
            <w:pPr>
              <w:spacing w:after="0"/>
            </w:pPr>
            <w:r w:rsidRPr="009C5BDF">
              <w:t xml:space="preserve">  </w:t>
            </w:r>
          </w:p>
        </w:tc>
      </w:tr>
      <w:tr w:rsidR="00F909E9" w:rsidRPr="00CC38F7" w14:paraId="4468D81D" w14:textId="77777777" w:rsidTr="00C55B2D">
        <w:tblPrEx>
          <w:tblCellMar>
            <w:left w:w="108" w:type="dxa"/>
            <w:right w:w="108" w:type="dxa"/>
          </w:tblCellMar>
        </w:tblPrEx>
        <w:trPr>
          <w:cantSplit/>
          <w:trHeight w:val="395"/>
        </w:trPr>
        <w:tc>
          <w:tcPr>
            <w:tcW w:w="4896" w:type="dxa"/>
          </w:tcPr>
          <w:p w14:paraId="42613686" w14:textId="5C5F504A" w:rsidR="00F909E9" w:rsidRPr="00B71B8E" w:rsidRDefault="00F909E9" w:rsidP="00B71B8E">
            <w:pPr>
              <w:pStyle w:val="Descriptivestatements"/>
            </w:pPr>
            <w:r w:rsidRPr="00B71B8E">
              <w:t>Applies different methods of interpreting the past to understand, evaluate and support multiple points of view, frames of reference and the historical context of events and issues.</w:t>
            </w:r>
          </w:p>
        </w:tc>
        <w:tc>
          <w:tcPr>
            <w:tcW w:w="864" w:type="dxa"/>
          </w:tcPr>
          <w:p w14:paraId="2675784A" w14:textId="432B535C" w:rsidR="00F909E9" w:rsidRPr="00CC38F7" w:rsidRDefault="00F909E9" w:rsidP="00F909E9">
            <w:pPr>
              <w:spacing w:after="0"/>
            </w:pPr>
            <w:r w:rsidRPr="009C5BDF">
              <w:t xml:space="preserve">  </w:t>
            </w:r>
          </w:p>
        </w:tc>
        <w:tc>
          <w:tcPr>
            <w:tcW w:w="864" w:type="dxa"/>
          </w:tcPr>
          <w:p w14:paraId="03947EE9" w14:textId="4F381ACE" w:rsidR="00F909E9" w:rsidRPr="00CC38F7" w:rsidRDefault="00F909E9" w:rsidP="00F909E9">
            <w:pPr>
              <w:spacing w:after="0"/>
            </w:pPr>
            <w:r w:rsidRPr="009C5BDF">
              <w:t xml:space="preserve">  </w:t>
            </w:r>
          </w:p>
        </w:tc>
        <w:tc>
          <w:tcPr>
            <w:tcW w:w="864" w:type="dxa"/>
          </w:tcPr>
          <w:p w14:paraId="72D563D1" w14:textId="029C834D" w:rsidR="00F909E9" w:rsidRPr="00CC38F7" w:rsidRDefault="00F909E9" w:rsidP="00F909E9">
            <w:pPr>
              <w:spacing w:after="0"/>
            </w:pPr>
            <w:r w:rsidRPr="009C5BDF">
              <w:t xml:space="preserve">  </w:t>
            </w:r>
          </w:p>
        </w:tc>
        <w:tc>
          <w:tcPr>
            <w:tcW w:w="864" w:type="dxa"/>
          </w:tcPr>
          <w:p w14:paraId="7F634B73" w14:textId="22D79B65" w:rsidR="00F909E9" w:rsidRPr="00CC38F7" w:rsidRDefault="00F909E9" w:rsidP="00F909E9">
            <w:pPr>
              <w:spacing w:after="0"/>
            </w:pPr>
            <w:r w:rsidRPr="009C5BDF">
              <w:t xml:space="preserve">  </w:t>
            </w:r>
          </w:p>
        </w:tc>
        <w:tc>
          <w:tcPr>
            <w:tcW w:w="864" w:type="dxa"/>
          </w:tcPr>
          <w:p w14:paraId="1F5264CE" w14:textId="5F32F928" w:rsidR="00F909E9" w:rsidRPr="00CC38F7" w:rsidRDefault="00F909E9" w:rsidP="00F909E9">
            <w:pPr>
              <w:spacing w:after="0"/>
            </w:pPr>
            <w:r w:rsidRPr="009C5BDF">
              <w:t xml:space="preserve">  </w:t>
            </w:r>
          </w:p>
        </w:tc>
        <w:tc>
          <w:tcPr>
            <w:tcW w:w="864" w:type="dxa"/>
          </w:tcPr>
          <w:p w14:paraId="36F1E736" w14:textId="046EC72C" w:rsidR="00F909E9" w:rsidRPr="00CC38F7" w:rsidRDefault="00F909E9" w:rsidP="00F909E9">
            <w:pPr>
              <w:spacing w:after="0"/>
            </w:pPr>
            <w:r w:rsidRPr="009C5BDF">
              <w:t xml:space="preserve">  </w:t>
            </w:r>
          </w:p>
        </w:tc>
        <w:tc>
          <w:tcPr>
            <w:tcW w:w="864" w:type="dxa"/>
          </w:tcPr>
          <w:p w14:paraId="793FDB2E" w14:textId="0EF04B30" w:rsidR="00F909E9" w:rsidRPr="00CC38F7" w:rsidRDefault="00F909E9" w:rsidP="00F909E9">
            <w:pPr>
              <w:spacing w:after="0"/>
            </w:pPr>
            <w:r w:rsidRPr="009C5BDF">
              <w:t xml:space="preserve">  </w:t>
            </w:r>
          </w:p>
        </w:tc>
        <w:tc>
          <w:tcPr>
            <w:tcW w:w="864" w:type="dxa"/>
          </w:tcPr>
          <w:p w14:paraId="21C86860" w14:textId="4DC5D22D" w:rsidR="00F909E9" w:rsidRPr="00CC38F7" w:rsidRDefault="00F909E9" w:rsidP="00F909E9">
            <w:pPr>
              <w:spacing w:after="0"/>
            </w:pPr>
            <w:r w:rsidRPr="009C5BDF">
              <w:t xml:space="preserve">  </w:t>
            </w:r>
          </w:p>
        </w:tc>
        <w:tc>
          <w:tcPr>
            <w:tcW w:w="864" w:type="dxa"/>
          </w:tcPr>
          <w:p w14:paraId="2058FDAC" w14:textId="5132D2C6" w:rsidR="00F909E9" w:rsidRPr="00CC38F7" w:rsidRDefault="00F909E9" w:rsidP="00F909E9">
            <w:pPr>
              <w:spacing w:after="0"/>
            </w:pPr>
            <w:r w:rsidRPr="009C5BDF">
              <w:t xml:space="preserve">  </w:t>
            </w:r>
          </w:p>
        </w:tc>
        <w:tc>
          <w:tcPr>
            <w:tcW w:w="864" w:type="dxa"/>
          </w:tcPr>
          <w:p w14:paraId="11087E50" w14:textId="19596C2A" w:rsidR="00F909E9" w:rsidRPr="00CC38F7" w:rsidRDefault="00F909E9" w:rsidP="00F909E9">
            <w:pPr>
              <w:spacing w:after="0"/>
            </w:pPr>
            <w:r w:rsidRPr="009C5BDF">
              <w:t xml:space="preserve">  </w:t>
            </w:r>
          </w:p>
        </w:tc>
        <w:tc>
          <w:tcPr>
            <w:tcW w:w="864" w:type="dxa"/>
          </w:tcPr>
          <w:p w14:paraId="0DE279D7" w14:textId="6873E925" w:rsidR="00F909E9" w:rsidRPr="00CC38F7" w:rsidRDefault="00F909E9" w:rsidP="00F909E9">
            <w:pPr>
              <w:spacing w:after="0"/>
            </w:pPr>
            <w:r w:rsidRPr="009C5BDF">
              <w:t xml:space="preserve">  </w:t>
            </w:r>
          </w:p>
        </w:tc>
      </w:tr>
      <w:tr w:rsidR="00F909E9" w:rsidRPr="00CC38F7" w14:paraId="0E1A716D" w14:textId="77777777" w:rsidTr="00C55B2D">
        <w:tblPrEx>
          <w:tblCellMar>
            <w:left w:w="108" w:type="dxa"/>
            <w:right w:w="108" w:type="dxa"/>
          </w:tblCellMar>
        </w:tblPrEx>
        <w:trPr>
          <w:cantSplit/>
          <w:trHeight w:val="395"/>
        </w:trPr>
        <w:tc>
          <w:tcPr>
            <w:tcW w:w="4896" w:type="dxa"/>
          </w:tcPr>
          <w:p w14:paraId="07D77980" w14:textId="15357849" w:rsidR="00F909E9" w:rsidRPr="00B71B8E" w:rsidRDefault="00F909E9" w:rsidP="00B71B8E">
            <w:pPr>
              <w:pStyle w:val="Descriptivestatements"/>
            </w:pPr>
            <w:r w:rsidRPr="00B71B8E">
              <w:t>Understands similarities and differences among Native-American groups in Texas, the United States and the Western Hemisphere before European colonization.</w:t>
            </w:r>
          </w:p>
        </w:tc>
        <w:tc>
          <w:tcPr>
            <w:tcW w:w="864" w:type="dxa"/>
          </w:tcPr>
          <w:p w14:paraId="705CE5A9" w14:textId="7029C576" w:rsidR="00F909E9" w:rsidRPr="00CC38F7" w:rsidRDefault="00F909E9" w:rsidP="00F909E9">
            <w:pPr>
              <w:spacing w:after="0"/>
            </w:pPr>
            <w:r w:rsidRPr="009C5BDF">
              <w:t xml:space="preserve">  </w:t>
            </w:r>
          </w:p>
        </w:tc>
        <w:tc>
          <w:tcPr>
            <w:tcW w:w="864" w:type="dxa"/>
          </w:tcPr>
          <w:p w14:paraId="36E36D25" w14:textId="366933BE" w:rsidR="00F909E9" w:rsidRPr="00CC38F7" w:rsidRDefault="00F909E9" w:rsidP="00F909E9">
            <w:pPr>
              <w:spacing w:after="0"/>
            </w:pPr>
            <w:r w:rsidRPr="009C5BDF">
              <w:t xml:space="preserve">  </w:t>
            </w:r>
          </w:p>
        </w:tc>
        <w:tc>
          <w:tcPr>
            <w:tcW w:w="864" w:type="dxa"/>
          </w:tcPr>
          <w:p w14:paraId="4DDEFBE2" w14:textId="4965E29C" w:rsidR="00F909E9" w:rsidRPr="00CC38F7" w:rsidRDefault="00F909E9" w:rsidP="00F909E9">
            <w:pPr>
              <w:spacing w:after="0"/>
            </w:pPr>
            <w:r w:rsidRPr="009C5BDF">
              <w:t xml:space="preserve">  </w:t>
            </w:r>
          </w:p>
        </w:tc>
        <w:tc>
          <w:tcPr>
            <w:tcW w:w="864" w:type="dxa"/>
          </w:tcPr>
          <w:p w14:paraId="7E71E5F7" w14:textId="44712D42" w:rsidR="00F909E9" w:rsidRPr="00CC38F7" w:rsidRDefault="00F909E9" w:rsidP="00F909E9">
            <w:pPr>
              <w:spacing w:after="0"/>
            </w:pPr>
            <w:r w:rsidRPr="009C5BDF">
              <w:t xml:space="preserve">  </w:t>
            </w:r>
          </w:p>
        </w:tc>
        <w:tc>
          <w:tcPr>
            <w:tcW w:w="864" w:type="dxa"/>
          </w:tcPr>
          <w:p w14:paraId="72901EE7" w14:textId="418D5A09" w:rsidR="00F909E9" w:rsidRPr="00CC38F7" w:rsidRDefault="00F909E9" w:rsidP="00F909E9">
            <w:pPr>
              <w:spacing w:after="0"/>
            </w:pPr>
            <w:r w:rsidRPr="009C5BDF">
              <w:t xml:space="preserve">  </w:t>
            </w:r>
          </w:p>
        </w:tc>
        <w:tc>
          <w:tcPr>
            <w:tcW w:w="864" w:type="dxa"/>
          </w:tcPr>
          <w:p w14:paraId="1DFE6C98" w14:textId="28DB99AF" w:rsidR="00F909E9" w:rsidRPr="00CC38F7" w:rsidRDefault="00F909E9" w:rsidP="00F909E9">
            <w:pPr>
              <w:spacing w:after="0"/>
            </w:pPr>
            <w:r w:rsidRPr="009C5BDF">
              <w:t xml:space="preserve">  </w:t>
            </w:r>
          </w:p>
        </w:tc>
        <w:tc>
          <w:tcPr>
            <w:tcW w:w="864" w:type="dxa"/>
          </w:tcPr>
          <w:p w14:paraId="4498D39E" w14:textId="33813034" w:rsidR="00F909E9" w:rsidRPr="00CC38F7" w:rsidRDefault="00F909E9" w:rsidP="00F909E9">
            <w:pPr>
              <w:spacing w:after="0"/>
            </w:pPr>
            <w:r w:rsidRPr="009C5BDF">
              <w:t xml:space="preserve">  </w:t>
            </w:r>
          </w:p>
        </w:tc>
        <w:tc>
          <w:tcPr>
            <w:tcW w:w="864" w:type="dxa"/>
          </w:tcPr>
          <w:p w14:paraId="35FB2A6B" w14:textId="391CEA34" w:rsidR="00F909E9" w:rsidRPr="00CC38F7" w:rsidRDefault="00F909E9" w:rsidP="00F909E9">
            <w:pPr>
              <w:spacing w:after="0"/>
            </w:pPr>
            <w:r w:rsidRPr="009C5BDF">
              <w:t xml:space="preserve">  </w:t>
            </w:r>
          </w:p>
        </w:tc>
        <w:tc>
          <w:tcPr>
            <w:tcW w:w="864" w:type="dxa"/>
          </w:tcPr>
          <w:p w14:paraId="7F97126D" w14:textId="25CCD980" w:rsidR="00F909E9" w:rsidRPr="00CC38F7" w:rsidRDefault="00F909E9" w:rsidP="00F909E9">
            <w:pPr>
              <w:spacing w:after="0"/>
            </w:pPr>
            <w:r w:rsidRPr="009C5BDF">
              <w:t xml:space="preserve">  </w:t>
            </w:r>
          </w:p>
        </w:tc>
        <w:tc>
          <w:tcPr>
            <w:tcW w:w="864" w:type="dxa"/>
          </w:tcPr>
          <w:p w14:paraId="61AACB58" w14:textId="16974514" w:rsidR="00F909E9" w:rsidRPr="00CC38F7" w:rsidRDefault="00F909E9" w:rsidP="00F909E9">
            <w:pPr>
              <w:spacing w:after="0"/>
            </w:pPr>
            <w:r w:rsidRPr="009C5BDF">
              <w:t xml:space="preserve">  </w:t>
            </w:r>
          </w:p>
        </w:tc>
        <w:tc>
          <w:tcPr>
            <w:tcW w:w="864" w:type="dxa"/>
          </w:tcPr>
          <w:p w14:paraId="7047D099" w14:textId="41C428B4" w:rsidR="00F909E9" w:rsidRPr="00CC38F7" w:rsidRDefault="00F909E9" w:rsidP="00F909E9">
            <w:pPr>
              <w:spacing w:after="0"/>
            </w:pPr>
            <w:r w:rsidRPr="009C5BDF">
              <w:t xml:space="preserve">  </w:t>
            </w:r>
          </w:p>
        </w:tc>
      </w:tr>
      <w:tr w:rsidR="00F909E9" w:rsidRPr="00CC38F7" w14:paraId="301E8B79" w14:textId="77777777" w:rsidTr="00C55B2D">
        <w:tblPrEx>
          <w:tblCellMar>
            <w:left w:w="108" w:type="dxa"/>
            <w:right w:w="108" w:type="dxa"/>
          </w:tblCellMar>
        </w:tblPrEx>
        <w:trPr>
          <w:cantSplit/>
          <w:trHeight w:val="395"/>
        </w:trPr>
        <w:tc>
          <w:tcPr>
            <w:tcW w:w="4896" w:type="dxa"/>
          </w:tcPr>
          <w:p w14:paraId="465D2CF6" w14:textId="1FCD5D72" w:rsidR="00F909E9" w:rsidRPr="00B71B8E" w:rsidRDefault="00F909E9" w:rsidP="00B71B8E">
            <w:pPr>
              <w:pStyle w:val="Descriptivestatements"/>
            </w:pPr>
            <w:r w:rsidRPr="00B71B8E">
              <w:t>Understands the causes and effects of European exploration and colonization of the United States and the Western Hemisphere.</w:t>
            </w:r>
          </w:p>
        </w:tc>
        <w:tc>
          <w:tcPr>
            <w:tcW w:w="864" w:type="dxa"/>
          </w:tcPr>
          <w:p w14:paraId="7F92B60D" w14:textId="0D89464B" w:rsidR="00F909E9" w:rsidRPr="00CC38F7" w:rsidRDefault="00F909E9" w:rsidP="00F909E9">
            <w:pPr>
              <w:spacing w:after="0"/>
            </w:pPr>
            <w:r w:rsidRPr="009C5BDF">
              <w:t xml:space="preserve">  </w:t>
            </w:r>
          </w:p>
        </w:tc>
        <w:tc>
          <w:tcPr>
            <w:tcW w:w="864" w:type="dxa"/>
          </w:tcPr>
          <w:p w14:paraId="3A5F0503" w14:textId="7CF2D0DE" w:rsidR="00F909E9" w:rsidRPr="00CC38F7" w:rsidRDefault="00F909E9" w:rsidP="00F909E9">
            <w:pPr>
              <w:spacing w:after="0"/>
            </w:pPr>
            <w:r w:rsidRPr="009C5BDF">
              <w:t xml:space="preserve">  </w:t>
            </w:r>
          </w:p>
        </w:tc>
        <w:tc>
          <w:tcPr>
            <w:tcW w:w="864" w:type="dxa"/>
          </w:tcPr>
          <w:p w14:paraId="6A501A54" w14:textId="64B35902" w:rsidR="00F909E9" w:rsidRPr="00CC38F7" w:rsidRDefault="00F909E9" w:rsidP="00F909E9">
            <w:pPr>
              <w:spacing w:after="0"/>
            </w:pPr>
            <w:r w:rsidRPr="009C5BDF">
              <w:t xml:space="preserve">  </w:t>
            </w:r>
          </w:p>
        </w:tc>
        <w:tc>
          <w:tcPr>
            <w:tcW w:w="864" w:type="dxa"/>
          </w:tcPr>
          <w:p w14:paraId="1E0F0B58" w14:textId="44E22653" w:rsidR="00F909E9" w:rsidRPr="00CC38F7" w:rsidRDefault="00F909E9" w:rsidP="00F909E9">
            <w:pPr>
              <w:spacing w:after="0"/>
            </w:pPr>
            <w:r w:rsidRPr="009C5BDF">
              <w:t xml:space="preserve">  </w:t>
            </w:r>
          </w:p>
        </w:tc>
        <w:tc>
          <w:tcPr>
            <w:tcW w:w="864" w:type="dxa"/>
          </w:tcPr>
          <w:p w14:paraId="4232E7FD" w14:textId="66C3D153" w:rsidR="00F909E9" w:rsidRPr="00CC38F7" w:rsidRDefault="00F909E9" w:rsidP="00F909E9">
            <w:pPr>
              <w:spacing w:after="0"/>
            </w:pPr>
            <w:r w:rsidRPr="009C5BDF">
              <w:t xml:space="preserve">  </w:t>
            </w:r>
          </w:p>
        </w:tc>
        <w:tc>
          <w:tcPr>
            <w:tcW w:w="864" w:type="dxa"/>
          </w:tcPr>
          <w:p w14:paraId="35FAB784" w14:textId="0BA398FB" w:rsidR="00F909E9" w:rsidRPr="00CC38F7" w:rsidRDefault="00F909E9" w:rsidP="00F909E9">
            <w:pPr>
              <w:spacing w:after="0"/>
            </w:pPr>
            <w:r w:rsidRPr="009C5BDF">
              <w:t xml:space="preserve">  </w:t>
            </w:r>
          </w:p>
        </w:tc>
        <w:tc>
          <w:tcPr>
            <w:tcW w:w="864" w:type="dxa"/>
          </w:tcPr>
          <w:p w14:paraId="6E5F1E4A" w14:textId="7E230477" w:rsidR="00F909E9" w:rsidRPr="00CC38F7" w:rsidRDefault="00F909E9" w:rsidP="00F909E9">
            <w:pPr>
              <w:spacing w:after="0"/>
            </w:pPr>
            <w:r w:rsidRPr="009C5BDF">
              <w:t xml:space="preserve">  </w:t>
            </w:r>
          </w:p>
        </w:tc>
        <w:tc>
          <w:tcPr>
            <w:tcW w:w="864" w:type="dxa"/>
          </w:tcPr>
          <w:p w14:paraId="5219E6D5" w14:textId="2551AF46" w:rsidR="00F909E9" w:rsidRPr="00CC38F7" w:rsidRDefault="00F909E9" w:rsidP="00F909E9">
            <w:pPr>
              <w:spacing w:after="0"/>
            </w:pPr>
            <w:r w:rsidRPr="009C5BDF">
              <w:t xml:space="preserve">  </w:t>
            </w:r>
          </w:p>
        </w:tc>
        <w:tc>
          <w:tcPr>
            <w:tcW w:w="864" w:type="dxa"/>
          </w:tcPr>
          <w:p w14:paraId="46B94D39" w14:textId="3EC0DD6A" w:rsidR="00F909E9" w:rsidRPr="00CC38F7" w:rsidRDefault="00F909E9" w:rsidP="00F909E9">
            <w:pPr>
              <w:spacing w:after="0"/>
            </w:pPr>
            <w:r w:rsidRPr="009C5BDF">
              <w:t xml:space="preserve">  </w:t>
            </w:r>
          </w:p>
        </w:tc>
        <w:tc>
          <w:tcPr>
            <w:tcW w:w="864" w:type="dxa"/>
          </w:tcPr>
          <w:p w14:paraId="4DD4675C" w14:textId="4441BE1F" w:rsidR="00F909E9" w:rsidRPr="00CC38F7" w:rsidRDefault="00F909E9" w:rsidP="00F909E9">
            <w:pPr>
              <w:spacing w:after="0"/>
            </w:pPr>
            <w:r w:rsidRPr="009C5BDF">
              <w:t xml:space="preserve">  </w:t>
            </w:r>
          </w:p>
        </w:tc>
        <w:tc>
          <w:tcPr>
            <w:tcW w:w="864" w:type="dxa"/>
          </w:tcPr>
          <w:p w14:paraId="688E2496" w14:textId="1D5A4953" w:rsidR="00F909E9" w:rsidRPr="00CC38F7" w:rsidRDefault="00F909E9" w:rsidP="00F909E9">
            <w:pPr>
              <w:spacing w:after="0"/>
            </w:pPr>
            <w:r w:rsidRPr="009C5BDF">
              <w:t xml:space="preserve">  </w:t>
            </w:r>
          </w:p>
        </w:tc>
      </w:tr>
      <w:tr w:rsidR="00F909E9" w:rsidRPr="00CC38F7" w14:paraId="4FF5DCEF" w14:textId="77777777" w:rsidTr="00C55B2D">
        <w:tblPrEx>
          <w:tblCellMar>
            <w:left w:w="108" w:type="dxa"/>
            <w:right w:w="108" w:type="dxa"/>
          </w:tblCellMar>
        </w:tblPrEx>
        <w:trPr>
          <w:cantSplit/>
          <w:trHeight w:val="395"/>
        </w:trPr>
        <w:tc>
          <w:tcPr>
            <w:tcW w:w="4896" w:type="dxa"/>
          </w:tcPr>
          <w:p w14:paraId="18DBCD20" w14:textId="5C7D4822" w:rsidR="00F909E9" w:rsidRPr="00B71B8E" w:rsidRDefault="00F909E9" w:rsidP="00B71B8E">
            <w:pPr>
              <w:pStyle w:val="Descriptivestatements"/>
            </w:pPr>
            <w:r w:rsidRPr="00B71B8E">
              <w:t>Understands the impact of individuals, events, and issues on the exploration of Texas (e.g., Cabeza de Vaca, Alonso Álvarez de Pineda, Francisco Coronado, la Salle, the search for gold, conflicting territorial claims between France and Spain).</w:t>
            </w:r>
          </w:p>
        </w:tc>
        <w:tc>
          <w:tcPr>
            <w:tcW w:w="864" w:type="dxa"/>
          </w:tcPr>
          <w:p w14:paraId="43590D01" w14:textId="665A59A0" w:rsidR="00F909E9" w:rsidRPr="00CC38F7" w:rsidRDefault="00F909E9" w:rsidP="00F909E9">
            <w:pPr>
              <w:spacing w:after="0"/>
            </w:pPr>
            <w:r w:rsidRPr="009C5BDF">
              <w:t xml:space="preserve">  </w:t>
            </w:r>
          </w:p>
        </w:tc>
        <w:tc>
          <w:tcPr>
            <w:tcW w:w="864" w:type="dxa"/>
          </w:tcPr>
          <w:p w14:paraId="4A54CB09" w14:textId="0A43D47B" w:rsidR="00F909E9" w:rsidRPr="00CC38F7" w:rsidRDefault="00F909E9" w:rsidP="00F909E9">
            <w:pPr>
              <w:spacing w:after="0"/>
            </w:pPr>
            <w:r w:rsidRPr="009C5BDF">
              <w:t xml:space="preserve">  </w:t>
            </w:r>
          </w:p>
        </w:tc>
        <w:tc>
          <w:tcPr>
            <w:tcW w:w="864" w:type="dxa"/>
          </w:tcPr>
          <w:p w14:paraId="31FDF2C9" w14:textId="4F6A8681" w:rsidR="00F909E9" w:rsidRPr="00CC38F7" w:rsidRDefault="00F909E9" w:rsidP="00F909E9">
            <w:pPr>
              <w:spacing w:after="0"/>
            </w:pPr>
            <w:r w:rsidRPr="009C5BDF">
              <w:t xml:space="preserve">  </w:t>
            </w:r>
          </w:p>
        </w:tc>
        <w:tc>
          <w:tcPr>
            <w:tcW w:w="864" w:type="dxa"/>
          </w:tcPr>
          <w:p w14:paraId="7657CCAD" w14:textId="32E526D4" w:rsidR="00F909E9" w:rsidRPr="00CC38F7" w:rsidRDefault="00F909E9" w:rsidP="00F909E9">
            <w:pPr>
              <w:spacing w:after="0"/>
            </w:pPr>
            <w:r w:rsidRPr="009C5BDF">
              <w:t xml:space="preserve">  </w:t>
            </w:r>
          </w:p>
        </w:tc>
        <w:tc>
          <w:tcPr>
            <w:tcW w:w="864" w:type="dxa"/>
          </w:tcPr>
          <w:p w14:paraId="215409E0" w14:textId="014256FD" w:rsidR="00F909E9" w:rsidRPr="00CC38F7" w:rsidRDefault="00F909E9" w:rsidP="00F909E9">
            <w:pPr>
              <w:spacing w:after="0"/>
            </w:pPr>
            <w:r w:rsidRPr="009C5BDF">
              <w:t xml:space="preserve">  </w:t>
            </w:r>
          </w:p>
        </w:tc>
        <w:tc>
          <w:tcPr>
            <w:tcW w:w="864" w:type="dxa"/>
          </w:tcPr>
          <w:p w14:paraId="300BA820" w14:textId="1E3096D3" w:rsidR="00F909E9" w:rsidRPr="00CC38F7" w:rsidRDefault="00F909E9" w:rsidP="00F909E9">
            <w:pPr>
              <w:spacing w:after="0"/>
            </w:pPr>
            <w:r w:rsidRPr="009C5BDF">
              <w:t xml:space="preserve">  </w:t>
            </w:r>
          </w:p>
        </w:tc>
        <w:tc>
          <w:tcPr>
            <w:tcW w:w="864" w:type="dxa"/>
          </w:tcPr>
          <w:p w14:paraId="4A3D8D9F" w14:textId="206F57AC" w:rsidR="00F909E9" w:rsidRPr="00CC38F7" w:rsidRDefault="00F909E9" w:rsidP="00F909E9">
            <w:pPr>
              <w:spacing w:after="0"/>
            </w:pPr>
            <w:r w:rsidRPr="009C5BDF">
              <w:t xml:space="preserve">  </w:t>
            </w:r>
          </w:p>
        </w:tc>
        <w:tc>
          <w:tcPr>
            <w:tcW w:w="864" w:type="dxa"/>
          </w:tcPr>
          <w:p w14:paraId="366ED6DE" w14:textId="49BDD6DD" w:rsidR="00F909E9" w:rsidRPr="00CC38F7" w:rsidRDefault="00F909E9" w:rsidP="00F909E9">
            <w:pPr>
              <w:spacing w:after="0"/>
            </w:pPr>
            <w:r w:rsidRPr="009C5BDF">
              <w:t xml:space="preserve">  </w:t>
            </w:r>
          </w:p>
        </w:tc>
        <w:tc>
          <w:tcPr>
            <w:tcW w:w="864" w:type="dxa"/>
          </w:tcPr>
          <w:p w14:paraId="5535CEC6" w14:textId="07FB0427" w:rsidR="00F909E9" w:rsidRPr="00CC38F7" w:rsidRDefault="00F909E9" w:rsidP="00F909E9">
            <w:pPr>
              <w:spacing w:after="0"/>
            </w:pPr>
            <w:r w:rsidRPr="009C5BDF">
              <w:t xml:space="preserve">  </w:t>
            </w:r>
          </w:p>
        </w:tc>
        <w:tc>
          <w:tcPr>
            <w:tcW w:w="864" w:type="dxa"/>
          </w:tcPr>
          <w:p w14:paraId="0C4A70C1" w14:textId="29278B65" w:rsidR="00F909E9" w:rsidRPr="00CC38F7" w:rsidRDefault="00F909E9" w:rsidP="00F909E9">
            <w:pPr>
              <w:spacing w:after="0"/>
            </w:pPr>
            <w:r w:rsidRPr="009C5BDF">
              <w:t xml:space="preserve">  </w:t>
            </w:r>
          </w:p>
        </w:tc>
        <w:tc>
          <w:tcPr>
            <w:tcW w:w="864" w:type="dxa"/>
          </w:tcPr>
          <w:p w14:paraId="1ED44208" w14:textId="2BBBB704" w:rsidR="00F909E9" w:rsidRPr="00CC38F7" w:rsidRDefault="00F909E9" w:rsidP="00F909E9">
            <w:pPr>
              <w:spacing w:after="0"/>
            </w:pPr>
            <w:r w:rsidRPr="009C5BDF">
              <w:t xml:space="preserve">  </w:t>
            </w:r>
          </w:p>
        </w:tc>
      </w:tr>
      <w:tr w:rsidR="00FA28F4" w:rsidRPr="00CC38F7" w14:paraId="2612B8E9" w14:textId="77777777" w:rsidTr="00C55B2D">
        <w:tblPrEx>
          <w:tblCellMar>
            <w:left w:w="108" w:type="dxa"/>
            <w:right w:w="108" w:type="dxa"/>
          </w:tblCellMar>
        </w:tblPrEx>
        <w:trPr>
          <w:cantSplit/>
          <w:trHeight w:val="395"/>
        </w:trPr>
        <w:tc>
          <w:tcPr>
            <w:tcW w:w="4896" w:type="dxa"/>
          </w:tcPr>
          <w:p w14:paraId="5D2E73DD" w14:textId="537D330A" w:rsidR="00FA28F4" w:rsidRPr="00B71B8E" w:rsidRDefault="00F909E9" w:rsidP="00B71B8E">
            <w:pPr>
              <w:pStyle w:val="Descriptivestatements"/>
            </w:pPr>
            <w:r w:rsidRPr="00B71B8E">
              <w:lastRenderedPageBreak/>
              <w:t>Identify important events, issues and individuals related to European colonization of Texas; Mexico becoming an independent nation, including the establishment of Catholic missions, towns and ranches (e.g., Fray Damián Massanet, José de Escandón, Antonio Margil de Jesús, Francisco Hidalgo, the Mexican Federal Constitution of 1824, and the State Colonization Law of 1825)</w:t>
            </w:r>
            <w:r w:rsidR="00FA28F4" w:rsidRPr="00B71B8E">
              <w:t>.</w:t>
            </w:r>
          </w:p>
        </w:tc>
        <w:tc>
          <w:tcPr>
            <w:tcW w:w="864" w:type="dxa"/>
          </w:tcPr>
          <w:p w14:paraId="5A1FE004" w14:textId="332D39AD" w:rsidR="00FA28F4" w:rsidRPr="00CC38F7" w:rsidRDefault="00FA28F4" w:rsidP="00FA28F4">
            <w:pPr>
              <w:spacing w:after="0"/>
            </w:pPr>
            <w:r w:rsidRPr="009C5BDF">
              <w:t xml:space="preserve">  </w:t>
            </w:r>
          </w:p>
        </w:tc>
        <w:tc>
          <w:tcPr>
            <w:tcW w:w="864" w:type="dxa"/>
          </w:tcPr>
          <w:p w14:paraId="13E1E787" w14:textId="673B21A9" w:rsidR="00FA28F4" w:rsidRPr="00CC38F7" w:rsidRDefault="00FA28F4" w:rsidP="00FA28F4">
            <w:pPr>
              <w:spacing w:after="0"/>
            </w:pPr>
            <w:r w:rsidRPr="009C5BDF">
              <w:t xml:space="preserve">  </w:t>
            </w:r>
          </w:p>
        </w:tc>
        <w:tc>
          <w:tcPr>
            <w:tcW w:w="864" w:type="dxa"/>
          </w:tcPr>
          <w:p w14:paraId="5C7BD300" w14:textId="44B6E877" w:rsidR="00FA28F4" w:rsidRPr="00CC38F7" w:rsidRDefault="00FA28F4" w:rsidP="00FA28F4">
            <w:pPr>
              <w:spacing w:after="0"/>
            </w:pPr>
            <w:r w:rsidRPr="009C5BDF">
              <w:t xml:space="preserve">  </w:t>
            </w:r>
          </w:p>
        </w:tc>
        <w:tc>
          <w:tcPr>
            <w:tcW w:w="864" w:type="dxa"/>
          </w:tcPr>
          <w:p w14:paraId="155A803E" w14:textId="1C0F6357" w:rsidR="00FA28F4" w:rsidRPr="00CC38F7" w:rsidRDefault="00FA28F4" w:rsidP="00FA28F4">
            <w:pPr>
              <w:spacing w:after="0"/>
            </w:pPr>
            <w:r w:rsidRPr="009C5BDF">
              <w:t xml:space="preserve">  </w:t>
            </w:r>
          </w:p>
        </w:tc>
        <w:tc>
          <w:tcPr>
            <w:tcW w:w="864" w:type="dxa"/>
          </w:tcPr>
          <w:p w14:paraId="4BF68AD0" w14:textId="690FE8B9" w:rsidR="00FA28F4" w:rsidRPr="00CC38F7" w:rsidRDefault="00FA28F4" w:rsidP="00FA28F4">
            <w:pPr>
              <w:spacing w:after="0"/>
            </w:pPr>
            <w:r w:rsidRPr="009C5BDF">
              <w:t xml:space="preserve">  </w:t>
            </w:r>
          </w:p>
        </w:tc>
        <w:tc>
          <w:tcPr>
            <w:tcW w:w="864" w:type="dxa"/>
          </w:tcPr>
          <w:p w14:paraId="4C38218F" w14:textId="4916D4A0" w:rsidR="00FA28F4" w:rsidRPr="00CC38F7" w:rsidRDefault="00FA28F4" w:rsidP="00FA28F4">
            <w:pPr>
              <w:spacing w:after="0"/>
            </w:pPr>
            <w:r w:rsidRPr="009C5BDF">
              <w:t xml:space="preserve">  </w:t>
            </w:r>
          </w:p>
        </w:tc>
        <w:tc>
          <w:tcPr>
            <w:tcW w:w="864" w:type="dxa"/>
          </w:tcPr>
          <w:p w14:paraId="206C362E" w14:textId="6A83207F" w:rsidR="00FA28F4" w:rsidRPr="00CC38F7" w:rsidRDefault="00FA28F4" w:rsidP="00FA28F4">
            <w:pPr>
              <w:spacing w:after="0"/>
            </w:pPr>
            <w:r w:rsidRPr="009C5BDF">
              <w:t xml:space="preserve">  </w:t>
            </w:r>
          </w:p>
        </w:tc>
        <w:tc>
          <w:tcPr>
            <w:tcW w:w="864" w:type="dxa"/>
          </w:tcPr>
          <w:p w14:paraId="72674445" w14:textId="12E8AC3D" w:rsidR="00FA28F4" w:rsidRPr="00CC38F7" w:rsidRDefault="00FA28F4" w:rsidP="00FA28F4">
            <w:pPr>
              <w:spacing w:after="0"/>
            </w:pPr>
            <w:r w:rsidRPr="009C5BDF">
              <w:t xml:space="preserve">  </w:t>
            </w:r>
          </w:p>
        </w:tc>
        <w:tc>
          <w:tcPr>
            <w:tcW w:w="864" w:type="dxa"/>
          </w:tcPr>
          <w:p w14:paraId="7EB308CB" w14:textId="43DAFB13" w:rsidR="00FA28F4" w:rsidRPr="00CC38F7" w:rsidRDefault="00FA28F4" w:rsidP="00FA28F4">
            <w:pPr>
              <w:spacing w:after="0"/>
            </w:pPr>
            <w:r w:rsidRPr="009C5BDF">
              <w:t xml:space="preserve">  </w:t>
            </w:r>
          </w:p>
        </w:tc>
        <w:tc>
          <w:tcPr>
            <w:tcW w:w="864" w:type="dxa"/>
          </w:tcPr>
          <w:p w14:paraId="35654C28" w14:textId="6D1B7D40" w:rsidR="00FA28F4" w:rsidRPr="00CC38F7" w:rsidRDefault="00FA28F4" w:rsidP="00FA28F4">
            <w:pPr>
              <w:spacing w:after="0"/>
            </w:pPr>
            <w:r w:rsidRPr="009C5BDF">
              <w:t xml:space="preserve">  </w:t>
            </w:r>
          </w:p>
        </w:tc>
        <w:tc>
          <w:tcPr>
            <w:tcW w:w="864" w:type="dxa"/>
          </w:tcPr>
          <w:p w14:paraId="0A27707A" w14:textId="5B68E154" w:rsidR="00FA28F4" w:rsidRPr="00CC38F7" w:rsidRDefault="00FA28F4" w:rsidP="00FA28F4">
            <w:pPr>
              <w:spacing w:after="0"/>
            </w:pPr>
            <w:r w:rsidRPr="009C5BDF">
              <w:t xml:space="preserve">  </w:t>
            </w:r>
          </w:p>
        </w:tc>
      </w:tr>
      <w:tr w:rsidR="00F909E9" w:rsidRPr="00CC38F7" w14:paraId="3F77C601" w14:textId="77777777" w:rsidTr="00C55B2D">
        <w:tblPrEx>
          <w:tblCellMar>
            <w:left w:w="108" w:type="dxa"/>
            <w:right w:w="108" w:type="dxa"/>
          </w:tblCellMar>
        </w:tblPrEx>
        <w:trPr>
          <w:cantSplit/>
          <w:trHeight w:val="395"/>
        </w:trPr>
        <w:tc>
          <w:tcPr>
            <w:tcW w:w="4896" w:type="dxa"/>
          </w:tcPr>
          <w:p w14:paraId="6C269B85" w14:textId="1F757042" w:rsidR="00F909E9" w:rsidRPr="00B71B8E" w:rsidRDefault="00F909E9" w:rsidP="00B71B8E">
            <w:pPr>
              <w:pStyle w:val="Descriptivestatements"/>
            </w:pPr>
            <w:r w:rsidRPr="00B71B8E">
              <w:t>Understands the foundations of representative government in the United States; significant  individuals, events and issues of the revolutionary era; and challenges confronting the U.S. government in the early years of the republic (e.g., Mayflower Compact, Virginia Houses of Burgesses, John Adams, Abigail Adams, George Washington, Crispus Attucks, Battle of Saratoga, winter at Valley Forge, Battle of Yorktown, the arguments of the Federalists and Anti-Federalists, Articles of Confederation, United States Constitution, War of 1812).</w:t>
            </w:r>
          </w:p>
        </w:tc>
        <w:tc>
          <w:tcPr>
            <w:tcW w:w="864" w:type="dxa"/>
          </w:tcPr>
          <w:p w14:paraId="20292E63" w14:textId="690A608F" w:rsidR="00F909E9" w:rsidRPr="00CC38F7" w:rsidRDefault="00F909E9" w:rsidP="00F909E9">
            <w:pPr>
              <w:spacing w:after="0"/>
            </w:pPr>
            <w:r w:rsidRPr="009C5BDF">
              <w:t xml:space="preserve">  </w:t>
            </w:r>
          </w:p>
        </w:tc>
        <w:tc>
          <w:tcPr>
            <w:tcW w:w="864" w:type="dxa"/>
          </w:tcPr>
          <w:p w14:paraId="66E5432F" w14:textId="62874C53" w:rsidR="00F909E9" w:rsidRPr="00CC38F7" w:rsidRDefault="00F909E9" w:rsidP="00F909E9">
            <w:pPr>
              <w:spacing w:after="0"/>
            </w:pPr>
            <w:r w:rsidRPr="009C5BDF">
              <w:t xml:space="preserve">  </w:t>
            </w:r>
          </w:p>
        </w:tc>
        <w:tc>
          <w:tcPr>
            <w:tcW w:w="864" w:type="dxa"/>
          </w:tcPr>
          <w:p w14:paraId="044F5D43" w14:textId="380102C2" w:rsidR="00F909E9" w:rsidRPr="00CC38F7" w:rsidRDefault="00F909E9" w:rsidP="00F909E9">
            <w:pPr>
              <w:spacing w:after="0"/>
            </w:pPr>
            <w:r w:rsidRPr="009C5BDF">
              <w:t xml:space="preserve">  </w:t>
            </w:r>
          </w:p>
        </w:tc>
        <w:tc>
          <w:tcPr>
            <w:tcW w:w="864" w:type="dxa"/>
          </w:tcPr>
          <w:p w14:paraId="73B97820" w14:textId="1562CFA8" w:rsidR="00F909E9" w:rsidRPr="00CC38F7" w:rsidRDefault="00F909E9" w:rsidP="00F909E9">
            <w:pPr>
              <w:spacing w:after="0"/>
            </w:pPr>
            <w:r w:rsidRPr="009C5BDF">
              <w:t xml:space="preserve">  </w:t>
            </w:r>
          </w:p>
        </w:tc>
        <w:tc>
          <w:tcPr>
            <w:tcW w:w="864" w:type="dxa"/>
          </w:tcPr>
          <w:p w14:paraId="2D426AF2" w14:textId="225FDF9F" w:rsidR="00F909E9" w:rsidRPr="00CC38F7" w:rsidRDefault="00F909E9" w:rsidP="00F909E9">
            <w:pPr>
              <w:spacing w:after="0"/>
            </w:pPr>
            <w:r w:rsidRPr="009C5BDF">
              <w:t xml:space="preserve">  </w:t>
            </w:r>
          </w:p>
        </w:tc>
        <w:tc>
          <w:tcPr>
            <w:tcW w:w="864" w:type="dxa"/>
          </w:tcPr>
          <w:p w14:paraId="680DA18D" w14:textId="0BE7CBE7" w:rsidR="00F909E9" w:rsidRPr="00CC38F7" w:rsidRDefault="00F909E9" w:rsidP="00F909E9">
            <w:pPr>
              <w:spacing w:after="0"/>
            </w:pPr>
            <w:r w:rsidRPr="009C5BDF">
              <w:t xml:space="preserve">  </w:t>
            </w:r>
          </w:p>
        </w:tc>
        <w:tc>
          <w:tcPr>
            <w:tcW w:w="864" w:type="dxa"/>
          </w:tcPr>
          <w:p w14:paraId="6DFB7DAE" w14:textId="43829F1F" w:rsidR="00F909E9" w:rsidRPr="00CC38F7" w:rsidRDefault="00F909E9" w:rsidP="00F909E9">
            <w:pPr>
              <w:spacing w:after="0"/>
            </w:pPr>
            <w:r w:rsidRPr="009C5BDF">
              <w:t xml:space="preserve">  </w:t>
            </w:r>
          </w:p>
        </w:tc>
        <w:tc>
          <w:tcPr>
            <w:tcW w:w="864" w:type="dxa"/>
          </w:tcPr>
          <w:p w14:paraId="641165C8" w14:textId="03244C5F" w:rsidR="00F909E9" w:rsidRPr="00CC38F7" w:rsidRDefault="00F909E9" w:rsidP="00F909E9">
            <w:pPr>
              <w:spacing w:after="0"/>
            </w:pPr>
            <w:r w:rsidRPr="009C5BDF">
              <w:t xml:space="preserve">  </w:t>
            </w:r>
          </w:p>
        </w:tc>
        <w:tc>
          <w:tcPr>
            <w:tcW w:w="864" w:type="dxa"/>
          </w:tcPr>
          <w:p w14:paraId="0A7AA751" w14:textId="42DED681" w:rsidR="00F909E9" w:rsidRPr="00CC38F7" w:rsidRDefault="00F909E9" w:rsidP="00F909E9">
            <w:pPr>
              <w:spacing w:after="0"/>
            </w:pPr>
            <w:r w:rsidRPr="009C5BDF">
              <w:t xml:space="preserve">  </w:t>
            </w:r>
          </w:p>
        </w:tc>
        <w:tc>
          <w:tcPr>
            <w:tcW w:w="864" w:type="dxa"/>
          </w:tcPr>
          <w:p w14:paraId="1E7172FE" w14:textId="52A0FF1A" w:rsidR="00F909E9" w:rsidRPr="00CC38F7" w:rsidRDefault="00F909E9" w:rsidP="00F909E9">
            <w:pPr>
              <w:spacing w:after="0"/>
            </w:pPr>
            <w:r w:rsidRPr="009C5BDF">
              <w:t xml:space="preserve">  </w:t>
            </w:r>
          </w:p>
        </w:tc>
        <w:tc>
          <w:tcPr>
            <w:tcW w:w="864" w:type="dxa"/>
          </w:tcPr>
          <w:p w14:paraId="01554654" w14:textId="61993B4A" w:rsidR="00F909E9" w:rsidRPr="00CC38F7" w:rsidRDefault="00F909E9" w:rsidP="00F909E9">
            <w:pPr>
              <w:spacing w:after="0"/>
            </w:pPr>
            <w:r w:rsidRPr="009C5BDF">
              <w:t xml:space="preserve">  </w:t>
            </w:r>
          </w:p>
        </w:tc>
      </w:tr>
      <w:tr w:rsidR="00F909E9" w:rsidRPr="00CC38F7" w14:paraId="54393120" w14:textId="77777777" w:rsidTr="00C55B2D">
        <w:tblPrEx>
          <w:tblCellMar>
            <w:left w:w="108" w:type="dxa"/>
            <w:right w:w="108" w:type="dxa"/>
          </w:tblCellMar>
        </w:tblPrEx>
        <w:trPr>
          <w:cantSplit/>
          <w:trHeight w:val="395"/>
        </w:trPr>
        <w:tc>
          <w:tcPr>
            <w:tcW w:w="4896" w:type="dxa"/>
          </w:tcPr>
          <w:p w14:paraId="2DBCBB58" w14:textId="43432315" w:rsidR="00F909E9" w:rsidRPr="00B71B8E" w:rsidRDefault="00F909E9" w:rsidP="00B71B8E">
            <w:pPr>
              <w:pStyle w:val="Descriptivestatements"/>
            </w:pPr>
            <w:r w:rsidRPr="00B71B8E">
              <w:t>Demonstrates knowledge of the individuals, events and issues related to the independence of Texas, the founding of the Republic of Texas, and Texas statehood (e.g., Moses Austin, Samuel Houston, Erasmo Seguín, Antonio López de Santa Anna, the Fredonian Rebellion, the Battle of the Alamo, the Battle of San Jacinto, the annexation of Texas, the U.S.-Mexican War).</w:t>
            </w:r>
          </w:p>
        </w:tc>
        <w:tc>
          <w:tcPr>
            <w:tcW w:w="864" w:type="dxa"/>
          </w:tcPr>
          <w:p w14:paraId="3C6BEF38" w14:textId="4E274F6D" w:rsidR="00F909E9" w:rsidRPr="00CC38F7" w:rsidRDefault="00F909E9" w:rsidP="00F909E9">
            <w:pPr>
              <w:spacing w:after="0"/>
            </w:pPr>
            <w:r w:rsidRPr="009C5BDF">
              <w:t xml:space="preserve">  </w:t>
            </w:r>
          </w:p>
        </w:tc>
        <w:tc>
          <w:tcPr>
            <w:tcW w:w="864" w:type="dxa"/>
          </w:tcPr>
          <w:p w14:paraId="13C4FF6E" w14:textId="7B87F69F" w:rsidR="00F909E9" w:rsidRPr="00CC38F7" w:rsidRDefault="00F909E9" w:rsidP="00F909E9">
            <w:pPr>
              <w:spacing w:after="0"/>
            </w:pPr>
            <w:r w:rsidRPr="009C5BDF">
              <w:t xml:space="preserve">  </w:t>
            </w:r>
          </w:p>
        </w:tc>
        <w:tc>
          <w:tcPr>
            <w:tcW w:w="864" w:type="dxa"/>
          </w:tcPr>
          <w:p w14:paraId="0787C866" w14:textId="19D3AB0A" w:rsidR="00F909E9" w:rsidRPr="00CC38F7" w:rsidRDefault="00F909E9" w:rsidP="00F909E9">
            <w:pPr>
              <w:spacing w:after="0"/>
            </w:pPr>
            <w:r w:rsidRPr="009C5BDF">
              <w:t xml:space="preserve">  </w:t>
            </w:r>
          </w:p>
        </w:tc>
        <w:tc>
          <w:tcPr>
            <w:tcW w:w="864" w:type="dxa"/>
          </w:tcPr>
          <w:p w14:paraId="7F1FB5AF" w14:textId="0AC52BB6" w:rsidR="00F909E9" w:rsidRPr="00CC38F7" w:rsidRDefault="00F909E9" w:rsidP="00F909E9">
            <w:pPr>
              <w:spacing w:after="0"/>
            </w:pPr>
            <w:r w:rsidRPr="009C5BDF">
              <w:t xml:space="preserve">  </w:t>
            </w:r>
          </w:p>
        </w:tc>
        <w:tc>
          <w:tcPr>
            <w:tcW w:w="864" w:type="dxa"/>
          </w:tcPr>
          <w:p w14:paraId="7E8A0975" w14:textId="5312909B" w:rsidR="00F909E9" w:rsidRPr="00CC38F7" w:rsidRDefault="00F909E9" w:rsidP="00F909E9">
            <w:pPr>
              <w:spacing w:after="0"/>
            </w:pPr>
            <w:r w:rsidRPr="009C5BDF">
              <w:t xml:space="preserve">  </w:t>
            </w:r>
          </w:p>
        </w:tc>
        <w:tc>
          <w:tcPr>
            <w:tcW w:w="864" w:type="dxa"/>
          </w:tcPr>
          <w:p w14:paraId="1099DCB2" w14:textId="56862539" w:rsidR="00F909E9" w:rsidRPr="00CC38F7" w:rsidRDefault="00F909E9" w:rsidP="00F909E9">
            <w:pPr>
              <w:spacing w:after="0"/>
            </w:pPr>
            <w:r w:rsidRPr="009C5BDF">
              <w:t xml:space="preserve">  </w:t>
            </w:r>
          </w:p>
        </w:tc>
        <w:tc>
          <w:tcPr>
            <w:tcW w:w="864" w:type="dxa"/>
          </w:tcPr>
          <w:p w14:paraId="79B450A2" w14:textId="051F5330" w:rsidR="00F909E9" w:rsidRPr="00CC38F7" w:rsidRDefault="00F909E9" w:rsidP="00F909E9">
            <w:pPr>
              <w:spacing w:after="0"/>
            </w:pPr>
            <w:r w:rsidRPr="009C5BDF">
              <w:t xml:space="preserve">  </w:t>
            </w:r>
          </w:p>
        </w:tc>
        <w:tc>
          <w:tcPr>
            <w:tcW w:w="864" w:type="dxa"/>
          </w:tcPr>
          <w:p w14:paraId="15864AFE" w14:textId="2292926F" w:rsidR="00F909E9" w:rsidRPr="00CC38F7" w:rsidRDefault="00F909E9" w:rsidP="00F909E9">
            <w:pPr>
              <w:spacing w:after="0"/>
            </w:pPr>
            <w:r w:rsidRPr="009C5BDF">
              <w:t xml:space="preserve">  </w:t>
            </w:r>
          </w:p>
        </w:tc>
        <w:tc>
          <w:tcPr>
            <w:tcW w:w="864" w:type="dxa"/>
          </w:tcPr>
          <w:p w14:paraId="5BF7BABA" w14:textId="79D7DB17" w:rsidR="00F909E9" w:rsidRPr="00CC38F7" w:rsidRDefault="00F909E9" w:rsidP="00F909E9">
            <w:pPr>
              <w:spacing w:after="0"/>
            </w:pPr>
            <w:r w:rsidRPr="009C5BDF">
              <w:t xml:space="preserve">  </w:t>
            </w:r>
          </w:p>
        </w:tc>
        <w:tc>
          <w:tcPr>
            <w:tcW w:w="864" w:type="dxa"/>
          </w:tcPr>
          <w:p w14:paraId="49C36436" w14:textId="05677638" w:rsidR="00F909E9" w:rsidRPr="00CC38F7" w:rsidRDefault="00F909E9" w:rsidP="00F909E9">
            <w:pPr>
              <w:spacing w:after="0"/>
            </w:pPr>
            <w:r w:rsidRPr="009C5BDF">
              <w:t xml:space="preserve">  </w:t>
            </w:r>
          </w:p>
        </w:tc>
        <w:tc>
          <w:tcPr>
            <w:tcW w:w="864" w:type="dxa"/>
          </w:tcPr>
          <w:p w14:paraId="67E84202" w14:textId="4E8475AD" w:rsidR="00F909E9" w:rsidRPr="00CC38F7" w:rsidRDefault="00F909E9" w:rsidP="00F909E9">
            <w:pPr>
              <w:spacing w:after="0"/>
            </w:pPr>
            <w:r w:rsidRPr="009C5BDF">
              <w:t xml:space="preserve">  </w:t>
            </w:r>
          </w:p>
        </w:tc>
      </w:tr>
      <w:tr w:rsidR="00F909E9" w:rsidRPr="00CC38F7" w14:paraId="6C02A6E6" w14:textId="77777777" w:rsidTr="00C55B2D">
        <w:tblPrEx>
          <w:tblCellMar>
            <w:left w:w="108" w:type="dxa"/>
            <w:right w:w="108" w:type="dxa"/>
          </w:tblCellMar>
        </w:tblPrEx>
        <w:trPr>
          <w:cantSplit/>
          <w:trHeight w:val="395"/>
        </w:trPr>
        <w:tc>
          <w:tcPr>
            <w:tcW w:w="4896" w:type="dxa"/>
          </w:tcPr>
          <w:p w14:paraId="27826A37" w14:textId="4AA9CA0B" w:rsidR="00F909E9" w:rsidRPr="00B71B8E" w:rsidRDefault="00F909E9" w:rsidP="00B71B8E">
            <w:pPr>
              <w:pStyle w:val="Descriptivestatements"/>
            </w:pPr>
            <w:r w:rsidRPr="00B71B8E">
              <w:lastRenderedPageBreak/>
              <w:t>Understands westward expansion and analyzes its effects on the political, economic and social development of the United States and Texas — including its effects on American Indian life (e.g., Louisiana Purchase, Monroe Doctrine, building of U.S. forts, the destruction of the buffalo, Indian Removal Act, Trail of Tears, Red River Indian War).</w:t>
            </w:r>
          </w:p>
        </w:tc>
        <w:tc>
          <w:tcPr>
            <w:tcW w:w="864" w:type="dxa"/>
          </w:tcPr>
          <w:p w14:paraId="513178DA" w14:textId="551EDDA4" w:rsidR="00F909E9" w:rsidRPr="00CC38F7" w:rsidRDefault="00F909E9" w:rsidP="00F909E9">
            <w:pPr>
              <w:spacing w:after="0"/>
            </w:pPr>
            <w:r w:rsidRPr="009C5BDF">
              <w:t xml:space="preserve">  </w:t>
            </w:r>
          </w:p>
        </w:tc>
        <w:tc>
          <w:tcPr>
            <w:tcW w:w="864" w:type="dxa"/>
          </w:tcPr>
          <w:p w14:paraId="71F617DD" w14:textId="2A0D363D" w:rsidR="00F909E9" w:rsidRPr="00CC38F7" w:rsidRDefault="00F909E9" w:rsidP="00F909E9">
            <w:pPr>
              <w:spacing w:after="0"/>
            </w:pPr>
            <w:r w:rsidRPr="009C5BDF">
              <w:t xml:space="preserve">  </w:t>
            </w:r>
          </w:p>
        </w:tc>
        <w:tc>
          <w:tcPr>
            <w:tcW w:w="864" w:type="dxa"/>
          </w:tcPr>
          <w:p w14:paraId="08FE5CDE" w14:textId="68555AF3" w:rsidR="00F909E9" w:rsidRPr="00CC38F7" w:rsidRDefault="00F909E9" w:rsidP="00F909E9">
            <w:pPr>
              <w:spacing w:after="0"/>
            </w:pPr>
            <w:r w:rsidRPr="009C5BDF">
              <w:t xml:space="preserve">  </w:t>
            </w:r>
          </w:p>
        </w:tc>
        <w:tc>
          <w:tcPr>
            <w:tcW w:w="864" w:type="dxa"/>
          </w:tcPr>
          <w:p w14:paraId="213D7390" w14:textId="492AAA20" w:rsidR="00F909E9" w:rsidRPr="00CC38F7" w:rsidRDefault="00F909E9" w:rsidP="00F909E9">
            <w:pPr>
              <w:spacing w:after="0"/>
            </w:pPr>
            <w:r w:rsidRPr="009C5BDF">
              <w:t xml:space="preserve">  </w:t>
            </w:r>
          </w:p>
        </w:tc>
        <w:tc>
          <w:tcPr>
            <w:tcW w:w="864" w:type="dxa"/>
          </w:tcPr>
          <w:p w14:paraId="4D8716A8" w14:textId="0A426CD8" w:rsidR="00F909E9" w:rsidRPr="00CC38F7" w:rsidRDefault="00F909E9" w:rsidP="00F909E9">
            <w:pPr>
              <w:spacing w:after="0"/>
            </w:pPr>
            <w:r w:rsidRPr="009C5BDF">
              <w:t xml:space="preserve">  </w:t>
            </w:r>
          </w:p>
        </w:tc>
        <w:tc>
          <w:tcPr>
            <w:tcW w:w="864" w:type="dxa"/>
          </w:tcPr>
          <w:p w14:paraId="527CFF7A" w14:textId="734EE068" w:rsidR="00F909E9" w:rsidRPr="00CC38F7" w:rsidRDefault="00F909E9" w:rsidP="00F909E9">
            <w:pPr>
              <w:spacing w:after="0"/>
            </w:pPr>
            <w:r w:rsidRPr="009C5BDF">
              <w:t xml:space="preserve">  </w:t>
            </w:r>
          </w:p>
        </w:tc>
        <w:tc>
          <w:tcPr>
            <w:tcW w:w="864" w:type="dxa"/>
          </w:tcPr>
          <w:p w14:paraId="2061B9FF" w14:textId="1DC713A2" w:rsidR="00F909E9" w:rsidRPr="00CC38F7" w:rsidRDefault="00F909E9" w:rsidP="00F909E9">
            <w:pPr>
              <w:spacing w:after="0"/>
            </w:pPr>
            <w:r w:rsidRPr="009C5BDF">
              <w:t xml:space="preserve">  </w:t>
            </w:r>
          </w:p>
        </w:tc>
        <w:tc>
          <w:tcPr>
            <w:tcW w:w="864" w:type="dxa"/>
          </w:tcPr>
          <w:p w14:paraId="60293AD6" w14:textId="6C086F76" w:rsidR="00F909E9" w:rsidRPr="00CC38F7" w:rsidRDefault="00F909E9" w:rsidP="00F909E9">
            <w:pPr>
              <w:spacing w:after="0"/>
            </w:pPr>
            <w:r w:rsidRPr="009C5BDF">
              <w:t xml:space="preserve">  </w:t>
            </w:r>
          </w:p>
        </w:tc>
        <w:tc>
          <w:tcPr>
            <w:tcW w:w="864" w:type="dxa"/>
          </w:tcPr>
          <w:p w14:paraId="28C2FD5C" w14:textId="68FD0574" w:rsidR="00F909E9" w:rsidRPr="00CC38F7" w:rsidRDefault="00F909E9" w:rsidP="00F909E9">
            <w:pPr>
              <w:spacing w:after="0"/>
            </w:pPr>
            <w:r w:rsidRPr="009C5BDF">
              <w:t xml:space="preserve">  </w:t>
            </w:r>
          </w:p>
        </w:tc>
        <w:tc>
          <w:tcPr>
            <w:tcW w:w="864" w:type="dxa"/>
          </w:tcPr>
          <w:p w14:paraId="5B7E6F30" w14:textId="6D2EF9CA" w:rsidR="00F909E9" w:rsidRPr="00CC38F7" w:rsidRDefault="00F909E9" w:rsidP="00F909E9">
            <w:pPr>
              <w:spacing w:after="0"/>
            </w:pPr>
            <w:r w:rsidRPr="009C5BDF">
              <w:t xml:space="preserve">  </w:t>
            </w:r>
          </w:p>
        </w:tc>
        <w:tc>
          <w:tcPr>
            <w:tcW w:w="864" w:type="dxa"/>
          </w:tcPr>
          <w:p w14:paraId="1C7C6A31" w14:textId="4AA347FC" w:rsidR="00F909E9" w:rsidRPr="00CC38F7" w:rsidRDefault="00F909E9" w:rsidP="00F909E9">
            <w:pPr>
              <w:spacing w:after="0"/>
            </w:pPr>
            <w:r w:rsidRPr="009C5BDF">
              <w:t xml:space="preserve">  </w:t>
            </w:r>
          </w:p>
        </w:tc>
      </w:tr>
      <w:tr w:rsidR="00F909E9" w:rsidRPr="00CC38F7" w14:paraId="0F0C9997" w14:textId="77777777" w:rsidTr="00C55B2D">
        <w:tblPrEx>
          <w:tblCellMar>
            <w:left w:w="108" w:type="dxa"/>
            <w:right w:w="108" w:type="dxa"/>
          </w:tblCellMar>
        </w:tblPrEx>
        <w:trPr>
          <w:cantSplit/>
          <w:trHeight w:val="395"/>
        </w:trPr>
        <w:tc>
          <w:tcPr>
            <w:tcW w:w="4896" w:type="dxa"/>
          </w:tcPr>
          <w:p w14:paraId="0E5A8AE8" w14:textId="48ED0726" w:rsidR="00F909E9" w:rsidRPr="00B71B8E" w:rsidRDefault="00F909E9" w:rsidP="00B71B8E">
            <w:pPr>
              <w:pStyle w:val="Descriptivestatements"/>
            </w:pPr>
            <w:r w:rsidRPr="00B71B8E">
              <w:t>Analyzes ways in which political, economic and social factors led to the growth of sectionalism and the Civil War (e.g., nullification crisis, Compromise of 1850, the roles of John Quincy Adams, John C. Calhoun, Henry Clay and Daniel Webster).</w:t>
            </w:r>
          </w:p>
        </w:tc>
        <w:tc>
          <w:tcPr>
            <w:tcW w:w="864" w:type="dxa"/>
          </w:tcPr>
          <w:p w14:paraId="428FA8BE" w14:textId="1C29BCA4" w:rsidR="00F909E9" w:rsidRPr="00CC38F7" w:rsidRDefault="00F909E9" w:rsidP="00F909E9">
            <w:pPr>
              <w:spacing w:after="0"/>
            </w:pPr>
            <w:r w:rsidRPr="009C5BDF">
              <w:t xml:space="preserve">  </w:t>
            </w:r>
          </w:p>
        </w:tc>
        <w:tc>
          <w:tcPr>
            <w:tcW w:w="864" w:type="dxa"/>
          </w:tcPr>
          <w:p w14:paraId="1C495F49" w14:textId="57E67B08" w:rsidR="00F909E9" w:rsidRPr="00CC38F7" w:rsidRDefault="00F909E9" w:rsidP="00F909E9">
            <w:pPr>
              <w:spacing w:after="0"/>
            </w:pPr>
            <w:r w:rsidRPr="009C5BDF">
              <w:t xml:space="preserve">  </w:t>
            </w:r>
          </w:p>
        </w:tc>
        <w:tc>
          <w:tcPr>
            <w:tcW w:w="864" w:type="dxa"/>
          </w:tcPr>
          <w:p w14:paraId="45D93A54" w14:textId="2D8EFE96" w:rsidR="00F909E9" w:rsidRPr="00CC38F7" w:rsidRDefault="00F909E9" w:rsidP="00F909E9">
            <w:pPr>
              <w:spacing w:after="0"/>
            </w:pPr>
            <w:r w:rsidRPr="009C5BDF">
              <w:t xml:space="preserve">  </w:t>
            </w:r>
          </w:p>
        </w:tc>
        <w:tc>
          <w:tcPr>
            <w:tcW w:w="864" w:type="dxa"/>
          </w:tcPr>
          <w:p w14:paraId="399F74F1" w14:textId="04CD72A2" w:rsidR="00F909E9" w:rsidRPr="00CC38F7" w:rsidRDefault="00F909E9" w:rsidP="00F909E9">
            <w:pPr>
              <w:spacing w:after="0"/>
            </w:pPr>
            <w:r w:rsidRPr="009C5BDF">
              <w:t xml:space="preserve">  </w:t>
            </w:r>
          </w:p>
        </w:tc>
        <w:tc>
          <w:tcPr>
            <w:tcW w:w="864" w:type="dxa"/>
          </w:tcPr>
          <w:p w14:paraId="355625E1" w14:textId="3156487A" w:rsidR="00F909E9" w:rsidRPr="00CC38F7" w:rsidRDefault="00F909E9" w:rsidP="00F909E9">
            <w:pPr>
              <w:spacing w:after="0"/>
            </w:pPr>
            <w:r w:rsidRPr="009C5BDF">
              <w:t xml:space="preserve">  </w:t>
            </w:r>
          </w:p>
        </w:tc>
        <w:tc>
          <w:tcPr>
            <w:tcW w:w="864" w:type="dxa"/>
          </w:tcPr>
          <w:p w14:paraId="44F80AE5" w14:textId="3403FAC8" w:rsidR="00F909E9" w:rsidRPr="00CC38F7" w:rsidRDefault="00F909E9" w:rsidP="00F909E9">
            <w:pPr>
              <w:spacing w:after="0"/>
            </w:pPr>
            <w:r w:rsidRPr="009C5BDF">
              <w:t xml:space="preserve">  </w:t>
            </w:r>
          </w:p>
        </w:tc>
        <w:tc>
          <w:tcPr>
            <w:tcW w:w="864" w:type="dxa"/>
          </w:tcPr>
          <w:p w14:paraId="7AC6CB14" w14:textId="7948F45B" w:rsidR="00F909E9" w:rsidRPr="00CC38F7" w:rsidRDefault="00F909E9" w:rsidP="00F909E9">
            <w:pPr>
              <w:spacing w:after="0"/>
            </w:pPr>
            <w:r w:rsidRPr="009C5BDF">
              <w:t xml:space="preserve">  </w:t>
            </w:r>
          </w:p>
        </w:tc>
        <w:tc>
          <w:tcPr>
            <w:tcW w:w="864" w:type="dxa"/>
          </w:tcPr>
          <w:p w14:paraId="3769C0F1" w14:textId="1AA8E91F" w:rsidR="00F909E9" w:rsidRPr="00CC38F7" w:rsidRDefault="00F909E9" w:rsidP="00F909E9">
            <w:pPr>
              <w:spacing w:after="0"/>
            </w:pPr>
            <w:r w:rsidRPr="009C5BDF">
              <w:t xml:space="preserve">  </w:t>
            </w:r>
          </w:p>
        </w:tc>
        <w:tc>
          <w:tcPr>
            <w:tcW w:w="864" w:type="dxa"/>
          </w:tcPr>
          <w:p w14:paraId="6F1BAEFF" w14:textId="4DC715F8" w:rsidR="00F909E9" w:rsidRPr="00CC38F7" w:rsidRDefault="00F909E9" w:rsidP="00F909E9">
            <w:pPr>
              <w:spacing w:after="0"/>
            </w:pPr>
            <w:r w:rsidRPr="009C5BDF">
              <w:t xml:space="preserve">  </w:t>
            </w:r>
          </w:p>
        </w:tc>
        <w:tc>
          <w:tcPr>
            <w:tcW w:w="864" w:type="dxa"/>
          </w:tcPr>
          <w:p w14:paraId="1415577D" w14:textId="3E31A41B" w:rsidR="00F909E9" w:rsidRPr="00CC38F7" w:rsidRDefault="00F909E9" w:rsidP="00F909E9">
            <w:pPr>
              <w:spacing w:after="0"/>
            </w:pPr>
            <w:r w:rsidRPr="009C5BDF">
              <w:t xml:space="preserve">  </w:t>
            </w:r>
          </w:p>
        </w:tc>
        <w:tc>
          <w:tcPr>
            <w:tcW w:w="864" w:type="dxa"/>
          </w:tcPr>
          <w:p w14:paraId="11CA0ACA" w14:textId="750D7C17" w:rsidR="00F909E9" w:rsidRPr="00CC38F7" w:rsidRDefault="00F909E9" w:rsidP="00F909E9">
            <w:pPr>
              <w:spacing w:after="0"/>
            </w:pPr>
            <w:r w:rsidRPr="009C5BDF">
              <w:t xml:space="preserve">  </w:t>
            </w:r>
          </w:p>
        </w:tc>
      </w:tr>
      <w:tr w:rsidR="00F909E9" w:rsidRPr="00CC38F7" w14:paraId="0533701D" w14:textId="77777777" w:rsidTr="00C55B2D">
        <w:tblPrEx>
          <w:tblCellMar>
            <w:left w:w="108" w:type="dxa"/>
            <w:right w:w="108" w:type="dxa"/>
          </w:tblCellMar>
        </w:tblPrEx>
        <w:trPr>
          <w:cantSplit/>
          <w:trHeight w:val="395"/>
        </w:trPr>
        <w:tc>
          <w:tcPr>
            <w:tcW w:w="4896" w:type="dxa"/>
          </w:tcPr>
          <w:p w14:paraId="67520FE2" w14:textId="6D6490EE" w:rsidR="00F909E9" w:rsidRPr="00B71B8E" w:rsidRDefault="00F909E9" w:rsidP="00B71B8E">
            <w:pPr>
              <w:pStyle w:val="Descriptivestatements"/>
            </w:pPr>
            <w:r w:rsidRPr="00B71B8E">
              <w:t>Demonstrates knowledge of individuals, issues and events of the Civil War and analyzes the effects of Reconstruction on the political, economic and social life of the nation and Texas (e.g., Abraham Lincoln, Jefferson Davis, John Bell Hood, Vicksburg Campaign, Battle of Gettysburg, Emancipation Proclamation, Battle of Galveston, Battle of Palmito Ranch).</w:t>
            </w:r>
          </w:p>
        </w:tc>
        <w:tc>
          <w:tcPr>
            <w:tcW w:w="864" w:type="dxa"/>
          </w:tcPr>
          <w:p w14:paraId="52384F35" w14:textId="77777777" w:rsidR="00F909E9" w:rsidRPr="009C5BDF" w:rsidRDefault="00F909E9" w:rsidP="00F909E9">
            <w:pPr>
              <w:spacing w:after="0"/>
            </w:pPr>
          </w:p>
        </w:tc>
        <w:tc>
          <w:tcPr>
            <w:tcW w:w="864" w:type="dxa"/>
          </w:tcPr>
          <w:p w14:paraId="554372A1" w14:textId="77777777" w:rsidR="00F909E9" w:rsidRPr="009C5BDF" w:rsidRDefault="00F909E9" w:rsidP="00F909E9">
            <w:pPr>
              <w:spacing w:after="0"/>
            </w:pPr>
          </w:p>
        </w:tc>
        <w:tc>
          <w:tcPr>
            <w:tcW w:w="864" w:type="dxa"/>
          </w:tcPr>
          <w:p w14:paraId="1791642E" w14:textId="77777777" w:rsidR="00F909E9" w:rsidRPr="009C5BDF" w:rsidRDefault="00F909E9" w:rsidP="00F909E9">
            <w:pPr>
              <w:spacing w:after="0"/>
            </w:pPr>
          </w:p>
        </w:tc>
        <w:tc>
          <w:tcPr>
            <w:tcW w:w="864" w:type="dxa"/>
          </w:tcPr>
          <w:p w14:paraId="3FBCFC72" w14:textId="77777777" w:rsidR="00F909E9" w:rsidRPr="009C5BDF" w:rsidRDefault="00F909E9" w:rsidP="00F909E9">
            <w:pPr>
              <w:spacing w:after="0"/>
            </w:pPr>
          </w:p>
        </w:tc>
        <w:tc>
          <w:tcPr>
            <w:tcW w:w="864" w:type="dxa"/>
          </w:tcPr>
          <w:p w14:paraId="502D830C" w14:textId="77777777" w:rsidR="00F909E9" w:rsidRPr="009C5BDF" w:rsidRDefault="00F909E9" w:rsidP="00F909E9">
            <w:pPr>
              <w:spacing w:after="0"/>
            </w:pPr>
          </w:p>
        </w:tc>
        <w:tc>
          <w:tcPr>
            <w:tcW w:w="864" w:type="dxa"/>
          </w:tcPr>
          <w:p w14:paraId="7D0930D5" w14:textId="77777777" w:rsidR="00F909E9" w:rsidRPr="009C5BDF" w:rsidRDefault="00F909E9" w:rsidP="00F909E9">
            <w:pPr>
              <w:spacing w:after="0"/>
            </w:pPr>
          </w:p>
        </w:tc>
        <w:tc>
          <w:tcPr>
            <w:tcW w:w="864" w:type="dxa"/>
          </w:tcPr>
          <w:p w14:paraId="64A35489" w14:textId="77777777" w:rsidR="00F909E9" w:rsidRPr="009C5BDF" w:rsidRDefault="00F909E9" w:rsidP="00F909E9">
            <w:pPr>
              <w:spacing w:after="0"/>
            </w:pPr>
          </w:p>
        </w:tc>
        <w:tc>
          <w:tcPr>
            <w:tcW w:w="864" w:type="dxa"/>
          </w:tcPr>
          <w:p w14:paraId="68EF0108" w14:textId="77777777" w:rsidR="00F909E9" w:rsidRPr="009C5BDF" w:rsidRDefault="00F909E9" w:rsidP="00F909E9">
            <w:pPr>
              <w:spacing w:after="0"/>
            </w:pPr>
          </w:p>
        </w:tc>
        <w:tc>
          <w:tcPr>
            <w:tcW w:w="864" w:type="dxa"/>
          </w:tcPr>
          <w:p w14:paraId="34077403" w14:textId="77777777" w:rsidR="00F909E9" w:rsidRPr="009C5BDF" w:rsidRDefault="00F909E9" w:rsidP="00F909E9">
            <w:pPr>
              <w:spacing w:after="0"/>
            </w:pPr>
          </w:p>
        </w:tc>
        <w:tc>
          <w:tcPr>
            <w:tcW w:w="864" w:type="dxa"/>
          </w:tcPr>
          <w:p w14:paraId="1CFA6458" w14:textId="77777777" w:rsidR="00F909E9" w:rsidRPr="009C5BDF" w:rsidRDefault="00F909E9" w:rsidP="00F909E9">
            <w:pPr>
              <w:spacing w:after="0"/>
            </w:pPr>
          </w:p>
        </w:tc>
        <w:tc>
          <w:tcPr>
            <w:tcW w:w="864" w:type="dxa"/>
          </w:tcPr>
          <w:p w14:paraId="4CE841DC" w14:textId="77777777" w:rsidR="00F909E9" w:rsidRPr="009C5BDF" w:rsidRDefault="00F909E9" w:rsidP="00F909E9">
            <w:pPr>
              <w:spacing w:after="0"/>
            </w:pPr>
          </w:p>
        </w:tc>
      </w:tr>
      <w:tr w:rsidR="00F909E9" w:rsidRPr="00CC38F7" w14:paraId="21B59096" w14:textId="77777777" w:rsidTr="00C55B2D">
        <w:tblPrEx>
          <w:tblCellMar>
            <w:left w:w="108" w:type="dxa"/>
            <w:right w:w="108" w:type="dxa"/>
          </w:tblCellMar>
        </w:tblPrEx>
        <w:trPr>
          <w:cantSplit/>
          <w:trHeight w:val="395"/>
        </w:trPr>
        <w:tc>
          <w:tcPr>
            <w:tcW w:w="4896" w:type="dxa"/>
          </w:tcPr>
          <w:p w14:paraId="63E96A0D" w14:textId="4618F7AB" w:rsidR="00F909E9" w:rsidRPr="00B71B8E" w:rsidRDefault="00F909E9" w:rsidP="00B71B8E">
            <w:pPr>
              <w:pStyle w:val="Descriptivestatements"/>
            </w:pPr>
            <w:r w:rsidRPr="00B71B8E">
              <w:t>Demonstrates knowledge of major U.S. and Texas reform movements of the nineteenth and twentieth centuries (e.g., abolition movement, women suffrage movement, temperance movement, Civil Rights movement, agrarian groups, labor unions, James L. Farmer Jr., Jane Addams, Hector Pérez García, Oveta Culp Hobby, the League of United Latin American Citizens (LULAC), the evangelical movement).</w:t>
            </w:r>
          </w:p>
        </w:tc>
        <w:tc>
          <w:tcPr>
            <w:tcW w:w="864" w:type="dxa"/>
          </w:tcPr>
          <w:p w14:paraId="0C967321" w14:textId="77777777" w:rsidR="00F909E9" w:rsidRPr="009C5BDF" w:rsidRDefault="00F909E9" w:rsidP="00F909E9">
            <w:pPr>
              <w:spacing w:after="0"/>
            </w:pPr>
          </w:p>
        </w:tc>
        <w:tc>
          <w:tcPr>
            <w:tcW w:w="864" w:type="dxa"/>
          </w:tcPr>
          <w:p w14:paraId="02CB7CE1" w14:textId="77777777" w:rsidR="00F909E9" w:rsidRPr="009C5BDF" w:rsidRDefault="00F909E9" w:rsidP="00F909E9">
            <w:pPr>
              <w:spacing w:after="0"/>
            </w:pPr>
          </w:p>
        </w:tc>
        <w:tc>
          <w:tcPr>
            <w:tcW w:w="864" w:type="dxa"/>
          </w:tcPr>
          <w:p w14:paraId="53826694" w14:textId="77777777" w:rsidR="00F909E9" w:rsidRPr="009C5BDF" w:rsidRDefault="00F909E9" w:rsidP="00F909E9">
            <w:pPr>
              <w:spacing w:after="0"/>
            </w:pPr>
          </w:p>
        </w:tc>
        <w:tc>
          <w:tcPr>
            <w:tcW w:w="864" w:type="dxa"/>
          </w:tcPr>
          <w:p w14:paraId="4CA6275D" w14:textId="77777777" w:rsidR="00F909E9" w:rsidRPr="009C5BDF" w:rsidRDefault="00F909E9" w:rsidP="00F909E9">
            <w:pPr>
              <w:spacing w:after="0"/>
            </w:pPr>
          </w:p>
        </w:tc>
        <w:tc>
          <w:tcPr>
            <w:tcW w:w="864" w:type="dxa"/>
          </w:tcPr>
          <w:p w14:paraId="1D410556" w14:textId="77777777" w:rsidR="00F909E9" w:rsidRPr="009C5BDF" w:rsidRDefault="00F909E9" w:rsidP="00F909E9">
            <w:pPr>
              <w:spacing w:after="0"/>
            </w:pPr>
          </w:p>
        </w:tc>
        <w:tc>
          <w:tcPr>
            <w:tcW w:w="864" w:type="dxa"/>
          </w:tcPr>
          <w:p w14:paraId="627672F5" w14:textId="77777777" w:rsidR="00F909E9" w:rsidRPr="009C5BDF" w:rsidRDefault="00F909E9" w:rsidP="00F909E9">
            <w:pPr>
              <w:spacing w:after="0"/>
            </w:pPr>
          </w:p>
        </w:tc>
        <w:tc>
          <w:tcPr>
            <w:tcW w:w="864" w:type="dxa"/>
          </w:tcPr>
          <w:p w14:paraId="7524FC1D" w14:textId="77777777" w:rsidR="00F909E9" w:rsidRPr="009C5BDF" w:rsidRDefault="00F909E9" w:rsidP="00F909E9">
            <w:pPr>
              <w:spacing w:after="0"/>
            </w:pPr>
          </w:p>
        </w:tc>
        <w:tc>
          <w:tcPr>
            <w:tcW w:w="864" w:type="dxa"/>
          </w:tcPr>
          <w:p w14:paraId="26E8DFF2" w14:textId="77777777" w:rsidR="00F909E9" w:rsidRPr="009C5BDF" w:rsidRDefault="00F909E9" w:rsidP="00F909E9">
            <w:pPr>
              <w:spacing w:after="0"/>
            </w:pPr>
          </w:p>
        </w:tc>
        <w:tc>
          <w:tcPr>
            <w:tcW w:w="864" w:type="dxa"/>
          </w:tcPr>
          <w:p w14:paraId="4EE400AF" w14:textId="77777777" w:rsidR="00F909E9" w:rsidRPr="009C5BDF" w:rsidRDefault="00F909E9" w:rsidP="00F909E9">
            <w:pPr>
              <w:spacing w:after="0"/>
            </w:pPr>
          </w:p>
        </w:tc>
        <w:tc>
          <w:tcPr>
            <w:tcW w:w="864" w:type="dxa"/>
          </w:tcPr>
          <w:p w14:paraId="1BFB1524" w14:textId="77777777" w:rsidR="00F909E9" w:rsidRPr="009C5BDF" w:rsidRDefault="00F909E9" w:rsidP="00F909E9">
            <w:pPr>
              <w:spacing w:after="0"/>
            </w:pPr>
          </w:p>
        </w:tc>
        <w:tc>
          <w:tcPr>
            <w:tcW w:w="864" w:type="dxa"/>
          </w:tcPr>
          <w:p w14:paraId="0A66B835" w14:textId="77777777" w:rsidR="00F909E9" w:rsidRPr="009C5BDF" w:rsidRDefault="00F909E9" w:rsidP="00F909E9">
            <w:pPr>
              <w:spacing w:after="0"/>
            </w:pPr>
          </w:p>
        </w:tc>
      </w:tr>
      <w:tr w:rsidR="00F909E9" w:rsidRPr="00CC38F7" w14:paraId="6ABAC97F" w14:textId="77777777" w:rsidTr="00C55B2D">
        <w:tblPrEx>
          <w:tblCellMar>
            <w:left w:w="108" w:type="dxa"/>
            <w:right w:w="108" w:type="dxa"/>
          </w:tblCellMar>
        </w:tblPrEx>
        <w:trPr>
          <w:cantSplit/>
          <w:trHeight w:val="395"/>
        </w:trPr>
        <w:tc>
          <w:tcPr>
            <w:tcW w:w="4896" w:type="dxa"/>
          </w:tcPr>
          <w:p w14:paraId="1B65B4DC" w14:textId="46E222AD" w:rsidR="00F909E9" w:rsidRPr="00B71B8E" w:rsidRDefault="00F909E9" w:rsidP="00B71B8E">
            <w:pPr>
              <w:pStyle w:val="Descriptivestatements"/>
            </w:pPr>
            <w:r w:rsidRPr="00B71B8E">
              <w:lastRenderedPageBreak/>
              <w:t>Understands important issues, events and individuals of the twentieth and twenty-first centuries that shaped the role of Texas in the United States and the world (e.g., Great Depression, First and Second World Wars, Civil Rights movement, Lyndon B. Johnson, emergence of a two-party system, political and economic controversies, immigration, migration).</w:t>
            </w:r>
          </w:p>
        </w:tc>
        <w:tc>
          <w:tcPr>
            <w:tcW w:w="864" w:type="dxa"/>
          </w:tcPr>
          <w:p w14:paraId="27D826C7" w14:textId="77777777" w:rsidR="00F909E9" w:rsidRPr="009C5BDF" w:rsidRDefault="00F909E9" w:rsidP="00F909E9">
            <w:pPr>
              <w:spacing w:after="0"/>
            </w:pPr>
          </w:p>
        </w:tc>
        <w:tc>
          <w:tcPr>
            <w:tcW w:w="864" w:type="dxa"/>
          </w:tcPr>
          <w:p w14:paraId="2A546561" w14:textId="77777777" w:rsidR="00F909E9" w:rsidRPr="009C5BDF" w:rsidRDefault="00F909E9" w:rsidP="00F909E9">
            <w:pPr>
              <w:spacing w:after="0"/>
            </w:pPr>
          </w:p>
        </w:tc>
        <w:tc>
          <w:tcPr>
            <w:tcW w:w="864" w:type="dxa"/>
          </w:tcPr>
          <w:p w14:paraId="02C1FFDA" w14:textId="77777777" w:rsidR="00F909E9" w:rsidRPr="009C5BDF" w:rsidRDefault="00F909E9" w:rsidP="00F909E9">
            <w:pPr>
              <w:spacing w:after="0"/>
            </w:pPr>
          </w:p>
        </w:tc>
        <w:tc>
          <w:tcPr>
            <w:tcW w:w="864" w:type="dxa"/>
          </w:tcPr>
          <w:p w14:paraId="6780F7DA" w14:textId="77777777" w:rsidR="00F909E9" w:rsidRPr="009C5BDF" w:rsidRDefault="00F909E9" w:rsidP="00F909E9">
            <w:pPr>
              <w:spacing w:after="0"/>
            </w:pPr>
          </w:p>
        </w:tc>
        <w:tc>
          <w:tcPr>
            <w:tcW w:w="864" w:type="dxa"/>
          </w:tcPr>
          <w:p w14:paraId="59B16619" w14:textId="77777777" w:rsidR="00F909E9" w:rsidRPr="009C5BDF" w:rsidRDefault="00F909E9" w:rsidP="00F909E9">
            <w:pPr>
              <w:spacing w:after="0"/>
            </w:pPr>
          </w:p>
        </w:tc>
        <w:tc>
          <w:tcPr>
            <w:tcW w:w="864" w:type="dxa"/>
          </w:tcPr>
          <w:p w14:paraId="05A6C040" w14:textId="77777777" w:rsidR="00F909E9" w:rsidRPr="009C5BDF" w:rsidRDefault="00F909E9" w:rsidP="00F909E9">
            <w:pPr>
              <w:spacing w:after="0"/>
            </w:pPr>
          </w:p>
        </w:tc>
        <w:tc>
          <w:tcPr>
            <w:tcW w:w="864" w:type="dxa"/>
          </w:tcPr>
          <w:p w14:paraId="692A11B1" w14:textId="77777777" w:rsidR="00F909E9" w:rsidRPr="009C5BDF" w:rsidRDefault="00F909E9" w:rsidP="00F909E9">
            <w:pPr>
              <w:spacing w:after="0"/>
            </w:pPr>
          </w:p>
        </w:tc>
        <w:tc>
          <w:tcPr>
            <w:tcW w:w="864" w:type="dxa"/>
          </w:tcPr>
          <w:p w14:paraId="0DF5A738" w14:textId="77777777" w:rsidR="00F909E9" w:rsidRPr="009C5BDF" w:rsidRDefault="00F909E9" w:rsidP="00F909E9">
            <w:pPr>
              <w:spacing w:after="0"/>
            </w:pPr>
          </w:p>
        </w:tc>
        <w:tc>
          <w:tcPr>
            <w:tcW w:w="864" w:type="dxa"/>
          </w:tcPr>
          <w:p w14:paraId="241CC2BF" w14:textId="77777777" w:rsidR="00F909E9" w:rsidRPr="009C5BDF" w:rsidRDefault="00F909E9" w:rsidP="00F909E9">
            <w:pPr>
              <w:spacing w:after="0"/>
            </w:pPr>
          </w:p>
        </w:tc>
        <w:tc>
          <w:tcPr>
            <w:tcW w:w="864" w:type="dxa"/>
          </w:tcPr>
          <w:p w14:paraId="7E67E416" w14:textId="77777777" w:rsidR="00F909E9" w:rsidRPr="009C5BDF" w:rsidRDefault="00F909E9" w:rsidP="00F909E9">
            <w:pPr>
              <w:spacing w:after="0"/>
            </w:pPr>
          </w:p>
        </w:tc>
        <w:tc>
          <w:tcPr>
            <w:tcW w:w="864" w:type="dxa"/>
          </w:tcPr>
          <w:p w14:paraId="72A623DD" w14:textId="77777777" w:rsidR="00F909E9" w:rsidRPr="009C5BDF" w:rsidRDefault="00F909E9" w:rsidP="00F909E9">
            <w:pPr>
              <w:spacing w:after="0"/>
            </w:pPr>
          </w:p>
        </w:tc>
      </w:tr>
      <w:tr w:rsidR="00F909E9" w:rsidRPr="00CC38F7" w14:paraId="76968B28" w14:textId="77777777" w:rsidTr="00C55B2D">
        <w:tblPrEx>
          <w:tblCellMar>
            <w:left w:w="108" w:type="dxa"/>
            <w:right w:w="108" w:type="dxa"/>
          </w:tblCellMar>
        </w:tblPrEx>
        <w:trPr>
          <w:cantSplit/>
          <w:trHeight w:val="395"/>
        </w:trPr>
        <w:tc>
          <w:tcPr>
            <w:tcW w:w="4896" w:type="dxa"/>
          </w:tcPr>
          <w:p w14:paraId="56CAB659" w14:textId="6C593298" w:rsidR="00F909E9" w:rsidRPr="00B71B8E" w:rsidRDefault="00F909E9" w:rsidP="00B71B8E">
            <w:pPr>
              <w:pStyle w:val="Descriptivestatements"/>
            </w:pPr>
            <w:r w:rsidRPr="00B71B8E">
              <w:t>Understands and traces the impact of boom-and-bust cycles of leading Texas industries (e.g., railroads, cattle, oil and gas, cotton, real estate, banking, computer technology).</w:t>
            </w:r>
          </w:p>
        </w:tc>
        <w:tc>
          <w:tcPr>
            <w:tcW w:w="864" w:type="dxa"/>
          </w:tcPr>
          <w:p w14:paraId="39C24ED9" w14:textId="77777777" w:rsidR="00F909E9" w:rsidRPr="009C5BDF" w:rsidRDefault="00F909E9" w:rsidP="00F909E9">
            <w:pPr>
              <w:spacing w:after="0"/>
            </w:pPr>
          </w:p>
        </w:tc>
        <w:tc>
          <w:tcPr>
            <w:tcW w:w="864" w:type="dxa"/>
          </w:tcPr>
          <w:p w14:paraId="6E579E7D" w14:textId="77777777" w:rsidR="00F909E9" w:rsidRPr="009C5BDF" w:rsidRDefault="00F909E9" w:rsidP="00F909E9">
            <w:pPr>
              <w:spacing w:after="0"/>
            </w:pPr>
          </w:p>
        </w:tc>
        <w:tc>
          <w:tcPr>
            <w:tcW w:w="864" w:type="dxa"/>
          </w:tcPr>
          <w:p w14:paraId="32682270" w14:textId="77777777" w:rsidR="00F909E9" w:rsidRPr="009C5BDF" w:rsidRDefault="00F909E9" w:rsidP="00F909E9">
            <w:pPr>
              <w:spacing w:after="0"/>
            </w:pPr>
          </w:p>
        </w:tc>
        <w:tc>
          <w:tcPr>
            <w:tcW w:w="864" w:type="dxa"/>
          </w:tcPr>
          <w:p w14:paraId="5FFDF46F" w14:textId="77777777" w:rsidR="00F909E9" w:rsidRPr="009C5BDF" w:rsidRDefault="00F909E9" w:rsidP="00F909E9">
            <w:pPr>
              <w:spacing w:after="0"/>
            </w:pPr>
          </w:p>
        </w:tc>
        <w:tc>
          <w:tcPr>
            <w:tcW w:w="864" w:type="dxa"/>
          </w:tcPr>
          <w:p w14:paraId="2C9726AF" w14:textId="77777777" w:rsidR="00F909E9" w:rsidRPr="009C5BDF" w:rsidRDefault="00F909E9" w:rsidP="00F909E9">
            <w:pPr>
              <w:spacing w:after="0"/>
            </w:pPr>
          </w:p>
        </w:tc>
        <w:tc>
          <w:tcPr>
            <w:tcW w:w="864" w:type="dxa"/>
          </w:tcPr>
          <w:p w14:paraId="3DB3D1AE" w14:textId="77777777" w:rsidR="00F909E9" w:rsidRPr="009C5BDF" w:rsidRDefault="00F909E9" w:rsidP="00F909E9">
            <w:pPr>
              <w:spacing w:after="0"/>
            </w:pPr>
          </w:p>
        </w:tc>
        <w:tc>
          <w:tcPr>
            <w:tcW w:w="864" w:type="dxa"/>
          </w:tcPr>
          <w:p w14:paraId="367FCC57" w14:textId="77777777" w:rsidR="00F909E9" w:rsidRPr="009C5BDF" w:rsidRDefault="00F909E9" w:rsidP="00F909E9">
            <w:pPr>
              <w:spacing w:after="0"/>
            </w:pPr>
          </w:p>
        </w:tc>
        <w:tc>
          <w:tcPr>
            <w:tcW w:w="864" w:type="dxa"/>
          </w:tcPr>
          <w:p w14:paraId="5FCEEE0F" w14:textId="77777777" w:rsidR="00F909E9" w:rsidRPr="009C5BDF" w:rsidRDefault="00F909E9" w:rsidP="00F909E9">
            <w:pPr>
              <w:spacing w:after="0"/>
            </w:pPr>
          </w:p>
        </w:tc>
        <w:tc>
          <w:tcPr>
            <w:tcW w:w="864" w:type="dxa"/>
          </w:tcPr>
          <w:p w14:paraId="208FA817" w14:textId="77777777" w:rsidR="00F909E9" w:rsidRPr="009C5BDF" w:rsidRDefault="00F909E9" w:rsidP="00F909E9">
            <w:pPr>
              <w:spacing w:after="0"/>
            </w:pPr>
          </w:p>
        </w:tc>
        <w:tc>
          <w:tcPr>
            <w:tcW w:w="864" w:type="dxa"/>
          </w:tcPr>
          <w:p w14:paraId="423050BF" w14:textId="77777777" w:rsidR="00F909E9" w:rsidRPr="009C5BDF" w:rsidRDefault="00F909E9" w:rsidP="00F909E9">
            <w:pPr>
              <w:spacing w:after="0"/>
            </w:pPr>
          </w:p>
        </w:tc>
        <w:tc>
          <w:tcPr>
            <w:tcW w:w="864" w:type="dxa"/>
          </w:tcPr>
          <w:p w14:paraId="529699C9" w14:textId="77777777" w:rsidR="00F909E9" w:rsidRPr="009C5BDF" w:rsidRDefault="00F909E9" w:rsidP="00F909E9">
            <w:pPr>
              <w:spacing w:after="0"/>
            </w:pPr>
          </w:p>
        </w:tc>
      </w:tr>
      <w:tr w:rsidR="00F909E9" w:rsidRPr="00CC38F7" w14:paraId="56E11E8F" w14:textId="77777777" w:rsidTr="00C55B2D">
        <w:tblPrEx>
          <w:tblCellMar>
            <w:left w:w="108" w:type="dxa"/>
            <w:right w:w="108" w:type="dxa"/>
          </w:tblCellMar>
        </w:tblPrEx>
        <w:trPr>
          <w:cantSplit/>
          <w:trHeight w:val="395"/>
        </w:trPr>
        <w:tc>
          <w:tcPr>
            <w:tcW w:w="4896" w:type="dxa"/>
          </w:tcPr>
          <w:p w14:paraId="2B3E92B9" w14:textId="34F6D2B4" w:rsidR="00F909E9" w:rsidRPr="00B71B8E" w:rsidRDefault="00F909E9" w:rsidP="00B71B8E">
            <w:pPr>
              <w:pStyle w:val="Descriptivestatements"/>
            </w:pPr>
            <w:r w:rsidRPr="00B71B8E">
              <w:t>Understands the contributions of people of various racial, ethnic and religious groups in Texas, the United States and the world.</w:t>
            </w:r>
          </w:p>
        </w:tc>
        <w:tc>
          <w:tcPr>
            <w:tcW w:w="864" w:type="dxa"/>
          </w:tcPr>
          <w:p w14:paraId="1A8F98ED" w14:textId="77777777" w:rsidR="00F909E9" w:rsidRPr="009C5BDF" w:rsidRDefault="00F909E9" w:rsidP="00F909E9">
            <w:pPr>
              <w:spacing w:after="0"/>
            </w:pPr>
          </w:p>
        </w:tc>
        <w:tc>
          <w:tcPr>
            <w:tcW w:w="864" w:type="dxa"/>
          </w:tcPr>
          <w:p w14:paraId="11EA8E26" w14:textId="77777777" w:rsidR="00F909E9" w:rsidRPr="009C5BDF" w:rsidRDefault="00F909E9" w:rsidP="00F909E9">
            <w:pPr>
              <w:spacing w:after="0"/>
            </w:pPr>
          </w:p>
        </w:tc>
        <w:tc>
          <w:tcPr>
            <w:tcW w:w="864" w:type="dxa"/>
          </w:tcPr>
          <w:p w14:paraId="6E5BF74F" w14:textId="77777777" w:rsidR="00F909E9" w:rsidRPr="009C5BDF" w:rsidRDefault="00F909E9" w:rsidP="00F909E9">
            <w:pPr>
              <w:spacing w:after="0"/>
            </w:pPr>
          </w:p>
        </w:tc>
        <w:tc>
          <w:tcPr>
            <w:tcW w:w="864" w:type="dxa"/>
          </w:tcPr>
          <w:p w14:paraId="592B71AE" w14:textId="77777777" w:rsidR="00F909E9" w:rsidRPr="009C5BDF" w:rsidRDefault="00F909E9" w:rsidP="00F909E9">
            <w:pPr>
              <w:spacing w:after="0"/>
            </w:pPr>
          </w:p>
        </w:tc>
        <w:tc>
          <w:tcPr>
            <w:tcW w:w="864" w:type="dxa"/>
          </w:tcPr>
          <w:p w14:paraId="72B51446" w14:textId="77777777" w:rsidR="00F909E9" w:rsidRPr="009C5BDF" w:rsidRDefault="00F909E9" w:rsidP="00F909E9">
            <w:pPr>
              <w:spacing w:after="0"/>
            </w:pPr>
          </w:p>
        </w:tc>
        <w:tc>
          <w:tcPr>
            <w:tcW w:w="864" w:type="dxa"/>
          </w:tcPr>
          <w:p w14:paraId="27D7A922" w14:textId="77777777" w:rsidR="00F909E9" w:rsidRPr="009C5BDF" w:rsidRDefault="00F909E9" w:rsidP="00F909E9">
            <w:pPr>
              <w:spacing w:after="0"/>
            </w:pPr>
          </w:p>
        </w:tc>
        <w:tc>
          <w:tcPr>
            <w:tcW w:w="864" w:type="dxa"/>
          </w:tcPr>
          <w:p w14:paraId="17803FD1" w14:textId="77777777" w:rsidR="00F909E9" w:rsidRPr="009C5BDF" w:rsidRDefault="00F909E9" w:rsidP="00F909E9">
            <w:pPr>
              <w:spacing w:after="0"/>
            </w:pPr>
          </w:p>
        </w:tc>
        <w:tc>
          <w:tcPr>
            <w:tcW w:w="864" w:type="dxa"/>
          </w:tcPr>
          <w:p w14:paraId="2E1CECD3" w14:textId="77777777" w:rsidR="00F909E9" w:rsidRPr="009C5BDF" w:rsidRDefault="00F909E9" w:rsidP="00F909E9">
            <w:pPr>
              <w:spacing w:after="0"/>
            </w:pPr>
          </w:p>
        </w:tc>
        <w:tc>
          <w:tcPr>
            <w:tcW w:w="864" w:type="dxa"/>
          </w:tcPr>
          <w:p w14:paraId="26B62176" w14:textId="77777777" w:rsidR="00F909E9" w:rsidRPr="009C5BDF" w:rsidRDefault="00F909E9" w:rsidP="00F909E9">
            <w:pPr>
              <w:spacing w:after="0"/>
            </w:pPr>
          </w:p>
        </w:tc>
        <w:tc>
          <w:tcPr>
            <w:tcW w:w="864" w:type="dxa"/>
          </w:tcPr>
          <w:p w14:paraId="342E784C" w14:textId="77777777" w:rsidR="00F909E9" w:rsidRPr="009C5BDF" w:rsidRDefault="00F909E9" w:rsidP="00F909E9">
            <w:pPr>
              <w:spacing w:after="0"/>
            </w:pPr>
          </w:p>
        </w:tc>
        <w:tc>
          <w:tcPr>
            <w:tcW w:w="864" w:type="dxa"/>
          </w:tcPr>
          <w:p w14:paraId="75C9B992" w14:textId="77777777" w:rsidR="00F909E9" w:rsidRPr="009C5BDF" w:rsidRDefault="00F909E9" w:rsidP="00F909E9">
            <w:pPr>
              <w:spacing w:after="0"/>
            </w:pPr>
          </w:p>
        </w:tc>
      </w:tr>
      <w:tr w:rsidR="00F909E9" w:rsidRPr="00CC38F7" w14:paraId="02FBA671" w14:textId="77777777" w:rsidTr="00C55B2D">
        <w:tblPrEx>
          <w:tblCellMar>
            <w:left w:w="108" w:type="dxa"/>
            <w:right w:w="108" w:type="dxa"/>
          </w:tblCellMar>
        </w:tblPrEx>
        <w:trPr>
          <w:cantSplit/>
          <w:trHeight w:val="395"/>
        </w:trPr>
        <w:tc>
          <w:tcPr>
            <w:tcW w:w="4896" w:type="dxa"/>
          </w:tcPr>
          <w:p w14:paraId="1DF5C3DC" w14:textId="7BFE0300" w:rsidR="00F909E9" w:rsidRPr="00B71B8E" w:rsidRDefault="00F909E9" w:rsidP="00B71B8E">
            <w:pPr>
              <w:pStyle w:val="Descriptivestatements"/>
            </w:pPr>
            <w:r w:rsidRPr="00B71B8E">
              <w:t>Analyzes ways in which particular contemporary societies reflect historical events (e.g., invasions, conquests, colonizations, immigrations).</w:t>
            </w:r>
          </w:p>
        </w:tc>
        <w:tc>
          <w:tcPr>
            <w:tcW w:w="864" w:type="dxa"/>
          </w:tcPr>
          <w:p w14:paraId="78679A26" w14:textId="77777777" w:rsidR="00F909E9" w:rsidRPr="009C5BDF" w:rsidRDefault="00F909E9" w:rsidP="00F909E9">
            <w:pPr>
              <w:spacing w:after="0"/>
            </w:pPr>
          </w:p>
        </w:tc>
        <w:tc>
          <w:tcPr>
            <w:tcW w:w="864" w:type="dxa"/>
          </w:tcPr>
          <w:p w14:paraId="39918BBB" w14:textId="77777777" w:rsidR="00F909E9" w:rsidRPr="009C5BDF" w:rsidRDefault="00F909E9" w:rsidP="00F909E9">
            <w:pPr>
              <w:spacing w:after="0"/>
            </w:pPr>
          </w:p>
        </w:tc>
        <w:tc>
          <w:tcPr>
            <w:tcW w:w="864" w:type="dxa"/>
          </w:tcPr>
          <w:p w14:paraId="1FAA5C61" w14:textId="77777777" w:rsidR="00F909E9" w:rsidRPr="009C5BDF" w:rsidRDefault="00F909E9" w:rsidP="00F909E9">
            <w:pPr>
              <w:spacing w:after="0"/>
            </w:pPr>
          </w:p>
        </w:tc>
        <w:tc>
          <w:tcPr>
            <w:tcW w:w="864" w:type="dxa"/>
          </w:tcPr>
          <w:p w14:paraId="65A6A7BD" w14:textId="77777777" w:rsidR="00F909E9" w:rsidRPr="009C5BDF" w:rsidRDefault="00F909E9" w:rsidP="00F909E9">
            <w:pPr>
              <w:spacing w:after="0"/>
            </w:pPr>
          </w:p>
        </w:tc>
        <w:tc>
          <w:tcPr>
            <w:tcW w:w="864" w:type="dxa"/>
          </w:tcPr>
          <w:p w14:paraId="457DE7D5" w14:textId="77777777" w:rsidR="00F909E9" w:rsidRPr="009C5BDF" w:rsidRDefault="00F909E9" w:rsidP="00F909E9">
            <w:pPr>
              <w:spacing w:after="0"/>
            </w:pPr>
          </w:p>
        </w:tc>
        <w:tc>
          <w:tcPr>
            <w:tcW w:w="864" w:type="dxa"/>
          </w:tcPr>
          <w:p w14:paraId="0A33BEFB" w14:textId="77777777" w:rsidR="00F909E9" w:rsidRPr="009C5BDF" w:rsidRDefault="00F909E9" w:rsidP="00F909E9">
            <w:pPr>
              <w:spacing w:after="0"/>
            </w:pPr>
          </w:p>
        </w:tc>
        <w:tc>
          <w:tcPr>
            <w:tcW w:w="864" w:type="dxa"/>
          </w:tcPr>
          <w:p w14:paraId="7E326C89" w14:textId="77777777" w:rsidR="00F909E9" w:rsidRPr="009C5BDF" w:rsidRDefault="00F909E9" w:rsidP="00F909E9">
            <w:pPr>
              <w:spacing w:after="0"/>
            </w:pPr>
          </w:p>
        </w:tc>
        <w:tc>
          <w:tcPr>
            <w:tcW w:w="864" w:type="dxa"/>
          </w:tcPr>
          <w:p w14:paraId="6F7ABD4D" w14:textId="77777777" w:rsidR="00F909E9" w:rsidRPr="009C5BDF" w:rsidRDefault="00F909E9" w:rsidP="00F909E9">
            <w:pPr>
              <w:spacing w:after="0"/>
            </w:pPr>
          </w:p>
        </w:tc>
        <w:tc>
          <w:tcPr>
            <w:tcW w:w="864" w:type="dxa"/>
          </w:tcPr>
          <w:p w14:paraId="52BD24CA" w14:textId="77777777" w:rsidR="00F909E9" w:rsidRPr="009C5BDF" w:rsidRDefault="00F909E9" w:rsidP="00F909E9">
            <w:pPr>
              <w:spacing w:after="0"/>
            </w:pPr>
          </w:p>
        </w:tc>
        <w:tc>
          <w:tcPr>
            <w:tcW w:w="864" w:type="dxa"/>
          </w:tcPr>
          <w:p w14:paraId="3D392FED" w14:textId="77777777" w:rsidR="00F909E9" w:rsidRPr="009C5BDF" w:rsidRDefault="00F909E9" w:rsidP="00F909E9">
            <w:pPr>
              <w:spacing w:after="0"/>
            </w:pPr>
          </w:p>
        </w:tc>
        <w:tc>
          <w:tcPr>
            <w:tcW w:w="864" w:type="dxa"/>
          </w:tcPr>
          <w:p w14:paraId="55F06911" w14:textId="77777777" w:rsidR="00F909E9" w:rsidRPr="009C5BDF" w:rsidRDefault="00F909E9" w:rsidP="00F909E9">
            <w:pPr>
              <w:spacing w:after="0"/>
            </w:pPr>
          </w:p>
        </w:tc>
      </w:tr>
      <w:tr w:rsidR="00FA28F4" w:rsidRPr="00CC38F7" w14:paraId="1940850B" w14:textId="77777777" w:rsidTr="00C55B2D">
        <w:tblPrEx>
          <w:tblCellMar>
            <w:left w:w="108" w:type="dxa"/>
            <w:right w:w="108" w:type="dxa"/>
          </w:tblCellMar>
        </w:tblPrEx>
        <w:trPr>
          <w:cantSplit/>
          <w:trHeight w:val="395"/>
        </w:trPr>
        <w:tc>
          <w:tcPr>
            <w:tcW w:w="4896" w:type="dxa"/>
          </w:tcPr>
          <w:p w14:paraId="3BBCC354" w14:textId="5E477007" w:rsidR="00FA28F4" w:rsidRPr="008171F3" w:rsidRDefault="00FA28F4" w:rsidP="00FA28F4">
            <w:pPr>
              <w:pStyle w:val="BodyCopy"/>
              <w:rPr>
                <w:rFonts w:eastAsia="Verdana"/>
              </w:rPr>
            </w:pPr>
            <w:r>
              <w:t xml:space="preserve">Competency </w:t>
            </w:r>
            <w:r w:rsidR="00445585">
              <w:t xml:space="preserve">002 (Geography): </w:t>
            </w:r>
            <w:r w:rsidR="00445585" w:rsidRPr="00A963C5">
              <w:rPr>
                <w:i/>
              </w:rPr>
              <w:t>The teacher understands and applies knowledge of geographic relationships involving people, places and environments in Texas, the United States and the world, as defined by the Texas Essential Knowledge and Skills</w:t>
            </w:r>
            <w:r w:rsidRPr="00FB4416">
              <w:rPr>
                <w:i/>
              </w:rPr>
              <w:t xml:space="preserve"> (TEKS).</w:t>
            </w:r>
          </w:p>
        </w:tc>
        <w:tc>
          <w:tcPr>
            <w:tcW w:w="864" w:type="dxa"/>
          </w:tcPr>
          <w:p w14:paraId="539E38AB" w14:textId="08368DD0" w:rsidR="00FA28F4" w:rsidRPr="00CC38F7" w:rsidRDefault="00FA28F4" w:rsidP="00FA28F4">
            <w:pPr>
              <w:spacing w:after="0"/>
            </w:pPr>
            <w:r w:rsidRPr="009C5BDF">
              <w:t xml:space="preserve">  </w:t>
            </w:r>
          </w:p>
        </w:tc>
        <w:tc>
          <w:tcPr>
            <w:tcW w:w="864" w:type="dxa"/>
          </w:tcPr>
          <w:p w14:paraId="77F0D913" w14:textId="400AB693" w:rsidR="00FA28F4" w:rsidRPr="00CC38F7" w:rsidRDefault="00FA28F4" w:rsidP="00FA28F4">
            <w:pPr>
              <w:spacing w:after="0"/>
            </w:pPr>
            <w:r w:rsidRPr="009C5BDF">
              <w:t xml:space="preserve">  </w:t>
            </w:r>
          </w:p>
        </w:tc>
        <w:tc>
          <w:tcPr>
            <w:tcW w:w="864" w:type="dxa"/>
          </w:tcPr>
          <w:p w14:paraId="6DC4AFC0" w14:textId="61C97FF4" w:rsidR="00FA28F4" w:rsidRPr="00CC38F7" w:rsidRDefault="00FA28F4" w:rsidP="00FA28F4">
            <w:pPr>
              <w:spacing w:after="0"/>
            </w:pPr>
            <w:r w:rsidRPr="009C5BDF">
              <w:t xml:space="preserve">  </w:t>
            </w:r>
          </w:p>
        </w:tc>
        <w:tc>
          <w:tcPr>
            <w:tcW w:w="864" w:type="dxa"/>
          </w:tcPr>
          <w:p w14:paraId="2D9750B6" w14:textId="58B35EA2" w:rsidR="00FA28F4" w:rsidRPr="00CC38F7" w:rsidRDefault="00FA28F4" w:rsidP="00FA28F4">
            <w:pPr>
              <w:spacing w:after="0"/>
            </w:pPr>
            <w:r w:rsidRPr="009C5BDF">
              <w:t xml:space="preserve">  </w:t>
            </w:r>
          </w:p>
        </w:tc>
        <w:tc>
          <w:tcPr>
            <w:tcW w:w="864" w:type="dxa"/>
          </w:tcPr>
          <w:p w14:paraId="2100289E" w14:textId="56273807" w:rsidR="00FA28F4" w:rsidRPr="00CC38F7" w:rsidRDefault="00FA28F4" w:rsidP="00FA28F4">
            <w:pPr>
              <w:spacing w:after="0"/>
            </w:pPr>
            <w:r w:rsidRPr="009C5BDF">
              <w:t xml:space="preserve">  </w:t>
            </w:r>
          </w:p>
        </w:tc>
        <w:tc>
          <w:tcPr>
            <w:tcW w:w="864" w:type="dxa"/>
          </w:tcPr>
          <w:p w14:paraId="1E22E85A" w14:textId="17B88E05" w:rsidR="00FA28F4" w:rsidRPr="00CC38F7" w:rsidRDefault="00FA28F4" w:rsidP="00FA28F4">
            <w:pPr>
              <w:spacing w:after="0"/>
            </w:pPr>
            <w:r w:rsidRPr="009C5BDF">
              <w:t xml:space="preserve">  </w:t>
            </w:r>
          </w:p>
        </w:tc>
        <w:tc>
          <w:tcPr>
            <w:tcW w:w="864" w:type="dxa"/>
          </w:tcPr>
          <w:p w14:paraId="3C388BF4" w14:textId="7ED34456" w:rsidR="00FA28F4" w:rsidRPr="00CC38F7" w:rsidRDefault="00FA28F4" w:rsidP="00FA28F4">
            <w:pPr>
              <w:spacing w:after="0"/>
            </w:pPr>
            <w:r w:rsidRPr="009C5BDF">
              <w:t xml:space="preserve">  </w:t>
            </w:r>
          </w:p>
        </w:tc>
        <w:tc>
          <w:tcPr>
            <w:tcW w:w="864" w:type="dxa"/>
          </w:tcPr>
          <w:p w14:paraId="605DDF83" w14:textId="5D04096D" w:rsidR="00FA28F4" w:rsidRPr="00CC38F7" w:rsidRDefault="00FA28F4" w:rsidP="00FA28F4">
            <w:pPr>
              <w:spacing w:after="0"/>
            </w:pPr>
            <w:r w:rsidRPr="009C5BDF">
              <w:t xml:space="preserve">  </w:t>
            </w:r>
          </w:p>
        </w:tc>
        <w:tc>
          <w:tcPr>
            <w:tcW w:w="864" w:type="dxa"/>
          </w:tcPr>
          <w:p w14:paraId="0C54968F" w14:textId="69A2BB56" w:rsidR="00FA28F4" w:rsidRPr="00CC38F7" w:rsidRDefault="00FA28F4" w:rsidP="00FA28F4">
            <w:pPr>
              <w:spacing w:after="0"/>
            </w:pPr>
            <w:r w:rsidRPr="009C5BDF">
              <w:t xml:space="preserve">  </w:t>
            </w:r>
          </w:p>
        </w:tc>
        <w:tc>
          <w:tcPr>
            <w:tcW w:w="864" w:type="dxa"/>
          </w:tcPr>
          <w:p w14:paraId="2420A9FE" w14:textId="1171850A" w:rsidR="00FA28F4" w:rsidRPr="00CC38F7" w:rsidRDefault="00FA28F4" w:rsidP="00FA28F4">
            <w:pPr>
              <w:spacing w:after="0"/>
            </w:pPr>
            <w:r w:rsidRPr="009C5BDF">
              <w:t xml:space="preserve">  </w:t>
            </w:r>
          </w:p>
        </w:tc>
        <w:tc>
          <w:tcPr>
            <w:tcW w:w="864" w:type="dxa"/>
          </w:tcPr>
          <w:p w14:paraId="1426380A" w14:textId="215E6DA0" w:rsidR="00FA28F4" w:rsidRPr="00CC38F7" w:rsidRDefault="00FA28F4" w:rsidP="00FA28F4">
            <w:pPr>
              <w:spacing w:after="0"/>
            </w:pPr>
            <w:r w:rsidRPr="009C5BDF">
              <w:t xml:space="preserve">  </w:t>
            </w:r>
          </w:p>
        </w:tc>
      </w:tr>
      <w:tr w:rsidR="00445585" w:rsidRPr="00CC38F7" w14:paraId="6F877C69" w14:textId="77777777" w:rsidTr="00C55B2D">
        <w:tblPrEx>
          <w:tblCellMar>
            <w:left w:w="108" w:type="dxa"/>
            <w:right w:w="108" w:type="dxa"/>
          </w:tblCellMar>
        </w:tblPrEx>
        <w:trPr>
          <w:cantSplit/>
          <w:trHeight w:val="395"/>
        </w:trPr>
        <w:tc>
          <w:tcPr>
            <w:tcW w:w="4896" w:type="dxa"/>
          </w:tcPr>
          <w:p w14:paraId="795476AF" w14:textId="7F5BD465" w:rsidR="00445585" w:rsidRPr="00B71B8E" w:rsidRDefault="00445585" w:rsidP="005E1092">
            <w:pPr>
              <w:pStyle w:val="Descriptivestatements"/>
              <w:numPr>
                <w:ilvl w:val="0"/>
                <w:numId w:val="21"/>
              </w:numPr>
              <w:ind w:left="522"/>
            </w:pPr>
            <w:r w:rsidRPr="00B71B8E">
              <w:t>Understands and applies the geographic concept of region.</w:t>
            </w:r>
          </w:p>
        </w:tc>
        <w:tc>
          <w:tcPr>
            <w:tcW w:w="864" w:type="dxa"/>
          </w:tcPr>
          <w:p w14:paraId="385A1A7A" w14:textId="2FEB1AD0" w:rsidR="00445585" w:rsidRPr="00CC38F7" w:rsidRDefault="00445585" w:rsidP="00445585">
            <w:pPr>
              <w:spacing w:after="0"/>
            </w:pPr>
            <w:r w:rsidRPr="009C5BDF">
              <w:t xml:space="preserve">  </w:t>
            </w:r>
          </w:p>
        </w:tc>
        <w:tc>
          <w:tcPr>
            <w:tcW w:w="864" w:type="dxa"/>
          </w:tcPr>
          <w:p w14:paraId="73B67A62" w14:textId="760B08FB" w:rsidR="00445585" w:rsidRPr="00CC38F7" w:rsidRDefault="00445585" w:rsidP="00445585">
            <w:pPr>
              <w:spacing w:after="0"/>
            </w:pPr>
            <w:r w:rsidRPr="009C5BDF">
              <w:t xml:space="preserve">  </w:t>
            </w:r>
          </w:p>
        </w:tc>
        <w:tc>
          <w:tcPr>
            <w:tcW w:w="864" w:type="dxa"/>
          </w:tcPr>
          <w:p w14:paraId="3A81E70E" w14:textId="0A3EAE14" w:rsidR="00445585" w:rsidRPr="00CC38F7" w:rsidRDefault="00445585" w:rsidP="00445585">
            <w:pPr>
              <w:spacing w:after="0"/>
            </w:pPr>
            <w:r w:rsidRPr="009C5BDF">
              <w:t xml:space="preserve">  </w:t>
            </w:r>
          </w:p>
        </w:tc>
        <w:tc>
          <w:tcPr>
            <w:tcW w:w="864" w:type="dxa"/>
          </w:tcPr>
          <w:p w14:paraId="2489DBD4" w14:textId="74424603" w:rsidR="00445585" w:rsidRPr="00CC38F7" w:rsidRDefault="00445585" w:rsidP="00445585">
            <w:pPr>
              <w:spacing w:after="0"/>
            </w:pPr>
            <w:r w:rsidRPr="009C5BDF">
              <w:t xml:space="preserve">  </w:t>
            </w:r>
          </w:p>
        </w:tc>
        <w:tc>
          <w:tcPr>
            <w:tcW w:w="864" w:type="dxa"/>
          </w:tcPr>
          <w:p w14:paraId="57C32264" w14:textId="399D37DD" w:rsidR="00445585" w:rsidRPr="00CC38F7" w:rsidRDefault="00445585" w:rsidP="00445585">
            <w:pPr>
              <w:spacing w:after="0"/>
            </w:pPr>
            <w:r w:rsidRPr="009C5BDF">
              <w:t xml:space="preserve">  </w:t>
            </w:r>
          </w:p>
        </w:tc>
        <w:tc>
          <w:tcPr>
            <w:tcW w:w="864" w:type="dxa"/>
          </w:tcPr>
          <w:p w14:paraId="740B3004" w14:textId="1E2D149C" w:rsidR="00445585" w:rsidRPr="00CC38F7" w:rsidRDefault="00445585" w:rsidP="00445585">
            <w:pPr>
              <w:spacing w:after="0"/>
            </w:pPr>
            <w:r w:rsidRPr="009C5BDF">
              <w:t xml:space="preserve">  </w:t>
            </w:r>
          </w:p>
        </w:tc>
        <w:tc>
          <w:tcPr>
            <w:tcW w:w="864" w:type="dxa"/>
          </w:tcPr>
          <w:p w14:paraId="6C3DF38D" w14:textId="09F18C0F" w:rsidR="00445585" w:rsidRPr="00CC38F7" w:rsidRDefault="00445585" w:rsidP="00445585">
            <w:pPr>
              <w:spacing w:after="0"/>
            </w:pPr>
            <w:r w:rsidRPr="009C5BDF">
              <w:t xml:space="preserve">  </w:t>
            </w:r>
          </w:p>
        </w:tc>
        <w:tc>
          <w:tcPr>
            <w:tcW w:w="864" w:type="dxa"/>
          </w:tcPr>
          <w:p w14:paraId="1FB549DB" w14:textId="7EEA7927" w:rsidR="00445585" w:rsidRPr="00CC38F7" w:rsidRDefault="00445585" w:rsidP="00445585">
            <w:pPr>
              <w:spacing w:after="0"/>
            </w:pPr>
            <w:r w:rsidRPr="009C5BDF">
              <w:t xml:space="preserve">  </w:t>
            </w:r>
          </w:p>
        </w:tc>
        <w:tc>
          <w:tcPr>
            <w:tcW w:w="864" w:type="dxa"/>
          </w:tcPr>
          <w:p w14:paraId="08DF241D" w14:textId="22F9AFD4" w:rsidR="00445585" w:rsidRPr="00CC38F7" w:rsidRDefault="00445585" w:rsidP="00445585">
            <w:pPr>
              <w:spacing w:after="0"/>
            </w:pPr>
            <w:r w:rsidRPr="009C5BDF">
              <w:t xml:space="preserve">  </w:t>
            </w:r>
          </w:p>
        </w:tc>
        <w:tc>
          <w:tcPr>
            <w:tcW w:w="864" w:type="dxa"/>
          </w:tcPr>
          <w:p w14:paraId="73791FEF" w14:textId="4B099352" w:rsidR="00445585" w:rsidRPr="00CC38F7" w:rsidRDefault="00445585" w:rsidP="00445585">
            <w:pPr>
              <w:spacing w:after="0"/>
            </w:pPr>
            <w:r w:rsidRPr="009C5BDF">
              <w:t xml:space="preserve">  </w:t>
            </w:r>
          </w:p>
        </w:tc>
        <w:tc>
          <w:tcPr>
            <w:tcW w:w="864" w:type="dxa"/>
          </w:tcPr>
          <w:p w14:paraId="08CB04E5" w14:textId="3EA062ED" w:rsidR="00445585" w:rsidRPr="00CC38F7" w:rsidRDefault="00445585" w:rsidP="00445585">
            <w:pPr>
              <w:spacing w:after="0"/>
            </w:pPr>
            <w:r w:rsidRPr="009C5BDF">
              <w:t xml:space="preserve">  </w:t>
            </w:r>
          </w:p>
        </w:tc>
      </w:tr>
      <w:tr w:rsidR="00445585" w:rsidRPr="00CC38F7" w14:paraId="1853E150" w14:textId="77777777" w:rsidTr="00C55B2D">
        <w:tblPrEx>
          <w:tblCellMar>
            <w:left w:w="108" w:type="dxa"/>
            <w:right w:w="108" w:type="dxa"/>
          </w:tblCellMar>
        </w:tblPrEx>
        <w:trPr>
          <w:cantSplit/>
          <w:trHeight w:val="395"/>
        </w:trPr>
        <w:tc>
          <w:tcPr>
            <w:tcW w:w="4896" w:type="dxa"/>
          </w:tcPr>
          <w:p w14:paraId="08B227C9" w14:textId="1702BD19" w:rsidR="00445585" w:rsidRPr="00B71B8E" w:rsidRDefault="00445585" w:rsidP="00B71B8E">
            <w:pPr>
              <w:pStyle w:val="Descriptivestatements"/>
            </w:pPr>
            <w:r w:rsidRPr="00B71B8E">
              <w:t>Knows how to create and use geographic tools and translate geographic data into a variety of formats (e.g., grid systems, legends, scales, databases, construction of maps, graphs, charts, models).</w:t>
            </w:r>
          </w:p>
        </w:tc>
        <w:tc>
          <w:tcPr>
            <w:tcW w:w="864" w:type="dxa"/>
          </w:tcPr>
          <w:p w14:paraId="35AD09A3" w14:textId="69706484" w:rsidR="00445585" w:rsidRPr="00CC38F7" w:rsidRDefault="00445585" w:rsidP="00445585">
            <w:pPr>
              <w:spacing w:after="0"/>
            </w:pPr>
            <w:r w:rsidRPr="009C5BDF">
              <w:t xml:space="preserve">  </w:t>
            </w:r>
          </w:p>
        </w:tc>
        <w:tc>
          <w:tcPr>
            <w:tcW w:w="864" w:type="dxa"/>
          </w:tcPr>
          <w:p w14:paraId="4A57795C" w14:textId="20646E63" w:rsidR="00445585" w:rsidRPr="00CC38F7" w:rsidRDefault="00445585" w:rsidP="00445585">
            <w:pPr>
              <w:spacing w:after="0"/>
            </w:pPr>
            <w:r w:rsidRPr="009C5BDF">
              <w:t xml:space="preserve">  </w:t>
            </w:r>
          </w:p>
        </w:tc>
        <w:tc>
          <w:tcPr>
            <w:tcW w:w="864" w:type="dxa"/>
          </w:tcPr>
          <w:p w14:paraId="18D796FD" w14:textId="21A8E11A" w:rsidR="00445585" w:rsidRPr="00CC38F7" w:rsidRDefault="00445585" w:rsidP="00445585">
            <w:pPr>
              <w:spacing w:after="0"/>
            </w:pPr>
            <w:r w:rsidRPr="009C5BDF">
              <w:t xml:space="preserve">  </w:t>
            </w:r>
          </w:p>
        </w:tc>
        <w:tc>
          <w:tcPr>
            <w:tcW w:w="864" w:type="dxa"/>
          </w:tcPr>
          <w:p w14:paraId="21C83636" w14:textId="2D84E723" w:rsidR="00445585" w:rsidRPr="00CC38F7" w:rsidRDefault="00445585" w:rsidP="00445585">
            <w:pPr>
              <w:spacing w:after="0"/>
            </w:pPr>
            <w:r w:rsidRPr="009C5BDF">
              <w:t xml:space="preserve">  </w:t>
            </w:r>
          </w:p>
        </w:tc>
        <w:tc>
          <w:tcPr>
            <w:tcW w:w="864" w:type="dxa"/>
          </w:tcPr>
          <w:p w14:paraId="18D48857" w14:textId="5F74F286" w:rsidR="00445585" w:rsidRPr="00CC38F7" w:rsidRDefault="00445585" w:rsidP="00445585">
            <w:pPr>
              <w:spacing w:after="0"/>
            </w:pPr>
            <w:r w:rsidRPr="009C5BDF">
              <w:t xml:space="preserve">  </w:t>
            </w:r>
          </w:p>
        </w:tc>
        <w:tc>
          <w:tcPr>
            <w:tcW w:w="864" w:type="dxa"/>
          </w:tcPr>
          <w:p w14:paraId="2C7F3977" w14:textId="427C6064" w:rsidR="00445585" w:rsidRPr="00CC38F7" w:rsidRDefault="00445585" w:rsidP="00445585">
            <w:pPr>
              <w:spacing w:after="0"/>
            </w:pPr>
            <w:r w:rsidRPr="009C5BDF">
              <w:t xml:space="preserve">  </w:t>
            </w:r>
          </w:p>
        </w:tc>
        <w:tc>
          <w:tcPr>
            <w:tcW w:w="864" w:type="dxa"/>
          </w:tcPr>
          <w:p w14:paraId="27CC4520" w14:textId="1296D5D2" w:rsidR="00445585" w:rsidRPr="00CC38F7" w:rsidRDefault="00445585" w:rsidP="00445585">
            <w:pPr>
              <w:spacing w:after="0"/>
            </w:pPr>
            <w:r w:rsidRPr="009C5BDF">
              <w:t xml:space="preserve">  </w:t>
            </w:r>
          </w:p>
        </w:tc>
        <w:tc>
          <w:tcPr>
            <w:tcW w:w="864" w:type="dxa"/>
          </w:tcPr>
          <w:p w14:paraId="6284AD9F" w14:textId="0436D637" w:rsidR="00445585" w:rsidRPr="00CC38F7" w:rsidRDefault="00445585" w:rsidP="00445585">
            <w:pPr>
              <w:spacing w:after="0"/>
            </w:pPr>
            <w:r w:rsidRPr="009C5BDF">
              <w:t xml:space="preserve">  </w:t>
            </w:r>
          </w:p>
        </w:tc>
        <w:tc>
          <w:tcPr>
            <w:tcW w:w="864" w:type="dxa"/>
          </w:tcPr>
          <w:p w14:paraId="1705942A" w14:textId="5FDB2CD5" w:rsidR="00445585" w:rsidRPr="00CC38F7" w:rsidRDefault="00445585" w:rsidP="00445585">
            <w:pPr>
              <w:spacing w:after="0"/>
            </w:pPr>
            <w:r w:rsidRPr="009C5BDF">
              <w:t xml:space="preserve">  </w:t>
            </w:r>
          </w:p>
        </w:tc>
        <w:tc>
          <w:tcPr>
            <w:tcW w:w="864" w:type="dxa"/>
          </w:tcPr>
          <w:p w14:paraId="4C11DC35" w14:textId="49657D97" w:rsidR="00445585" w:rsidRPr="00CC38F7" w:rsidRDefault="00445585" w:rsidP="00445585">
            <w:pPr>
              <w:spacing w:after="0"/>
            </w:pPr>
            <w:r w:rsidRPr="009C5BDF">
              <w:t xml:space="preserve">  </w:t>
            </w:r>
          </w:p>
        </w:tc>
        <w:tc>
          <w:tcPr>
            <w:tcW w:w="864" w:type="dxa"/>
          </w:tcPr>
          <w:p w14:paraId="6439CBFF" w14:textId="29FFE2BC" w:rsidR="00445585" w:rsidRPr="00CC38F7" w:rsidRDefault="00445585" w:rsidP="00445585">
            <w:pPr>
              <w:spacing w:after="0"/>
            </w:pPr>
            <w:r w:rsidRPr="009C5BDF">
              <w:t xml:space="preserve">  </w:t>
            </w:r>
          </w:p>
        </w:tc>
      </w:tr>
      <w:tr w:rsidR="001F3D33" w:rsidRPr="00CC38F7" w14:paraId="740F8F03" w14:textId="77777777" w:rsidTr="00C55B2D">
        <w:tblPrEx>
          <w:tblCellMar>
            <w:left w:w="108" w:type="dxa"/>
            <w:right w:w="108" w:type="dxa"/>
          </w:tblCellMar>
        </w:tblPrEx>
        <w:trPr>
          <w:cantSplit/>
          <w:trHeight w:val="395"/>
        </w:trPr>
        <w:tc>
          <w:tcPr>
            <w:tcW w:w="4896" w:type="dxa"/>
          </w:tcPr>
          <w:p w14:paraId="1FDA8BF5" w14:textId="5C437A13" w:rsidR="001F3D33" w:rsidRPr="00B71B8E" w:rsidRDefault="001F3D33" w:rsidP="00B71B8E">
            <w:pPr>
              <w:pStyle w:val="Descriptivestatements"/>
            </w:pPr>
            <w:r w:rsidRPr="00B71B8E">
              <w:lastRenderedPageBreak/>
              <w:t>Knows the location and the human and physical characteristics of places and regions in Texas, the United States and the world.</w:t>
            </w:r>
          </w:p>
        </w:tc>
        <w:tc>
          <w:tcPr>
            <w:tcW w:w="864" w:type="dxa"/>
          </w:tcPr>
          <w:p w14:paraId="1E38091A" w14:textId="17CD1CAF" w:rsidR="001F3D33" w:rsidRPr="00CC38F7" w:rsidRDefault="001F3D33" w:rsidP="001F3D33">
            <w:pPr>
              <w:spacing w:after="0"/>
            </w:pPr>
            <w:r w:rsidRPr="009C5BDF">
              <w:t xml:space="preserve">  </w:t>
            </w:r>
          </w:p>
        </w:tc>
        <w:tc>
          <w:tcPr>
            <w:tcW w:w="864" w:type="dxa"/>
          </w:tcPr>
          <w:p w14:paraId="66C1EEC7" w14:textId="47EB8057" w:rsidR="001F3D33" w:rsidRPr="00CC38F7" w:rsidRDefault="001F3D33" w:rsidP="001F3D33">
            <w:pPr>
              <w:spacing w:after="0"/>
            </w:pPr>
            <w:r w:rsidRPr="009C5BDF">
              <w:t xml:space="preserve">  </w:t>
            </w:r>
          </w:p>
        </w:tc>
        <w:tc>
          <w:tcPr>
            <w:tcW w:w="864" w:type="dxa"/>
          </w:tcPr>
          <w:p w14:paraId="38F23B4F" w14:textId="66D05FE2" w:rsidR="001F3D33" w:rsidRPr="00CC38F7" w:rsidRDefault="001F3D33" w:rsidP="001F3D33">
            <w:pPr>
              <w:spacing w:after="0"/>
            </w:pPr>
            <w:r w:rsidRPr="009C5BDF">
              <w:t xml:space="preserve">  </w:t>
            </w:r>
          </w:p>
        </w:tc>
        <w:tc>
          <w:tcPr>
            <w:tcW w:w="864" w:type="dxa"/>
          </w:tcPr>
          <w:p w14:paraId="3FDA1892" w14:textId="5EA401E7" w:rsidR="001F3D33" w:rsidRPr="00CC38F7" w:rsidRDefault="001F3D33" w:rsidP="001F3D33">
            <w:pPr>
              <w:spacing w:after="0"/>
            </w:pPr>
            <w:r w:rsidRPr="009C5BDF">
              <w:t xml:space="preserve">  </w:t>
            </w:r>
          </w:p>
        </w:tc>
        <w:tc>
          <w:tcPr>
            <w:tcW w:w="864" w:type="dxa"/>
          </w:tcPr>
          <w:p w14:paraId="2CED6ED5" w14:textId="2488E555" w:rsidR="001F3D33" w:rsidRPr="00CC38F7" w:rsidRDefault="001F3D33" w:rsidP="001F3D33">
            <w:pPr>
              <w:spacing w:after="0"/>
            </w:pPr>
            <w:r w:rsidRPr="009C5BDF">
              <w:t xml:space="preserve">  </w:t>
            </w:r>
          </w:p>
        </w:tc>
        <w:tc>
          <w:tcPr>
            <w:tcW w:w="864" w:type="dxa"/>
          </w:tcPr>
          <w:p w14:paraId="2BC1BA65" w14:textId="388AAD40" w:rsidR="001F3D33" w:rsidRPr="00CC38F7" w:rsidRDefault="001F3D33" w:rsidP="001F3D33">
            <w:pPr>
              <w:spacing w:after="0"/>
            </w:pPr>
            <w:r w:rsidRPr="009C5BDF">
              <w:t xml:space="preserve">  </w:t>
            </w:r>
          </w:p>
        </w:tc>
        <w:tc>
          <w:tcPr>
            <w:tcW w:w="864" w:type="dxa"/>
          </w:tcPr>
          <w:p w14:paraId="42188670" w14:textId="3F959FDF" w:rsidR="001F3D33" w:rsidRPr="00CC38F7" w:rsidRDefault="001F3D33" w:rsidP="001F3D33">
            <w:pPr>
              <w:spacing w:after="0"/>
            </w:pPr>
            <w:r w:rsidRPr="009C5BDF">
              <w:t xml:space="preserve">  </w:t>
            </w:r>
          </w:p>
        </w:tc>
        <w:tc>
          <w:tcPr>
            <w:tcW w:w="864" w:type="dxa"/>
          </w:tcPr>
          <w:p w14:paraId="41EA570C" w14:textId="46C4B7FF" w:rsidR="001F3D33" w:rsidRPr="00CC38F7" w:rsidRDefault="001F3D33" w:rsidP="001F3D33">
            <w:pPr>
              <w:spacing w:after="0"/>
            </w:pPr>
            <w:r w:rsidRPr="009C5BDF">
              <w:t xml:space="preserve">  </w:t>
            </w:r>
          </w:p>
        </w:tc>
        <w:tc>
          <w:tcPr>
            <w:tcW w:w="864" w:type="dxa"/>
          </w:tcPr>
          <w:p w14:paraId="561A3176" w14:textId="7653D8E4" w:rsidR="001F3D33" w:rsidRPr="00CC38F7" w:rsidRDefault="001F3D33" w:rsidP="001F3D33">
            <w:pPr>
              <w:spacing w:after="0"/>
            </w:pPr>
            <w:r w:rsidRPr="009C5BDF">
              <w:t xml:space="preserve">  </w:t>
            </w:r>
          </w:p>
        </w:tc>
        <w:tc>
          <w:tcPr>
            <w:tcW w:w="864" w:type="dxa"/>
          </w:tcPr>
          <w:p w14:paraId="45E86E5C" w14:textId="558FEAA9" w:rsidR="001F3D33" w:rsidRPr="00CC38F7" w:rsidRDefault="001F3D33" w:rsidP="001F3D33">
            <w:pPr>
              <w:spacing w:after="0"/>
            </w:pPr>
            <w:r w:rsidRPr="009C5BDF">
              <w:t xml:space="preserve">  </w:t>
            </w:r>
          </w:p>
        </w:tc>
        <w:tc>
          <w:tcPr>
            <w:tcW w:w="864" w:type="dxa"/>
          </w:tcPr>
          <w:p w14:paraId="00DE87E2" w14:textId="58AA0875" w:rsidR="001F3D33" w:rsidRPr="00CC38F7" w:rsidRDefault="001F3D33" w:rsidP="001F3D33">
            <w:pPr>
              <w:spacing w:after="0"/>
            </w:pPr>
            <w:r w:rsidRPr="009C5BDF">
              <w:t xml:space="preserve">  </w:t>
            </w:r>
          </w:p>
        </w:tc>
      </w:tr>
      <w:tr w:rsidR="001F3D33" w:rsidRPr="00CC38F7" w14:paraId="25973B4F" w14:textId="77777777" w:rsidTr="00C55B2D">
        <w:tblPrEx>
          <w:tblCellMar>
            <w:left w:w="108" w:type="dxa"/>
            <w:right w:w="108" w:type="dxa"/>
          </w:tblCellMar>
        </w:tblPrEx>
        <w:trPr>
          <w:cantSplit/>
          <w:trHeight w:val="395"/>
        </w:trPr>
        <w:tc>
          <w:tcPr>
            <w:tcW w:w="4896" w:type="dxa"/>
          </w:tcPr>
          <w:p w14:paraId="78F88A71" w14:textId="0EF0A0B2" w:rsidR="001F3D33" w:rsidRPr="00B71B8E" w:rsidRDefault="001F3D33" w:rsidP="00B71B8E">
            <w:pPr>
              <w:pStyle w:val="Descriptivestatements"/>
            </w:pPr>
            <w:r w:rsidRPr="00B71B8E">
              <w:t>Analyzes ways in which humans adapt to, use and modify the physical environment.</w:t>
            </w:r>
          </w:p>
        </w:tc>
        <w:tc>
          <w:tcPr>
            <w:tcW w:w="864" w:type="dxa"/>
          </w:tcPr>
          <w:p w14:paraId="71E3FE98" w14:textId="32D21B4D" w:rsidR="001F3D33" w:rsidRPr="00CC38F7" w:rsidRDefault="001F3D33" w:rsidP="001F3D33">
            <w:pPr>
              <w:spacing w:after="0"/>
            </w:pPr>
            <w:r w:rsidRPr="009C5BDF">
              <w:t xml:space="preserve">  </w:t>
            </w:r>
          </w:p>
        </w:tc>
        <w:tc>
          <w:tcPr>
            <w:tcW w:w="864" w:type="dxa"/>
          </w:tcPr>
          <w:p w14:paraId="52AAFCA3" w14:textId="30A7622C" w:rsidR="001F3D33" w:rsidRPr="00CC38F7" w:rsidRDefault="001F3D33" w:rsidP="001F3D33">
            <w:pPr>
              <w:spacing w:after="0"/>
            </w:pPr>
            <w:r w:rsidRPr="009C5BDF">
              <w:t xml:space="preserve">  </w:t>
            </w:r>
          </w:p>
        </w:tc>
        <w:tc>
          <w:tcPr>
            <w:tcW w:w="864" w:type="dxa"/>
          </w:tcPr>
          <w:p w14:paraId="04AAD6F4" w14:textId="62FB5F34" w:rsidR="001F3D33" w:rsidRPr="00CC38F7" w:rsidRDefault="001F3D33" w:rsidP="001F3D33">
            <w:pPr>
              <w:spacing w:after="0"/>
            </w:pPr>
            <w:r w:rsidRPr="009C5BDF">
              <w:t xml:space="preserve">  </w:t>
            </w:r>
          </w:p>
        </w:tc>
        <w:tc>
          <w:tcPr>
            <w:tcW w:w="864" w:type="dxa"/>
          </w:tcPr>
          <w:p w14:paraId="29050B09" w14:textId="54E9F31A" w:rsidR="001F3D33" w:rsidRPr="00CC38F7" w:rsidRDefault="001F3D33" w:rsidP="001F3D33">
            <w:pPr>
              <w:spacing w:after="0"/>
            </w:pPr>
            <w:r w:rsidRPr="009C5BDF">
              <w:t xml:space="preserve">  </w:t>
            </w:r>
          </w:p>
        </w:tc>
        <w:tc>
          <w:tcPr>
            <w:tcW w:w="864" w:type="dxa"/>
          </w:tcPr>
          <w:p w14:paraId="41851B2E" w14:textId="32D2C1E0" w:rsidR="001F3D33" w:rsidRPr="00CC38F7" w:rsidRDefault="001F3D33" w:rsidP="001F3D33">
            <w:pPr>
              <w:spacing w:after="0"/>
            </w:pPr>
            <w:r w:rsidRPr="009C5BDF">
              <w:t xml:space="preserve">  </w:t>
            </w:r>
          </w:p>
        </w:tc>
        <w:tc>
          <w:tcPr>
            <w:tcW w:w="864" w:type="dxa"/>
          </w:tcPr>
          <w:p w14:paraId="2A70956B" w14:textId="3B2550AF" w:rsidR="001F3D33" w:rsidRPr="00CC38F7" w:rsidRDefault="001F3D33" w:rsidP="001F3D33">
            <w:pPr>
              <w:spacing w:after="0"/>
            </w:pPr>
            <w:r w:rsidRPr="009C5BDF">
              <w:t xml:space="preserve">  </w:t>
            </w:r>
          </w:p>
        </w:tc>
        <w:tc>
          <w:tcPr>
            <w:tcW w:w="864" w:type="dxa"/>
          </w:tcPr>
          <w:p w14:paraId="3C20FE51" w14:textId="6A230BE5" w:rsidR="001F3D33" w:rsidRPr="00CC38F7" w:rsidRDefault="001F3D33" w:rsidP="001F3D33">
            <w:pPr>
              <w:spacing w:after="0"/>
            </w:pPr>
            <w:r w:rsidRPr="009C5BDF">
              <w:t xml:space="preserve">  </w:t>
            </w:r>
          </w:p>
        </w:tc>
        <w:tc>
          <w:tcPr>
            <w:tcW w:w="864" w:type="dxa"/>
          </w:tcPr>
          <w:p w14:paraId="58C93819" w14:textId="03D39E70" w:rsidR="001F3D33" w:rsidRPr="00CC38F7" w:rsidRDefault="001F3D33" w:rsidP="001F3D33">
            <w:pPr>
              <w:spacing w:after="0"/>
            </w:pPr>
            <w:r w:rsidRPr="009C5BDF">
              <w:t xml:space="preserve">  </w:t>
            </w:r>
          </w:p>
        </w:tc>
        <w:tc>
          <w:tcPr>
            <w:tcW w:w="864" w:type="dxa"/>
          </w:tcPr>
          <w:p w14:paraId="3A7A0CA5" w14:textId="09B4AA27" w:rsidR="001F3D33" w:rsidRPr="00CC38F7" w:rsidRDefault="001F3D33" w:rsidP="001F3D33">
            <w:pPr>
              <w:spacing w:after="0"/>
            </w:pPr>
            <w:r w:rsidRPr="009C5BDF">
              <w:t xml:space="preserve">  </w:t>
            </w:r>
          </w:p>
        </w:tc>
        <w:tc>
          <w:tcPr>
            <w:tcW w:w="864" w:type="dxa"/>
          </w:tcPr>
          <w:p w14:paraId="7743EF8D" w14:textId="0D2A4950" w:rsidR="001F3D33" w:rsidRPr="00CC38F7" w:rsidRDefault="001F3D33" w:rsidP="001F3D33">
            <w:pPr>
              <w:spacing w:after="0"/>
            </w:pPr>
            <w:r w:rsidRPr="009C5BDF">
              <w:t xml:space="preserve">  </w:t>
            </w:r>
          </w:p>
        </w:tc>
        <w:tc>
          <w:tcPr>
            <w:tcW w:w="864" w:type="dxa"/>
          </w:tcPr>
          <w:p w14:paraId="0449FDB8" w14:textId="0E135942" w:rsidR="001F3D33" w:rsidRPr="00CC38F7" w:rsidRDefault="001F3D33" w:rsidP="001F3D33">
            <w:pPr>
              <w:spacing w:after="0"/>
            </w:pPr>
            <w:r w:rsidRPr="009C5BDF">
              <w:t xml:space="preserve">  </w:t>
            </w:r>
          </w:p>
        </w:tc>
      </w:tr>
      <w:tr w:rsidR="001F3D33" w:rsidRPr="00CC38F7" w14:paraId="3CD653FB" w14:textId="77777777" w:rsidTr="00C55B2D">
        <w:tblPrEx>
          <w:tblCellMar>
            <w:left w:w="108" w:type="dxa"/>
            <w:right w:w="108" w:type="dxa"/>
          </w:tblCellMar>
        </w:tblPrEx>
        <w:trPr>
          <w:cantSplit/>
          <w:trHeight w:val="395"/>
        </w:trPr>
        <w:tc>
          <w:tcPr>
            <w:tcW w:w="4896" w:type="dxa"/>
          </w:tcPr>
          <w:p w14:paraId="0D209336" w14:textId="120F725B" w:rsidR="001F3D33" w:rsidRPr="00B71B8E" w:rsidRDefault="001F3D33" w:rsidP="00B71B8E">
            <w:pPr>
              <w:pStyle w:val="Descriptivestatements"/>
            </w:pPr>
            <w:r w:rsidRPr="00B71B8E">
              <w:t>Knows how regional physical characteristics and human modifications to the environment affect people’s activities, settlement, immigration and migration patterns.</w:t>
            </w:r>
          </w:p>
        </w:tc>
        <w:tc>
          <w:tcPr>
            <w:tcW w:w="864" w:type="dxa"/>
          </w:tcPr>
          <w:p w14:paraId="35BC2A87" w14:textId="416E1584" w:rsidR="001F3D33" w:rsidRPr="00CC38F7" w:rsidRDefault="001F3D33" w:rsidP="001F3D33">
            <w:pPr>
              <w:spacing w:after="0"/>
            </w:pPr>
            <w:r w:rsidRPr="009C5BDF">
              <w:t xml:space="preserve">  </w:t>
            </w:r>
          </w:p>
        </w:tc>
        <w:tc>
          <w:tcPr>
            <w:tcW w:w="864" w:type="dxa"/>
          </w:tcPr>
          <w:p w14:paraId="0EB84175" w14:textId="206E0049" w:rsidR="001F3D33" w:rsidRPr="00CC38F7" w:rsidRDefault="001F3D33" w:rsidP="001F3D33">
            <w:pPr>
              <w:spacing w:after="0"/>
            </w:pPr>
            <w:r w:rsidRPr="009C5BDF">
              <w:t xml:space="preserve">  </w:t>
            </w:r>
          </w:p>
        </w:tc>
        <w:tc>
          <w:tcPr>
            <w:tcW w:w="864" w:type="dxa"/>
          </w:tcPr>
          <w:p w14:paraId="4DB3D2C3" w14:textId="608042A1" w:rsidR="001F3D33" w:rsidRPr="00CC38F7" w:rsidRDefault="001F3D33" w:rsidP="001F3D33">
            <w:pPr>
              <w:spacing w:after="0"/>
            </w:pPr>
            <w:r w:rsidRPr="009C5BDF">
              <w:t xml:space="preserve">  </w:t>
            </w:r>
          </w:p>
        </w:tc>
        <w:tc>
          <w:tcPr>
            <w:tcW w:w="864" w:type="dxa"/>
          </w:tcPr>
          <w:p w14:paraId="06A95198" w14:textId="2E2013C6" w:rsidR="001F3D33" w:rsidRPr="00CC38F7" w:rsidRDefault="001F3D33" w:rsidP="001F3D33">
            <w:pPr>
              <w:spacing w:after="0"/>
            </w:pPr>
            <w:r w:rsidRPr="009C5BDF">
              <w:t xml:space="preserve">  </w:t>
            </w:r>
          </w:p>
        </w:tc>
        <w:tc>
          <w:tcPr>
            <w:tcW w:w="864" w:type="dxa"/>
          </w:tcPr>
          <w:p w14:paraId="28ABE406" w14:textId="5A64799A" w:rsidR="001F3D33" w:rsidRPr="00CC38F7" w:rsidRDefault="001F3D33" w:rsidP="001F3D33">
            <w:pPr>
              <w:spacing w:after="0"/>
            </w:pPr>
            <w:r w:rsidRPr="009C5BDF">
              <w:t xml:space="preserve">  </w:t>
            </w:r>
          </w:p>
        </w:tc>
        <w:tc>
          <w:tcPr>
            <w:tcW w:w="864" w:type="dxa"/>
          </w:tcPr>
          <w:p w14:paraId="65578FAC" w14:textId="21951AA6" w:rsidR="001F3D33" w:rsidRPr="00CC38F7" w:rsidRDefault="001F3D33" w:rsidP="001F3D33">
            <w:pPr>
              <w:spacing w:after="0"/>
            </w:pPr>
            <w:r w:rsidRPr="009C5BDF">
              <w:t xml:space="preserve">  </w:t>
            </w:r>
          </w:p>
        </w:tc>
        <w:tc>
          <w:tcPr>
            <w:tcW w:w="864" w:type="dxa"/>
          </w:tcPr>
          <w:p w14:paraId="6B2F9CFD" w14:textId="5D8C40E2" w:rsidR="001F3D33" w:rsidRPr="00CC38F7" w:rsidRDefault="001F3D33" w:rsidP="001F3D33">
            <w:pPr>
              <w:spacing w:after="0"/>
            </w:pPr>
            <w:r w:rsidRPr="009C5BDF">
              <w:t xml:space="preserve">  </w:t>
            </w:r>
          </w:p>
        </w:tc>
        <w:tc>
          <w:tcPr>
            <w:tcW w:w="864" w:type="dxa"/>
          </w:tcPr>
          <w:p w14:paraId="1CA67825" w14:textId="6871D845" w:rsidR="001F3D33" w:rsidRPr="00CC38F7" w:rsidRDefault="001F3D33" w:rsidP="001F3D33">
            <w:pPr>
              <w:spacing w:after="0"/>
            </w:pPr>
            <w:r w:rsidRPr="009C5BDF">
              <w:t xml:space="preserve">  </w:t>
            </w:r>
          </w:p>
        </w:tc>
        <w:tc>
          <w:tcPr>
            <w:tcW w:w="864" w:type="dxa"/>
          </w:tcPr>
          <w:p w14:paraId="395BDC03" w14:textId="72F04F70" w:rsidR="001F3D33" w:rsidRPr="00CC38F7" w:rsidRDefault="001F3D33" w:rsidP="001F3D33">
            <w:pPr>
              <w:spacing w:after="0"/>
            </w:pPr>
            <w:r w:rsidRPr="009C5BDF">
              <w:t xml:space="preserve">  </w:t>
            </w:r>
          </w:p>
        </w:tc>
        <w:tc>
          <w:tcPr>
            <w:tcW w:w="864" w:type="dxa"/>
          </w:tcPr>
          <w:p w14:paraId="14143E40" w14:textId="2A4B3577" w:rsidR="001F3D33" w:rsidRPr="00CC38F7" w:rsidRDefault="001F3D33" w:rsidP="001F3D33">
            <w:pPr>
              <w:spacing w:after="0"/>
            </w:pPr>
            <w:r w:rsidRPr="009C5BDF">
              <w:t xml:space="preserve">  </w:t>
            </w:r>
          </w:p>
        </w:tc>
        <w:tc>
          <w:tcPr>
            <w:tcW w:w="864" w:type="dxa"/>
          </w:tcPr>
          <w:p w14:paraId="67A4EAF3" w14:textId="1753E9E8" w:rsidR="001F3D33" w:rsidRPr="00CC38F7" w:rsidRDefault="001F3D33" w:rsidP="001F3D33">
            <w:pPr>
              <w:spacing w:after="0"/>
            </w:pPr>
            <w:r w:rsidRPr="009C5BDF">
              <w:t xml:space="preserve">  </w:t>
            </w:r>
          </w:p>
        </w:tc>
      </w:tr>
      <w:tr w:rsidR="001F3D33" w:rsidRPr="00CC38F7" w14:paraId="152A772D" w14:textId="77777777" w:rsidTr="00C55B2D">
        <w:tblPrEx>
          <w:tblCellMar>
            <w:left w:w="108" w:type="dxa"/>
            <w:right w:w="108" w:type="dxa"/>
          </w:tblCellMar>
        </w:tblPrEx>
        <w:trPr>
          <w:cantSplit/>
          <w:trHeight w:val="395"/>
        </w:trPr>
        <w:tc>
          <w:tcPr>
            <w:tcW w:w="4896" w:type="dxa"/>
          </w:tcPr>
          <w:p w14:paraId="723BAD7D" w14:textId="01AF8334" w:rsidR="001F3D33" w:rsidRPr="00B71B8E" w:rsidRDefault="001F3D33" w:rsidP="00B71B8E">
            <w:pPr>
              <w:pStyle w:val="Descriptivestatements"/>
            </w:pPr>
            <w:r w:rsidRPr="00B71B8E">
              <w:t>Analyzes ways in which location (absolute and relative) affects people, places and environments.</w:t>
            </w:r>
          </w:p>
        </w:tc>
        <w:tc>
          <w:tcPr>
            <w:tcW w:w="864" w:type="dxa"/>
          </w:tcPr>
          <w:p w14:paraId="767B9AD4" w14:textId="373C39CD" w:rsidR="001F3D33" w:rsidRPr="00CC38F7" w:rsidRDefault="001F3D33" w:rsidP="001F3D33">
            <w:pPr>
              <w:spacing w:after="0"/>
            </w:pPr>
            <w:r w:rsidRPr="009C5BDF">
              <w:t xml:space="preserve">  </w:t>
            </w:r>
          </w:p>
        </w:tc>
        <w:tc>
          <w:tcPr>
            <w:tcW w:w="864" w:type="dxa"/>
          </w:tcPr>
          <w:p w14:paraId="7EEFB21F" w14:textId="370DC33E" w:rsidR="001F3D33" w:rsidRPr="00CC38F7" w:rsidRDefault="001F3D33" w:rsidP="001F3D33">
            <w:pPr>
              <w:spacing w:after="0"/>
            </w:pPr>
            <w:r w:rsidRPr="009C5BDF">
              <w:t xml:space="preserve">  </w:t>
            </w:r>
          </w:p>
        </w:tc>
        <w:tc>
          <w:tcPr>
            <w:tcW w:w="864" w:type="dxa"/>
          </w:tcPr>
          <w:p w14:paraId="4C9139E2" w14:textId="3388F42E" w:rsidR="001F3D33" w:rsidRPr="00CC38F7" w:rsidRDefault="001F3D33" w:rsidP="001F3D33">
            <w:pPr>
              <w:spacing w:after="0"/>
            </w:pPr>
            <w:r w:rsidRPr="009C5BDF">
              <w:t xml:space="preserve">  </w:t>
            </w:r>
          </w:p>
        </w:tc>
        <w:tc>
          <w:tcPr>
            <w:tcW w:w="864" w:type="dxa"/>
          </w:tcPr>
          <w:p w14:paraId="7A667F38" w14:textId="1FA358EA" w:rsidR="001F3D33" w:rsidRPr="00CC38F7" w:rsidRDefault="001F3D33" w:rsidP="001F3D33">
            <w:pPr>
              <w:spacing w:after="0"/>
            </w:pPr>
            <w:r w:rsidRPr="009C5BDF">
              <w:t xml:space="preserve">  </w:t>
            </w:r>
          </w:p>
        </w:tc>
        <w:tc>
          <w:tcPr>
            <w:tcW w:w="864" w:type="dxa"/>
          </w:tcPr>
          <w:p w14:paraId="492B8BAB" w14:textId="5B99F0DF" w:rsidR="001F3D33" w:rsidRPr="00CC38F7" w:rsidRDefault="001F3D33" w:rsidP="001F3D33">
            <w:pPr>
              <w:spacing w:after="0"/>
            </w:pPr>
            <w:r w:rsidRPr="009C5BDF">
              <w:t xml:space="preserve">  </w:t>
            </w:r>
          </w:p>
        </w:tc>
        <w:tc>
          <w:tcPr>
            <w:tcW w:w="864" w:type="dxa"/>
          </w:tcPr>
          <w:p w14:paraId="2699F092" w14:textId="702C1A4F" w:rsidR="001F3D33" w:rsidRPr="00CC38F7" w:rsidRDefault="001F3D33" w:rsidP="001F3D33">
            <w:pPr>
              <w:spacing w:after="0"/>
            </w:pPr>
            <w:r w:rsidRPr="009C5BDF">
              <w:t xml:space="preserve">  </w:t>
            </w:r>
          </w:p>
        </w:tc>
        <w:tc>
          <w:tcPr>
            <w:tcW w:w="864" w:type="dxa"/>
          </w:tcPr>
          <w:p w14:paraId="7AAED585" w14:textId="68A1FF22" w:rsidR="001F3D33" w:rsidRPr="00CC38F7" w:rsidRDefault="001F3D33" w:rsidP="001F3D33">
            <w:pPr>
              <w:spacing w:after="0"/>
            </w:pPr>
            <w:r w:rsidRPr="009C5BDF">
              <w:t xml:space="preserve">  </w:t>
            </w:r>
          </w:p>
        </w:tc>
        <w:tc>
          <w:tcPr>
            <w:tcW w:w="864" w:type="dxa"/>
          </w:tcPr>
          <w:p w14:paraId="20425045" w14:textId="7282C7FF" w:rsidR="001F3D33" w:rsidRPr="00CC38F7" w:rsidRDefault="001F3D33" w:rsidP="001F3D33">
            <w:pPr>
              <w:spacing w:after="0"/>
            </w:pPr>
            <w:r w:rsidRPr="009C5BDF">
              <w:t xml:space="preserve">  </w:t>
            </w:r>
          </w:p>
        </w:tc>
        <w:tc>
          <w:tcPr>
            <w:tcW w:w="864" w:type="dxa"/>
          </w:tcPr>
          <w:p w14:paraId="2B0E31C6" w14:textId="08248183" w:rsidR="001F3D33" w:rsidRPr="00CC38F7" w:rsidRDefault="001F3D33" w:rsidP="001F3D33">
            <w:pPr>
              <w:spacing w:after="0"/>
            </w:pPr>
            <w:r w:rsidRPr="009C5BDF">
              <w:t xml:space="preserve">  </w:t>
            </w:r>
          </w:p>
        </w:tc>
        <w:tc>
          <w:tcPr>
            <w:tcW w:w="864" w:type="dxa"/>
          </w:tcPr>
          <w:p w14:paraId="5A983013" w14:textId="224EE0F0" w:rsidR="001F3D33" w:rsidRPr="00CC38F7" w:rsidRDefault="001F3D33" w:rsidP="001F3D33">
            <w:pPr>
              <w:spacing w:after="0"/>
            </w:pPr>
            <w:r w:rsidRPr="009C5BDF">
              <w:t xml:space="preserve">  </w:t>
            </w:r>
          </w:p>
        </w:tc>
        <w:tc>
          <w:tcPr>
            <w:tcW w:w="864" w:type="dxa"/>
          </w:tcPr>
          <w:p w14:paraId="1B793D1E" w14:textId="09413437" w:rsidR="001F3D33" w:rsidRPr="00CC38F7" w:rsidRDefault="001F3D33" w:rsidP="001F3D33">
            <w:pPr>
              <w:spacing w:after="0"/>
            </w:pPr>
            <w:r w:rsidRPr="009C5BDF">
              <w:t xml:space="preserve">  </w:t>
            </w:r>
          </w:p>
        </w:tc>
      </w:tr>
      <w:tr w:rsidR="001F3D33" w:rsidRPr="00CC38F7" w14:paraId="54410851" w14:textId="77777777" w:rsidTr="00C55B2D">
        <w:tblPrEx>
          <w:tblCellMar>
            <w:left w:w="108" w:type="dxa"/>
            <w:right w:w="108" w:type="dxa"/>
          </w:tblCellMar>
        </w:tblPrEx>
        <w:trPr>
          <w:cantSplit/>
          <w:trHeight w:val="395"/>
        </w:trPr>
        <w:tc>
          <w:tcPr>
            <w:tcW w:w="4896" w:type="dxa"/>
          </w:tcPr>
          <w:p w14:paraId="53C52731" w14:textId="1CFCA8E6" w:rsidR="001F3D33" w:rsidRPr="00B71B8E" w:rsidRDefault="001F3D33" w:rsidP="00B71B8E">
            <w:pPr>
              <w:pStyle w:val="Descriptivestatements"/>
            </w:pPr>
            <w:r w:rsidRPr="00B71B8E">
              <w:t>Demonstrates knowledge of physical processes (e.g., erosion, deposition and weathering; plate tectonics; sediment transfer; the flows and exchanges of energy and matter in the atmosphere that produce weather and climate) and their effects on environmental patterns.</w:t>
            </w:r>
          </w:p>
        </w:tc>
        <w:tc>
          <w:tcPr>
            <w:tcW w:w="864" w:type="dxa"/>
          </w:tcPr>
          <w:p w14:paraId="4D7D7238" w14:textId="1C8246F1" w:rsidR="001F3D33" w:rsidRPr="00CC38F7" w:rsidRDefault="001F3D33" w:rsidP="001F3D33">
            <w:pPr>
              <w:spacing w:after="0"/>
            </w:pPr>
            <w:r w:rsidRPr="009C5BDF">
              <w:t xml:space="preserve">  </w:t>
            </w:r>
          </w:p>
        </w:tc>
        <w:tc>
          <w:tcPr>
            <w:tcW w:w="864" w:type="dxa"/>
          </w:tcPr>
          <w:p w14:paraId="6093AC01" w14:textId="2607E962" w:rsidR="001F3D33" w:rsidRPr="00CC38F7" w:rsidRDefault="001F3D33" w:rsidP="001F3D33">
            <w:pPr>
              <w:spacing w:after="0"/>
            </w:pPr>
            <w:r w:rsidRPr="009C5BDF">
              <w:t xml:space="preserve">  </w:t>
            </w:r>
          </w:p>
        </w:tc>
        <w:tc>
          <w:tcPr>
            <w:tcW w:w="864" w:type="dxa"/>
          </w:tcPr>
          <w:p w14:paraId="1C3A7E27" w14:textId="280C4C73" w:rsidR="001F3D33" w:rsidRPr="00CC38F7" w:rsidRDefault="001F3D33" w:rsidP="001F3D33">
            <w:pPr>
              <w:spacing w:after="0"/>
            </w:pPr>
            <w:r w:rsidRPr="009C5BDF">
              <w:t xml:space="preserve">  </w:t>
            </w:r>
          </w:p>
        </w:tc>
        <w:tc>
          <w:tcPr>
            <w:tcW w:w="864" w:type="dxa"/>
          </w:tcPr>
          <w:p w14:paraId="0B066534" w14:textId="5896D582" w:rsidR="001F3D33" w:rsidRPr="00CC38F7" w:rsidRDefault="001F3D33" w:rsidP="001F3D33">
            <w:pPr>
              <w:spacing w:after="0"/>
            </w:pPr>
            <w:r w:rsidRPr="009C5BDF">
              <w:t xml:space="preserve">  </w:t>
            </w:r>
          </w:p>
        </w:tc>
        <w:tc>
          <w:tcPr>
            <w:tcW w:w="864" w:type="dxa"/>
          </w:tcPr>
          <w:p w14:paraId="0F6536DD" w14:textId="3BBA7261" w:rsidR="001F3D33" w:rsidRPr="00CC38F7" w:rsidRDefault="001F3D33" w:rsidP="001F3D33">
            <w:pPr>
              <w:spacing w:after="0"/>
            </w:pPr>
            <w:r w:rsidRPr="009C5BDF">
              <w:t xml:space="preserve">  </w:t>
            </w:r>
          </w:p>
        </w:tc>
        <w:tc>
          <w:tcPr>
            <w:tcW w:w="864" w:type="dxa"/>
          </w:tcPr>
          <w:p w14:paraId="38F66DE3" w14:textId="66FA37E4" w:rsidR="001F3D33" w:rsidRPr="00CC38F7" w:rsidRDefault="001F3D33" w:rsidP="001F3D33">
            <w:pPr>
              <w:spacing w:after="0"/>
            </w:pPr>
            <w:r w:rsidRPr="009C5BDF">
              <w:t xml:space="preserve">  </w:t>
            </w:r>
          </w:p>
        </w:tc>
        <w:tc>
          <w:tcPr>
            <w:tcW w:w="864" w:type="dxa"/>
          </w:tcPr>
          <w:p w14:paraId="60E280BE" w14:textId="29C59DCF" w:rsidR="001F3D33" w:rsidRPr="00CC38F7" w:rsidRDefault="001F3D33" w:rsidP="001F3D33">
            <w:pPr>
              <w:spacing w:after="0"/>
            </w:pPr>
            <w:r w:rsidRPr="009C5BDF">
              <w:t xml:space="preserve">  </w:t>
            </w:r>
          </w:p>
        </w:tc>
        <w:tc>
          <w:tcPr>
            <w:tcW w:w="864" w:type="dxa"/>
          </w:tcPr>
          <w:p w14:paraId="6C71ECB6" w14:textId="1E3F8849" w:rsidR="001F3D33" w:rsidRPr="00CC38F7" w:rsidRDefault="001F3D33" w:rsidP="001F3D33">
            <w:pPr>
              <w:spacing w:after="0"/>
            </w:pPr>
            <w:r w:rsidRPr="009C5BDF">
              <w:t xml:space="preserve">  </w:t>
            </w:r>
          </w:p>
        </w:tc>
        <w:tc>
          <w:tcPr>
            <w:tcW w:w="864" w:type="dxa"/>
          </w:tcPr>
          <w:p w14:paraId="6992ED56" w14:textId="7B8941F2" w:rsidR="001F3D33" w:rsidRPr="00CC38F7" w:rsidRDefault="001F3D33" w:rsidP="001F3D33">
            <w:pPr>
              <w:spacing w:after="0"/>
            </w:pPr>
            <w:r w:rsidRPr="009C5BDF">
              <w:t xml:space="preserve">  </w:t>
            </w:r>
          </w:p>
        </w:tc>
        <w:tc>
          <w:tcPr>
            <w:tcW w:w="864" w:type="dxa"/>
          </w:tcPr>
          <w:p w14:paraId="44A7F9BF" w14:textId="47180E56" w:rsidR="001F3D33" w:rsidRPr="00CC38F7" w:rsidRDefault="001F3D33" w:rsidP="001F3D33">
            <w:pPr>
              <w:spacing w:after="0"/>
            </w:pPr>
            <w:r w:rsidRPr="009C5BDF">
              <w:t xml:space="preserve">  </w:t>
            </w:r>
          </w:p>
        </w:tc>
        <w:tc>
          <w:tcPr>
            <w:tcW w:w="864" w:type="dxa"/>
          </w:tcPr>
          <w:p w14:paraId="7B24F7BD" w14:textId="257CC7AC" w:rsidR="001F3D33" w:rsidRPr="00CC38F7" w:rsidRDefault="001F3D33" w:rsidP="001F3D33">
            <w:pPr>
              <w:spacing w:after="0"/>
            </w:pPr>
            <w:r w:rsidRPr="009C5BDF">
              <w:t xml:space="preserve">  </w:t>
            </w:r>
          </w:p>
        </w:tc>
      </w:tr>
      <w:tr w:rsidR="001F3D33" w:rsidRPr="00CC38F7" w14:paraId="349141AE" w14:textId="77777777" w:rsidTr="00C55B2D">
        <w:tblPrEx>
          <w:tblCellMar>
            <w:left w:w="108" w:type="dxa"/>
            <w:right w:w="108" w:type="dxa"/>
          </w:tblCellMar>
        </w:tblPrEx>
        <w:trPr>
          <w:cantSplit/>
          <w:trHeight w:val="395"/>
        </w:trPr>
        <w:tc>
          <w:tcPr>
            <w:tcW w:w="4896" w:type="dxa"/>
          </w:tcPr>
          <w:p w14:paraId="7EADF5E8" w14:textId="1F4ADC73" w:rsidR="001F3D33" w:rsidRPr="00B71B8E" w:rsidRDefault="001F3D33" w:rsidP="00B71B8E">
            <w:pPr>
              <w:pStyle w:val="Descriptivestatements"/>
            </w:pPr>
            <w:r w:rsidRPr="00B71B8E">
              <w:t>Understands the characteristics, distribution and migration of populations in Texas, the United States and the world.</w:t>
            </w:r>
          </w:p>
        </w:tc>
        <w:tc>
          <w:tcPr>
            <w:tcW w:w="864" w:type="dxa"/>
          </w:tcPr>
          <w:p w14:paraId="72BFD1B2" w14:textId="4CE83A61" w:rsidR="001F3D33" w:rsidRPr="00CC38F7" w:rsidRDefault="001F3D33" w:rsidP="001F3D33">
            <w:pPr>
              <w:spacing w:after="0"/>
            </w:pPr>
            <w:r w:rsidRPr="009C5BDF">
              <w:t xml:space="preserve">  </w:t>
            </w:r>
          </w:p>
        </w:tc>
        <w:tc>
          <w:tcPr>
            <w:tcW w:w="864" w:type="dxa"/>
          </w:tcPr>
          <w:p w14:paraId="43DC82CA" w14:textId="18910F7F" w:rsidR="001F3D33" w:rsidRPr="00CC38F7" w:rsidRDefault="001F3D33" w:rsidP="001F3D33">
            <w:pPr>
              <w:spacing w:after="0"/>
            </w:pPr>
            <w:r w:rsidRPr="009C5BDF">
              <w:t xml:space="preserve">  </w:t>
            </w:r>
          </w:p>
        </w:tc>
        <w:tc>
          <w:tcPr>
            <w:tcW w:w="864" w:type="dxa"/>
          </w:tcPr>
          <w:p w14:paraId="7D925339" w14:textId="7ADD930B" w:rsidR="001F3D33" w:rsidRPr="00CC38F7" w:rsidRDefault="001F3D33" w:rsidP="001F3D33">
            <w:pPr>
              <w:spacing w:after="0"/>
            </w:pPr>
            <w:r w:rsidRPr="009C5BDF">
              <w:t xml:space="preserve">  </w:t>
            </w:r>
          </w:p>
        </w:tc>
        <w:tc>
          <w:tcPr>
            <w:tcW w:w="864" w:type="dxa"/>
          </w:tcPr>
          <w:p w14:paraId="718FBBB9" w14:textId="2D89C786" w:rsidR="001F3D33" w:rsidRPr="00CC38F7" w:rsidRDefault="001F3D33" w:rsidP="001F3D33">
            <w:pPr>
              <w:spacing w:after="0"/>
            </w:pPr>
            <w:r w:rsidRPr="009C5BDF">
              <w:t xml:space="preserve">  </w:t>
            </w:r>
          </w:p>
        </w:tc>
        <w:tc>
          <w:tcPr>
            <w:tcW w:w="864" w:type="dxa"/>
          </w:tcPr>
          <w:p w14:paraId="32219887" w14:textId="7AC2C522" w:rsidR="001F3D33" w:rsidRPr="00CC38F7" w:rsidRDefault="001F3D33" w:rsidP="001F3D33">
            <w:pPr>
              <w:spacing w:after="0"/>
            </w:pPr>
            <w:r w:rsidRPr="009C5BDF">
              <w:t xml:space="preserve">  </w:t>
            </w:r>
          </w:p>
        </w:tc>
        <w:tc>
          <w:tcPr>
            <w:tcW w:w="864" w:type="dxa"/>
          </w:tcPr>
          <w:p w14:paraId="4DE5314F" w14:textId="283F14F3" w:rsidR="001F3D33" w:rsidRPr="00CC38F7" w:rsidRDefault="001F3D33" w:rsidP="001F3D33">
            <w:pPr>
              <w:spacing w:after="0"/>
            </w:pPr>
            <w:r w:rsidRPr="009C5BDF">
              <w:t xml:space="preserve">  </w:t>
            </w:r>
          </w:p>
        </w:tc>
        <w:tc>
          <w:tcPr>
            <w:tcW w:w="864" w:type="dxa"/>
          </w:tcPr>
          <w:p w14:paraId="6CA17B5D" w14:textId="1D43DB9A" w:rsidR="001F3D33" w:rsidRPr="00CC38F7" w:rsidRDefault="001F3D33" w:rsidP="001F3D33">
            <w:pPr>
              <w:spacing w:after="0"/>
            </w:pPr>
            <w:r w:rsidRPr="009C5BDF">
              <w:t xml:space="preserve">  </w:t>
            </w:r>
          </w:p>
        </w:tc>
        <w:tc>
          <w:tcPr>
            <w:tcW w:w="864" w:type="dxa"/>
          </w:tcPr>
          <w:p w14:paraId="0A068C8F" w14:textId="065C1BBC" w:rsidR="001F3D33" w:rsidRPr="00CC38F7" w:rsidRDefault="001F3D33" w:rsidP="001F3D33">
            <w:pPr>
              <w:spacing w:after="0"/>
            </w:pPr>
            <w:r w:rsidRPr="009C5BDF">
              <w:t xml:space="preserve">  </w:t>
            </w:r>
          </w:p>
        </w:tc>
        <w:tc>
          <w:tcPr>
            <w:tcW w:w="864" w:type="dxa"/>
          </w:tcPr>
          <w:p w14:paraId="384B0179" w14:textId="5BB3EC6E" w:rsidR="001F3D33" w:rsidRPr="00CC38F7" w:rsidRDefault="001F3D33" w:rsidP="001F3D33">
            <w:pPr>
              <w:spacing w:after="0"/>
            </w:pPr>
            <w:r w:rsidRPr="009C5BDF">
              <w:t xml:space="preserve">  </w:t>
            </w:r>
          </w:p>
        </w:tc>
        <w:tc>
          <w:tcPr>
            <w:tcW w:w="864" w:type="dxa"/>
          </w:tcPr>
          <w:p w14:paraId="3084494A" w14:textId="00EAC719" w:rsidR="001F3D33" w:rsidRPr="00CC38F7" w:rsidRDefault="001F3D33" w:rsidP="001F3D33">
            <w:pPr>
              <w:spacing w:after="0"/>
            </w:pPr>
            <w:r w:rsidRPr="009C5BDF">
              <w:t xml:space="preserve">  </w:t>
            </w:r>
          </w:p>
        </w:tc>
        <w:tc>
          <w:tcPr>
            <w:tcW w:w="864" w:type="dxa"/>
          </w:tcPr>
          <w:p w14:paraId="5DFC568D" w14:textId="3F04D2F9" w:rsidR="001F3D33" w:rsidRPr="00CC38F7" w:rsidRDefault="001F3D33" w:rsidP="001F3D33">
            <w:pPr>
              <w:spacing w:after="0"/>
            </w:pPr>
            <w:r w:rsidRPr="009C5BDF">
              <w:t xml:space="preserve">  </w:t>
            </w:r>
          </w:p>
        </w:tc>
      </w:tr>
      <w:tr w:rsidR="001F3D33" w:rsidRPr="00CC38F7" w14:paraId="1D710DA2" w14:textId="77777777" w:rsidTr="00C55B2D">
        <w:tblPrEx>
          <w:tblCellMar>
            <w:left w:w="108" w:type="dxa"/>
            <w:right w:w="108" w:type="dxa"/>
          </w:tblCellMar>
        </w:tblPrEx>
        <w:trPr>
          <w:cantSplit/>
          <w:trHeight w:val="395"/>
        </w:trPr>
        <w:tc>
          <w:tcPr>
            <w:tcW w:w="4896" w:type="dxa"/>
          </w:tcPr>
          <w:p w14:paraId="5FCDE784" w14:textId="26278FE0" w:rsidR="001F3D33" w:rsidRPr="00B71B8E" w:rsidRDefault="001F3D33" w:rsidP="00B71B8E">
            <w:pPr>
              <w:pStyle w:val="Descriptivestatements"/>
            </w:pPr>
            <w:r w:rsidRPr="00B71B8E">
              <w:t>Understands the physical and environmental characteristics of Texas, the United States and the world, past and present, and how humans have adapted to and positively and negatively modified the environment (e.g., air and water quality, building of dams, use of natural resources, the impact on habitats and wildlife).</w:t>
            </w:r>
          </w:p>
        </w:tc>
        <w:tc>
          <w:tcPr>
            <w:tcW w:w="864" w:type="dxa"/>
          </w:tcPr>
          <w:p w14:paraId="79379987" w14:textId="0414893D" w:rsidR="001F3D33" w:rsidRPr="00CC38F7" w:rsidRDefault="001F3D33" w:rsidP="001F3D33">
            <w:pPr>
              <w:spacing w:after="0"/>
            </w:pPr>
            <w:r w:rsidRPr="009C5BDF">
              <w:t xml:space="preserve">  </w:t>
            </w:r>
          </w:p>
        </w:tc>
        <w:tc>
          <w:tcPr>
            <w:tcW w:w="864" w:type="dxa"/>
          </w:tcPr>
          <w:p w14:paraId="6509C36E" w14:textId="100C4C23" w:rsidR="001F3D33" w:rsidRPr="00CC38F7" w:rsidRDefault="001F3D33" w:rsidP="001F3D33">
            <w:pPr>
              <w:spacing w:after="0"/>
            </w:pPr>
            <w:r w:rsidRPr="009C5BDF">
              <w:t xml:space="preserve">  </w:t>
            </w:r>
          </w:p>
        </w:tc>
        <w:tc>
          <w:tcPr>
            <w:tcW w:w="864" w:type="dxa"/>
          </w:tcPr>
          <w:p w14:paraId="429B48AC" w14:textId="215F00D6" w:rsidR="001F3D33" w:rsidRPr="00CC38F7" w:rsidRDefault="001F3D33" w:rsidP="001F3D33">
            <w:pPr>
              <w:spacing w:after="0"/>
            </w:pPr>
            <w:r w:rsidRPr="009C5BDF">
              <w:t xml:space="preserve">  </w:t>
            </w:r>
          </w:p>
        </w:tc>
        <w:tc>
          <w:tcPr>
            <w:tcW w:w="864" w:type="dxa"/>
          </w:tcPr>
          <w:p w14:paraId="5A3FD609" w14:textId="19B83DB8" w:rsidR="001F3D33" w:rsidRPr="00CC38F7" w:rsidRDefault="001F3D33" w:rsidP="001F3D33">
            <w:pPr>
              <w:spacing w:after="0"/>
            </w:pPr>
            <w:r w:rsidRPr="009C5BDF">
              <w:t xml:space="preserve">  </w:t>
            </w:r>
          </w:p>
        </w:tc>
        <w:tc>
          <w:tcPr>
            <w:tcW w:w="864" w:type="dxa"/>
          </w:tcPr>
          <w:p w14:paraId="5E02F228" w14:textId="1D1197A6" w:rsidR="001F3D33" w:rsidRPr="00CC38F7" w:rsidRDefault="001F3D33" w:rsidP="001F3D33">
            <w:pPr>
              <w:spacing w:after="0"/>
            </w:pPr>
            <w:r w:rsidRPr="009C5BDF">
              <w:t xml:space="preserve">  </w:t>
            </w:r>
          </w:p>
        </w:tc>
        <w:tc>
          <w:tcPr>
            <w:tcW w:w="864" w:type="dxa"/>
          </w:tcPr>
          <w:p w14:paraId="3210CF09" w14:textId="17137011" w:rsidR="001F3D33" w:rsidRPr="00CC38F7" w:rsidRDefault="001F3D33" w:rsidP="001F3D33">
            <w:pPr>
              <w:spacing w:after="0"/>
            </w:pPr>
            <w:r w:rsidRPr="009C5BDF">
              <w:t xml:space="preserve">  </w:t>
            </w:r>
          </w:p>
        </w:tc>
        <w:tc>
          <w:tcPr>
            <w:tcW w:w="864" w:type="dxa"/>
          </w:tcPr>
          <w:p w14:paraId="49E35254" w14:textId="4F4C6EC6" w:rsidR="001F3D33" w:rsidRPr="00CC38F7" w:rsidRDefault="001F3D33" w:rsidP="001F3D33">
            <w:pPr>
              <w:spacing w:after="0"/>
            </w:pPr>
            <w:r w:rsidRPr="009C5BDF">
              <w:t xml:space="preserve">  </w:t>
            </w:r>
          </w:p>
        </w:tc>
        <w:tc>
          <w:tcPr>
            <w:tcW w:w="864" w:type="dxa"/>
          </w:tcPr>
          <w:p w14:paraId="30DA33FD" w14:textId="16A0AC27" w:rsidR="001F3D33" w:rsidRPr="00CC38F7" w:rsidRDefault="001F3D33" w:rsidP="001F3D33">
            <w:pPr>
              <w:spacing w:after="0"/>
            </w:pPr>
            <w:r w:rsidRPr="009C5BDF">
              <w:t xml:space="preserve">  </w:t>
            </w:r>
          </w:p>
        </w:tc>
        <w:tc>
          <w:tcPr>
            <w:tcW w:w="864" w:type="dxa"/>
          </w:tcPr>
          <w:p w14:paraId="3E0931B9" w14:textId="20821A32" w:rsidR="001F3D33" w:rsidRPr="00CC38F7" w:rsidRDefault="001F3D33" w:rsidP="001F3D33">
            <w:pPr>
              <w:spacing w:after="0"/>
            </w:pPr>
            <w:r w:rsidRPr="009C5BDF">
              <w:t xml:space="preserve">  </w:t>
            </w:r>
          </w:p>
        </w:tc>
        <w:tc>
          <w:tcPr>
            <w:tcW w:w="864" w:type="dxa"/>
          </w:tcPr>
          <w:p w14:paraId="01C5649F" w14:textId="49E4B2FE" w:rsidR="001F3D33" w:rsidRPr="00CC38F7" w:rsidRDefault="001F3D33" w:rsidP="001F3D33">
            <w:pPr>
              <w:spacing w:after="0"/>
            </w:pPr>
            <w:r w:rsidRPr="009C5BDF">
              <w:t xml:space="preserve">  </w:t>
            </w:r>
          </w:p>
        </w:tc>
        <w:tc>
          <w:tcPr>
            <w:tcW w:w="864" w:type="dxa"/>
          </w:tcPr>
          <w:p w14:paraId="0CB1D625" w14:textId="371E6ADB" w:rsidR="001F3D33" w:rsidRPr="00CC38F7" w:rsidRDefault="001F3D33" w:rsidP="001F3D33">
            <w:pPr>
              <w:spacing w:after="0"/>
            </w:pPr>
            <w:r w:rsidRPr="009C5BDF">
              <w:t xml:space="preserve">  </w:t>
            </w:r>
          </w:p>
        </w:tc>
      </w:tr>
      <w:tr w:rsidR="001F3D33" w:rsidRPr="00CC38F7" w14:paraId="36E081C9" w14:textId="77777777" w:rsidTr="00C55B2D">
        <w:tblPrEx>
          <w:tblCellMar>
            <w:left w:w="108" w:type="dxa"/>
            <w:right w:w="108" w:type="dxa"/>
          </w:tblCellMar>
        </w:tblPrEx>
        <w:trPr>
          <w:cantSplit/>
          <w:trHeight w:val="395"/>
        </w:trPr>
        <w:tc>
          <w:tcPr>
            <w:tcW w:w="4896" w:type="dxa"/>
          </w:tcPr>
          <w:p w14:paraId="475ADEC6" w14:textId="3925B946" w:rsidR="001F3D33" w:rsidRPr="00B71B8E" w:rsidRDefault="001F3D33" w:rsidP="00B71B8E">
            <w:pPr>
              <w:pStyle w:val="Descriptivestatements"/>
            </w:pPr>
            <w:r w:rsidRPr="00B71B8E">
              <w:lastRenderedPageBreak/>
              <w:t>Analyzes how geographic factors have influenced settlement patterns, economic and social development, political relationships and policies of societies and regions in Texas, the United States and the world (e.g., the Galveston hurricane of 1900, the Dust Bowl, limited water resources, alternative energy sources).</w:t>
            </w:r>
          </w:p>
        </w:tc>
        <w:tc>
          <w:tcPr>
            <w:tcW w:w="864" w:type="dxa"/>
          </w:tcPr>
          <w:p w14:paraId="04211AB0" w14:textId="22E18F27" w:rsidR="001F3D33" w:rsidRPr="00CC38F7" w:rsidRDefault="001F3D33" w:rsidP="001F3D33">
            <w:pPr>
              <w:spacing w:after="0"/>
            </w:pPr>
            <w:r w:rsidRPr="009C5BDF">
              <w:t xml:space="preserve">  </w:t>
            </w:r>
          </w:p>
        </w:tc>
        <w:tc>
          <w:tcPr>
            <w:tcW w:w="864" w:type="dxa"/>
          </w:tcPr>
          <w:p w14:paraId="050993BA" w14:textId="42D19BC1" w:rsidR="001F3D33" w:rsidRPr="00CC38F7" w:rsidRDefault="001F3D33" w:rsidP="001F3D33">
            <w:pPr>
              <w:spacing w:after="0"/>
            </w:pPr>
            <w:r w:rsidRPr="009C5BDF">
              <w:t xml:space="preserve">  </w:t>
            </w:r>
          </w:p>
        </w:tc>
        <w:tc>
          <w:tcPr>
            <w:tcW w:w="864" w:type="dxa"/>
          </w:tcPr>
          <w:p w14:paraId="5B750C7A" w14:textId="54AFE4B0" w:rsidR="001F3D33" w:rsidRPr="00CC38F7" w:rsidRDefault="001F3D33" w:rsidP="001F3D33">
            <w:pPr>
              <w:spacing w:after="0"/>
            </w:pPr>
            <w:r w:rsidRPr="009C5BDF">
              <w:t xml:space="preserve">  </w:t>
            </w:r>
          </w:p>
        </w:tc>
        <w:tc>
          <w:tcPr>
            <w:tcW w:w="864" w:type="dxa"/>
          </w:tcPr>
          <w:p w14:paraId="346C9038" w14:textId="4C246DBF" w:rsidR="001F3D33" w:rsidRPr="00CC38F7" w:rsidRDefault="001F3D33" w:rsidP="001F3D33">
            <w:pPr>
              <w:spacing w:after="0"/>
            </w:pPr>
            <w:r w:rsidRPr="009C5BDF">
              <w:t xml:space="preserve">  </w:t>
            </w:r>
          </w:p>
        </w:tc>
        <w:tc>
          <w:tcPr>
            <w:tcW w:w="864" w:type="dxa"/>
          </w:tcPr>
          <w:p w14:paraId="43E57D66" w14:textId="46F37D2B" w:rsidR="001F3D33" w:rsidRPr="00CC38F7" w:rsidRDefault="001F3D33" w:rsidP="001F3D33">
            <w:pPr>
              <w:spacing w:after="0"/>
            </w:pPr>
            <w:r w:rsidRPr="009C5BDF">
              <w:t xml:space="preserve">  </w:t>
            </w:r>
          </w:p>
        </w:tc>
        <w:tc>
          <w:tcPr>
            <w:tcW w:w="864" w:type="dxa"/>
          </w:tcPr>
          <w:p w14:paraId="56088FB7" w14:textId="5FBF0215" w:rsidR="001F3D33" w:rsidRPr="00CC38F7" w:rsidRDefault="001F3D33" w:rsidP="001F3D33">
            <w:pPr>
              <w:spacing w:after="0"/>
            </w:pPr>
            <w:r w:rsidRPr="009C5BDF">
              <w:t xml:space="preserve">  </w:t>
            </w:r>
          </w:p>
        </w:tc>
        <w:tc>
          <w:tcPr>
            <w:tcW w:w="864" w:type="dxa"/>
          </w:tcPr>
          <w:p w14:paraId="217E3B45" w14:textId="424274E0" w:rsidR="001F3D33" w:rsidRPr="00CC38F7" w:rsidRDefault="001F3D33" w:rsidP="001F3D33">
            <w:pPr>
              <w:spacing w:after="0"/>
            </w:pPr>
            <w:r w:rsidRPr="009C5BDF">
              <w:t xml:space="preserve">  </w:t>
            </w:r>
          </w:p>
        </w:tc>
        <w:tc>
          <w:tcPr>
            <w:tcW w:w="864" w:type="dxa"/>
          </w:tcPr>
          <w:p w14:paraId="02B48D1A" w14:textId="2CF91821" w:rsidR="001F3D33" w:rsidRPr="00CC38F7" w:rsidRDefault="001F3D33" w:rsidP="001F3D33">
            <w:pPr>
              <w:spacing w:after="0"/>
            </w:pPr>
            <w:r w:rsidRPr="009C5BDF">
              <w:t xml:space="preserve">  </w:t>
            </w:r>
          </w:p>
        </w:tc>
        <w:tc>
          <w:tcPr>
            <w:tcW w:w="864" w:type="dxa"/>
          </w:tcPr>
          <w:p w14:paraId="6395D969" w14:textId="3A33A8A9" w:rsidR="001F3D33" w:rsidRPr="00CC38F7" w:rsidRDefault="001F3D33" w:rsidP="001F3D33">
            <w:pPr>
              <w:spacing w:after="0"/>
            </w:pPr>
            <w:r w:rsidRPr="009C5BDF">
              <w:t xml:space="preserve">  </w:t>
            </w:r>
          </w:p>
        </w:tc>
        <w:tc>
          <w:tcPr>
            <w:tcW w:w="864" w:type="dxa"/>
          </w:tcPr>
          <w:p w14:paraId="06C28F7B" w14:textId="65B39ADB" w:rsidR="001F3D33" w:rsidRPr="00CC38F7" w:rsidRDefault="001F3D33" w:rsidP="001F3D33">
            <w:pPr>
              <w:spacing w:after="0"/>
            </w:pPr>
            <w:r w:rsidRPr="009C5BDF">
              <w:t xml:space="preserve">  </w:t>
            </w:r>
          </w:p>
        </w:tc>
        <w:tc>
          <w:tcPr>
            <w:tcW w:w="864" w:type="dxa"/>
          </w:tcPr>
          <w:p w14:paraId="71070F3D" w14:textId="24F62994" w:rsidR="001F3D33" w:rsidRPr="00CC38F7" w:rsidRDefault="001F3D33" w:rsidP="001F3D33">
            <w:pPr>
              <w:spacing w:after="0"/>
            </w:pPr>
            <w:r w:rsidRPr="009C5BDF">
              <w:t xml:space="preserve">  </w:t>
            </w:r>
          </w:p>
        </w:tc>
      </w:tr>
      <w:tr w:rsidR="001F3D33" w:rsidRPr="00CC38F7" w14:paraId="02E1736A" w14:textId="77777777" w:rsidTr="00C55B2D">
        <w:tblPrEx>
          <w:tblCellMar>
            <w:left w:w="108" w:type="dxa"/>
            <w:right w:w="108" w:type="dxa"/>
          </w:tblCellMar>
        </w:tblPrEx>
        <w:trPr>
          <w:cantSplit/>
          <w:trHeight w:val="395"/>
        </w:trPr>
        <w:tc>
          <w:tcPr>
            <w:tcW w:w="4896" w:type="dxa"/>
          </w:tcPr>
          <w:p w14:paraId="49980940" w14:textId="3504AD51" w:rsidR="001F3D33" w:rsidRPr="00B71B8E" w:rsidRDefault="001F3D33" w:rsidP="00B71B8E">
            <w:pPr>
              <w:pStyle w:val="Descriptivestatements"/>
            </w:pPr>
            <w:r w:rsidRPr="00B71B8E">
              <w:t xml:space="preserve">Analyzes interactions between people and the physical environment and the effects of these interactions on the development of places and regions. </w:t>
            </w:r>
          </w:p>
        </w:tc>
        <w:tc>
          <w:tcPr>
            <w:tcW w:w="864" w:type="dxa"/>
          </w:tcPr>
          <w:p w14:paraId="68A7C0A7" w14:textId="423D822A" w:rsidR="001F3D33" w:rsidRPr="00CC38F7" w:rsidRDefault="001F3D33" w:rsidP="001F3D33">
            <w:pPr>
              <w:spacing w:after="0"/>
            </w:pPr>
            <w:r w:rsidRPr="009C5BDF">
              <w:t xml:space="preserve">  </w:t>
            </w:r>
          </w:p>
        </w:tc>
        <w:tc>
          <w:tcPr>
            <w:tcW w:w="864" w:type="dxa"/>
          </w:tcPr>
          <w:p w14:paraId="0696AFCC" w14:textId="7E510810" w:rsidR="001F3D33" w:rsidRPr="00CC38F7" w:rsidRDefault="001F3D33" w:rsidP="001F3D33">
            <w:pPr>
              <w:spacing w:after="0"/>
            </w:pPr>
            <w:r w:rsidRPr="009C5BDF">
              <w:t xml:space="preserve">  </w:t>
            </w:r>
          </w:p>
        </w:tc>
        <w:tc>
          <w:tcPr>
            <w:tcW w:w="864" w:type="dxa"/>
          </w:tcPr>
          <w:p w14:paraId="5DE2D284" w14:textId="7AE510B2" w:rsidR="001F3D33" w:rsidRPr="00CC38F7" w:rsidRDefault="001F3D33" w:rsidP="001F3D33">
            <w:pPr>
              <w:spacing w:after="0"/>
            </w:pPr>
            <w:r w:rsidRPr="009C5BDF">
              <w:t xml:space="preserve">  </w:t>
            </w:r>
          </w:p>
        </w:tc>
        <w:tc>
          <w:tcPr>
            <w:tcW w:w="864" w:type="dxa"/>
          </w:tcPr>
          <w:p w14:paraId="61B2EEA3" w14:textId="2C93112E" w:rsidR="001F3D33" w:rsidRPr="00CC38F7" w:rsidRDefault="001F3D33" w:rsidP="001F3D33">
            <w:pPr>
              <w:spacing w:after="0"/>
            </w:pPr>
            <w:r w:rsidRPr="009C5BDF">
              <w:t xml:space="preserve">  </w:t>
            </w:r>
          </w:p>
        </w:tc>
        <w:tc>
          <w:tcPr>
            <w:tcW w:w="864" w:type="dxa"/>
          </w:tcPr>
          <w:p w14:paraId="2879D781" w14:textId="0615A780" w:rsidR="001F3D33" w:rsidRPr="00CC38F7" w:rsidRDefault="001F3D33" w:rsidP="001F3D33">
            <w:pPr>
              <w:spacing w:after="0"/>
            </w:pPr>
            <w:r w:rsidRPr="009C5BDF">
              <w:t xml:space="preserve">  </w:t>
            </w:r>
          </w:p>
        </w:tc>
        <w:tc>
          <w:tcPr>
            <w:tcW w:w="864" w:type="dxa"/>
          </w:tcPr>
          <w:p w14:paraId="654D461B" w14:textId="3DBFCB87" w:rsidR="001F3D33" w:rsidRPr="00CC38F7" w:rsidRDefault="001F3D33" w:rsidP="001F3D33">
            <w:pPr>
              <w:spacing w:after="0"/>
            </w:pPr>
            <w:r w:rsidRPr="009C5BDF">
              <w:t xml:space="preserve">  </w:t>
            </w:r>
          </w:p>
        </w:tc>
        <w:tc>
          <w:tcPr>
            <w:tcW w:w="864" w:type="dxa"/>
          </w:tcPr>
          <w:p w14:paraId="60875645" w14:textId="0A8A9224" w:rsidR="001F3D33" w:rsidRPr="00CC38F7" w:rsidRDefault="001F3D33" w:rsidP="001F3D33">
            <w:pPr>
              <w:spacing w:after="0"/>
            </w:pPr>
            <w:r w:rsidRPr="009C5BDF">
              <w:t xml:space="preserve">  </w:t>
            </w:r>
          </w:p>
        </w:tc>
        <w:tc>
          <w:tcPr>
            <w:tcW w:w="864" w:type="dxa"/>
          </w:tcPr>
          <w:p w14:paraId="43057473" w14:textId="6B1F7A29" w:rsidR="001F3D33" w:rsidRPr="00CC38F7" w:rsidRDefault="001F3D33" w:rsidP="001F3D33">
            <w:pPr>
              <w:spacing w:after="0"/>
            </w:pPr>
            <w:r w:rsidRPr="009C5BDF">
              <w:t xml:space="preserve">  </w:t>
            </w:r>
          </w:p>
        </w:tc>
        <w:tc>
          <w:tcPr>
            <w:tcW w:w="864" w:type="dxa"/>
          </w:tcPr>
          <w:p w14:paraId="43514262" w14:textId="6ADA3395" w:rsidR="001F3D33" w:rsidRPr="00CC38F7" w:rsidRDefault="001F3D33" w:rsidP="001F3D33">
            <w:pPr>
              <w:spacing w:after="0"/>
            </w:pPr>
            <w:r w:rsidRPr="009C5BDF">
              <w:t xml:space="preserve">  </w:t>
            </w:r>
          </w:p>
        </w:tc>
        <w:tc>
          <w:tcPr>
            <w:tcW w:w="864" w:type="dxa"/>
          </w:tcPr>
          <w:p w14:paraId="1F6C84F1" w14:textId="3648AE08" w:rsidR="001F3D33" w:rsidRPr="00CC38F7" w:rsidRDefault="001F3D33" w:rsidP="001F3D33">
            <w:pPr>
              <w:spacing w:after="0"/>
            </w:pPr>
            <w:r w:rsidRPr="009C5BDF">
              <w:t xml:space="preserve">  </w:t>
            </w:r>
          </w:p>
        </w:tc>
        <w:tc>
          <w:tcPr>
            <w:tcW w:w="864" w:type="dxa"/>
          </w:tcPr>
          <w:p w14:paraId="2134D523" w14:textId="12A5DA53" w:rsidR="001F3D33" w:rsidRPr="00CC38F7" w:rsidRDefault="001F3D33" w:rsidP="001F3D33">
            <w:pPr>
              <w:spacing w:after="0"/>
            </w:pPr>
            <w:r w:rsidRPr="009C5BDF">
              <w:t xml:space="preserve">  </w:t>
            </w:r>
          </w:p>
        </w:tc>
      </w:tr>
      <w:tr w:rsidR="001F3D33" w:rsidRPr="00CC38F7" w14:paraId="1266CD04" w14:textId="77777777" w:rsidTr="00C55B2D">
        <w:tblPrEx>
          <w:tblCellMar>
            <w:left w:w="108" w:type="dxa"/>
            <w:right w:w="108" w:type="dxa"/>
          </w:tblCellMar>
        </w:tblPrEx>
        <w:trPr>
          <w:cantSplit/>
          <w:trHeight w:val="395"/>
        </w:trPr>
        <w:tc>
          <w:tcPr>
            <w:tcW w:w="4896" w:type="dxa"/>
          </w:tcPr>
          <w:p w14:paraId="55993D52" w14:textId="4C1E6E6A" w:rsidR="001F3D33" w:rsidRPr="00B71B8E" w:rsidRDefault="001F3D33" w:rsidP="00B71B8E">
            <w:pPr>
              <w:pStyle w:val="Descriptivestatements"/>
            </w:pPr>
            <w:r w:rsidRPr="00B71B8E">
              <w:t>Understands comparisons among various world regions and countries (e.g., aspects of population, disease and economic activities) by analyzing maps, charts, databases and models.</w:t>
            </w:r>
          </w:p>
        </w:tc>
        <w:tc>
          <w:tcPr>
            <w:tcW w:w="864" w:type="dxa"/>
          </w:tcPr>
          <w:p w14:paraId="72D264AD" w14:textId="4CB76B89" w:rsidR="001F3D33" w:rsidRPr="00CC38F7" w:rsidRDefault="001F3D33" w:rsidP="001F3D33">
            <w:pPr>
              <w:spacing w:after="0"/>
            </w:pPr>
            <w:r w:rsidRPr="009C5BDF">
              <w:t xml:space="preserve">  </w:t>
            </w:r>
          </w:p>
        </w:tc>
        <w:tc>
          <w:tcPr>
            <w:tcW w:w="864" w:type="dxa"/>
          </w:tcPr>
          <w:p w14:paraId="0C6D44A6" w14:textId="05AF3C8F" w:rsidR="001F3D33" w:rsidRPr="00CC38F7" w:rsidRDefault="001F3D33" w:rsidP="001F3D33">
            <w:pPr>
              <w:spacing w:after="0"/>
            </w:pPr>
            <w:r w:rsidRPr="009C5BDF">
              <w:t xml:space="preserve">  </w:t>
            </w:r>
          </w:p>
        </w:tc>
        <w:tc>
          <w:tcPr>
            <w:tcW w:w="864" w:type="dxa"/>
          </w:tcPr>
          <w:p w14:paraId="56EF5B43" w14:textId="40BE77EC" w:rsidR="001F3D33" w:rsidRPr="00CC38F7" w:rsidRDefault="001F3D33" w:rsidP="001F3D33">
            <w:pPr>
              <w:spacing w:after="0"/>
            </w:pPr>
            <w:r w:rsidRPr="009C5BDF">
              <w:t xml:space="preserve">  </w:t>
            </w:r>
          </w:p>
        </w:tc>
        <w:tc>
          <w:tcPr>
            <w:tcW w:w="864" w:type="dxa"/>
          </w:tcPr>
          <w:p w14:paraId="378CF3B4" w14:textId="2106CE8E" w:rsidR="001F3D33" w:rsidRPr="00CC38F7" w:rsidRDefault="001F3D33" w:rsidP="001F3D33">
            <w:pPr>
              <w:spacing w:after="0"/>
            </w:pPr>
            <w:r w:rsidRPr="009C5BDF">
              <w:t xml:space="preserve">  </w:t>
            </w:r>
          </w:p>
        </w:tc>
        <w:tc>
          <w:tcPr>
            <w:tcW w:w="864" w:type="dxa"/>
          </w:tcPr>
          <w:p w14:paraId="356E1C7A" w14:textId="07C79AEB" w:rsidR="001F3D33" w:rsidRPr="00CC38F7" w:rsidRDefault="001F3D33" w:rsidP="001F3D33">
            <w:pPr>
              <w:spacing w:after="0"/>
            </w:pPr>
            <w:r w:rsidRPr="009C5BDF">
              <w:t xml:space="preserve">  </w:t>
            </w:r>
          </w:p>
        </w:tc>
        <w:tc>
          <w:tcPr>
            <w:tcW w:w="864" w:type="dxa"/>
          </w:tcPr>
          <w:p w14:paraId="5C475739" w14:textId="01EFC31A" w:rsidR="001F3D33" w:rsidRPr="00CC38F7" w:rsidRDefault="001F3D33" w:rsidP="001F3D33">
            <w:pPr>
              <w:spacing w:after="0"/>
            </w:pPr>
            <w:r w:rsidRPr="009C5BDF">
              <w:t xml:space="preserve">  </w:t>
            </w:r>
          </w:p>
        </w:tc>
        <w:tc>
          <w:tcPr>
            <w:tcW w:w="864" w:type="dxa"/>
          </w:tcPr>
          <w:p w14:paraId="37EA1CEB" w14:textId="01151D9D" w:rsidR="001F3D33" w:rsidRPr="00CC38F7" w:rsidRDefault="001F3D33" w:rsidP="001F3D33">
            <w:pPr>
              <w:spacing w:after="0"/>
            </w:pPr>
            <w:r w:rsidRPr="009C5BDF">
              <w:t xml:space="preserve">  </w:t>
            </w:r>
          </w:p>
        </w:tc>
        <w:tc>
          <w:tcPr>
            <w:tcW w:w="864" w:type="dxa"/>
          </w:tcPr>
          <w:p w14:paraId="2B643CD6" w14:textId="319E5E5F" w:rsidR="001F3D33" w:rsidRPr="00CC38F7" w:rsidRDefault="001F3D33" w:rsidP="001F3D33">
            <w:pPr>
              <w:spacing w:after="0"/>
            </w:pPr>
            <w:r w:rsidRPr="009C5BDF">
              <w:t xml:space="preserve">  </w:t>
            </w:r>
          </w:p>
        </w:tc>
        <w:tc>
          <w:tcPr>
            <w:tcW w:w="864" w:type="dxa"/>
          </w:tcPr>
          <w:p w14:paraId="3F7EB2F0" w14:textId="4FF9D350" w:rsidR="001F3D33" w:rsidRPr="00CC38F7" w:rsidRDefault="001F3D33" w:rsidP="001F3D33">
            <w:pPr>
              <w:spacing w:after="0"/>
            </w:pPr>
            <w:r w:rsidRPr="009C5BDF">
              <w:t xml:space="preserve">  </w:t>
            </w:r>
          </w:p>
        </w:tc>
        <w:tc>
          <w:tcPr>
            <w:tcW w:w="864" w:type="dxa"/>
          </w:tcPr>
          <w:p w14:paraId="7AA368D1" w14:textId="1D494705" w:rsidR="001F3D33" w:rsidRPr="00CC38F7" w:rsidRDefault="001F3D33" w:rsidP="001F3D33">
            <w:pPr>
              <w:spacing w:after="0"/>
            </w:pPr>
            <w:r w:rsidRPr="009C5BDF">
              <w:t xml:space="preserve">  </w:t>
            </w:r>
          </w:p>
        </w:tc>
        <w:tc>
          <w:tcPr>
            <w:tcW w:w="864" w:type="dxa"/>
          </w:tcPr>
          <w:p w14:paraId="69F90CA4" w14:textId="7FB56788" w:rsidR="001F3D33" w:rsidRPr="00CC38F7" w:rsidRDefault="001F3D33" w:rsidP="001F3D33">
            <w:pPr>
              <w:spacing w:after="0"/>
            </w:pPr>
            <w:r w:rsidRPr="009C5BDF">
              <w:t xml:space="preserve">  </w:t>
            </w:r>
          </w:p>
        </w:tc>
      </w:tr>
      <w:tr w:rsidR="00FA28F4" w:rsidRPr="00CC38F7" w14:paraId="02B163B0" w14:textId="77777777" w:rsidTr="00C55B2D">
        <w:tblPrEx>
          <w:tblCellMar>
            <w:left w:w="108" w:type="dxa"/>
            <w:right w:w="108" w:type="dxa"/>
          </w:tblCellMar>
        </w:tblPrEx>
        <w:trPr>
          <w:cantSplit/>
          <w:trHeight w:val="395"/>
        </w:trPr>
        <w:tc>
          <w:tcPr>
            <w:tcW w:w="4896" w:type="dxa"/>
          </w:tcPr>
          <w:p w14:paraId="16519AE9" w14:textId="4D239948" w:rsidR="00FA28F4" w:rsidRDefault="00FA28F4" w:rsidP="005E1092">
            <w:pPr>
              <w:pStyle w:val="BodyCopy"/>
            </w:pPr>
            <w:r>
              <w:t xml:space="preserve">Competency </w:t>
            </w:r>
            <w:r w:rsidR="005E1092">
              <w:t xml:space="preserve">003 (Economics): </w:t>
            </w:r>
            <w:r w:rsidR="005E1092" w:rsidRPr="00F008C4">
              <w:rPr>
                <w:i/>
              </w:rPr>
              <w:t>The teacher understands and applies knowledge of economic systems and how people organize economic systems to produce, distribute and consume goods and services, as defined by the Texas Essential Knowledge and Skills</w:t>
            </w:r>
            <w:r w:rsidRPr="00170E58">
              <w:rPr>
                <w:i/>
              </w:rPr>
              <w:t xml:space="preserve"> (TEKS).</w:t>
            </w:r>
          </w:p>
        </w:tc>
        <w:tc>
          <w:tcPr>
            <w:tcW w:w="864" w:type="dxa"/>
          </w:tcPr>
          <w:p w14:paraId="53B0A241" w14:textId="5AFEB6ED" w:rsidR="00FA28F4" w:rsidRPr="00CC38F7" w:rsidRDefault="00FA28F4" w:rsidP="00FA28F4">
            <w:pPr>
              <w:spacing w:after="0"/>
            </w:pPr>
            <w:r w:rsidRPr="009C5BDF">
              <w:t xml:space="preserve">  </w:t>
            </w:r>
          </w:p>
        </w:tc>
        <w:tc>
          <w:tcPr>
            <w:tcW w:w="864" w:type="dxa"/>
          </w:tcPr>
          <w:p w14:paraId="3A4D67A3" w14:textId="666CE26D" w:rsidR="00FA28F4" w:rsidRPr="00CC38F7" w:rsidRDefault="00FA28F4" w:rsidP="00FA28F4">
            <w:pPr>
              <w:spacing w:after="0"/>
            </w:pPr>
            <w:r w:rsidRPr="009C5BDF">
              <w:t xml:space="preserve">  </w:t>
            </w:r>
          </w:p>
        </w:tc>
        <w:tc>
          <w:tcPr>
            <w:tcW w:w="864" w:type="dxa"/>
          </w:tcPr>
          <w:p w14:paraId="468DB1C1" w14:textId="3017A934" w:rsidR="00FA28F4" w:rsidRPr="00CC38F7" w:rsidRDefault="00FA28F4" w:rsidP="00FA28F4">
            <w:pPr>
              <w:spacing w:after="0"/>
            </w:pPr>
            <w:r w:rsidRPr="009C5BDF">
              <w:t xml:space="preserve">  </w:t>
            </w:r>
          </w:p>
        </w:tc>
        <w:tc>
          <w:tcPr>
            <w:tcW w:w="864" w:type="dxa"/>
          </w:tcPr>
          <w:p w14:paraId="44E91546" w14:textId="03A89422" w:rsidR="00FA28F4" w:rsidRPr="00CC38F7" w:rsidRDefault="00FA28F4" w:rsidP="00FA28F4">
            <w:pPr>
              <w:spacing w:after="0"/>
            </w:pPr>
            <w:r w:rsidRPr="009C5BDF">
              <w:t xml:space="preserve">  </w:t>
            </w:r>
          </w:p>
        </w:tc>
        <w:tc>
          <w:tcPr>
            <w:tcW w:w="864" w:type="dxa"/>
          </w:tcPr>
          <w:p w14:paraId="3CE2084E" w14:textId="092FDB44" w:rsidR="00FA28F4" w:rsidRPr="00CC38F7" w:rsidRDefault="00FA28F4" w:rsidP="00FA28F4">
            <w:pPr>
              <w:spacing w:after="0"/>
            </w:pPr>
            <w:r w:rsidRPr="009C5BDF">
              <w:t xml:space="preserve">  </w:t>
            </w:r>
          </w:p>
        </w:tc>
        <w:tc>
          <w:tcPr>
            <w:tcW w:w="864" w:type="dxa"/>
          </w:tcPr>
          <w:p w14:paraId="46656510" w14:textId="6C8DA7C4" w:rsidR="00FA28F4" w:rsidRPr="00CC38F7" w:rsidRDefault="00FA28F4" w:rsidP="00FA28F4">
            <w:pPr>
              <w:spacing w:after="0"/>
            </w:pPr>
            <w:r w:rsidRPr="009C5BDF">
              <w:t xml:space="preserve">  </w:t>
            </w:r>
          </w:p>
        </w:tc>
        <w:tc>
          <w:tcPr>
            <w:tcW w:w="864" w:type="dxa"/>
          </w:tcPr>
          <w:p w14:paraId="3AE2F0A7" w14:textId="6DFA9EEE" w:rsidR="00FA28F4" w:rsidRPr="00CC38F7" w:rsidRDefault="00FA28F4" w:rsidP="00FA28F4">
            <w:pPr>
              <w:spacing w:after="0"/>
            </w:pPr>
            <w:r w:rsidRPr="009C5BDF">
              <w:t xml:space="preserve">  </w:t>
            </w:r>
          </w:p>
        </w:tc>
        <w:tc>
          <w:tcPr>
            <w:tcW w:w="864" w:type="dxa"/>
          </w:tcPr>
          <w:p w14:paraId="2F370857" w14:textId="3228B1C7" w:rsidR="00FA28F4" w:rsidRPr="00CC38F7" w:rsidRDefault="00FA28F4" w:rsidP="00FA28F4">
            <w:pPr>
              <w:spacing w:after="0"/>
            </w:pPr>
            <w:r w:rsidRPr="009C5BDF">
              <w:t xml:space="preserve">  </w:t>
            </w:r>
          </w:p>
        </w:tc>
        <w:tc>
          <w:tcPr>
            <w:tcW w:w="864" w:type="dxa"/>
          </w:tcPr>
          <w:p w14:paraId="6D47CAFE" w14:textId="463F7BDA" w:rsidR="00FA28F4" w:rsidRPr="00CC38F7" w:rsidRDefault="00FA28F4" w:rsidP="00FA28F4">
            <w:pPr>
              <w:spacing w:after="0"/>
            </w:pPr>
            <w:r w:rsidRPr="009C5BDF">
              <w:t xml:space="preserve">  </w:t>
            </w:r>
          </w:p>
        </w:tc>
        <w:tc>
          <w:tcPr>
            <w:tcW w:w="864" w:type="dxa"/>
          </w:tcPr>
          <w:p w14:paraId="764366DC" w14:textId="165AAA0F" w:rsidR="00FA28F4" w:rsidRPr="00CC38F7" w:rsidRDefault="00FA28F4" w:rsidP="00FA28F4">
            <w:pPr>
              <w:spacing w:after="0"/>
            </w:pPr>
            <w:r w:rsidRPr="009C5BDF">
              <w:t xml:space="preserve">  </w:t>
            </w:r>
          </w:p>
        </w:tc>
        <w:tc>
          <w:tcPr>
            <w:tcW w:w="864" w:type="dxa"/>
          </w:tcPr>
          <w:p w14:paraId="12CDF80A" w14:textId="1638B35B" w:rsidR="00FA28F4" w:rsidRPr="00CC38F7" w:rsidRDefault="00FA28F4" w:rsidP="00FA28F4">
            <w:pPr>
              <w:spacing w:after="0"/>
            </w:pPr>
            <w:r w:rsidRPr="009C5BDF">
              <w:t xml:space="preserve">  </w:t>
            </w:r>
          </w:p>
        </w:tc>
      </w:tr>
      <w:tr w:rsidR="005E1092" w:rsidRPr="00CC38F7" w14:paraId="5606E2A5" w14:textId="77777777" w:rsidTr="00C55B2D">
        <w:tblPrEx>
          <w:tblCellMar>
            <w:left w:w="108" w:type="dxa"/>
            <w:right w:w="108" w:type="dxa"/>
          </w:tblCellMar>
        </w:tblPrEx>
        <w:trPr>
          <w:cantSplit/>
          <w:trHeight w:val="395"/>
        </w:trPr>
        <w:tc>
          <w:tcPr>
            <w:tcW w:w="4896" w:type="dxa"/>
          </w:tcPr>
          <w:p w14:paraId="32F77F98" w14:textId="61C8CE12" w:rsidR="005E1092" w:rsidRDefault="005E1092" w:rsidP="005E1092">
            <w:pPr>
              <w:pStyle w:val="Descriptivestatements"/>
              <w:numPr>
                <w:ilvl w:val="0"/>
                <w:numId w:val="22"/>
              </w:numPr>
              <w:ind w:left="522"/>
            </w:pPr>
            <w:r w:rsidRPr="00114D66">
              <w:t>Understands that basic human needs are met in many ways.</w:t>
            </w:r>
          </w:p>
        </w:tc>
        <w:tc>
          <w:tcPr>
            <w:tcW w:w="864" w:type="dxa"/>
          </w:tcPr>
          <w:p w14:paraId="5BE6AC3B" w14:textId="78BC9615" w:rsidR="005E1092" w:rsidRPr="00CC38F7" w:rsidRDefault="005E1092" w:rsidP="005E1092">
            <w:pPr>
              <w:spacing w:after="0"/>
            </w:pPr>
            <w:r w:rsidRPr="009C5BDF">
              <w:t xml:space="preserve">  </w:t>
            </w:r>
          </w:p>
        </w:tc>
        <w:tc>
          <w:tcPr>
            <w:tcW w:w="864" w:type="dxa"/>
          </w:tcPr>
          <w:p w14:paraId="3B6A39C0" w14:textId="7A375DAA" w:rsidR="005E1092" w:rsidRPr="00CC38F7" w:rsidRDefault="005E1092" w:rsidP="005E1092">
            <w:pPr>
              <w:spacing w:after="0"/>
            </w:pPr>
            <w:r w:rsidRPr="009C5BDF">
              <w:t xml:space="preserve">  </w:t>
            </w:r>
          </w:p>
        </w:tc>
        <w:tc>
          <w:tcPr>
            <w:tcW w:w="864" w:type="dxa"/>
          </w:tcPr>
          <w:p w14:paraId="75364287" w14:textId="16C309F5" w:rsidR="005E1092" w:rsidRPr="00CC38F7" w:rsidRDefault="005E1092" w:rsidP="005E1092">
            <w:pPr>
              <w:spacing w:after="0"/>
            </w:pPr>
            <w:r w:rsidRPr="009C5BDF">
              <w:t xml:space="preserve">  </w:t>
            </w:r>
          </w:p>
        </w:tc>
        <w:tc>
          <w:tcPr>
            <w:tcW w:w="864" w:type="dxa"/>
          </w:tcPr>
          <w:p w14:paraId="3DA335B2" w14:textId="754791C6" w:rsidR="005E1092" w:rsidRPr="00CC38F7" w:rsidRDefault="005E1092" w:rsidP="005E1092">
            <w:pPr>
              <w:spacing w:after="0"/>
            </w:pPr>
            <w:r w:rsidRPr="009C5BDF">
              <w:t xml:space="preserve">  </w:t>
            </w:r>
          </w:p>
        </w:tc>
        <w:tc>
          <w:tcPr>
            <w:tcW w:w="864" w:type="dxa"/>
          </w:tcPr>
          <w:p w14:paraId="394FC2DC" w14:textId="0BFB6E63" w:rsidR="005E1092" w:rsidRPr="00CC38F7" w:rsidRDefault="005E1092" w:rsidP="005E1092">
            <w:pPr>
              <w:spacing w:after="0"/>
            </w:pPr>
            <w:r w:rsidRPr="009C5BDF">
              <w:t xml:space="preserve">  </w:t>
            </w:r>
          </w:p>
        </w:tc>
        <w:tc>
          <w:tcPr>
            <w:tcW w:w="864" w:type="dxa"/>
          </w:tcPr>
          <w:p w14:paraId="43F3398E" w14:textId="116A0696" w:rsidR="005E1092" w:rsidRPr="00CC38F7" w:rsidRDefault="005E1092" w:rsidP="005E1092">
            <w:pPr>
              <w:spacing w:after="0"/>
            </w:pPr>
            <w:r w:rsidRPr="009C5BDF">
              <w:t xml:space="preserve">  </w:t>
            </w:r>
          </w:p>
        </w:tc>
        <w:tc>
          <w:tcPr>
            <w:tcW w:w="864" w:type="dxa"/>
          </w:tcPr>
          <w:p w14:paraId="64F3C8F0" w14:textId="42AFF5EA" w:rsidR="005E1092" w:rsidRPr="00CC38F7" w:rsidRDefault="005E1092" w:rsidP="005E1092">
            <w:pPr>
              <w:spacing w:after="0"/>
            </w:pPr>
            <w:r w:rsidRPr="009C5BDF">
              <w:t xml:space="preserve">  </w:t>
            </w:r>
          </w:p>
        </w:tc>
        <w:tc>
          <w:tcPr>
            <w:tcW w:w="864" w:type="dxa"/>
          </w:tcPr>
          <w:p w14:paraId="77707C8C" w14:textId="5E38EE0B" w:rsidR="005E1092" w:rsidRPr="00CC38F7" w:rsidRDefault="005E1092" w:rsidP="005E1092">
            <w:pPr>
              <w:spacing w:after="0"/>
            </w:pPr>
            <w:r w:rsidRPr="009C5BDF">
              <w:t xml:space="preserve">  </w:t>
            </w:r>
          </w:p>
        </w:tc>
        <w:tc>
          <w:tcPr>
            <w:tcW w:w="864" w:type="dxa"/>
          </w:tcPr>
          <w:p w14:paraId="3166ED23" w14:textId="0C7F353D" w:rsidR="005E1092" w:rsidRPr="00CC38F7" w:rsidRDefault="005E1092" w:rsidP="005E1092">
            <w:pPr>
              <w:spacing w:after="0"/>
            </w:pPr>
            <w:r w:rsidRPr="009C5BDF">
              <w:t xml:space="preserve">  </w:t>
            </w:r>
          </w:p>
        </w:tc>
        <w:tc>
          <w:tcPr>
            <w:tcW w:w="864" w:type="dxa"/>
          </w:tcPr>
          <w:p w14:paraId="54A42F4E" w14:textId="2F3AC509" w:rsidR="005E1092" w:rsidRPr="00CC38F7" w:rsidRDefault="005E1092" w:rsidP="005E1092">
            <w:pPr>
              <w:spacing w:after="0"/>
            </w:pPr>
            <w:r w:rsidRPr="009C5BDF">
              <w:t xml:space="preserve">  </w:t>
            </w:r>
          </w:p>
        </w:tc>
        <w:tc>
          <w:tcPr>
            <w:tcW w:w="864" w:type="dxa"/>
          </w:tcPr>
          <w:p w14:paraId="39B7AA23" w14:textId="184565B4" w:rsidR="005E1092" w:rsidRPr="00CC38F7" w:rsidRDefault="005E1092" w:rsidP="005E1092">
            <w:pPr>
              <w:spacing w:after="0"/>
            </w:pPr>
            <w:r w:rsidRPr="009C5BDF">
              <w:t xml:space="preserve">  </w:t>
            </w:r>
          </w:p>
        </w:tc>
      </w:tr>
      <w:tr w:rsidR="005E1092" w:rsidRPr="00CC38F7" w14:paraId="59C4B37A" w14:textId="77777777" w:rsidTr="00C55B2D">
        <w:tblPrEx>
          <w:tblCellMar>
            <w:left w:w="108" w:type="dxa"/>
            <w:right w:w="108" w:type="dxa"/>
          </w:tblCellMar>
        </w:tblPrEx>
        <w:trPr>
          <w:cantSplit/>
          <w:trHeight w:val="395"/>
        </w:trPr>
        <w:tc>
          <w:tcPr>
            <w:tcW w:w="4896" w:type="dxa"/>
          </w:tcPr>
          <w:p w14:paraId="6D1AD55A" w14:textId="7876C754" w:rsidR="005E1092" w:rsidRDefault="005E1092" w:rsidP="005E1092">
            <w:pPr>
              <w:pStyle w:val="Descriptivestatements"/>
              <w:numPr>
                <w:ilvl w:val="0"/>
                <w:numId w:val="22"/>
              </w:numPr>
              <w:ind w:left="522"/>
            </w:pPr>
            <w:r w:rsidRPr="00114D66">
              <w:t>Understands and applies knowledge of basic economic concepts (e.g., goods and services, free enterprise, interdependence, needs and wants, scarcity, economic system, factors of production).</w:t>
            </w:r>
          </w:p>
        </w:tc>
        <w:tc>
          <w:tcPr>
            <w:tcW w:w="864" w:type="dxa"/>
          </w:tcPr>
          <w:p w14:paraId="3977CADE" w14:textId="5631A965" w:rsidR="005E1092" w:rsidRPr="00CC38F7" w:rsidRDefault="005E1092" w:rsidP="005E1092">
            <w:pPr>
              <w:spacing w:after="0"/>
            </w:pPr>
            <w:r w:rsidRPr="00EB129B">
              <w:t xml:space="preserve">  </w:t>
            </w:r>
          </w:p>
        </w:tc>
        <w:tc>
          <w:tcPr>
            <w:tcW w:w="864" w:type="dxa"/>
          </w:tcPr>
          <w:p w14:paraId="43AE7326" w14:textId="3206C16C" w:rsidR="005E1092" w:rsidRPr="00CC38F7" w:rsidRDefault="005E1092" w:rsidP="005E1092">
            <w:pPr>
              <w:spacing w:after="0"/>
            </w:pPr>
            <w:r w:rsidRPr="00EB129B">
              <w:t xml:space="preserve">  </w:t>
            </w:r>
          </w:p>
        </w:tc>
        <w:tc>
          <w:tcPr>
            <w:tcW w:w="864" w:type="dxa"/>
          </w:tcPr>
          <w:p w14:paraId="1684641B" w14:textId="3BB7E9AB" w:rsidR="005E1092" w:rsidRPr="00CC38F7" w:rsidRDefault="005E1092" w:rsidP="005E1092">
            <w:pPr>
              <w:spacing w:after="0"/>
            </w:pPr>
            <w:r w:rsidRPr="00EB129B">
              <w:t xml:space="preserve">  </w:t>
            </w:r>
          </w:p>
        </w:tc>
        <w:tc>
          <w:tcPr>
            <w:tcW w:w="864" w:type="dxa"/>
          </w:tcPr>
          <w:p w14:paraId="7001177A" w14:textId="7DDC72C9" w:rsidR="005E1092" w:rsidRPr="00CC38F7" w:rsidRDefault="005E1092" w:rsidP="005E1092">
            <w:pPr>
              <w:spacing w:after="0"/>
            </w:pPr>
            <w:r w:rsidRPr="00EB129B">
              <w:t xml:space="preserve">  </w:t>
            </w:r>
          </w:p>
        </w:tc>
        <w:tc>
          <w:tcPr>
            <w:tcW w:w="864" w:type="dxa"/>
          </w:tcPr>
          <w:p w14:paraId="74EEA1F2" w14:textId="58311226" w:rsidR="005E1092" w:rsidRPr="00CC38F7" w:rsidRDefault="005E1092" w:rsidP="005E1092">
            <w:pPr>
              <w:spacing w:after="0"/>
            </w:pPr>
            <w:r w:rsidRPr="00EB129B">
              <w:t xml:space="preserve">  </w:t>
            </w:r>
          </w:p>
        </w:tc>
        <w:tc>
          <w:tcPr>
            <w:tcW w:w="864" w:type="dxa"/>
          </w:tcPr>
          <w:p w14:paraId="01C7C039" w14:textId="701D2878" w:rsidR="005E1092" w:rsidRPr="00CC38F7" w:rsidRDefault="005E1092" w:rsidP="005E1092">
            <w:pPr>
              <w:spacing w:after="0"/>
            </w:pPr>
            <w:r w:rsidRPr="00EB129B">
              <w:t xml:space="preserve">  </w:t>
            </w:r>
          </w:p>
        </w:tc>
        <w:tc>
          <w:tcPr>
            <w:tcW w:w="864" w:type="dxa"/>
          </w:tcPr>
          <w:p w14:paraId="6725EF32" w14:textId="2AE97802" w:rsidR="005E1092" w:rsidRPr="00CC38F7" w:rsidRDefault="005E1092" w:rsidP="005E1092">
            <w:pPr>
              <w:spacing w:after="0"/>
            </w:pPr>
            <w:r w:rsidRPr="00EB129B">
              <w:t xml:space="preserve">  </w:t>
            </w:r>
          </w:p>
        </w:tc>
        <w:tc>
          <w:tcPr>
            <w:tcW w:w="864" w:type="dxa"/>
          </w:tcPr>
          <w:p w14:paraId="35563C9D" w14:textId="65EA2C32" w:rsidR="005E1092" w:rsidRPr="00CC38F7" w:rsidRDefault="005E1092" w:rsidP="005E1092">
            <w:pPr>
              <w:spacing w:after="0"/>
            </w:pPr>
            <w:r w:rsidRPr="00EB129B">
              <w:t xml:space="preserve">  </w:t>
            </w:r>
          </w:p>
        </w:tc>
        <w:tc>
          <w:tcPr>
            <w:tcW w:w="864" w:type="dxa"/>
          </w:tcPr>
          <w:p w14:paraId="48602FA5" w14:textId="3281C6B9" w:rsidR="005E1092" w:rsidRPr="00CC38F7" w:rsidRDefault="005E1092" w:rsidP="005E1092">
            <w:pPr>
              <w:spacing w:after="0"/>
            </w:pPr>
            <w:r w:rsidRPr="00EB129B">
              <w:t xml:space="preserve">  </w:t>
            </w:r>
          </w:p>
        </w:tc>
        <w:tc>
          <w:tcPr>
            <w:tcW w:w="864" w:type="dxa"/>
          </w:tcPr>
          <w:p w14:paraId="2D10BA43" w14:textId="7DD28CD6" w:rsidR="005E1092" w:rsidRPr="00CC38F7" w:rsidRDefault="005E1092" w:rsidP="005E1092">
            <w:pPr>
              <w:spacing w:after="0"/>
            </w:pPr>
            <w:r w:rsidRPr="00EB129B">
              <w:t xml:space="preserve">  </w:t>
            </w:r>
          </w:p>
        </w:tc>
        <w:tc>
          <w:tcPr>
            <w:tcW w:w="864" w:type="dxa"/>
          </w:tcPr>
          <w:p w14:paraId="75C676B3" w14:textId="61662539" w:rsidR="005E1092" w:rsidRPr="00CC38F7" w:rsidRDefault="005E1092" w:rsidP="005E1092">
            <w:pPr>
              <w:spacing w:after="0"/>
            </w:pPr>
            <w:r w:rsidRPr="00EB129B">
              <w:t xml:space="preserve">  </w:t>
            </w:r>
          </w:p>
        </w:tc>
      </w:tr>
      <w:tr w:rsidR="00FA28F4" w:rsidRPr="00CC38F7" w14:paraId="354C16ED" w14:textId="77777777" w:rsidTr="00C55B2D">
        <w:tblPrEx>
          <w:tblCellMar>
            <w:left w:w="108" w:type="dxa"/>
            <w:right w:w="108" w:type="dxa"/>
          </w:tblCellMar>
        </w:tblPrEx>
        <w:trPr>
          <w:cantSplit/>
          <w:trHeight w:val="395"/>
        </w:trPr>
        <w:tc>
          <w:tcPr>
            <w:tcW w:w="4896" w:type="dxa"/>
          </w:tcPr>
          <w:p w14:paraId="7FE7FA60" w14:textId="3E495005" w:rsidR="00FA28F4" w:rsidRDefault="005E1092" w:rsidP="00B71B8E">
            <w:pPr>
              <w:pStyle w:val="Descriptivestatements"/>
              <w:numPr>
                <w:ilvl w:val="0"/>
                <w:numId w:val="22"/>
              </w:numPr>
              <w:ind w:left="522"/>
            </w:pPr>
            <w:r w:rsidRPr="00AE49CF">
              <w:t>Demonstrates knowledge of the ways in which people organize economic systems and the similarities and differences among various economic systems around the world</w:t>
            </w:r>
            <w:r w:rsidR="00FA28F4" w:rsidRPr="00505D89">
              <w:t>.</w:t>
            </w:r>
          </w:p>
        </w:tc>
        <w:tc>
          <w:tcPr>
            <w:tcW w:w="864" w:type="dxa"/>
          </w:tcPr>
          <w:p w14:paraId="017D27AB" w14:textId="4A3C6C05" w:rsidR="00FA28F4" w:rsidRPr="00CC38F7" w:rsidRDefault="00FA28F4" w:rsidP="00FA28F4">
            <w:pPr>
              <w:spacing w:after="0"/>
            </w:pPr>
            <w:r w:rsidRPr="00EB129B">
              <w:t xml:space="preserve">  </w:t>
            </w:r>
          </w:p>
        </w:tc>
        <w:tc>
          <w:tcPr>
            <w:tcW w:w="864" w:type="dxa"/>
          </w:tcPr>
          <w:p w14:paraId="39678916" w14:textId="4837295F" w:rsidR="00FA28F4" w:rsidRPr="00CC38F7" w:rsidRDefault="00FA28F4" w:rsidP="00FA28F4">
            <w:pPr>
              <w:spacing w:after="0"/>
            </w:pPr>
            <w:r w:rsidRPr="00EB129B">
              <w:t xml:space="preserve">  </w:t>
            </w:r>
          </w:p>
        </w:tc>
        <w:tc>
          <w:tcPr>
            <w:tcW w:w="864" w:type="dxa"/>
          </w:tcPr>
          <w:p w14:paraId="5402F326" w14:textId="198C0E54" w:rsidR="00FA28F4" w:rsidRPr="00CC38F7" w:rsidRDefault="00FA28F4" w:rsidP="00FA28F4">
            <w:pPr>
              <w:spacing w:after="0"/>
            </w:pPr>
            <w:r w:rsidRPr="00EB129B">
              <w:t xml:space="preserve">  </w:t>
            </w:r>
          </w:p>
        </w:tc>
        <w:tc>
          <w:tcPr>
            <w:tcW w:w="864" w:type="dxa"/>
          </w:tcPr>
          <w:p w14:paraId="1036DC2A" w14:textId="0D2C887A" w:rsidR="00FA28F4" w:rsidRPr="00CC38F7" w:rsidRDefault="00FA28F4" w:rsidP="00FA28F4">
            <w:pPr>
              <w:spacing w:after="0"/>
            </w:pPr>
            <w:r w:rsidRPr="00EB129B">
              <w:t xml:space="preserve">  </w:t>
            </w:r>
          </w:p>
        </w:tc>
        <w:tc>
          <w:tcPr>
            <w:tcW w:w="864" w:type="dxa"/>
          </w:tcPr>
          <w:p w14:paraId="23A8E531" w14:textId="6D92192A" w:rsidR="00FA28F4" w:rsidRPr="00CC38F7" w:rsidRDefault="00FA28F4" w:rsidP="00FA28F4">
            <w:pPr>
              <w:spacing w:after="0"/>
            </w:pPr>
            <w:r w:rsidRPr="00EB129B">
              <w:t xml:space="preserve">  </w:t>
            </w:r>
          </w:p>
        </w:tc>
        <w:tc>
          <w:tcPr>
            <w:tcW w:w="864" w:type="dxa"/>
          </w:tcPr>
          <w:p w14:paraId="216D498B" w14:textId="29A67124" w:rsidR="00FA28F4" w:rsidRPr="00CC38F7" w:rsidRDefault="00FA28F4" w:rsidP="00FA28F4">
            <w:pPr>
              <w:spacing w:after="0"/>
            </w:pPr>
            <w:r w:rsidRPr="00EB129B">
              <w:t xml:space="preserve">  </w:t>
            </w:r>
          </w:p>
        </w:tc>
        <w:tc>
          <w:tcPr>
            <w:tcW w:w="864" w:type="dxa"/>
          </w:tcPr>
          <w:p w14:paraId="78AB0A92" w14:textId="59ADAAEF" w:rsidR="00FA28F4" w:rsidRPr="00CC38F7" w:rsidRDefault="00FA28F4" w:rsidP="00FA28F4">
            <w:pPr>
              <w:spacing w:after="0"/>
            </w:pPr>
            <w:r w:rsidRPr="00EB129B">
              <w:t xml:space="preserve">  </w:t>
            </w:r>
          </w:p>
        </w:tc>
        <w:tc>
          <w:tcPr>
            <w:tcW w:w="864" w:type="dxa"/>
          </w:tcPr>
          <w:p w14:paraId="54C18244" w14:textId="63AE6E60" w:rsidR="00FA28F4" w:rsidRPr="00CC38F7" w:rsidRDefault="00FA28F4" w:rsidP="00FA28F4">
            <w:pPr>
              <w:spacing w:after="0"/>
            </w:pPr>
            <w:r w:rsidRPr="00EB129B">
              <w:t xml:space="preserve">  </w:t>
            </w:r>
          </w:p>
        </w:tc>
        <w:tc>
          <w:tcPr>
            <w:tcW w:w="864" w:type="dxa"/>
          </w:tcPr>
          <w:p w14:paraId="1EAF5507" w14:textId="37B17056" w:rsidR="00FA28F4" w:rsidRPr="00CC38F7" w:rsidRDefault="00FA28F4" w:rsidP="00FA28F4">
            <w:pPr>
              <w:spacing w:after="0"/>
            </w:pPr>
            <w:r w:rsidRPr="00EB129B">
              <w:t xml:space="preserve">  </w:t>
            </w:r>
          </w:p>
        </w:tc>
        <w:tc>
          <w:tcPr>
            <w:tcW w:w="864" w:type="dxa"/>
          </w:tcPr>
          <w:p w14:paraId="475DBDB7" w14:textId="1171F55E" w:rsidR="00FA28F4" w:rsidRPr="00CC38F7" w:rsidRDefault="00FA28F4" w:rsidP="00FA28F4">
            <w:pPr>
              <w:spacing w:after="0"/>
            </w:pPr>
            <w:r w:rsidRPr="00EB129B">
              <w:t xml:space="preserve">  </w:t>
            </w:r>
          </w:p>
        </w:tc>
        <w:tc>
          <w:tcPr>
            <w:tcW w:w="864" w:type="dxa"/>
          </w:tcPr>
          <w:p w14:paraId="7243FCF4" w14:textId="26AEEA14" w:rsidR="00FA28F4" w:rsidRPr="00CC38F7" w:rsidRDefault="00FA28F4" w:rsidP="00FA28F4">
            <w:pPr>
              <w:spacing w:after="0"/>
            </w:pPr>
            <w:r w:rsidRPr="00EB129B">
              <w:t xml:space="preserve">  </w:t>
            </w:r>
          </w:p>
        </w:tc>
      </w:tr>
      <w:tr w:rsidR="005E1092" w:rsidRPr="00CC38F7" w14:paraId="0E1E71A1" w14:textId="77777777" w:rsidTr="00C55B2D">
        <w:tblPrEx>
          <w:tblCellMar>
            <w:left w:w="108" w:type="dxa"/>
            <w:right w:w="108" w:type="dxa"/>
          </w:tblCellMar>
        </w:tblPrEx>
        <w:trPr>
          <w:cantSplit/>
          <w:trHeight w:val="395"/>
        </w:trPr>
        <w:tc>
          <w:tcPr>
            <w:tcW w:w="4896" w:type="dxa"/>
          </w:tcPr>
          <w:p w14:paraId="4600009E" w14:textId="5224D628" w:rsidR="005E1092" w:rsidRDefault="005E1092" w:rsidP="005E1092">
            <w:pPr>
              <w:pStyle w:val="Descriptivestatements"/>
              <w:numPr>
                <w:ilvl w:val="0"/>
                <w:numId w:val="22"/>
              </w:numPr>
              <w:ind w:left="522"/>
            </w:pPr>
            <w:r w:rsidRPr="00A4720E">
              <w:lastRenderedPageBreak/>
              <w:t>Understands the value and importance of work and purposes for spending and saving money.</w:t>
            </w:r>
          </w:p>
        </w:tc>
        <w:tc>
          <w:tcPr>
            <w:tcW w:w="864" w:type="dxa"/>
          </w:tcPr>
          <w:p w14:paraId="09247EC6" w14:textId="0B08DDFA" w:rsidR="005E1092" w:rsidRPr="00CC38F7" w:rsidRDefault="005E1092" w:rsidP="005E1092">
            <w:pPr>
              <w:spacing w:after="0"/>
            </w:pPr>
            <w:r w:rsidRPr="00EB129B">
              <w:t xml:space="preserve">  </w:t>
            </w:r>
          </w:p>
        </w:tc>
        <w:tc>
          <w:tcPr>
            <w:tcW w:w="864" w:type="dxa"/>
          </w:tcPr>
          <w:p w14:paraId="58202F72" w14:textId="073AF2E3" w:rsidR="005E1092" w:rsidRPr="00CC38F7" w:rsidRDefault="005E1092" w:rsidP="005E1092">
            <w:pPr>
              <w:spacing w:after="0"/>
            </w:pPr>
            <w:r w:rsidRPr="00EB129B">
              <w:t xml:space="preserve">  </w:t>
            </w:r>
          </w:p>
        </w:tc>
        <w:tc>
          <w:tcPr>
            <w:tcW w:w="864" w:type="dxa"/>
          </w:tcPr>
          <w:p w14:paraId="65C9071F" w14:textId="2D0E71C0" w:rsidR="005E1092" w:rsidRPr="00CC38F7" w:rsidRDefault="005E1092" w:rsidP="005E1092">
            <w:pPr>
              <w:spacing w:after="0"/>
            </w:pPr>
            <w:r w:rsidRPr="00EB129B">
              <w:t xml:space="preserve">  </w:t>
            </w:r>
          </w:p>
        </w:tc>
        <w:tc>
          <w:tcPr>
            <w:tcW w:w="864" w:type="dxa"/>
          </w:tcPr>
          <w:p w14:paraId="6C2320E0" w14:textId="007C62C0" w:rsidR="005E1092" w:rsidRPr="00CC38F7" w:rsidRDefault="005E1092" w:rsidP="005E1092">
            <w:pPr>
              <w:spacing w:after="0"/>
            </w:pPr>
            <w:r w:rsidRPr="00EB129B">
              <w:t xml:space="preserve">  </w:t>
            </w:r>
          </w:p>
        </w:tc>
        <w:tc>
          <w:tcPr>
            <w:tcW w:w="864" w:type="dxa"/>
          </w:tcPr>
          <w:p w14:paraId="1AB131CE" w14:textId="18DC468A" w:rsidR="005E1092" w:rsidRPr="00CC38F7" w:rsidRDefault="005E1092" w:rsidP="005E1092">
            <w:pPr>
              <w:spacing w:after="0"/>
            </w:pPr>
            <w:r w:rsidRPr="00EB129B">
              <w:t xml:space="preserve">  </w:t>
            </w:r>
          </w:p>
        </w:tc>
        <w:tc>
          <w:tcPr>
            <w:tcW w:w="864" w:type="dxa"/>
          </w:tcPr>
          <w:p w14:paraId="1AD06C34" w14:textId="714F3B21" w:rsidR="005E1092" w:rsidRPr="00CC38F7" w:rsidRDefault="005E1092" w:rsidP="005E1092">
            <w:pPr>
              <w:spacing w:after="0"/>
            </w:pPr>
            <w:r w:rsidRPr="00EB129B">
              <w:t xml:space="preserve">  </w:t>
            </w:r>
          </w:p>
        </w:tc>
        <w:tc>
          <w:tcPr>
            <w:tcW w:w="864" w:type="dxa"/>
          </w:tcPr>
          <w:p w14:paraId="48D3BB7D" w14:textId="7683743A" w:rsidR="005E1092" w:rsidRPr="00CC38F7" w:rsidRDefault="005E1092" w:rsidP="005E1092">
            <w:pPr>
              <w:spacing w:after="0"/>
            </w:pPr>
            <w:r w:rsidRPr="00EB129B">
              <w:t xml:space="preserve">  </w:t>
            </w:r>
          </w:p>
        </w:tc>
        <w:tc>
          <w:tcPr>
            <w:tcW w:w="864" w:type="dxa"/>
          </w:tcPr>
          <w:p w14:paraId="7DCC97E0" w14:textId="35CD4E83" w:rsidR="005E1092" w:rsidRPr="00CC38F7" w:rsidRDefault="005E1092" w:rsidP="005E1092">
            <w:pPr>
              <w:spacing w:after="0"/>
            </w:pPr>
            <w:r w:rsidRPr="00EB129B">
              <w:t xml:space="preserve">  </w:t>
            </w:r>
          </w:p>
        </w:tc>
        <w:tc>
          <w:tcPr>
            <w:tcW w:w="864" w:type="dxa"/>
          </w:tcPr>
          <w:p w14:paraId="2CEB7B0A" w14:textId="2D2F77DF" w:rsidR="005E1092" w:rsidRPr="00CC38F7" w:rsidRDefault="005E1092" w:rsidP="005E1092">
            <w:pPr>
              <w:spacing w:after="0"/>
            </w:pPr>
            <w:r w:rsidRPr="00EB129B">
              <w:t xml:space="preserve">  </w:t>
            </w:r>
          </w:p>
        </w:tc>
        <w:tc>
          <w:tcPr>
            <w:tcW w:w="864" w:type="dxa"/>
          </w:tcPr>
          <w:p w14:paraId="60DC027A" w14:textId="5BDEC1EE" w:rsidR="005E1092" w:rsidRPr="00CC38F7" w:rsidRDefault="005E1092" w:rsidP="005E1092">
            <w:pPr>
              <w:spacing w:after="0"/>
            </w:pPr>
            <w:r w:rsidRPr="00EB129B">
              <w:t xml:space="preserve">  </w:t>
            </w:r>
          </w:p>
        </w:tc>
        <w:tc>
          <w:tcPr>
            <w:tcW w:w="864" w:type="dxa"/>
          </w:tcPr>
          <w:p w14:paraId="7357E5F9" w14:textId="1F56CA19" w:rsidR="005E1092" w:rsidRPr="00CC38F7" w:rsidRDefault="005E1092" w:rsidP="005E1092">
            <w:pPr>
              <w:spacing w:after="0"/>
            </w:pPr>
            <w:r w:rsidRPr="00EB129B">
              <w:t xml:space="preserve">  </w:t>
            </w:r>
          </w:p>
        </w:tc>
      </w:tr>
      <w:tr w:rsidR="005E1092" w:rsidRPr="00CC38F7" w14:paraId="7B15F741" w14:textId="77777777" w:rsidTr="00C55B2D">
        <w:tblPrEx>
          <w:tblCellMar>
            <w:left w:w="108" w:type="dxa"/>
            <w:right w:w="108" w:type="dxa"/>
          </w:tblCellMar>
        </w:tblPrEx>
        <w:trPr>
          <w:cantSplit/>
          <w:trHeight w:val="395"/>
        </w:trPr>
        <w:tc>
          <w:tcPr>
            <w:tcW w:w="4896" w:type="dxa"/>
          </w:tcPr>
          <w:p w14:paraId="14051CBE" w14:textId="1996F90C" w:rsidR="005E1092" w:rsidRDefault="005E1092" w:rsidP="005E1092">
            <w:pPr>
              <w:pStyle w:val="Descriptivestatements"/>
              <w:numPr>
                <w:ilvl w:val="0"/>
                <w:numId w:val="22"/>
              </w:numPr>
              <w:ind w:left="522"/>
            </w:pPr>
            <w:r w:rsidRPr="00A4720E">
              <w:t>Demonstrates knowledge of occupational patterns and economic activities in Texas, the United States and the world, past and present (e.g., the plantation system, the spread of slavery, industrialization and urbanization, transportation, the American ideals of progress, equality of opportunity).</w:t>
            </w:r>
          </w:p>
        </w:tc>
        <w:tc>
          <w:tcPr>
            <w:tcW w:w="864" w:type="dxa"/>
          </w:tcPr>
          <w:p w14:paraId="232C5BA6" w14:textId="6E387158" w:rsidR="005E1092" w:rsidRPr="00CC38F7" w:rsidRDefault="005E1092" w:rsidP="005E1092">
            <w:pPr>
              <w:spacing w:after="0"/>
            </w:pPr>
            <w:r w:rsidRPr="00EB129B">
              <w:t xml:space="preserve">  </w:t>
            </w:r>
          </w:p>
        </w:tc>
        <w:tc>
          <w:tcPr>
            <w:tcW w:w="864" w:type="dxa"/>
          </w:tcPr>
          <w:p w14:paraId="77C4B2BD" w14:textId="7B84ABFA" w:rsidR="005E1092" w:rsidRPr="00CC38F7" w:rsidRDefault="005E1092" w:rsidP="005E1092">
            <w:pPr>
              <w:spacing w:after="0"/>
            </w:pPr>
            <w:r w:rsidRPr="00EB129B">
              <w:t xml:space="preserve">  </w:t>
            </w:r>
          </w:p>
        </w:tc>
        <w:tc>
          <w:tcPr>
            <w:tcW w:w="864" w:type="dxa"/>
          </w:tcPr>
          <w:p w14:paraId="5009E8C8" w14:textId="1E2EA64C" w:rsidR="005E1092" w:rsidRPr="00CC38F7" w:rsidRDefault="005E1092" w:rsidP="005E1092">
            <w:pPr>
              <w:spacing w:after="0"/>
            </w:pPr>
            <w:r w:rsidRPr="00EB129B">
              <w:t xml:space="preserve">  </w:t>
            </w:r>
          </w:p>
        </w:tc>
        <w:tc>
          <w:tcPr>
            <w:tcW w:w="864" w:type="dxa"/>
          </w:tcPr>
          <w:p w14:paraId="27341EB1" w14:textId="3EE51C98" w:rsidR="005E1092" w:rsidRPr="00CC38F7" w:rsidRDefault="005E1092" w:rsidP="005E1092">
            <w:pPr>
              <w:spacing w:after="0"/>
            </w:pPr>
            <w:r w:rsidRPr="00EB129B">
              <w:t xml:space="preserve">  </w:t>
            </w:r>
          </w:p>
        </w:tc>
        <w:tc>
          <w:tcPr>
            <w:tcW w:w="864" w:type="dxa"/>
          </w:tcPr>
          <w:p w14:paraId="158A4492" w14:textId="558ACD5C" w:rsidR="005E1092" w:rsidRPr="00CC38F7" w:rsidRDefault="005E1092" w:rsidP="005E1092">
            <w:pPr>
              <w:spacing w:after="0"/>
            </w:pPr>
            <w:r w:rsidRPr="00EB129B">
              <w:t xml:space="preserve">  </w:t>
            </w:r>
          </w:p>
        </w:tc>
        <w:tc>
          <w:tcPr>
            <w:tcW w:w="864" w:type="dxa"/>
          </w:tcPr>
          <w:p w14:paraId="74754777" w14:textId="079C6504" w:rsidR="005E1092" w:rsidRPr="00CC38F7" w:rsidRDefault="005E1092" w:rsidP="005E1092">
            <w:pPr>
              <w:spacing w:after="0"/>
            </w:pPr>
            <w:r w:rsidRPr="00EB129B">
              <w:t xml:space="preserve">  </w:t>
            </w:r>
          </w:p>
        </w:tc>
        <w:tc>
          <w:tcPr>
            <w:tcW w:w="864" w:type="dxa"/>
          </w:tcPr>
          <w:p w14:paraId="5243836F" w14:textId="2C0EDA5F" w:rsidR="005E1092" w:rsidRPr="00CC38F7" w:rsidRDefault="005E1092" w:rsidP="005E1092">
            <w:pPr>
              <w:spacing w:after="0"/>
            </w:pPr>
            <w:r w:rsidRPr="00EB129B">
              <w:t xml:space="preserve">  </w:t>
            </w:r>
          </w:p>
        </w:tc>
        <w:tc>
          <w:tcPr>
            <w:tcW w:w="864" w:type="dxa"/>
          </w:tcPr>
          <w:p w14:paraId="0316260D" w14:textId="2049D82D" w:rsidR="005E1092" w:rsidRPr="00CC38F7" w:rsidRDefault="005E1092" w:rsidP="005E1092">
            <w:pPr>
              <w:spacing w:after="0"/>
            </w:pPr>
            <w:r w:rsidRPr="00EB129B">
              <w:t xml:space="preserve">  </w:t>
            </w:r>
          </w:p>
        </w:tc>
        <w:tc>
          <w:tcPr>
            <w:tcW w:w="864" w:type="dxa"/>
          </w:tcPr>
          <w:p w14:paraId="03BE6358" w14:textId="11167DAE" w:rsidR="005E1092" w:rsidRPr="00CC38F7" w:rsidRDefault="005E1092" w:rsidP="005E1092">
            <w:pPr>
              <w:spacing w:after="0"/>
            </w:pPr>
            <w:r w:rsidRPr="00EB129B">
              <w:t xml:space="preserve">  </w:t>
            </w:r>
          </w:p>
        </w:tc>
        <w:tc>
          <w:tcPr>
            <w:tcW w:w="864" w:type="dxa"/>
          </w:tcPr>
          <w:p w14:paraId="39F5D74D" w14:textId="0BC2BCCD" w:rsidR="005E1092" w:rsidRPr="00CC38F7" w:rsidRDefault="005E1092" w:rsidP="005E1092">
            <w:pPr>
              <w:spacing w:after="0"/>
            </w:pPr>
            <w:r w:rsidRPr="00EB129B">
              <w:t xml:space="preserve">  </w:t>
            </w:r>
          </w:p>
        </w:tc>
        <w:tc>
          <w:tcPr>
            <w:tcW w:w="864" w:type="dxa"/>
          </w:tcPr>
          <w:p w14:paraId="27517583" w14:textId="5F93E9D6" w:rsidR="005E1092" w:rsidRPr="00CC38F7" w:rsidRDefault="005E1092" w:rsidP="005E1092">
            <w:pPr>
              <w:spacing w:after="0"/>
            </w:pPr>
            <w:r w:rsidRPr="00EB129B">
              <w:t xml:space="preserve">  </w:t>
            </w:r>
          </w:p>
        </w:tc>
      </w:tr>
      <w:tr w:rsidR="005E1092" w:rsidRPr="00CC38F7" w14:paraId="7BFB3703" w14:textId="77777777" w:rsidTr="00C55B2D">
        <w:tblPrEx>
          <w:tblCellMar>
            <w:left w:w="108" w:type="dxa"/>
            <w:right w:w="108" w:type="dxa"/>
          </w:tblCellMar>
        </w:tblPrEx>
        <w:trPr>
          <w:cantSplit/>
          <w:trHeight w:val="395"/>
        </w:trPr>
        <w:tc>
          <w:tcPr>
            <w:tcW w:w="4896" w:type="dxa"/>
          </w:tcPr>
          <w:p w14:paraId="3FF4B12A" w14:textId="6B2DC176" w:rsidR="005E1092" w:rsidRDefault="005E1092" w:rsidP="005E1092">
            <w:pPr>
              <w:pStyle w:val="Descriptivestatements"/>
              <w:numPr>
                <w:ilvl w:val="0"/>
                <w:numId w:val="22"/>
              </w:numPr>
              <w:ind w:left="522"/>
            </w:pPr>
            <w:r w:rsidRPr="00A4720E">
              <w:t>Understands the characteristics, benefits and development of the free enterprise system in Texas and the United States.</w:t>
            </w:r>
          </w:p>
        </w:tc>
        <w:tc>
          <w:tcPr>
            <w:tcW w:w="864" w:type="dxa"/>
          </w:tcPr>
          <w:p w14:paraId="293D7CBD" w14:textId="06613FA6" w:rsidR="005E1092" w:rsidRPr="00CC38F7" w:rsidRDefault="005E1092" w:rsidP="005E1092">
            <w:pPr>
              <w:spacing w:after="0"/>
            </w:pPr>
            <w:r w:rsidRPr="00EB129B">
              <w:t xml:space="preserve">  </w:t>
            </w:r>
          </w:p>
        </w:tc>
        <w:tc>
          <w:tcPr>
            <w:tcW w:w="864" w:type="dxa"/>
          </w:tcPr>
          <w:p w14:paraId="36E72864" w14:textId="2BC69AE5" w:rsidR="005E1092" w:rsidRPr="00CC38F7" w:rsidRDefault="005E1092" w:rsidP="005E1092">
            <w:pPr>
              <w:spacing w:after="0"/>
            </w:pPr>
            <w:r w:rsidRPr="00EB129B">
              <w:t xml:space="preserve">  </w:t>
            </w:r>
          </w:p>
        </w:tc>
        <w:tc>
          <w:tcPr>
            <w:tcW w:w="864" w:type="dxa"/>
          </w:tcPr>
          <w:p w14:paraId="5D0553FA" w14:textId="7EAE7963" w:rsidR="005E1092" w:rsidRPr="00CC38F7" w:rsidRDefault="005E1092" w:rsidP="005E1092">
            <w:pPr>
              <w:spacing w:after="0"/>
            </w:pPr>
            <w:r w:rsidRPr="00EB129B">
              <w:t xml:space="preserve">  </w:t>
            </w:r>
          </w:p>
        </w:tc>
        <w:tc>
          <w:tcPr>
            <w:tcW w:w="864" w:type="dxa"/>
          </w:tcPr>
          <w:p w14:paraId="30737AE2" w14:textId="7686B993" w:rsidR="005E1092" w:rsidRPr="00CC38F7" w:rsidRDefault="005E1092" w:rsidP="005E1092">
            <w:pPr>
              <w:spacing w:after="0"/>
            </w:pPr>
            <w:r w:rsidRPr="00EB129B">
              <w:t xml:space="preserve">  </w:t>
            </w:r>
          </w:p>
        </w:tc>
        <w:tc>
          <w:tcPr>
            <w:tcW w:w="864" w:type="dxa"/>
          </w:tcPr>
          <w:p w14:paraId="593DFA81" w14:textId="48F52939" w:rsidR="005E1092" w:rsidRPr="00CC38F7" w:rsidRDefault="005E1092" w:rsidP="005E1092">
            <w:pPr>
              <w:spacing w:after="0"/>
            </w:pPr>
            <w:r w:rsidRPr="00EB129B">
              <w:t xml:space="preserve">  </w:t>
            </w:r>
          </w:p>
        </w:tc>
        <w:tc>
          <w:tcPr>
            <w:tcW w:w="864" w:type="dxa"/>
          </w:tcPr>
          <w:p w14:paraId="39C00EDD" w14:textId="15DC0008" w:rsidR="005E1092" w:rsidRPr="00CC38F7" w:rsidRDefault="005E1092" w:rsidP="005E1092">
            <w:pPr>
              <w:spacing w:after="0"/>
            </w:pPr>
            <w:r w:rsidRPr="00EB129B">
              <w:t xml:space="preserve">  </w:t>
            </w:r>
          </w:p>
        </w:tc>
        <w:tc>
          <w:tcPr>
            <w:tcW w:w="864" w:type="dxa"/>
          </w:tcPr>
          <w:p w14:paraId="1807129F" w14:textId="50DC2762" w:rsidR="005E1092" w:rsidRPr="00CC38F7" w:rsidRDefault="005E1092" w:rsidP="005E1092">
            <w:pPr>
              <w:spacing w:after="0"/>
            </w:pPr>
            <w:r w:rsidRPr="00EB129B">
              <w:t xml:space="preserve">  </w:t>
            </w:r>
          </w:p>
        </w:tc>
        <w:tc>
          <w:tcPr>
            <w:tcW w:w="864" w:type="dxa"/>
          </w:tcPr>
          <w:p w14:paraId="62622B89" w14:textId="4BF6EEFE" w:rsidR="005E1092" w:rsidRPr="00CC38F7" w:rsidRDefault="005E1092" w:rsidP="005E1092">
            <w:pPr>
              <w:spacing w:after="0"/>
            </w:pPr>
            <w:r w:rsidRPr="00EB129B">
              <w:t xml:space="preserve">  </w:t>
            </w:r>
          </w:p>
        </w:tc>
        <w:tc>
          <w:tcPr>
            <w:tcW w:w="864" w:type="dxa"/>
          </w:tcPr>
          <w:p w14:paraId="6B2D1570" w14:textId="26E0439F" w:rsidR="005E1092" w:rsidRPr="00CC38F7" w:rsidRDefault="005E1092" w:rsidP="005E1092">
            <w:pPr>
              <w:spacing w:after="0"/>
            </w:pPr>
            <w:r w:rsidRPr="00EB129B">
              <w:t xml:space="preserve">  </w:t>
            </w:r>
          </w:p>
        </w:tc>
        <w:tc>
          <w:tcPr>
            <w:tcW w:w="864" w:type="dxa"/>
          </w:tcPr>
          <w:p w14:paraId="3B9C4E64" w14:textId="48D1C92F" w:rsidR="005E1092" w:rsidRPr="00CC38F7" w:rsidRDefault="005E1092" w:rsidP="005E1092">
            <w:pPr>
              <w:spacing w:after="0"/>
            </w:pPr>
            <w:r w:rsidRPr="00EB129B">
              <w:t xml:space="preserve">  </w:t>
            </w:r>
          </w:p>
        </w:tc>
        <w:tc>
          <w:tcPr>
            <w:tcW w:w="864" w:type="dxa"/>
          </w:tcPr>
          <w:p w14:paraId="767830F6" w14:textId="487E9EE4" w:rsidR="005E1092" w:rsidRPr="00CC38F7" w:rsidRDefault="005E1092" w:rsidP="005E1092">
            <w:pPr>
              <w:spacing w:after="0"/>
            </w:pPr>
            <w:r w:rsidRPr="00EB129B">
              <w:t xml:space="preserve">  </w:t>
            </w:r>
          </w:p>
        </w:tc>
      </w:tr>
      <w:tr w:rsidR="005E1092" w:rsidRPr="00CC38F7" w14:paraId="2052013E" w14:textId="77777777" w:rsidTr="00C55B2D">
        <w:tblPrEx>
          <w:tblCellMar>
            <w:left w:w="108" w:type="dxa"/>
            <w:right w:w="108" w:type="dxa"/>
          </w:tblCellMar>
        </w:tblPrEx>
        <w:trPr>
          <w:cantSplit/>
          <w:trHeight w:val="395"/>
        </w:trPr>
        <w:tc>
          <w:tcPr>
            <w:tcW w:w="4896" w:type="dxa"/>
          </w:tcPr>
          <w:p w14:paraId="568A710C" w14:textId="70DD9D2E" w:rsidR="005E1092" w:rsidRDefault="005E1092" w:rsidP="005E1092">
            <w:pPr>
              <w:pStyle w:val="Descriptivestatements"/>
              <w:numPr>
                <w:ilvl w:val="0"/>
                <w:numId w:val="22"/>
              </w:numPr>
              <w:ind w:left="522"/>
            </w:pPr>
            <w:r w:rsidRPr="00A4720E">
              <w:t>Analyzes the roles of producers and consumers in the production of goods and services.</w:t>
            </w:r>
          </w:p>
        </w:tc>
        <w:tc>
          <w:tcPr>
            <w:tcW w:w="864" w:type="dxa"/>
          </w:tcPr>
          <w:p w14:paraId="181FD046" w14:textId="5BD36E63" w:rsidR="005E1092" w:rsidRPr="00CC38F7" w:rsidRDefault="005E1092" w:rsidP="005E1092">
            <w:pPr>
              <w:spacing w:after="0"/>
            </w:pPr>
            <w:r w:rsidRPr="00EB129B">
              <w:t xml:space="preserve">  </w:t>
            </w:r>
          </w:p>
        </w:tc>
        <w:tc>
          <w:tcPr>
            <w:tcW w:w="864" w:type="dxa"/>
          </w:tcPr>
          <w:p w14:paraId="1785CB06" w14:textId="7D310D71" w:rsidR="005E1092" w:rsidRPr="00CC38F7" w:rsidRDefault="005E1092" w:rsidP="005E1092">
            <w:pPr>
              <w:spacing w:after="0"/>
            </w:pPr>
            <w:r w:rsidRPr="00EB129B">
              <w:t xml:space="preserve">  </w:t>
            </w:r>
          </w:p>
        </w:tc>
        <w:tc>
          <w:tcPr>
            <w:tcW w:w="864" w:type="dxa"/>
          </w:tcPr>
          <w:p w14:paraId="02CA6480" w14:textId="0673CB9F" w:rsidR="005E1092" w:rsidRPr="00CC38F7" w:rsidRDefault="005E1092" w:rsidP="005E1092">
            <w:pPr>
              <w:spacing w:after="0"/>
            </w:pPr>
            <w:r w:rsidRPr="00EB129B">
              <w:t xml:space="preserve">  </w:t>
            </w:r>
          </w:p>
        </w:tc>
        <w:tc>
          <w:tcPr>
            <w:tcW w:w="864" w:type="dxa"/>
          </w:tcPr>
          <w:p w14:paraId="297E2245" w14:textId="298A3736" w:rsidR="005E1092" w:rsidRPr="00CC38F7" w:rsidRDefault="005E1092" w:rsidP="005E1092">
            <w:pPr>
              <w:spacing w:after="0"/>
            </w:pPr>
            <w:r w:rsidRPr="00EB129B">
              <w:t xml:space="preserve">  </w:t>
            </w:r>
          </w:p>
        </w:tc>
        <w:tc>
          <w:tcPr>
            <w:tcW w:w="864" w:type="dxa"/>
          </w:tcPr>
          <w:p w14:paraId="66F58B81" w14:textId="003B51A4" w:rsidR="005E1092" w:rsidRPr="00CC38F7" w:rsidRDefault="005E1092" w:rsidP="005E1092">
            <w:pPr>
              <w:spacing w:after="0"/>
            </w:pPr>
            <w:r w:rsidRPr="00EB129B">
              <w:t xml:space="preserve">  </w:t>
            </w:r>
          </w:p>
        </w:tc>
        <w:tc>
          <w:tcPr>
            <w:tcW w:w="864" w:type="dxa"/>
          </w:tcPr>
          <w:p w14:paraId="74F5CDEB" w14:textId="33F9E183" w:rsidR="005E1092" w:rsidRPr="00CC38F7" w:rsidRDefault="005E1092" w:rsidP="005E1092">
            <w:pPr>
              <w:spacing w:after="0"/>
            </w:pPr>
            <w:r w:rsidRPr="00EB129B">
              <w:t xml:space="preserve">  </w:t>
            </w:r>
          </w:p>
        </w:tc>
        <w:tc>
          <w:tcPr>
            <w:tcW w:w="864" w:type="dxa"/>
          </w:tcPr>
          <w:p w14:paraId="14E9AC75" w14:textId="28DFAF46" w:rsidR="005E1092" w:rsidRPr="00CC38F7" w:rsidRDefault="005E1092" w:rsidP="005E1092">
            <w:pPr>
              <w:spacing w:after="0"/>
            </w:pPr>
            <w:r w:rsidRPr="00EB129B">
              <w:t xml:space="preserve">  </w:t>
            </w:r>
          </w:p>
        </w:tc>
        <w:tc>
          <w:tcPr>
            <w:tcW w:w="864" w:type="dxa"/>
          </w:tcPr>
          <w:p w14:paraId="6389B02F" w14:textId="5B3B6C66" w:rsidR="005E1092" w:rsidRPr="00CC38F7" w:rsidRDefault="005E1092" w:rsidP="005E1092">
            <w:pPr>
              <w:spacing w:after="0"/>
            </w:pPr>
            <w:r w:rsidRPr="00EB129B">
              <w:t xml:space="preserve">  </w:t>
            </w:r>
          </w:p>
        </w:tc>
        <w:tc>
          <w:tcPr>
            <w:tcW w:w="864" w:type="dxa"/>
          </w:tcPr>
          <w:p w14:paraId="3438F74E" w14:textId="048EE236" w:rsidR="005E1092" w:rsidRPr="00CC38F7" w:rsidRDefault="005E1092" w:rsidP="005E1092">
            <w:pPr>
              <w:spacing w:after="0"/>
            </w:pPr>
            <w:r w:rsidRPr="00EB129B">
              <w:t xml:space="preserve">  </w:t>
            </w:r>
          </w:p>
        </w:tc>
        <w:tc>
          <w:tcPr>
            <w:tcW w:w="864" w:type="dxa"/>
          </w:tcPr>
          <w:p w14:paraId="08744B53" w14:textId="331FD935" w:rsidR="005E1092" w:rsidRPr="00CC38F7" w:rsidRDefault="005E1092" w:rsidP="005E1092">
            <w:pPr>
              <w:spacing w:after="0"/>
            </w:pPr>
            <w:r w:rsidRPr="00EB129B">
              <w:t xml:space="preserve">  </w:t>
            </w:r>
          </w:p>
        </w:tc>
        <w:tc>
          <w:tcPr>
            <w:tcW w:w="864" w:type="dxa"/>
          </w:tcPr>
          <w:p w14:paraId="707A566A" w14:textId="3CA27D1A" w:rsidR="005E1092" w:rsidRPr="00CC38F7" w:rsidRDefault="005E1092" w:rsidP="005E1092">
            <w:pPr>
              <w:spacing w:after="0"/>
            </w:pPr>
            <w:r w:rsidRPr="00EB129B">
              <w:t xml:space="preserve">  </w:t>
            </w:r>
          </w:p>
        </w:tc>
      </w:tr>
      <w:tr w:rsidR="005E1092" w:rsidRPr="00CC38F7" w14:paraId="3DCD9416" w14:textId="77777777" w:rsidTr="00C55B2D">
        <w:tblPrEx>
          <w:tblCellMar>
            <w:left w:w="108" w:type="dxa"/>
            <w:right w:w="108" w:type="dxa"/>
          </w:tblCellMar>
        </w:tblPrEx>
        <w:trPr>
          <w:cantSplit/>
          <w:trHeight w:val="395"/>
        </w:trPr>
        <w:tc>
          <w:tcPr>
            <w:tcW w:w="4896" w:type="dxa"/>
          </w:tcPr>
          <w:p w14:paraId="78A7C6CB" w14:textId="40D236DC" w:rsidR="005E1092" w:rsidRDefault="005E1092" w:rsidP="005E1092">
            <w:pPr>
              <w:pStyle w:val="Descriptivestatements"/>
              <w:numPr>
                <w:ilvl w:val="0"/>
                <w:numId w:val="22"/>
              </w:numPr>
              <w:ind w:left="522"/>
            </w:pPr>
            <w:r w:rsidRPr="00A4720E">
              <w:t>Understands the effects of government regulation and taxation on economic development.</w:t>
            </w:r>
          </w:p>
        </w:tc>
        <w:tc>
          <w:tcPr>
            <w:tcW w:w="864" w:type="dxa"/>
          </w:tcPr>
          <w:p w14:paraId="578259F3" w14:textId="593EB6D0" w:rsidR="005E1092" w:rsidRPr="00CC38F7" w:rsidRDefault="005E1092" w:rsidP="005E1092">
            <w:pPr>
              <w:spacing w:after="0"/>
            </w:pPr>
            <w:r w:rsidRPr="00EB129B">
              <w:t xml:space="preserve">  </w:t>
            </w:r>
          </w:p>
        </w:tc>
        <w:tc>
          <w:tcPr>
            <w:tcW w:w="864" w:type="dxa"/>
          </w:tcPr>
          <w:p w14:paraId="3EC19106" w14:textId="5DDDA87A" w:rsidR="005E1092" w:rsidRPr="00CC38F7" w:rsidRDefault="005E1092" w:rsidP="005E1092">
            <w:pPr>
              <w:spacing w:after="0"/>
            </w:pPr>
            <w:r w:rsidRPr="00EB129B">
              <w:t xml:space="preserve">  </w:t>
            </w:r>
          </w:p>
        </w:tc>
        <w:tc>
          <w:tcPr>
            <w:tcW w:w="864" w:type="dxa"/>
          </w:tcPr>
          <w:p w14:paraId="22E5738A" w14:textId="23574198" w:rsidR="005E1092" w:rsidRPr="00CC38F7" w:rsidRDefault="005E1092" w:rsidP="005E1092">
            <w:pPr>
              <w:spacing w:after="0"/>
            </w:pPr>
            <w:r w:rsidRPr="00EB129B">
              <w:t xml:space="preserve">  </w:t>
            </w:r>
          </w:p>
        </w:tc>
        <w:tc>
          <w:tcPr>
            <w:tcW w:w="864" w:type="dxa"/>
          </w:tcPr>
          <w:p w14:paraId="578E3F3C" w14:textId="3674E15E" w:rsidR="005E1092" w:rsidRPr="00CC38F7" w:rsidRDefault="005E1092" w:rsidP="005E1092">
            <w:pPr>
              <w:spacing w:after="0"/>
            </w:pPr>
            <w:r w:rsidRPr="00EB129B">
              <w:t xml:space="preserve">  </w:t>
            </w:r>
          </w:p>
        </w:tc>
        <w:tc>
          <w:tcPr>
            <w:tcW w:w="864" w:type="dxa"/>
          </w:tcPr>
          <w:p w14:paraId="071CD34B" w14:textId="7EB7C38F" w:rsidR="005E1092" w:rsidRPr="00CC38F7" w:rsidRDefault="005E1092" w:rsidP="005E1092">
            <w:pPr>
              <w:spacing w:after="0"/>
            </w:pPr>
            <w:r w:rsidRPr="00EB129B">
              <w:t xml:space="preserve">  </w:t>
            </w:r>
          </w:p>
        </w:tc>
        <w:tc>
          <w:tcPr>
            <w:tcW w:w="864" w:type="dxa"/>
          </w:tcPr>
          <w:p w14:paraId="77E28656" w14:textId="144D37AF" w:rsidR="005E1092" w:rsidRPr="00CC38F7" w:rsidRDefault="005E1092" w:rsidP="005E1092">
            <w:pPr>
              <w:spacing w:after="0"/>
            </w:pPr>
            <w:r w:rsidRPr="00EB129B">
              <w:t xml:space="preserve">  </w:t>
            </w:r>
          </w:p>
        </w:tc>
        <w:tc>
          <w:tcPr>
            <w:tcW w:w="864" w:type="dxa"/>
          </w:tcPr>
          <w:p w14:paraId="484883E2" w14:textId="2853CDA6" w:rsidR="005E1092" w:rsidRPr="00CC38F7" w:rsidRDefault="005E1092" w:rsidP="005E1092">
            <w:pPr>
              <w:spacing w:after="0"/>
            </w:pPr>
            <w:r w:rsidRPr="00EB129B">
              <w:t xml:space="preserve">  </w:t>
            </w:r>
          </w:p>
        </w:tc>
        <w:tc>
          <w:tcPr>
            <w:tcW w:w="864" w:type="dxa"/>
          </w:tcPr>
          <w:p w14:paraId="20F84BA5" w14:textId="11BA7500" w:rsidR="005E1092" w:rsidRPr="00CC38F7" w:rsidRDefault="005E1092" w:rsidP="005E1092">
            <w:pPr>
              <w:spacing w:after="0"/>
            </w:pPr>
            <w:r w:rsidRPr="00EB129B">
              <w:t xml:space="preserve">  </w:t>
            </w:r>
          </w:p>
        </w:tc>
        <w:tc>
          <w:tcPr>
            <w:tcW w:w="864" w:type="dxa"/>
          </w:tcPr>
          <w:p w14:paraId="707ACAE9" w14:textId="7888F4F9" w:rsidR="005E1092" w:rsidRPr="00CC38F7" w:rsidRDefault="005E1092" w:rsidP="005E1092">
            <w:pPr>
              <w:spacing w:after="0"/>
            </w:pPr>
            <w:r w:rsidRPr="00EB129B">
              <w:t xml:space="preserve">  </w:t>
            </w:r>
          </w:p>
        </w:tc>
        <w:tc>
          <w:tcPr>
            <w:tcW w:w="864" w:type="dxa"/>
          </w:tcPr>
          <w:p w14:paraId="31C741E9" w14:textId="67DC8484" w:rsidR="005E1092" w:rsidRPr="00CC38F7" w:rsidRDefault="005E1092" w:rsidP="005E1092">
            <w:pPr>
              <w:spacing w:after="0"/>
            </w:pPr>
            <w:r w:rsidRPr="00EB129B">
              <w:t xml:space="preserve">  </w:t>
            </w:r>
          </w:p>
        </w:tc>
        <w:tc>
          <w:tcPr>
            <w:tcW w:w="864" w:type="dxa"/>
          </w:tcPr>
          <w:p w14:paraId="44384576" w14:textId="40A613FB" w:rsidR="005E1092" w:rsidRPr="00CC38F7" w:rsidRDefault="005E1092" w:rsidP="005E1092">
            <w:pPr>
              <w:spacing w:after="0"/>
            </w:pPr>
            <w:r w:rsidRPr="00EB129B">
              <w:t xml:space="preserve">  </w:t>
            </w:r>
          </w:p>
        </w:tc>
      </w:tr>
      <w:tr w:rsidR="005E1092" w:rsidRPr="00CC38F7" w14:paraId="5556641E" w14:textId="77777777" w:rsidTr="00C55B2D">
        <w:tblPrEx>
          <w:tblCellMar>
            <w:left w:w="108" w:type="dxa"/>
            <w:right w:w="108" w:type="dxa"/>
          </w:tblCellMar>
        </w:tblPrEx>
        <w:trPr>
          <w:cantSplit/>
          <w:trHeight w:val="395"/>
        </w:trPr>
        <w:tc>
          <w:tcPr>
            <w:tcW w:w="4896" w:type="dxa"/>
          </w:tcPr>
          <w:p w14:paraId="0356BCEE" w14:textId="279D160A" w:rsidR="005E1092" w:rsidRDefault="005E1092" w:rsidP="005E1092">
            <w:pPr>
              <w:pStyle w:val="Descriptivestatements"/>
              <w:numPr>
                <w:ilvl w:val="0"/>
                <w:numId w:val="22"/>
              </w:numPr>
              <w:ind w:left="522"/>
            </w:pPr>
            <w:r w:rsidRPr="00A4720E">
              <w:t>Demonstrates knowledge of how businesses operate in the U.S. free-enterprise system and international markets (e.g., government regulation, world competition, the importance of morality and ethics in maintaining a functional enterprise system).</w:t>
            </w:r>
          </w:p>
        </w:tc>
        <w:tc>
          <w:tcPr>
            <w:tcW w:w="864" w:type="dxa"/>
          </w:tcPr>
          <w:p w14:paraId="319AABD0" w14:textId="55F82426" w:rsidR="005E1092" w:rsidRPr="00CC38F7" w:rsidRDefault="005E1092" w:rsidP="005E1092">
            <w:pPr>
              <w:spacing w:after="0"/>
            </w:pPr>
            <w:r w:rsidRPr="00EB129B">
              <w:t xml:space="preserve">  </w:t>
            </w:r>
          </w:p>
        </w:tc>
        <w:tc>
          <w:tcPr>
            <w:tcW w:w="864" w:type="dxa"/>
          </w:tcPr>
          <w:p w14:paraId="15BE0AA1" w14:textId="1B95370D" w:rsidR="005E1092" w:rsidRPr="00CC38F7" w:rsidRDefault="005E1092" w:rsidP="005E1092">
            <w:pPr>
              <w:spacing w:after="0"/>
            </w:pPr>
            <w:r w:rsidRPr="00EB129B">
              <w:t xml:space="preserve">  </w:t>
            </w:r>
          </w:p>
        </w:tc>
        <w:tc>
          <w:tcPr>
            <w:tcW w:w="864" w:type="dxa"/>
          </w:tcPr>
          <w:p w14:paraId="36AA8194" w14:textId="657C2BD9" w:rsidR="005E1092" w:rsidRPr="00CC38F7" w:rsidRDefault="005E1092" w:rsidP="005E1092">
            <w:pPr>
              <w:spacing w:after="0"/>
            </w:pPr>
            <w:r w:rsidRPr="00EB129B">
              <w:t xml:space="preserve">  </w:t>
            </w:r>
          </w:p>
        </w:tc>
        <w:tc>
          <w:tcPr>
            <w:tcW w:w="864" w:type="dxa"/>
          </w:tcPr>
          <w:p w14:paraId="4639E25B" w14:textId="3CF6A951" w:rsidR="005E1092" w:rsidRPr="00CC38F7" w:rsidRDefault="005E1092" w:rsidP="005E1092">
            <w:pPr>
              <w:spacing w:after="0"/>
            </w:pPr>
            <w:r w:rsidRPr="00EB129B">
              <w:t xml:space="preserve">  </w:t>
            </w:r>
          </w:p>
        </w:tc>
        <w:tc>
          <w:tcPr>
            <w:tcW w:w="864" w:type="dxa"/>
          </w:tcPr>
          <w:p w14:paraId="35ADA3DC" w14:textId="6AD653FD" w:rsidR="005E1092" w:rsidRPr="00CC38F7" w:rsidRDefault="005E1092" w:rsidP="005E1092">
            <w:pPr>
              <w:spacing w:after="0"/>
            </w:pPr>
            <w:r w:rsidRPr="00EB129B">
              <w:t xml:space="preserve">  </w:t>
            </w:r>
          </w:p>
        </w:tc>
        <w:tc>
          <w:tcPr>
            <w:tcW w:w="864" w:type="dxa"/>
          </w:tcPr>
          <w:p w14:paraId="617410DA" w14:textId="715DE6EC" w:rsidR="005E1092" w:rsidRPr="00CC38F7" w:rsidRDefault="005E1092" w:rsidP="005E1092">
            <w:pPr>
              <w:spacing w:after="0"/>
            </w:pPr>
            <w:r w:rsidRPr="00EB129B">
              <w:t xml:space="preserve">  </w:t>
            </w:r>
          </w:p>
        </w:tc>
        <w:tc>
          <w:tcPr>
            <w:tcW w:w="864" w:type="dxa"/>
          </w:tcPr>
          <w:p w14:paraId="3CB7648C" w14:textId="32051C24" w:rsidR="005E1092" w:rsidRPr="00CC38F7" w:rsidRDefault="005E1092" w:rsidP="005E1092">
            <w:pPr>
              <w:spacing w:after="0"/>
            </w:pPr>
            <w:r w:rsidRPr="00EB129B">
              <w:t xml:space="preserve">  </w:t>
            </w:r>
          </w:p>
        </w:tc>
        <w:tc>
          <w:tcPr>
            <w:tcW w:w="864" w:type="dxa"/>
          </w:tcPr>
          <w:p w14:paraId="6299112B" w14:textId="392742B6" w:rsidR="005E1092" w:rsidRPr="00CC38F7" w:rsidRDefault="005E1092" w:rsidP="005E1092">
            <w:pPr>
              <w:spacing w:after="0"/>
            </w:pPr>
            <w:r w:rsidRPr="00EB129B">
              <w:t xml:space="preserve">  </w:t>
            </w:r>
          </w:p>
        </w:tc>
        <w:tc>
          <w:tcPr>
            <w:tcW w:w="864" w:type="dxa"/>
          </w:tcPr>
          <w:p w14:paraId="2534954F" w14:textId="392AFFF9" w:rsidR="005E1092" w:rsidRPr="00CC38F7" w:rsidRDefault="005E1092" w:rsidP="005E1092">
            <w:pPr>
              <w:spacing w:after="0"/>
            </w:pPr>
            <w:r w:rsidRPr="00EB129B">
              <w:t xml:space="preserve">  </w:t>
            </w:r>
          </w:p>
        </w:tc>
        <w:tc>
          <w:tcPr>
            <w:tcW w:w="864" w:type="dxa"/>
          </w:tcPr>
          <w:p w14:paraId="6D50C6BF" w14:textId="11D4B9FC" w:rsidR="005E1092" w:rsidRPr="00CC38F7" w:rsidRDefault="005E1092" w:rsidP="005E1092">
            <w:pPr>
              <w:spacing w:after="0"/>
            </w:pPr>
            <w:r w:rsidRPr="00EB129B">
              <w:t xml:space="preserve">  </w:t>
            </w:r>
          </w:p>
        </w:tc>
        <w:tc>
          <w:tcPr>
            <w:tcW w:w="864" w:type="dxa"/>
          </w:tcPr>
          <w:p w14:paraId="4EE57F6D" w14:textId="3E594D3D" w:rsidR="005E1092" w:rsidRPr="00CC38F7" w:rsidRDefault="005E1092" w:rsidP="005E1092">
            <w:pPr>
              <w:spacing w:after="0"/>
            </w:pPr>
            <w:r w:rsidRPr="00EB129B">
              <w:t xml:space="preserve">  </w:t>
            </w:r>
          </w:p>
        </w:tc>
      </w:tr>
      <w:tr w:rsidR="005E1092" w:rsidRPr="00CC38F7" w14:paraId="30F9A399" w14:textId="77777777" w:rsidTr="00C55B2D">
        <w:tblPrEx>
          <w:tblCellMar>
            <w:left w:w="108" w:type="dxa"/>
            <w:right w:w="108" w:type="dxa"/>
          </w:tblCellMar>
        </w:tblPrEx>
        <w:trPr>
          <w:cantSplit/>
          <w:trHeight w:val="395"/>
        </w:trPr>
        <w:tc>
          <w:tcPr>
            <w:tcW w:w="4896" w:type="dxa"/>
          </w:tcPr>
          <w:p w14:paraId="04FAFB12" w14:textId="0BFD6734" w:rsidR="005E1092" w:rsidRDefault="005E1092" w:rsidP="005E1092">
            <w:pPr>
              <w:pStyle w:val="Descriptivestatements"/>
              <w:numPr>
                <w:ilvl w:val="0"/>
                <w:numId w:val="22"/>
              </w:numPr>
              <w:ind w:left="522"/>
            </w:pPr>
            <w:r w:rsidRPr="00A4720E">
              <w:t>Applies knowledge of the effects of supply and demand on consumers and producers in a free-enterprise system.</w:t>
            </w:r>
          </w:p>
        </w:tc>
        <w:tc>
          <w:tcPr>
            <w:tcW w:w="864" w:type="dxa"/>
          </w:tcPr>
          <w:p w14:paraId="2B7EA174" w14:textId="2B8FB6CC" w:rsidR="005E1092" w:rsidRPr="00CC38F7" w:rsidRDefault="005E1092" w:rsidP="005E1092">
            <w:pPr>
              <w:spacing w:after="0"/>
            </w:pPr>
            <w:r w:rsidRPr="00EB129B">
              <w:t xml:space="preserve">  </w:t>
            </w:r>
          </w:p>
        </w:tc>
        <w:tc>
          <w:tcPr>
            <w:tcW w:w="864" w:type="dxa"/>
          </w:tcPr>
          <w:p w14:paraId="3404B6A8" w14:textId="466DA252" w:rsidR="005E1092" w:rsidRPr="00CC38F7" w:rsidRDefault="005E1092" w:rsidP="005E1092">
            <w:pPr>
              <w:spacing w:after="0"/>
            </w:pPr>
            <w:r w:rsidRPr="00EB129B">
              <w:t xml:space="preserve">  </w:t>
            </w:r>
          </w:p>
        </w:tc>
        <w:tc>
          <w:tcPr>
            <w:tcW w:w="864" w:type="dxa"/>
          </w:tcPr>
          <w:p w14:paraId="33E02ADE" w14:textId="67AB168C" w:rsidR="005E1092" w:rsidRPr="00CC38F7" w:rsidRDefault="005E1092" w:rsidP="005E1092">
            <w:pPr>
              <w:spacing w:after="0"/>
            </w:pPr>
            <w:r w:rsidRPr="00EB129B">
              <w:t xml:space="preserve">  </w:t>
            </w:r>
          </w:p>
        </w:tc>
        <w:tc>
          <w:tcPr>
            <w:tcW w:w="864" w:type="dxa"/>
          </w:tcPr>
          <w:p w14:paraId="39D94657" w14:textId="5DCA5DEB" w:rsidR="005E1092" w:rsidRPr="00CC38F7" w:rsidRDefault="005E1092" w:rsidP="005E1092">
            <w:pPr>
              <w:spacing w:after="0"/>
            </w:pPr>
            <w:r w:rsidRPr="00EB129B">
              <w:t xml:space="preserve">  </w:t>
            </w:r>
          </w:p>
        </w:tc>
        <w:tc>
          <w:tcPr>
            <w:tcW w:w="864" w:type="dxa"/>
          </w:tcPr>
          <w:p w14:paraId="5F6C3A37" w14:textId="3B60EFB2" w:rsidR="005E1092" w:rsidRPr="00CC38F7" w:rsidRDefault="005E1092" w:rsidP="005E1092">
            <w:pPr>
              <w:spacing w:after="0"/>
            </w:pPr>
            <w:r w:rsidRPr="00EB129B">
              <w:t xml:space="preserve">  </w:t>
            </w:r>
          </w:p>
        </w:tc>
        <w:tc>
          <w:tcPr>
            <w:tcW w:w="864" w:type="dxa"/>
          </w:tcPr>
          <w:p w14:paraId="56023C2D" w14:textId="3A70EE56" w:rsidR="005E1092" w:rsidRPr="00CC38F7" w:rsidRDefault="005E1092" w:rsidP="005E1092">
            <w:pPr>
              <w:spacing w:after="0"/>
            </w:pPr>
            <w:r w:rsidRPr="00EB129B">
              <w:t xml:space="preserve">  </w:t>
            </w:r>
          </w:p>
        </w:tc>
        <w:tc>
          <w:tcPr>
            <w:tcW w:w="864" w:type="dxa"/>
          </w:tcPr>
          <w:p w14:paraId="2ECB6F47" w14:textId="09156BD2" w:rsidR="005E1092" w:rsidRPr="00CC38F7" w:rsidRDefault="005E1092" w:rsidP="005E1092">
            <w:pPr>
              <w:spacing w:after="0"/>
            </w:pPr>
            <w:r w:rsidRPr="00EB129B">
              <w:t xml:space="preserve">  </w:t>
            </w:r>
          </w:p>
        </w:tc>
        <w:tc>
          <w:tcPr>
            <w:tcW w:w="864" w:type="dxa"/>
          </w:tcPr>
          <w:p w14:paraId="4D78C3F8" w14:textId="3237256C" w:rsidR="005E1092" w:rsidRPr="00CC38F7" w:rsidRDefault="005E1092" w:rsidP="005E1092">
            <w:pPr>
              <w:spacing w:after="0"/>
            </w:pPr>
            <w:r w:rsidRPr="00EB129B">
              <w:t xml:space="preserve">  </w:t>
            </w:r>
          </w:p>
        </w:tc>
        <w:tc>
          <w:tcPr>
            <w:tcW w:w="864" w:type="dxa"/>
          </w:tcPr>
          <w:p w14:paraId="2D02DE62" w14:textId="41AAD5B0" w:rsidR="005E1092" w:rsidRPr="00CC38F7" w:rsidRDefault="005E1092" w:rsidP="005E1092">
            <w:pPr>
              <w:spacing w:after="0"/>
            </w:pPr>
            <w:r w:rsidRPr="00EB129B">
              <w:t xml:space="preserve">  </w:t>
            </w:r>
          </w:p>
        </w:tc>
        <w:tc>
          <w:tcPr>
            <w:tcW w:w="864" w:type="dxa"/>
          </w:tcPr>
          <w:p w14:paraId="621A0E8C" w14:textId="28EFBFF5" w:rsidR="005E1092" w:rsidRPr="00CC38F7" w:rsidRDefault="005E1092" w:rsidP="005E1092">
            <w:pPr>
              <w:spacing w:after="0"/>
            </w:pPr>
            <w:r w:rsidRPr="00EB129B">
              <w:t xml:space="preserve">  </w:t>
            </w:r>
          </w:p>
        </w:tc>
        <w:tc>
          <w:tcPr>
            <w:tcW w:w="864" w:type="dxa"/>
          </w:tcPr>
          <w:p w14:paraId="1CACEC80" w14:textId="02F4FAD3" w:rsidR="005E1092" w:rsidRPr="00CC38F7" w:rsidRDefault="005E1092" w:rsidP="005E1092">
            <w:pPr>
              <w:spacing w:after="0"/>
            </w:pPr>
            <w:r w:rsidRPr="00EB129B">
              <w:t xml:space="preserve">  </w:t>
            </w:r>
          </w:p>
        </w:tc>
      </w:tr>
      <w:tr w:rsidR="00FA28F4" w:rsidRPr="00CC38F7" w14:paraId="501225B0" w14:textId="77777777" w:rsidTr="00C55B2D">
        <w:tblPrEx>
          <w:tblCellMar>
            <w:left w:w="108" w:type="dxa"/>
            <w:right w:w="108" w:type="dxa"/>
          </w:tblCellMar>
        </w:tblPrEx>
        <w:trPr>
          <w:cantSplit/>
          <w:trHeight w:val="395"/>
        </w:trPr>
        <w:tc>
          <w:tcPr>
            <w:tcW w:w="4896" w:type="dxa"/>
          </w:tcPr>
          <w:p w14:paraId="0833F7AA" w14:textId="2EE923CD" w:rsidR="00FA28F4" w:rsidRDefault="005E1092" w:rsidP="00B71B8E">
            <w:pPr>
              <w:pStyle w:val="Descriptivestatements"/>
              <w:numPr>
                <w:ilvl w:val="0"/>
                <w:numId w:val="22"/>
              </w:numPr>
              <w:ind w:left="522"/>
            </w:pPr>
            <w:r w:rsidRPr="00AE49CF">
              <w:t>Demonstrates knowledge of categories of economic activities and methods used to measure a society</w:t>
            </w:r>
            <w:r>
              <w:t>’</w:t>
            </w:r>
            <w:r w:rsidRPr="00AE49CF">
              <w:t>s economic level</w:t>
            </w:r>
            <w:r w:rsidR="00FA28F4" w:rsidRPr="00505D89">
              <w:t>.</w:t>
            </w:r>
          </w:p>
        </w:tc>
        <w:tc>
          <w:tcPr>
            <w:tcW w:w="864" w:type="dxa"/>
          </w:tcPr>
          <w:p w14:paraId="4CB0F1D3" w14:textId="436486A7" w:rsidR="00FA28F4" w:rsidRPr="00CC38F7" w:rsidRDefault="00FA28F4" w:rsidP="00FA28F4">
            <w:pPr>
              <w:spacing w:after="0"/>
            </w:pPr>
            <w:r w:rsidRPr="00EB129B">
              <w:t xml:space="preserve">  </w:t>
            </w:r>
          </w:p>
        </w:tc>
        <w:tc>
          <w:tcPr>
            <w:tcW w:w="864" w:type="dxa"/>
          </w:tcPr>
          <w:p w14:paraId="3B3A06EA" w14:textId="76F91142" w:rsidR="00FA28F4" w:rsidRPr="00CC38F7" w:rsidRDefault="00FA28F4" w:rsidP="00FA28F4">
            <w:pPr>
              <w:spacing w:after="0"/>
            </w:pPr>
            <w:r w:rsidRPr="00EB129B">
              <w:t xml:space="preserve">  </w:t>
            </w:r>
          </w:p>
        </w:tc>
        <w:tc>
          <w:tcPr>
            <w:tcW w:w="864" w:type="dxa"/>
          </w:tcPr>
          <w:p w14:paraId="3C2821FD" w14:textId="298CD639" w:rsidR="00FA28F4" w:rsidRPr="00CC38F7" w:rsidRDefault="00FA28F4" w:rsidP="00FA28F4">
            <w:pPr>
              <w:spacing w:after="0"/>
            </w:pPr>
            <w:r w:rsidRPr="00EB129B">
              <w:t xml:space="preserve">  </w:t>
            </w:r>
          </w:p>
        </w:tc>
        <w:tc>
          <w:tcPr>
            <w:tcW w:w="864" w:type="dxa"/>
          </w:tcPr>
          <w:p w14:paraId="6AACBEB9" w14:textId="3781E3E0" w:rsidR="00FA28F4" w:rsidRPr="00CC38F7" w:rsidRDefault="00FA28F4" w:rsidP="00FA28F4">
            <w:pPr>
              <w:spacing w:after="0"/>
            </w:pPr>
            <w:r w:rsidRPr="00EB129B">
              <w:t xml:space="preserve">  </w:t>
            </w:r>
          </w:p>
        </w:tc>
        <w:tc>
          <w:tcPr>
            <w:tcW w:w="864" w:type="dxa"/>
          </w:tcPr>
          <w:p w14:paraId="001DBAEB" w14:textId="10D850F7" w:rsidR="00FA28F4" w:rsidRPr="00CC38F7" w:rsidRDefault="00FA28F4" w:rsidP="00FA28F4">
            <w:pPr>
              <w:spacing w:after="0"/>
            </w:pPr>
            <w:r w:rsidRPr="00EB129B">
              <w:t xml:space="preserve">  </w:t>
            </w:r>
          </w:p>
        </w:tc>
        <w:tc>
          <w:tcPr>
            <w:tcW w:w="864" w:type="dxa"/>
          </w:tcPr>
          <w:p w14:paraId="0F987894" w14:textId="197423CC" w:rsidR="00FA28F4" w:rsidRPr="00CC38F7" w:rsidRDefault="00FA28F4" w:rsidP="00FA28F4">
            <w:pPr>
              <w:spacing w:after="0"/>
            </w:pPr>
            <w:r w:rsidRPr="00EB129B">
              <w:t xml:space="preserve">  </w:t>
            </w:r>
          </w:p>
        </w:tc>
        <w:tc>
          <w:tcPr>
            <w:tcW w:w="864" w:type="dxa"/>
          </w:tcPr>
          <w:p w14:paraId="675689E0" w14:textId="15D6097E" w:rsidR="00FA28F4" w:rsidRPr="00CC38F7" w:rsidRDefault="00FA28F4" w:rsidP="00FA28F4">
            <w:pPr>
              <w:spacing w:after="0"/>
            </w:pPr>
            <w:r w:rsidRPr="00EB129B">
              <w:t xml:space="preserve">  </w:t>
            </w:r>
          </w:p>
        </w:tc>
        <w:tc>
          <w:tcPr>
            <w:tcW w:w="864" w:type="dxa"/>
          </w:tcPr>
          <w:p w14:paraId="7DF442D9" w14:textId="08A369E5" w:rsidR="00FA28F4" w:rsidRPr="00CC38F7" w:rsidRDefault="00FA28F4" w:rsidP="00FA28F4">
            <w:pPr>
              <w:spacing w:after="0"/>
            </w:pPr>
            <w:r w:rsidRPr="00EB129B">
              <w:t xml:space="preserve">  </w:t>
            </w:r>
          </w:p>
        </w:tc>
        <w:tc>
          <w:tcPr>
            <w:tcW w:w="864" w:type="dxa"/>
          </w:tcPr>
          <w:p w14:paraId="1EB58781" w14:textId="51D49FCC" w:rsidR="00FA28F4" w:rsidRPr="00CC38F7" w:rsidRDefault="00FA28F4" w:rsidP="00FA28F4">
            <w:pPr>
              <w:spacing w:after="0"/>
            </w:pPr>
            <w:r w:rsidRPr="00EB129B">
              <w:t xml:space="preserve">  </w:t>
            </w:r>
          </w:p>
        </w:tc>
        <w:tc>
          <w:tcPr>
            <w:tcW w:w="864" w:type="dxa"/>
          </w:tcPr>
          <w:p w14:paraId="351C1F54" w14:textId="10A3D174" w:rsidR="00FA28F4" w:rsidRPr="00CC38F7" w:rsidRDefault="00FA28F4" w:rsidP="00FA28F4">
            <w:pPr>
              <w:spacing w:after="0"/>
            </w:pPr>
            <w:r w:rsidRPr="00EB129B">
              <w:t xml:space="preserve">  </w:t>
            </w:r>
          </w:p>
        </w:tc>
        <w:tc>
          <w:tcPr>
            <w:tcW w:w="864" w:type="dxa"/>
          </w:tcPr>
          <w:p w14:paraId="12EAAD97" w14:textId="0B472614" w:rsidR="00FA28F4" w:rsidRPr="00CC38F7" w:rsidRDefault="00FA28F4" w:rsidP="00FA28F4">
            <w:pPr>
              <w:spacing w:after="0"/>
            </w:pPr>
            <w:r w:rsidRPr="00EB129B">
              <w:t xml:space="preserve">  </w:t>
            </w:r>
          </w:p>
        </w:tc>
      </w:tr>
      <w:tr w:rsidR="00FA28F4" w:rsidRPr="00CC38F7" w14:paraId="730AEA4E" w14:textId="77777777" w:rsidTr="00C55B2D">
        <w:tblPrEx>
          <w:tblCellMar>
            <w:left w:w="108" w:type="dxa"/>
            <w:right w:w="108" w:type="dxa"/>
          </w:tblCellMar>
        </w:tblPrEx>
        <w:trPr>
          <w:cantSplit/>
          <w:trHeight w:val="395"/>
        </w:trPr>
        <w:tc>
          <w:tcPr>
            <w:tcW w:w="4896" w:type="dxa"/>
          </w:tcPr>
          <w:p w14:paraId="173B0789" w14:textId="1B61206F" w:rsidR="00FA28F4" w:rsidRDefault="005E1092" w:rsidP="00B71B8E">
            <w:pPr>
              <w:pStyle w:val="Descriptivestatements"/>
              <w:numPr>
                <w:ilvl w:val="0"/>
                <w:numId w:val="22"/>
              </w:numPr>
              <w:ind w:left="522"/>
            </w:pPr>
            <w:r w:rsidRPr="00AE49CF">
              <w:t>Uses economic indicators to describe and measure levels of economic activity</w:t>
            </w:r>
            <w:r w:rsidR="00FA28F4" w:rsidRPr="00505D89">
              <w:t>.</w:t>
            </w:r>
          </w:p>
        </w:tc>
        <w:tc>
          <w:tcPr>
            <w:tcW w:w="864" w:type="dxa"/>
          </w:tcPr>
          <w:p w14:paraId="4E9CDBF9" w14:textId="028E86A5" w:rsidR="00FA28F4" w:rsidRPr="00CC38F7" w:rsidRDefault="00FA28F4" w:rsidP="00FA28F4">
            <w:pPr>
              <w:spacing w:after="0"/>
            </w:pPr>
            <w:r w:rsidRPr="00EB129B">
              <w:t xml:space="preserve">  </w:t>
            </w:r>
          </w:p>
        </w:tc>
        <w:tc>
          <w:tcPr>
            <w:tcW w:w="864" w:type="dxa"/>
          </w:tcPr>
          <w:p w14:paraId="72AFCB0D" w14:textId="4C17F947" w:rsidR="00FA28F4" w:rsidRPr="00CC38F7" w:rsidRDefault="00FA28F4" w:rsidP="00FA28F4">
            <w:pPr>
              <w:spacing w:after="0"/>
            </w:pPr>
            <w:r w:rsidRPr="00EB129B">
              <w:t xml:space="preserve">  </w:t>
            </w:r>
          </w:p>
        </w:tc>
        <w:tc>
          <w:tcPr>
            <w:tcW w:w="864" w:type="dxa"/>
          </w:tcPr>
          <w:p w14:paraId="5D0DABA1" w14:textId="1B0308A0" w:rsidR="00FA28F4" w:rsidRPr="00CC38F7" w:rsidRDefault="00FA28F4" w:rsidP="00FA28F4">
            <w:pPr>
              <w:spacing w:after="0"/>
            </w:pPr>
            <w:r w:rsidRPr="00EB129B">
              <w:t xml:space="preserve">  </w:t>
            </w:r>
          </w:p>
        </w:tc>
        <w:tc>
          <w:tcPr>
            <w:tcW w:w="864" w:type="dxa"/>
          </w:tcPr>
          <w:p w14:paraId="707E2DB5" w14:textId="0D0FEA9C" w:rsidR="00FA28F4" w:rsidRPr="00CC38F7" w:rsidRDefault="00FA28F4" w:rsidP="00FA28F4">
            <w:pPr>
              <w:spacing w:after="0"/>
            </w:pPr>
            <w:r w:rsidRPr="00EB129B">
              <w:t xml:space="preserve">  </w:t>
            </w:r>
          </w:p>
        </w:tc>
        <w:tc>
          <w:tcPr>
            <w:tcW w:w="864" w:type="dxa"/>
          </w:tcPr>
          <w:p w14:paraId="33AC5A03" w14:textId="55A6CA47" w:rsidR="00FA28F4" w:rsidRPr="00CC38F7" w:rsidRDefault="00FA28F4" w:rsidP="00FA28F4">
            <w:pPr>
              <w:spacing w:after="0"/>
            </w:pPr>
            <w:r w:rsidRPr="00EB129B">
              <w:t xml:space="preserve">  </w:t>
            </w:r>
          </w:p>
        </w:tc>
        <w:tc>
          <w:tcPr>
            <w:tcW w:w="864" w:type="dxa"/>
          </w:tcPr>
          <w:p w14:paraId="7605F63C" w14:textId="178E18B0" w:rsidR="00FA28F4" w:rsidRPr="00CC38F7" w:rsidRDefault="00FA28F4" w:rsidP="00FA28F4">
            <w:pPr>
              <w:spacing w:after="0"/>
            </w:pPr>
            <w:r w:rsidRPr="00EB129B">
              <w:t xml:space="preserve">  </w:t>
            </w:r>
          </w:p>
        </w:tc>
        <w:tc>
          <w:tcPr>
            <w:tcW w:w="864" w:type="dxa"/>
          </w:tcPr>
          <w:p w14:paraId="5DC45122" w14:textId="4F36F513" w:rsidR="00FA28F4" w:rsidRPr="00CC38F7" w:rsidRDefault="00FA28F4" w:rsidP="00FA28F4">
            <w:pPr>
              <w:spacing w:after="0"/>
            </w:pPr>
            <w:r w:rsidRPr="00EB129B">
              <w:t xml:space="preserve">  </w:t>
            </w:r>
          </w:p>
        </w:tc>
        <w:tc>
          <w:tcPr>
            <w:tcW w:w="864" w:type="dxa"/>
          </w:tcPr>
          <w:p w14:paraId="4F697093" w14:textId="00221883" w:rsidR="00FA28F4" w:rsidRPr="00CC38F7" w:rsidRDefault="00FA28F4" w:rsidP="00FA28F4">
            <w:pPr>
              <w:spacing w:after="0"/>
            </w:pPr>
            <w:r w:rsidRPr="00EB129B">
              <w:t xml:space="preserve">  </w:t>
            </w:r>
          </w:p>
        </w:tc>
        <w:tc>
          <w:tcPr>
            <w:tcW w:w="864" w:type="dxa"/>
          </w:tcPr>
          <w:p w14:paraId="1B108E79" w14:textId="65032D4C" w:rsidR="00FA28F4" w:rsidRPr="00CC38F7" w:rsidRDefault="00FA28F4" w:rsidP="00FA28F4">
            <w:pPr>
              <w:spacing w:after="0"/>
            </w:pPr>
            <w:r w:rsidRPr="00EB129B">
              <w:t xml:space="preserve">  </w:t>
            </w:r>
          </w:p>
        </w:tc>
        <w:tc>
          <w:tcPr>
            <w:tcW w:w="864" w:type="dxa"/>
          </w:tcPr>
          <w:p w14:paraId="65366DFA" w14:textId="77A71280" w:rsidR="00FA28F4" w:rsidRPr="00CC38F7" w:rsidRDefault="00FA28F4" w:rsidP="00FA28F4">
            <w:pPr>
              <w:spacing w:after="0"/>
            </w:pPr>
            <w:r w:rsidRPr="00EB129B">
              <w:t xml:space="preserve">  </w:t>
            </w:r>
          </w:p>
        </w:tc>
        <w:tc>
          <w:tcPr>
            <w:tcW w:w="864" w:type="dxa"/>
          </w:tcPr>
          <w:p w14:paraId="74260E99" w14:textId="438C944D" w:rsidR="00FA28F4" w:rsidRPr="00CC38F7" w:rsidRDefault="00FA28F4" w:rsidP="00FA28F4">
            <w:pPr>
              <w:spacing w:after="0"/>
            </w:pPr>
            <w:r w:rsidRPr="00EB129B">
              <w:t xml:space="preserve">  </w:t>
            </w:r>
          </w:p>
        </w:tc>
      </w:tr>
      <w:tr w:rsidR="00FA28F4" w:rsidRPr="00CC38F7" w14:paraId="129CA9E8" w14:textId="77777777" w:rsidTr="00C55B2D">
        <w:tblPrEx>
          <w:tblCellMar>
            <w:left w:w="108" w:type="dxa"/>
            <w:right w:w="108" w:type="dxa"/>
          </w:tblCellMar>
        </w:tblPrEx>
        <w:trPr>
          <w:cantSplit/>
          <w:trHeight w:val="395"/>
        </w:trPr>
        <w:tc>
          <w:tcPr>
            <w:tcW w:w="4896" w:type="dxa"/>
          </w:tcPr>
          <w:p w14:paraId="32F1AD9E" w14:textId="416782C8" w:rsidR="00FA28F4" w:rsidRDefault="005E1092" w:rsidP="00B71B8E">
            <w:pPr>
              <w:pStyle w:val="Descriptivestatements"/>
              <w:numPr>
                <w:ilvl w:val="0"/>
                <w:numId w:val="22"/>
              </w:numPr>
              <w:ind w:left="522"/>
            </w:pPr>
            <w:r w:rsidRPr="00AE49CF">
              <w:lastRenderedPageBreak/>
              <w:t>Understands the causes of major events and trends in economic history (e.g., factors leading societies to change from agrarian to urban, economic reasons for exploration and colonization, economic forces leading to the Industrial Revolution, processes of economic development in world areas, factors leading to the emergence of different patterns in jobs, economic activity in regions of the United States)</w:t>
            </w:r>
            <w:r w:rsidR="00FA28F4" w:rsidRPr="00562496">
              <w:t>.</w:t>
            </w:r>
          </w:p>
        </w:tc>
        <w:tc>
          <w:tcPr>
            <w:tcW w:w="864" w:type="dxa"/>
          </w:tcPr>
          <w:p w14:paraId="7C9E4808" w14:textId="30D0107B" w:rsidR="00FA28F4" w:rsidRPr="00CC38F7" w:rsidRDefault="00FA28F4" w:rsidP="00FA28F4">
            <w:pPr>
              <w:spacing w:after="0"/>
            </w:pPr>
            <w:r w:rsidRPr="00EB129B">
              <w:t xml:space="preserve">  </w:t>
            </w:r>
          </w:p>
        </w:tc>
        <w:tc>
          <w:tcPr>
            <w:tcW w:w="864" w:type="dxa"/>
          </w:tcPr>
          <w:p w14:paraId="5F3E5F9A" w14:textId="4EC2ECA3" w:rsidR="00FA28F4" w:rsidRPr="00CC38F7" w:rsidRDefault="00FA28F4" w:rsidP="00FA28F4">
            <w:pPr>
              <w:spacing w:after="0"/>
            </w:pPr>
            <w:r w:rsidRPr="00EB129B">
              <w:t xml:space="preserve">  </w:t>
            </w:r>
          </w:p>
        </w:tc>
        <w:tc>
          <w:tcPr>
            <w:tcW w:w="864" w:type="dxa"/>
          </w:tcPr>
          <w:p w14:paraId="76E68B28" w14:textId="5E6E9347" w:rsidR="00FA28F4" w:rsidRPr="00CC38F7" w:rsidRDefault="00FA28F4" w:rsidP="00FA28F4">
            <w:pPr>
              <w:spacing w:after="0"/>
            </w:pPr>
            <w:r w:rsidRPr="00EB129B">
              <w:t xml:space="preserve">  </w:t>
            </w:r>
          </w:p>
        </w:tc>
        <w:tc>
          <w:tcPr>
            <w:tcW w:w="864" w:type="dxa"/>
          </w:tcPr>
          <w:p w14:paraId="0575732C" w14:textId="36A81B2B" w:rsidR="00FA28F4" w:rsidRPr="00CC38F7" w:rsidRDefault="00FA28F4" w:rsidP="00FA28F4">
            <w:pPr>
              <w:spacing w:after="0"/>
            </w:pPr>
            <w:r w:rsidRPr="00EB129B">
              <w:t xml:space="preserve">  </w:t>
            </w:r>
          </w:p>
        </w:tc>
        <w:tc>
          <w:tcPr>
            <w:tcW w:w="864" w:type="dxa"/>
          </w:tcPr>
          <w:p w14:paraId="05D0195B" w14:textId="7AAAE89F" w:rsidR="00FA28F4" w:rsidRPr="00CC38F7" w:rsidRDefault="00FA28F4" w:rsidP="00FA28F4">
            <w:pPr>
              <w:spacing w:after="0"/>
            </w:pPr>
            <w:r w:rsidRPr="00EB129B">
              <w:t xml:space="preserve">  </w:t>
            </w:r>
          </w:p>
        </w:tc>
        <w:tc>
          <w:tcPr>
            <w:tcW w:w="864" w:type="dxa"/>
          </w:tcPr>
          <w:p w14:paraId="1B697EA5" w14:textId="4155C7AB" w:rsidR="00FA28F4" w:rsidRPr="00CC38F7" w:rsidRDefault="00FA28F4" w:rsidP="00FA28F4">
            <w:pPr>
              <w:spacing w:after="0"/>
            </w:pPr>
            <w:r w:rsidRPr="00EB129B">
              <w:t xml:space="preserve">  </w:t>
            </w:r>
          </w:p>
        </w:tc>
        <w:tc>
          <w:tcPr>
            <w:tcW w:w="864" w:type="dxa"/>
          </w:tcPr>
          <w:p w14:paraId="392C3777" w14:textId="0A64ACA0" w:rsidR="00FA28F4" w:rsidRPr="00CC38F7" w:rsidRDefault="00FA28F4" w:rsidP="00FA28F4">
            <w:pPr>
              <w:spacing w:after="0"/>
            </w:pPr>
            <w:r w:rsidRPr="00EB129B">
              <w:t xml:space="preserve">  </w:t>
            </w:r>
          </w:p>
        </w:tc>
        <w:tc>
          <w:tcPr>
            <w:tcW w:w="864" w:type="dxa"/>
          </w:tcPr>
          <w:p w14:paraId="70589A8F" w14:textId="37131469" w:rsidR="00FA28F4" w:rsidRPr="00CC38F7" w:rsidRDefault="00FA28F4" w:rsidP="00FA28F4">
            <w:pPr>
              <w:spacing w:after="0"/>
            </w:pPr>
            <w:r w:rsidRPr="00EB129B">
              <w:t xml:space="preserve">  </w:t>
            </w:r>
          </w:p>
        </w:tc>
        <w:tc>
          <w:tcPr>
            <w:tcW w:w="864" w:type="dxa"/>
          </w:tcPr>
          <w:p w14:paraId="122E40FC" w14:textId="45EDB4CB" w:rsidR="00FA28F4" w:rsidRPr="00CC38F7" w:rsidRDefault="00FA28F4" w:rsidP="00FA28F4">
            <w:pPr>
              <w:spacing w:after="0"/>
            </w:pPr>
            <w:r w:rsidRPr="00EB129B">
              <w:t xml:space="preserve">  </w:t>
            </w:r>
          </w:p>
        </w:tc>
        <w:tc>
          <w:tcPr>
            <w:tcW w:w="864" w:type="dxa"/>
          </w:tcPr>
          <w:p w14:paraId="137FBFB8" w14:textId="5F7D9DA7" w:rsidR="00FA28F4" w:rsidRPr="00CC38F7" w:rsidRDefault="00FA28F4" w:rsidP="00FA28F4">
            <w:pPr>
              <w:spacing w:after="0"/>
            </w:pPr>
            <w:r w:rsidRPr="00EB129B">
              <w:t xml:space="preserve">  </w:t>
            </w:r>
          </w:p>
        </w:tc>
        <w:tc>
          <w:tcPr>
            <w:tcW w:w="864" w:type="dxa"/>
          </w:tcPr>
          <w:p w14:paraId="26EAA3DA" w14:textId="03221FF0" w:rsidR="00FA28F4" w:rsidRPr="00CC38F7" w:rsidRDefault="00FA28F4" w:rsidP="00FA28F4">
            <w:pPr>
              <w:spacing w:after="0"/>
            </w:pPr>
            <w:r w:rsidRPr="00EB129B">
              <w:t xml:space="preserve">  </w:t>
            </w:r>
          </w:p>
        </w:tc>
      </w:tr>
      <w:tr w:rsidR="005E1092" w:rsidRPr="00CC38F7" w14:paraId="4241C8C5" w14:textId="77777777" w:rsidTr="00C55B2D">
        <w:tblPrEx>
          <w:tblCellMar>
            <w:left w:w="108" w:type="dxa"/>
            <w:right w:w="108" w:type="dxa"/>
          </w:tblCellMar>
        </w:tblPrEx>
        <w:trPr>
          <w:cantSplit/>
          <w:trHeight w:val="395"/>
        </w:trPr>
        <w:tc>
          <w:tcPr>
            <w:tcW w:w="4896" w:type="dxa"/>
          </w:tcPr>
          <w:p w14:paraId="528862B0" w14:textId="20F4857E" w:rsidR="005E1092" w:rsidRDefault="005E1092" w:rsidP="005E1092">
            <w:pPr>
              <w:pStyle w:val="Descriptivestatements"/>
              <w:numPr>
                <w:ilvl w:val="0"/>
                <w:numId w:val="22"/>
              </w:numPr>
              <w:ind w:left="522"/>
            </w:pPr>
            <w:r w:rsidRPr="00312842">
              <w:t>Analyzes the interdependence of Texas, United States and world economies.</w:t>
            </w:r>
          </w:p>
        </w:tc>
        <w:tc>
          <w:tcPr>
            <w:tcW w:w="864" w:type="dxa"/>
          </w:tcPr>
          <w:p w14:paraId="553EEDDA" w14:textId="3914FC6D" w:rsidR="005E1092" w:rsidRPr="00CC38F7" w:rsidRDefault="005E1092" w:rsidP="005E1092">
            <w:pPr>
              <w:spacing w:after="0"/>
            </w:pPr>
            <w:r w:rsidRPr="00EB129B">
              <w:t xml:space="preserve">  </w:t>
            </w:r>
          </w:p>
        </w:tc>
        <w:tc>
          <w:tcPr>
            <w:tcW w:w="864" w:type="dxa"/>
          </w:tcPr>
          <w:p w14:paraId="6A379DF5" w14:textId="26FD0CDF" w:rsidR="005E1092" w:rsidRPr="00CC38F7" w:rsidRDefault="005E1092" w:rsidP="005E1092">
            <w:pPr>
              <w:spacing w:after="0"/>
            </w:pPr>
            <w:r w:rsidRPr="00EB129B">
              <w:t xml:space="preserve">  </w:t>
            </w:r>
          </w:p>
        </w:tc>
        <w:tc>
          <w:tcPr>
            <w:tcW w:w="864" w:type="dxa"/>
          </w:tcPr>
          <w:p w14:paraId="72B3B111" w14:textId="5314EAA0" w:rsidR="005E1092" w:rsidRPr="00CC38F7" w:rsidRDefault="005E1092" w:rsidP="005E1092">
            <w:pPr>
              <w:spacing w:after="0"/>
            </w:pPr>
            <w:r w:rsidRPr="00EB129B">
              <w:t xml:space="preserve">  </w:t>
            </w:r>
          </w:p>
        </w:tc>
        <w:tc>
          <w:tcPr>
            <w:tcW w:w="864" w:type="dxa"/>
          </w:tcPr>
          <w:p w14:paraId="729CDD0C" w14:textId="6A2718CF" w:rsidR="005E1092" w:rsidRPr="00CC38F7" w:rsidRDefault="005E1092" w:rsidP="005E1092">
            <w:pPr>
              <w:spacing w:after="0"/>
            </w:pPr>
            <w:r w:rsidRPr="00EB129B">
              <w:t xml:space="preserve">  </w:t>
            </w:r>
          </w:p>
        </w:tc>
        <w:tc>
          <w:tcPr>
            <w:tcW w:w="864" w:type="dxa"/>
          </w:tcPr>
          <w:p w14:paraId="06D90994" w14:textId="09AB0C02" w:rsidR="005E1092" w:rsidRPr="00CC38F7" w:rsidRDefault="005E1092" w:rsidP="005E1092">
            <w:pPr>
              <w:spacing w:after="0"/>
            </w:pPr>
            <w:r w:rsidRPr="00EB129B">
              <w:t xml:space="preserve">  </w:t>
            </w:r>
          </w:p>
        </w:tc>
        <w:tc>
          <w:tcPr>
            <w:tcW w:w="864" w:type="dxa"/>
          </w:tcPr>
          <w:p w14:paraId="4F511BC0" w14:textId="12D9B9A6" w:rsidR="005E1092" w:rsidRPr="00CC38F7" w:rsidRDefault="005E1092" w:rsidP="005E1092">
            <w:pPr>
              <w:spacing w:after="0"/>
            </w:pPr>
            <w:r w:rsidRPr="00EB129B">
              <w:t xml:space="preserve">  </w:t>
            </w:r>
          </w:p>
        </w:tc>
        <w:tc>
          <w:tcPr>
            <w:tcW w:w="864" w:type="dxa"/>
          </w:tcPr>
          <w:p w14:paraId="75A27C4C" w14:textId="533F3DFB" w:rsidR="005E1092" w:rsidRPr="00CC38F7" w:rsidRDefault="005E1092" w:rsidP="005E1092">
            <w:pPr>
              <w:spacing w:after="0"/>
            </w:pPr>
            <w:r w:rsidRPr="00EB129B">
              <w:t xml:space="preserve">  </w:t>
            </w:r>
          </w:p>
        </w:tc>
        <w:tc>
          <w:tcPr>
            <w:tcW w:w="864" w:type="dxa"/>
          </w:tcPr>
          <w:p w14:paraId="758770DC" w14:textId="7202CA2C" w:rsidR="005E1092" w:rsidRPr="00CC38F7" w:rsidRDefault="005E1092" w:rsidP="005E1092">
            <w:pPr>
              <w:spacing w:after="0"/>
            </w:pPr>
            <w:r w:rsidRPr="00EB129B">
              <w:t xml:space="preserve">  </w:t>
            </w:r>
          </w:p>
        </w:tc>
        <w:tc>
          <w:tcPr>
            <w:tcW w:w="864" w:type="dxa"/>
          </w:tcPr>
          <w:p w14:paraId="68018E7F" w14:textId="4B3DB712" w:rsidR="005E1092" w:rsidRPr="00CC38F7" w:rsidRDefault="005E1092" w:rsidP="005E1092">
            <w:pPr>
              <w:spacing w:after="0"/>
            </w:pPr>
            <w:r w:rsidRPr="00EB129B">
              <w:t xml:space="preserve">  </w:t>
            </w:r>
          </w:p>
        </w:tc>
        <w:tc>
          <w:tcPr>
            <w:tcW w:w="864" w:type="dxa"/>
          </w:tcPr>
          <w:p w14:paraId="1EC4919B" w14:textId="7115F1E5" w:rsidR="005E1092" w:rsidRPr="00CC38F7" w:rsidRDefault="005E1092" w:rsidP="005E1092">
            <w:pPr>
              <w:spacing w:after="0"/>
            </w:pPr>
            <w:r w:rsidRPr="00EB129B">
              <w:t xml:space="preserve">  </w:t>
            </w:r>
          </w:p>
        </w:tc>
        <w:tc>
          <w:tcPr>
            <w:tcW w:w="864" w:type="dxa"/>
          </w:tcPr>
          <w:p w14:paraId="76129742" w14:textId="4F2FF9CD" w:rsidR="005E1092" w:rsidRPr="00CC38F7" w:rsidRDefault="005E1092" w:rsidP="005E1092">
            <w:pPr>
              <w:spacing w:after="0"/>
            </w:pPr>
            <w:r w:rsidRPr="00EB129B">
              <w:t xml:space="preserve">  </w:t>
            </w:r>
          </w:p>
        </w:tc>
      </w:tr>
      <w:tr w:rsidR="005E1092" w:rsidRPr="00CC38F7" w14:paraId="2F666E6B" w14:textId="77777777" w:rsidTr="00C55B2D">
        <w:tblPrEx>
          <w:tblCellMar>
            <w:left w:w="108" w:type="dxa"/>
            <w:right w:w="108" w:type="dxa"/>
          </w:tblCellMar>
        </w:tblPrEx>
        <w:trPr>
          <w:cantSplit/>
          <w:trHeight w:val="395"/>
        </w:trPr>
        <w:tc>
          <w:tcPr>
            <w:tcW w:w="4896" w:type="dxa"/>
          </w:tcPr>
          <w:p w14:paraId="25E4E85F" w14:textId="46793B52" w:rsidR="005E1092" w:rsidRDefault="005E1092" w:rsidP="005E1092">
            <w:pPr>
              <w:pStyle w:val="Descriptivestatements"/>
              <w:numPr>
                <w:ilvl w:val="0"/>
                <w:numId w:val="22"/>
              </w:numPr>
              <w:ind w:left="522"/>
            </w:pPr>
            <w:r w:rsidRPr="00312842">
              <w:t>Understands how geographic factors such as immigration, migration, location, climate and limited resources have influenced the development of economic activities in Texas, the United States, and the world.</w:t>
            </w:r>
          </w:p>
        </w:tc>
        <w:tc>
          <w:tcPr>
            <w:tcW w:w="864" w:type="dxa"/>
          </w:tcPr>
          <w:p w14:paraId="59B34EB1" w14:textId="7524C5D9" w:rsidR="005E1092" w:rsidRPr="00CC38F7" w:rsidRDefault="005E1092" w:rsidP="005E1092">
            <w:pPr>
              <w:spacing w:after="0"/>
            </w:pPr>
            <w:r w:rsidRPr="00EB129B">
              <w:t xml:space="preserve">  </w:t>
            </w:r>
          </w:p>
        </w:tc>
        <w:tc>
          <w:tcPr>
            <w:tcW w:w="864" w:type="dxa"/>
          </w:tcPr>
          <w:p w14:paraId="4EDEAF65" w14:textId="54E390D1" w:rsidR="005E1092" w:rsidRPr="00CC38F7" w:rsidRDefault="005E1092" w:rsidP="005E1092">
            <w:pPr>
              <w:spacing w:after="0"/>
            </w:pPr>
            <w:r w:rsidRPr="00EB129B">
              <w:t xml:space="preserve">  </w:t>
            </w:r>
          </w:p>
        </w:tc>
        <w:tc>
          <w:tcPr>
            <w:tcW w:w="864" w:type="dxa"/>
          </w:tcPr>
          <w:p w14:paraId="4FFBA063" w14:textId="6479E22D" w:rsidR="005E1092" w:rsidRPr="00CC38F7" w:rsidRDefault="005E1092" w:rsidP="005E1092">
            <w:pPr>
              <w:spacing w:after="0"/>
            </w:pPr>
            <w:r w:rsidRPr="00EB129B">
              <w:t xml:space="preserve">  </w:t>
            </w:r>
          </w:p>
        </w:tc>
        <w:tc>
          <w:tcPr>
            <w:tcW w:w="864" w:type="dxa"/>
          </w:tcPr>
          <w:p w14:paraId="0344E8FC" w14:textId="78EFB562" w:rsidR="005E1092" w:rsidRPr="00CC38F7" w:rsidRDefault="005E1092" w:rsidP="005E1092">
            <w:pPr>
              <w:spacing w:after="0"/>
            </w:pPr>
            <w:r w:rsidRPr="00EB129B">
              <w:t xml:space="preserve">  </w:t>
            </w:r>
          </w:p>
        </w:tc>
        <w:tc>
          <w:tcPr>
            <w:tcW w:w="864" w:type="dxa"/>
          </w:tcPr>
          <w:p w14:paraId="05AAB80F" w14:textId="01F8601A" w:rsidR="005E1092" w:rsidRPr="00CC38F7" w:rsidRDefault="005E1092" w:rsidP="005E1092">
            <w:pPr>
              <w:spacing w:after="0"/>
            </w:pPr>
            <w:r w:rsidRPr="00EB129B">
              <w:t xml:space="preserve">  </w:t>
            </w:r>
          </w:p>
        </w:tc>
        <w:tc>
          <w:tcPr>
            <w:tcW w:w="864" w:type="dxa"/>
          </w:tcPr>
          <w:p w14:paraId="0163C6E3" w14:textId="45B3D691" w:rsidR="005E1092" w:rsidRPr="00CC38F7" w:rsidRDefault="005E1092" w:rsidP="005E1092">
            <w:pPr>
              <w:spacing w:after="0"/>
            </w:pPr>
            <w:r w:rsidRPr="00EB129B">
              <w:t xml:space="preserve">  </w:t>
            </w:r>
          </w:p>
        </w:tc>
        <w:tc>
          <w:tcPr>
            <w:tcW w:w="864" w:type="dxa"/>
          </w:tcPr>
          <w:p w14:paraId="6BD195BF" w14:textId="3C39A771" w:rsidR="005E1092" w:rsidRPr="00CC38F7" w:rsidRDefault="005E1092" w:rsidP="005E1092">
            <w:pPr>
              <w:spacing w:after="0"/>
            </w:pPr>
            <w:r w:rsidRPr="00EB129B">
              <w:t xml:space="preserve">  </w:t>
            </w:r>
          </w:p>
        </w:tc>
        <w:tc>
          <w:tcPr>
            <w:tcW w:w="864" w:type="dxa"/>
          </w:tcPr>
          <w:p w14:paraId="626AA02C" w14:textId="7012F3E4" w:rsidR="005E1092" w:rsidRPr="00CC38F7" w:rsidRDefault="005E1092" w:rsidP="005E1092">
            <w:pPr>
              <w:spacing w:after="0"/>
            </w:pPr>
            <w:r w:rsidRPr="00EB129B">
              <w:t xml:space="preserve">  </w:t>
            </w:r>
          </w:p>
        </w:tc>
        <w:tc>
          <w:tcPr>
            <w:tcW w:w="864" w:type="dxa"/>
          </w:tcPr>
          <w:p w14:paraId="2F8FAA1A" w14:textId="19A519E3" w:rsidR="005E1092" w:rsidRPr="00CC38F7" w:rsidRDefault="005E1092" w:rsidP="005E1092">
            <w:pPr>
              <w:spacing w:after="0"/>
            </w:pPr>
            <w:r w:rsidRPr="00EB129B">
              <w:t xml:space="preserve">  </w:t>
            </w:r>
          </w:p>
        </w:tc>
        <w:tc>
          <w:tcPr>
            <w:tcW w:w="864" w:type="dxa"/>
          </w:tcPr>
          <w:p w14:paraId="357D736C" w14:textId="71EDE369" w:rsidR="005E1092" w:rsidRPr="00CC38F7" w:rsidRDefault="005E1092" w:rsidP="005E1092">
            <w:pPr>
              <w:spacing w:after="0"/>
            </w:pPr>
            <w:r w:rsidRPr="00EB129B">
              <w:t xml:space="preserve">  </w:t>
            </w:r>
          </w:p>
        </w:tc>
        <w:tc>
          <w:tcPr>
            <w:tcW w:w="864" w:type="dxa"/>
          </w:tcPr>
          <w:p w14:paraId="28C1D71E" w14:textId="7E8F0F7A" w:rsidR="005E1092" w:rsidRPr="00CC38F7" w:rsidRDefault="005E1092" w:rsidP="005E1092">
            <w:pPr>
              <w:spacing w:after="0"/>
            </w:pPr>
            <w:r w:rsidRPr="00EB129B">
              <w:t xml:space="preserve">  </w:t>
            </w:r>
          </w:p>
        </w:tc>
      </w:tr>
      <w:tr w:rsidR="005E1092" w:rsidRPr="00CC38F7" w14:paraId="3CB41B3C" w14:textId="77777777" w:rsidTr="00C55B2D">
        <w:tblPrEx>
          <w:tblCellMar>
            <w:left w:w="108" w:type="dxa"/>
            <w:right w:w="108" w:type="dxa"/>
          </w:tblCellMar>
        </w:tblPrEx>
        <w:trPr>
          <w:cantSplit/>
          <w:trHeight w:val="395"/>
        </w:trPr>
        <w:tc>
          <w:tcPr>
            <w:tcW w:w="4896" w:type="dxa"/>
          </w:tcPr>
          <w:p w14:paraId="27739684" w14:textId="072613F6" w:rsidR="005E1092" w:rsidRDefault="005E1092" w:rsidP="005E1092">
            <w:pPr>
              <w:pStyle w:val="Descriptivestatements"/>
              <w:numPr>
                <w:ilvl w:val="0"/>
                <w:numId w:val="22"/>
              </w:numPr>
              <w:ind w:left="522"/>
            </w:pPr>
            <w:r w:rsidRPr="00312842">
              <w:t>Applies knowledge of significant economic events and issues and their effects in Texas, in the United States and the world.</w:t>
            </w:r>
          </w:p>
        </w:tc>
        <w:tc>
          <w:tcPr>
            <w:tcW w:w="864" w:type="dxa"/>
          </w:tcPr>
          <w:p w14:paraId="18621920" w14:textId="1EC71763" w:rsidR="005E1092" w:rsidRPr="00CC38F7" w:rsidRDefault="005E1092" w:rsidP="005E1092">
            <w:pPr>
              <w:spacing w:after="0"/>
            </w:pPr>
            <w:r w:rsidRPr="00EB129B">
              <w:t xml:space="preserve">  </w:t>
            </w:r>
          </w:p>
        </w:tc>
        <w:tc>
          <w:tcPr>
            <w:tcW w:w="864" w:type="dxa"/>
          </w:tcPr>
          <w:p w14:paraId="066AABEF" w14:textId="3937788B" w:rsidR="005E1092" w:rsidRPr="00CC38F7" w:rsidRDefault="005E1092" w:rsidP="005E1092">
            <w:pPr>
              <w:spacing w:after="0"/>
            </w:pPr>
            <w:r w:rsidRPr="00EB129B">
              <w:t xml:space="preserve">  </w:t>
            </w:r>
          </w:p>
        </w:tc>
        <w:tc>
          <w:tcPr>
            <w:tcW w:w="864" w:type="dxa"/>
          </w:tcPr>
          <w:p w14:paraId="455291FE" w14:textId="32E6C153" w:rsidR="005E1092" w:rsidRPr="00CC38F7" w:rsidRDefault="005E1092" w:rsidP="005E1092">
            <w:pPr>
              <w:spacing w:after="0"/>
            </w:pPr>
            <w:r w:rsidRPr="00EB129B">
              <w:t xml:space="preserve">  </w:t>
            </w:r>
          </w:p>
        </w:tc>
        <w:tc>
          <w:tcPr>
            <w:tcW w:w="864" w:type="dxa"/>
          </w:tcPr>
          <w:p w14:paraId="0BB79086" w14:textId="1F0E57EE" w:rsidR="005E1092" w:rsidRPr="00CC38F7" w:rsidRDefault="005E1092" w:rsidP="005E1092">
            <w:pPr>
              <w:spacing w:after="0"/>
            </w:pPr>
            <w:r w:rsidRPr="00EB129B">
              <w:t xml:space="preserve">  </w:t>
            </w:r>
          </w:p>
        </w:tc>
        <w:tc>
          <w:tcPr>
            <w:tcW w:w="864" w:type="dxa"/>
          </w:tcPr>
          <w:p w14:paraId="1C301097" w14:textId="308B81D7" w:rsidR="005E1092" w:rsidRPr="00CC38F7" w:rsidRDefault="005E1092" w:rsidP="005E1092">
            <w:pPr>
              <w:spacing w:after="0"/>
            </w:pPr>
            <w:r w:rsidRPr="00EB129B">
              <w:t xml:space="preserve">  </w:t>
            </w:r>
          </w:p>
        </w:tc>
        <w:tc>
          <w:tcPr>
            <w:tcW w:w="864" w:type="dxa"/>
          </w:tcPr>
          <w:p w14:paraId="7AF93543" w14:textId="1F3B5A89" w:rsidR="005E1092" w:rsidRPr="00CC38F7" w:rsidRDefault="005E1092" w:rsidP="005E1092">
            <w:pPr>
              <w:spacing w:after="0"/>
            </w:pPr>
            <w:r w:rsidRPr="00EB129B">
              <w:t xml:space="preserve">  </w:t>
            </w:r>
          </w:p>
        </w:tc>
        <w:tc>
          <w:tcPr>
            <w:tcW w:w="864" w:type="dxa"/>
          </w:tcPr>
          <w:p w14:paraId="457D4553" w14:textId="0AD96B0D" w:rsidR="005E1092" w:rsidRPr="00CC38F7" w:rsidRDefault="005E1092" w:rsidP="005E1092">
            <w:pPr>
              <w:spacing w:after="0"/>
            </w:pPr>
            <w:r w:rsidRPr="00EB129B">
              <w:t xml:space="preserve">  </w:t>
            </w:r>
          </w:p>
        </w:tc>
        <w:tc>
          <w:tcPr>
            <w:tcW w:w="864" w:type="dxa"/>
          </w:tcPr>
          <w:p w14:paraId="71D94FE6" w14:textId="2223600D" w:rsidR="005E1092" w:rsidRPr="00CC38F7" w:rsidRDefault="005E1092" w:rsidP="005E1092">
            <w:pPr>
              <w:spacing w:after="0"/>
            </w:pPr>
            <w:r w:rsidRPr="00EB129B">
              <w:t xml:space="preserve">  </w:t>
            </w:r>
          </w:p>
        </w:tc>
        <w:tc>
          <w:tcPr>
            <w:tcW w:w="864" w:type="dxa"/>
          </w:tcPr>
          <w:p w14:paraId="38DB2716" w14:textId="6DDEE5F7" w:rsidR="005E1092" w:rsidRPr="00CC38F7" w:rsidRDefault="005E1092" w:rsidP="005E1092">
            <w:pPr>
              <w:spacing w:after="0"/>
            </w:pPr>
            <w:r w:rsidRPr="00EB129B">
              <w:t xml:space="preserve">  </w:t>
            </w:r>
          </w:p>
        </w:tc>
        <w:tc>
          <w:tcPr>
            <w:tcW w:w="864" w:type="dxa"/>
          </w:tcPr>
          <w:p w14:paraId="4A774CA3" w14:textId="4E3A31D9" w:rsidR="005E1092" w:rsidRPr="00CC38F7" w:rsidRDefault="005E1092" w:rsidP="005E1092">
            <w:pPr>
              <w:spacing w:after="0"/>
            </w:pPr>
            <w:r w:rsidRPr="00EB129B">
              <w:t xml:space="preserve">  </w:t>
            </w:r>
          </w:p>
        </w:tc>
        <w:tc>
          <w:tcPr>
            <w:tcW w:w="864" w:type="dxa"/>
          </w:tcPr>
          <w:p w14:paraId="5DC3D44B" w14:textId="5151C2A4" w:rsidR="005E1092" w:rsidRPr="00CC38F7" w:rsidRDefault="005E1092" w:rsidP="005E1092">
            <w:pPr>
              <w:spacing w:after="0"/>
            </w:pPr>
            <w:r w:rsidRPr="00EB129B">
              <w:t xml:space="preserve">  </w:t>
            </w:r>
          </w:p>
        </w:tc>
      </w:tr>
      <w:tr w:rsidR="00C931D7" w:rsidRPr="00CC38F7" w14:paraId="240303F3" w14:textId="77777777" w:rsidTr="00C55B2D">
        <w:tblPrEx>
          <w:tblCellMar>
            <w:left w:w="108" w:type="dxa"/>
            <w:right w:w="108" w:type="dxa"/>
          </w:tblCellMar>
        </w:tblPrEx>
        <w:trPr>
          <w:cantSplit/>
          <w:trHeight w:val="395"/>
        </w:trPr>
        <w:tc>
          <w:tcPr>
            <w:tcW w:w="4896" w:type="dxa"/>
          </w:tcPr>
          <w:p w14:paraId="4741C742" w14:textId="2EAE5A07" w:rsidR="00C931D7" w:rsidRPr="003A5074" w:rsidRDefault="00C931D7" w:rsidP="00C931D7">
            <w:pPr>
              <w:pStyle w:val="BodyCopy"/>
            </w:pPr>
            <w:r w:rsidRPr="00C931D7">
              <w:t xml:space="preserve">Competency </w:t>
            </w:r>
            <w:r w:rsidR="00C40180">
              <w:t xml:space="preserve">004 (Government and Citizenship): </w:t>
            </w:r>
            <w:r w:rsidR="00C40180" w:rsidRPr="00310B39">
              <w:rPr>
                <w:i/>
              </w:rPr>
              <w:t>The teacher understands and applies knowledge of government, democracy and citizenship, including ways in which individuals and groups achieve their goals through political systems, as defined by the Texas Essential Knowledge and Skills (TEKS)</w:t>
            </w:r>
            <w:r w:rsidRPr="00C931D7">
              <w:rPr>
                <w:i/>
              </w:rPr>
              <w:t>.</w:t>
            </w:r>
          </w:p>
        </w:tc>
        <w:tc>
          <w:tcPr>
            <w:tcW w:w="864" w:type="dxa"/>
          </w:tcPr>
          <w:p w14:paraId="418616E7" w14:textId="77777777" w:rsidR="00C931D7" w:rsidRPr="00EB129B" w:rsidRDefault="00C931D7" w:rsidP="00FA28F4">
            <w:pPr>
              <w:spacing w:after="0"/>
            </w:pPr>
          </w:p>
        </w:tc>
        <w:tc>
          <w:tcPr>
            <w:tcW w:w="864" w:type="dxa"/>
          </w:tcPr>
          <w:p w14:paraId="50297349" w14:textId="77777777" w:rsidR="00C931D7" w:rsidRPr="00EB129B" w:rsidRDefault="00C931D7" w:rsidP="00FA28F4">
            <w:pPr>
              <w:spacing w:after="0"/>
            </w:pPr>
          </w:p>
        </w:tc>
        <w:tc>
          <w:tcPr>
            <w:tcW w:w="864" w:type="dxa"/>
          </w:tcPr>
          <w:p w14:paraId="6138896A" w14:textId="77777777" w:rsidR="00C931D7" w:rsidRPr="00EB129B" w:rsidRDefault="00C931D7" w:rsidP="00FA28F4">
            <w:pPr>
              <w:spacing w:after="0"/>
            </w:pPr>
          </w:p>
        </w:tc>
        <w:tc>
          <w:tcPr>
            <w:tcW w:w="864" w:type="dxa"/>
          </w:tcPr>
          <w:p w14:paraId="50FC95CD" w14:textId="77777777" w:rsidR="00C931D7" w:rsidRPr="00EB129B" w:rsidRDefault="00C931D7" w:rsidP="00FA28F4">
            <w:pPr>
              <w:spacing w:after="0"/>
            </w:pPr>
          </w:p>
        </w:tc>
        <w:tc>
          <w:tcPr>
            <w:tcW w:w="864" w:type="dxa"/>
          </w:tcPr>
          <w:p w14:paraId="050BC1B4" w14:textId="77777777" w:rsidR="00C931D7" w:rsidRPr="00EB129B" w:rsidRDefault="00C931D7" w:rsidP="00FA28F4">
            <w:pPr>
              <w:spacing w:after="0"/>
            </w:pPr>
          </w:p>
        </w:tc>
        <w:tc>
          <w:tcPr>
            <w:tcW w:w="864" w:type="dxa"/>
          </w:tcPr>
          <w:p w14:paraId="2F12BCE8" w14:textId="77777777" w:rsidR="00C931D7" w:rsidRPr="00EB129B" w:rsidRDefault="00C931D7" w:rsidP="00FA28F4">
            <w:pPr>
              <w:spacing w:after="0"/>
            </w:pPr>
          </w:p>
        </w:tc>
        <w:tc>
          <w:tcPr>
            <w:tcW w:w="864" w:type="dxa"/>
          </w:tcPr>
          <w:p w14:paraId="7CE5D1B1" w14:textId="77777777" w:rsidR="00C931D7" w:rsidRPr="00EB129B" w:rsidRDefault="00C931D7" w:rsidP="00FA28F4">
            <w:pPr>
              <w:spacing w:after="0"/>
            </w:pPr>
          </w:p>
        </w:tc>
        <w:tc>
          <w:tcPr>
            <w:tcW w:w="864" w:type="dxa"/>
          </w:tcPr>
          <w:p w14:paraId="17AA6319" w14:textId="77777777" w:rsidR="00C931D7" w:rsidRPr="00EB129B" w:rsidRDefault="00C931D7" w:rsidP="00FA28F4">
            <w:pPr>
              <w:spacing w:after="0"/>
            </w:pPr>
          </w:p>
        </w:tc>
        <w:tc>
          <w:tcPr>
            <w:tcW w:w="864" w:type="dxa"/>
          </w:tcPr>
          <w:p w14:paraId="7EA869DB" w14:textId="77777777" w:rsidR="00C931D7" w:rsidRPr="00EB129B" w:rsidRDefault="00C931D7" w:rsidP="00FA28F4">
            <w:pPr>
              <w:spacing w:after="0"/>
            </w:pPr>
          </w:p>
        </w:tc>
        <w:tc>
          <w:tcPr>
            <w:tcW w:w="864" w:type="dxa"/>
          </w:tcPr>
          <w:p w14:paraId="1DF1E41B" w14:textId="77777777" w:rsidR="00C931D7" w:rsidRPr="00EB129B" w:rsidRDefault="00C931D7" w:rsidP="00FA28F4">
            <w:pPr>
              <w:spacing w:after="0"/>
            </w:pPr>
          </w:p>
        </w:tc>
        <w:tc>
          <w:tcPr>
            <w:tcW w:w="864" w:type="dxa"/>
          </w:tcPr>
          <w:p w14:paraId="63C8A8DD" w14:textId="77777777" w:rsidR="00C931D7" w:rsidRPr="00EB129B" w:rsidRDefault="00C931D7" w:rsidP="00FA28F4">
            <w:pPr>
              <w:spacing w:after="0"/>
            </w:pPr>
          </w:p>
        </w:tc>
      </w:tr>
      <w:tr w:rsidR="00FA28F4" w:rsidRPr="00CC38F7" w14:paraId="4B1962D2" w14:textId="77777777" w:rsidTr="00C55B2D">
        <w:tblPrEx>
          <w:tblCellMar>
            <w:left w:w="108" w:type="dxa"/>
            <w:right w:w="108" w:type="dxa"/>
          </w:tblCellMar>
        </w:tblPrEx>
        <w:trPr>
          <w:cantSplit/>
          <w:trHeight w:val="395"/>
        </w:trPr>
        <w:tc>
          <w:tcPr>
            <w:tcW w:w="4896" w:type="dxa"/>
          </w:tcPr>
          <w:p w14:paraId="2BCA47C6" w14:textId="1A1055C6" w:rsidR="00FA28F4" w:rsidRPr="00B71B8E" w:rsidRDefault="000B67B1" w:rsidP="00C40180">
            <w:pPr>
              <w:pStyle w:val="Descriptivestatements"/>
              <w:numPr>
                <w:ilvl w:val="0"/>
                <w:numId w:val="23"/>
              </w:numPr>
              <w:ind w:left="522"/>
            </w:pPr>
            <w:r w:rsidRPr="00AE49CF">
              <w:t>Demonstrates knowledge of the historical origins of democratic forms of government, such as ancient Greece</w:t>
            </w:r>
            <w:r w:rsidR="00FA28F4" w:rsidRPr="00B71B8E">
              <w:t>.</w:t>
            </w:r>
          </w:p>
        </w:tc>
        <w:tc>
          <w:tcPr>
            <w:tcW w:w="864" w:type="dxa"/>
          </w:tcPr>
          <w:p w14:paraId="0A304C20" w14:textId="4E418C95" w:rsidR="00FA28F4" w:rsidRPr="00CC38F7" w:rsidRDefault="00FA28F4" w:rsidP="00FA28F4">
            <w:pPr>
              <w:spacing w:after="0"/>
            </w:pPr>
            <w:r w:rsidRPr="00EB129B">
              <w:t xml:space="preserve">  </w:t>
            </w:r>
          </w:p>
        </w:tc>
        <w:tc>
          <w:tcPr>
            <w:tcW w:w="864" w:type="dxa"/>
          </w:tcPr>
          <w:p w14:paraId="79E52F41" w14:textId="286C1A4A" w:rsidR="00FA28F4" w:rsidRPr="00CC38F7" w:rsidRDefault="00FA28F4" w:rsidP="00FA28F4">
            <w:pPr>
              <w:spacing w:after="0"/>
            </w:pPr>
            <w:r w:rsidRPr="00EB129B">
              <w:t xml:space="preserve">  </w:t>
            </w:r>
          </w:p>
        </w:tc>
        <w:tc>
          <w:tcPr>
            <w:tcW w:w="864" w:type="dxa"/>
          </w:tcPr>
          <w:p w14:paraId="6852C354" w14:textId="49975442" w:rsidR="00FA28F4" w:rsidRPr="00CC38F7" w:rsidRDefault="00FA28F4" w:rsidP="00FA28F4">
            <w:pPr>
              <w:spacing w:after="0"/>
            </w:pPr>
            <w:r w:rsidRPr="00EB129B">
              <w:t xml:space="preserve">  </w:t>
            </w:r>
          </w:p>
        </w:tc>
        <w:tc>
          <w:tcPr>
            <w:tcW w:w="864" w:type="dxa"/>
          </w:tcPr>
          <w:p w14:paraId="4A1C4AF3" w14:textId="4B3010D2" w:rsidR="00FA28F4" w:rsidRPr="00CC38F7" w:rsidRDefault="00FA28F4" w:rsidP="00FA28F4">
            <w:pPr>
              <w:spacing w:after="0"/>
            </w:pPr>
            <w:r w:rsidRPr="00EB129B">
              <w:t xml:space="preserve">  </w:t>
            </w:r>
          </w:p>
        </w:tc>
        <w:tc>
          <w:tcPr>
            <w:tcW w:w="864" w:type="dxa"/>
          </w:tcPr>
          <w:p w14:paraId="3A743986" w14:textId="6AAC90BB" w:rsidR="00FA28F4" w:rsidRPr="00CC38F7" w:rsidRDefault="00FA28F4" w:rsidP="00FA28F4">
            <w:pPr>
              <w:spacing w:after="0"/>
            </w:pPr>
            <w:r w:rsidRPr="00EB129B">
              <w:t xml:space="preserve">  </w:t>
            </w:r>
          </w:p>
        </w:tc>
        <w:tc>
          <w:tcPr>
            <w:tcW w:w="864" w:type="dxa"/>
          </w:tcPr>
          <w:p w14:paraId="17CF9D14" w14:textId="00C53677" w:rsidR="00FA28F4" w:rsidRPr="00CC38F7" w:rsidRDefault="00FA28F4" w:rsidP="00FA28F4">
            <w:pPr>
              <w:spacing w:after="0"/>
            </w:pPr>
            <w:r w:rsidRPr="00EB129B">
              <w:t xml:space="preserve">  </w:t>
            </w:r>
          </w:p>
        </w:tc>
        <w:tc>
          <w:tcPr>
            <w:tcW w:w="864" w:type="dxa"/>
          </w:tcPr>
          <w:p w14:paraId="12C9C21D" w14:textId="55B59DEC" w:rsidR="00FA28F4" w:rsidRPr="00CC38F7" w:rsidRDefault="00FA28F4" w:rsidP="00FA28F4">
            <w:pPr>
              <w:spacing w:after="0"/>
            </w:pPr>
            <w:r w:rsidRPr="00EB129B">
              <w:t xml:space="preserve">  </w:t>
            </w:r>
          </w:p>
        </w:tc>
        <w:tc>
          <w:tcPr>
            <w:tcW w:w="864" w:type="dxa"/>
          </w:tcPr>
          <w:p w14:paraId="61288EB3" w14:textId="1796165C" w:rsidR="00FA28F4" w:rsidRPr="00CC38F7" w:rsidRDefault="00FA28F4" w:rsidP="00FA28F4">
            <w:pPr>
              <w:spacing w:after="0"/>
            </w:pPr>
            <w:r w:rsidRPr="00EB129B">
              <w:t xml:space="preserve">  </w:t>
            </w:r>
          </w:p>
        </w:tc>
        <w:tc>
          <w:tcPr>
            <w:tcW w:w="864" w:type="dxa"/>
          </w:tcPr>
          <w:p w14:paraId="6BF763C2" w14:textId="55249EA7" w:rsidR="00FA28F4" w:rsidRPr="00CC38F7" w:rsidRDefault="00FA28F4" w:rsidP="00FA28F4">
            <w:pPr>
              <w:spacing w:after="0"/>
            </w:pPr>
            <w:r w:rsidRPr="00EB129B">
              <w:t xml:space="preserve">  </w:t>
            </w:r>
          </w:p>
        </w:tc>
        <w:tc>
          <w:tcPr>
            <w:tcW w:w="864" w:type="dxa"/>
          </w:tcPr>
          <w:p w14:paraId="0CBAF78D" w14:textId="0F5774CE" w:rsidR="00FA28F4" w:rsidRPr="00CC38F7" w:rsidRDefault="00FA28F4" w:rsidP="00FA28F4">
            <w:pPr>
              <w:spacing w:after="0"/>
            </w:pPr>
            <w:r w:rsidRPr="00EB129B">
              <w:t xml:space="preserve">  </w:t>
            </w:r>
          </w:p>
        </w:tc>
        <w:tc>
          <w:tcPr>
            <w:tcW w:w="864" w:type="dxa"/>
          </w:tcPr>
          <w:p w14:paraId="7BB78940" w14:textId="06C536CD" w:rsidR="00FA28F4" w:rsidRPr="00CC38F7" w:rsidRDefault="00FA28F4" w:rsidP="00FA28F4">
            <w:pPr>
              <w:spacing w:after="0"/>
            </w:pPr>
            <w:r w:rsidRPr="00EB129B">
              <w:t xml:space="preserve">  </w:t>
            </w:r>
          </w:p>
        </w:tc>
      </w:tr>
      <w:tr w:rsidR="000B67B1" w:rsidRPr="00CC38F7" w14:paraId="1FC554ED" w14:textId="77777777" w:rsidTr="00C55B2D">
        <w:tblPrEx>
          <w:tblCellMar>
            <w:left w:w="108" w:type="dxa"/>
            <w:right w:w="108" w:type="dxa"/>
          </w:tblCellMar>
        </w:tblPrEx>
        <w:trPr>
          <w:cantSplit/>
          <w:trHeight w:val="395"/>
        </w:trPr>
        <w:tc>
          <w:tcPr>
            <w:tcW w:w="4896" w:type="dxa"/>
          </w:tcPr>
          <w:p w14:paraId="2DF6D8B3" w14:textId="2B07C88B" w:rsidR="000B67B1" w:rsidRPr="00B71B8E" w:rsidRDefault="000B67B1" w:rsidP="000B67B1">
            <w:pPr>
              <w:pStyle w:val="Descriptivestatements"/>
            </w:pPr>
            <w:r w:rsidRPr="0037171D">
              <w:t>Understands the purpose of rules and laws; the relationship between rules, rights and responsibilities; and the individual’s role in making and enforcing rules and ensuring the welfare of society.</w:t>
            </w:r>
          </w:p>
        </w:tc>
        <w:tc>
          <w:tcPr>
            <w:tcW w:w="864" w:type="dxa"/>
          </w:tcPr>
          <w:p w14:paraId="71E40744" w14:textId="43BAFCEE" w:rsidR="000B67B1" w:rsidRPr="00CC38F7" w:rsidRDefault="000B67B1" w:rsidP="000B67B1">
            <w:pPr>
              <w:spacing w:after="0"/>
            </w:pPr>
            <w:r w:rsidRPr="00EB129B">
              <w:t xml:space="preserve">  </w:t>
            </w:r>
          </w:p>
        </w:tc>
        <w:tc>
          <w:tcPr>
            <w:tcW w:w="864" w:type="dxa"/>
          </w:tcPr>
          <w:p w14:paraId="53F7BD67" w14:textId="5639542F" w:rsidR="000B67B1" w:rsidRPr="00CC38F7" w:rsidRDefault="000B67B1" w:rsidP="000B67B1">
            <w:pPr>
              <w:spacing w:after="0"/>
            </w:pPr>
            <w:r w:rsidRPr="00EB129B">
              <w:t xml:space="preserve">  </w:t>
            </w:r>
          </w:p>
        </w:tc>
        <w:tc>
          <w:tcPr>
            <w:tcW w:w="864" w:type="dxa"/>
          </w:tcPr>
          <w:p w14:paraId="622A0271" w14:textId="4D883D65" w:rsidR="000B67B1" w:rsidRPr="00CC38F7" w:rsidRDefault="000B67B1" w:rsidP="000B67B1">
            <w:pPr>
              <w:spacing w:after="0"/>
            </w:pPr>
            <w:r w:rsidRPr="00EB129B">
              <w:t xml:space="preserve">  </w:t>
            </w:r>
          </w:p>
        </w:tc>
        <w:tc>
          <w:tcPr>
            <w:tcW w:w="864" w:type="dxa"/>
          </w:tcPr>
          <w:p w14:paraId="00AC83B8" w14:textId="0E02135F" w:rsidR="000B67B1" w:rsidRPr="00CC38F7" w:rsidRDefault="000B67B1" w:rsidP="000B67B1">
            <w:pPr>
              <w:spacing w:after="0"/>
            </w:pPr>
            <w:r w:rsidRPr="00EB129B">
              <w:t xml:space="preserve">  </w:t>
            </w:r>
          </w:p>
        </w:tc>
        <w:tc>
          <w:tcPr>
            <w:tcW w:w="864" w:type="dxa"/>
          </w:tcPr>
          <w:p w14:paraId="7545D513" w14:textId="79394786" w:rsidR="000B67B1" w:rsidRPr="00CC38F7" w:rsidRDefault="000B67B1" w:rsidP="000B67B1">
            <w:pPr>
              <w:spacing w:after="0"/>
            </w:pPr>
            <w:r w:rsidRPr="00EB129B">
              <w:t xml:space="preserve">  </w:t>
            </w:r>
          </w:p>
        </w:tc>
        <w:tc>
          <w:tcPr>
            <w:tcW w:w="864" w:type="dxa"/>
          </w:tcPr>
          <w:p w14:paraId="130C32B1" w14:textId="28C713AD" w:rsidR="000B67B1" w:rsidRPr="00CC38F7" w:rsidRDefault="000B67B1" w:rsidP="000B67B1">
            <w:pPr>
              <w:spacing w:after="0"/>
            </w:pPr>
            <w:r w:rsidRPr="00EB129B">
              <w:t xml:space="preserve">  </w:t>
            </w:r>
          </w:p>
        </w:tc>
        <w:tc>
          <w:tcPr>
            <w:tcW w:w="864" w:type="dxa"/>
          </w:tcPr>
          <w:p w14:paraId="560167D2" w14:textId="33785375" w:rsidR="000B67B1" w:rsidRPr="00CC38F7" w:rsidRDefault="000B67B1" w:rsidP="000B67B1">
            <w:pPr>
              <w:spacing w:after="0"/>
            </w:pPr>
            <w:r w:rsidRPr="00EB129B">
              <w:t xml:space="preserve">  </w:t>
            </w:r>
          </w:p>
        </w:tc>
        <w:tc>
          <w:tcPr>
            <w:tcW w:w="864" w:type="dxa"/>
          </w:tcPr>
          <w:p w14:paraId="0EF8D3FC" w14:textId="73E47A5F" w:rsidR="000B67B1" w:rsidRPr="00CC38F7" w:rsidRDefault="000B67B1" w:rsidP="000B67B1">
            <w:pPr>
              <w:spacing w:after="0"/>
            </w:pPr>
            <w:r w:rsidRPr="00EB129B">
              <w:t xml:space="preserve">  </w:t>
            </w:r>
          </w:p>
        </w:tc>
        <w:tc>
          <w:tcPr>
            <w:tcW w:w="864" w:type="dxa"/>
          </w:tcPr>
          <w:p w14:paraId="7AE92536" w14:textId="78E7545E" w:rsidR="000B67B1" w:rsidRPr="00CC38F7" w:rsidRDefault="000B67B1" w:rsidP="000B67B1">
            <w:pPr>
              <w:spacing w:after="0"/>
            </w:pPr>
            <w:r w:rsidRPr="00EB129B">
              <w:t xml:space="preserve">  </w:t>
            </w:r>
          </w:p>
        </w:tc>
        <w:tc>
          <w:tcPr>
            <w:tcW w:w="864" w:type="dxa"/>
          </w:tcPr>
          <w:p w14:paraId="5D45916F" w14:textId="2928CCF1" w:rsidR="000B67B1" w:rsidRPr="00CC38F7" w:rsidRDefault="000B67B1" w:rsidP="000B67B1">
            <w:pPr>
              <w:spacing w:after="0"/>
            </w:pPr>
            <w:r w:rsidRPr="00EB129B">
              <w:t xml:space="preserve">  </w:t>
            </w:r>
          </w:p>
        </w:tc>
        <w:tc>
          <w:tcPr>
            <w:tcW w:w="864" w:type="dxa"/>
          </w:tcPr>
          <w:p w14:paraId="50E9433D" w14:textId="56D40454" w:rsidR="000B67B1" w:rsidRPr="00CC38F7" w:rsidRDefault="000B67B1" w:rsidP="000B67B1">
            <w:pPr>
              <w:spacing w:after="0"/>
            </w:pPr>
            <w:r w:rsidRPr="00EB129B">
              <w:t xml:space="preserve">  </w:t>
            </w:r>
          </w:p>
        </w:tc>
      </w:tr>
      <w:tr w:rsidR="000B67B1" w:rsidRPr="00CC38F7" w14:paraId="5A946E64" w14:textId="77777777" w:rsidTr="00C55B2D">
        <w:tblPrEx>
          <w:tblCellMar>
            <w:left w:w="108" w:type="dxa"/>
            <w:right w:w="108" w:type="dxa"/>
          </w:tblCellMar>
        </w:tblPrEx>
        <w:trPr>
          <w:cantSplit/>
          <w:trHeight w:val="395"/>
        </w:trPr>
        <w:tc>
          <w:tcPr>
            <w:tcW w:w="4896" w:type="dxa"/>
          </w:tcPr>
          <w:p w14:paraId="1F028C41" w14:textId="3495026F" w:rsidR="000B67B1" w:rsidRPr="00B71B8E" w:rsidRDefault="000B67B1" w:rsidP="000B67B1">
            <w:pPr>
              <w:pStyle w:val="Descriptivestatements"/>
            </w:pPr>
            <w:r w:rsidRPr="0037171D">
              <w:lastRenderedPageBreak/>
              <w:t>Knows the basic structure and functions of the U.S. government, the Texas government and local governments (including the roles of public officials) and relationships among national, state and local governments.</w:t>
            </w:r>
          </w:p>
        </w:tc>
        <w:tc>
          <w:tcPr>
            <w:tcW w:w="864" w:type="dxa"/>
          </w:tcPr>
          <w:p w14:paraId="3FCB527C" w14:textId="77861744" w:rsidR="000B67B1" w:rsidRPr="00CC38F7" w:rsidRDefault="000B67B1" w:rsidP="000B67B1">
            <w:pPr>
              <w:spacing w:after="0"/>
            </w:pPr>
            <w:r w:rsidRPr="00EB129B">
              <w:t xml:space="preserve">  </w:t>
            </w:r>
          </w:p>
        </w:tc>
        <w:tc>
          <w:tcPr>
            <w:tcW w:w="864" w:type="dxa"/>
          </w:tcPr>
          <w:p w14:paraId="762833B6" w14:textId="705F7DF7" w:rsidR="000B67B1" w:rsidRPr="00CC38F7" w:rsidRDefault="000B67B1" w:rsidP="000B67B1">
            <w:pPr>
              <w:spacing w:after="0"/>
            </w:pPr>
            <w:r w:rsidRPr="00EB129B">
              <w:t xml:space="preserve">  </w:t>
            </w:r>
          </w:p>
        </w:tc>
        <w:tc>
          <w:tcPr>
            <w:tcW w:w="864" w:type="dxa"/>
          </w:tcPr>
          <w:p w14:paraId="7F54D70E" w14:textId="7EA82839" w:rsidR="000B67B1" w:rsidRPr="00CC38F7" w:rsidRDefault="000B67B1" w:rsidP="000B67B1">
            <w:pPr>
              <w:spacing w:after="0"/>
            </w:pPr>
            <w:r w:rsidRPr="00EB129B">
              <w:t xml:space="preserve">  </w:t>
            </w:r>
          </w:p>
        </w:tc>
        <w:tc>
          <w:tcPr>
            <w:tcW w:w="864" w:type="dxa"/>
          </w:tcPr>
          <w:p w14:paraId="74CB43B8" w14:textId="00ADD724" w:rsidR="000B67B1" w:rsidRPr="00CC38F7" w:rsidRDefault="000B67B1" w:rsidP="000B67B1">
            <w:pPr>
              <w:spacing w:after="0"/>
            </w:pPr>
            <w:r w:rsidRPr="00EB129B">
              <w:t xml:space="preserve">  </w:t>
            </w:r>
          </w:p>
        </w:tc>
        <w:tc>
          <w:tcPr>
            <w:tcW w:w="864" w:type="dxa"/>
          </w:tcPr>
          <w:p w14:paraId="34F1F1FD" w14:textId="2579C79B" w:rsidR="000B67B1" w:rsidRPr="00CC38F7" w:rsidRDefault="000B67B1" w:rsidP="000B67B1">
            <w:pPr>
              <w:spacing w:after="0"/>
            </w:pPr>
            <w:r w:rsidRPr="00EB129B">
              <w:t xml:space="preserve">  </w:t>
            </w:r>
          </w:p>
        </w:tc>
        <w:tc>
          <w:tcPr>
            <w:tcW w:w="864" w:type="dxa"/>
          </w:tcPr>
          <w:p w14:paraId="40DD5266" w14:textId="784AA046" w:rsidR="000B67B1" w:rsidRPr="00CC38F7" w:rsidRDefault="000B67B1" w:rsidP="000B67B1">
            <w:pPr>
              <w:spacing w:after="0"/>
            </w:pPr>
            <w:r w:rsidRPr="00EB129B">
              <w:t xml:space="preserve">  </w:t>
            </w:r>
          </w:p>
        </w:tc>
        <w:tc>
          <w:tcPr>
            <w:tcW w:w="864" w:type="dxa"/>
          </w:tcPr>
          <w:p w14:paraId="05AEE495" w14:textId="2A26787C" w:rsidR="000B67B1" w:rsidRPr="00CC38F7" w:rsidRDefault="000B67B1" w:rsidP="000B67B1">
            <w:pPr>
              <w:spacing w:after="0"/>
            </w:pPr>
            <w:r w:rsidRPr="00EB129B">
              <w:t xml:space="preserve">  </w:t>
            </w:r>
          </w:p>
        </w:tc>
        <w:tc>
          <w:tcPr>
            <w:tcW w:w="864" w:type="dxa"/>
          </w:tcPr>
          <w:p w14:paraId="2183CD38" w14:textId="1F377C22" w:rsidR="000B67B1" w:rsidRPr="00CC38F7" w:rsidRDefault="000B67B1" w:rsidP="000B67B1">
            <w:pPr>
              <w:spacing w:after="0"/>
            </w:pPr>
            <w:r w:rsidRPr="00EB129B">
              <w:t xml:space="preserve">  </w:t>
            </w:r>
          </w:p>
        </w:tc>
        <w:tc>
          <w:tcPr>
            <w:tcW w:w="864" w:type="dxa"/>
          </w:tcPr>
          <w:p w14:paraId="5864B3CF" w14:textId="5D9C82F9" w:rsidR="000B67B1" w:rsidRPr="00CC38F7" w:rsidRDefault="000B67B1" w:rsidP="000B67B1">
            <w:pPr>
              <w:spacing w:after="0"/>
            </w:pPr>
            <w:r w:rsidRPr="00EB129B">
              <w:t xml:space="preserve">  </w:t>
            </w:r>
          </w:p>
        </w:tc>
        <w:tc>
          <w:tcPr>
            <w:tcW w:w="864" w:type="dxa"/>
          </w:tcPr>
          <w:p w14:paraId="2A52FD91" w14:textId="1D4B05AE" w:rsidR="000B67B1" w:rsidRPr="00CC38F7" w:rsidRDefault="000B67B1" w:rsidP="000B67B1">
            <w:pPr>
              <w:spacing w:after="0"/>
            </w:pPr>
            <w:r w:rsidRPr="00EB129B">
              <w:t xml:space="preserve">  </w:t>
            </w:r>
          </w:p>
        </w:tc>
        <w:tc>
          <w:tcPr>
            <w:tcW w:w="864" w:type="dxa"/>
          </w:tcPr>
          <w:p w14:paraId="4CD676B2" w14:textId="1EB6EAA7" w:rsidR="000B67B1" w:rsidRPr="00CC38F7" w:rsidRDefault="000B67B1" w:rsidP="000B67B1">
            <w:pPr>
              <w:spacing w:after="0"/>
            </w:pPr>
            <w:r w:rsidRPr="00EB129B">
              <w:t xml:space="preserve">  </w:t>
            </w:r>
          </w:p>
        </w:tc>
      </w:tr>
      <w:tr w:rsidR="000B67B1" w:rsidRPr="00CC38F7" w14:paraId="04536E93" w14:textId="77777777" w:rsidTr="00C55B2D">
        <w:tblPrEx>
          <w:tblCellMar>
            <w:left w:w="108" w:type="dxa"/>
            <w:right w:w="108" w:type="dxa"/>
          </w:tblCellMar>
        </w:tblPrEx>
        <w:trPr>
          <w:cantSplit/>
          <w:trHeight w:val="395"/>
        </w:trPr>
        <w:tc>
          <w:tcPr>
            <w:tcW w:w="4896" w:type="dxa"/>
          </w:tcPr>
          <w:p w14:paraId="68B65A09" w14:textId="1DF782F3" w:rsidR="000B67B1" w:rsidRPr="00B71B8E" w:rsidRDefault="000B67B1" w:rsidP="000B67B1">
            <w:pPr>
              <w:pStyle w:val="Descriptivestatements"/>
            </w:pPr>
            <w:r w:rsidRPr="0037171D">
              <w:t>Demonstrates knowledge of key principles and ideas in major political documents of Texas and the United States (e.g., Articles of Confederation, Declaration of Independence, U.S. Constitution, Bill of Rights, Texas Constitution) and relationships among political documents.</w:t>
            </w:r>
          </w:p>
        </w:tc>
        <w:tc>
          <w:tcPr>
            <w:tcW w:w="864" w:type="dxa"/>
          </w:tcPr>
          <w:p w14:paraId="36A90BB3" w14:textId="6E377F9D" w:rsidR="000B67B1" w:rsidRPr="00CC38F7" w:rsidRDefault="000B67B1" w:rsidP="000B67B1">
            <w:pPr>
              <w:spacing w:after="0"/>
            </w:pPr>
            <w:r w:rsidRPr="00EB129B">
              <w:t xml:space="preserve">  </w:t>
            </w:r>
          </w:p>
        </w:tc>
        <w:tc>
          <w:tcPr>
            <w:tcW w:w="864" w:type="dxa"/>
          </w:tcPr>
          <w:p w14:paraId="0E32923F" w14:textId="1A706657" w:rsidR="000B67B1" w:rsidRPr="00CC38F7" w:rsidRDefault="000B67B1" w:rsidP="000B67B1">
            <w:pPr>
              <w:spacing w:after="0"/>
            </w:pPr>
            <w:r w:rsidRPr="00EB129B">
              <w:t xml:space="preserve">  </w:t>
            </w:r>
          </w:p>
        </w:tc>
        <w:tc>
          <w:tcPr>
            <w:tcW w:w="864" w:type="dxa"/>
          </w:tcPr>
          <w:p w14:paraId="4521218D" w14:textId="141C1F6D" w:rsidR="000B67B1" w:rsidRPr="00CC38F7" w:rsidRDefault="000B67B1" w:rsidP="000B67B1">
            <w:pPr>
              <w:spacing w:after="0"/>
            </w:pPr>
            <w:r w:rsidRPr="00EB129B">
              <w:t xml:space="preserve">  </w:t>
            </w:r>
          </w:p>
        </w:tc>
        <w:tc>
          <w:tcPr>
            <w:tcW w:w="864" w:type="dxa"/>
          </w:tcPr>
          <w:p w14:paraId="2310ED93" w14:textId="28233953" w:rsidR="000B67B1" w:rsidRPr="00CC38F7" w:rsidRDefault="000B67B1" w:rsidP="000B67B1">
            <w:pPr>
              <w:spacing w:after="0"/>
            </w:pPr>
            <w:r w:rsidRPr="00EB129B">
              <w:t xml:space="preserve">  </w:t>
            </w:r>
          </w:p>
        </w:tc>
        <w:tc>
          <w:tcPr>
            <w:tcW w:w="864" w:type="dxa"/>
          </w:tcPr>
          <w:p w14:paraId="5B76E197" w14:textId="4BEB5CC0" w:rsidR="000B67B1" w:rsidRPr="00CC38F7" w:rsidRDefault="000B67B1" w:rsidP="000B67B1">
            <w:pPr>
              <w:spacing w:after="0"/>
            </w:pPr>
            <w:r w:rsidRPr="00EB129B">
              <w:t xml:space="preserve">  </w:t>
            </w:r>
          </w:p>
        </w:tc>
        <w:tc>
          <w:tcPr>
            <w:tcW w:w="864" w:type="dxa"/>
          </w:tcPr>
          <w:p w14:paraId="7AB938BD" w14:textId="61F38D42" w:rsidR="000B67B1" w:rsidRPr="00CC38F7" w:rsidRDefault="000B67B1" w:rsidP="000B67B1">
            <w:pPr>
              <w:spacing w:after="0"/>
            </w:pPr>
            <w:r w:rsidRPr="00EB129B">
              <w:t xml:space="preserve">  </w:t>
            </w:r>
          </w:p>
        </w:tc>
        <w:tc>
          <w:tcPr>
            <w:tcW w:w="864" w:type="dxa"/>
          </w:tcPr>
          <w:p w14:paraId="2EC2B787" w14:textId="20E903BE" w:rsidR="000B67B1" w:rsidRPr="00CC38F7" w:rsidRDefault="000B67B1" w:rsidP="000B67B1">
            <w:pPr>
              <w:spacing w:after="0"/>
            </w:pPr>
            <w:r w:rsidRPr="00EB129B">
              <w:t xml:space="preserve">  </w:t>
            </w:r>
          </w:p>
        </w:tc>
        <w:tc>
          <w:tcPr>
            <w:tcW w:w="864" w:type="dxa"/>
          </w:tcPr>
          <w:p w14:paraId="7F077C19" w14:textId="2EA1F44D" w:rsidR="000B67B1" w:rsidRPr="00CC38F7" w:rsidRDefault="000B67B1" w:rsidP="000B67B1">
            <w:pPr>
              <w:spacing w:after="0"/>
            </w:pPr>
            <w:r w:rsidRPr="00EB129B">
              <w:t xml:space="preserve">  </w:t>
            </w:r>
          </w:p>
        </w:tc>
        <w:tc>
          <w:tcPr>
            <w:tcW w:w="864" w:type="dxa"/>
          </w:tcPr>
          <w:p w14:paraId="5D30C4EA" w14:textId="585968CA" w:rsidR="000B67B1" w:rsidRPr="00CC38F7" w:rsidRDefault="000B67B1" w:rsidP="000B67B1">
            <w:pPr>
              <w:spacing w:after="0"/>
            </w:pPr>
            <w:r w:rsidRPr="00EB129B">
              <w:t xml:space="preserve">  </w:t>
            </w:r>
          </w:p>
        </w:tc>
        <w:tc>
          <w:tcPr>
            <w:tcW w:w="864" w:type="dxa"/>
          </w:tcPr>
          <w:p w14:paraId="32FF2C56" w14:textId="6225ACAA" w:rsidR="000B67B1" w:rsidRPr="00CC38F7" w:rsidRDefault="000B67B1" w:rsidP="000B67B1">
            <w:pPr>
              <w:spacing w:after="0"/>
            </w:pPr>
            <w:r w:rsidRPr="00EB129B">
              <w:t xml:space="preserve">  </w:t>
            </w:r>
          </w:p>
        </w:tc>
        <w:tc>
          <w:tcPr>
            <w:tcW w:w="864" w:type="dxa"/>
          </w:tcPr>
          <w:p w14:paraId="0254A53B" w14:textId="6A54BDDD" w:rsidR="000B67B1" w:rsidRPr="00CC38F7" w:rsidRDefault="000B67B1" w:rsidP="000B67B1">
            <w:pPr>
              <w:spacing w:after="0"/>
            </w:pPr>
            <w:r w:rsidRPr="00EB129B">
              <w:t xml:space="preserve">  </w:t>
            </w:r>
          </w:p>
        </w:tc>
      </w:tr>
      <w:tr w:rsidR="000B67B1" w:rsidRPr="00CC38F7" w14:paraId="063E2ADD" w14:textId="77777777" w:rsidTr="00C55B2D">
        <w:tblPrEx>
          <w:tblCellMar>
            <w:left w:w="108" w:type="dxa"/>
            <w:right w:w="108" w:type="dxa"/>
          </w:tblCellMar>
        </w:tblPrEx>
        <w:trPr>
          <w:cantSplit/>
          <w:trHeight w:val="395"/>
        </w:trPr>
        <w:tc>
          <w:tcPr>
            <w:tcW w:w="4896" w:type="dxa"/>
          </w:tcPr>
          <w:p w14:paraId="53C821A6" w14:textId="0A58ADDA" w:rsidR="000B67B1" w:rsidRPr="00B71B8E" w:rsidRDefault="000B67B1" w:rsidP="000B67B1">
            <w:pPr>
              <w:pStyle w:val="Descriptivestatements"/>
              <w:numPr>
                <w:ilvl w:val="0"/>
                <w:numId w:val="23"/>
              </w:numPr>
              <w:ind w:left="522"/>
            </w:pPr>
            <w:r w:rsidRPr="0037171D">
              <w:t>Understands early United States political issues, including those surrounding Alexander Hamilton, Patrick Henry, James Madison, George Mason; the arguments of the Federalists and Anti-Federalists; states’ rights issues; and the nullification crisis.</w:t>
            </w:r>
          </w:p>
        </w:tc>
        <w:tc>
          <w:tcPr>
            <w:tcW w:w="864" w:type="dxa"/>
          </w:tcPr>
          <w:p w14:paraId="3FBFBC9D" w14:textId="6227AA3C" w:rsidR="000B67B1" w:rsidRPr="00CC38F7" w:rsidRDefault="000B67B1" w:rsidP="000B67B1">
            <w:pPr>
              <w:spacing w:after="0"/>
            </w:pPr>
            <w:r w:rsidRPr="00EB129B">
              <w:t xml:space="preserve">  </w:t>
            </w:r>
          </w:p>
        </w:tc>
        <w:tc>
          <w:tcPr>
            <w:tcW w:w="864" w:type="dxa"/>
          </w:tcPr>
          <w:p w14:paraId="39B3AEAC" w14:textId="6512E9F3" w:rsidR="000B67B1" w:rsidRPr="00CC38F7" w:rsidRDefault="000B67B1" w:rsidP="000B67B1">
            <w:pPr>
              <w:spacing w:after="0"/>
            </w:pPr>
            <w:r w:rsidRPr="00EB129B">
              <w:t xml:space="preserve">  </w:t>
            </w:r>
          </w:p>
        </w:tc>
        <w:tc>
          <w:tcPr>
            <w:tcW w:w="864" w:type="dxa"/>
          </w:tcPr>
          <w:p w14:paraId="3D40DBF2" w14:textId="15EE50DF" w:rsidR="000B67B1" w:rsidRPr="00CC38F7" w:rsidRDefault="000B67B1" w:rsidP="000B67B1">
            <w:pPr>
              <w:spacing w:after="0"/>
            </w:pPr>
            <w:r w:rsidRPr="00EB129B">
              <w:t xml:space="preserve">  </w:t>
            </w:r>
          </w:p>
        </w:tc>
        <w:tc>
          <w:tcPr>
            <w:tcW w:w="864" w:type="dxa"/>
          </w:tcPr>
          <w:p w14:paraId="7C42961F" w14:textId="6A5AF64C" w:rsidR="000B67B1" w:rsidRPr="00CC38F7" w:rsidRDefault="000B67B1" w:rsidP="000B67B1">
            <w:pPr>
              <w:spacing w:after="0"/>
            </w:pPr>
            <w:r w:rsidRPr="00EB129B">
              <w:t xml:space="preserve">  </w:t>
            </w:r>
          </w:p>
        </w:tc>
        <w:tc>
          <w:tcPr>
            <w:tcW w:w="864" w:type="dxa"/>
          </w:tcPr>
          <w:p w14:paraId="218620D8" w14:textId="1F520A9E" w:rsidR="000B67B1" w:rsidRPr="00CC38F7" w:rsidRDefault="000B67B1" w:rsidP="000B67B1">
            <w:pPr>
              <w:spacing w:after="0"/>
            </w:pPr>
            <w:r w:rsidRPr="00EB129B">
              <w:t xml:space="preserve">  </w:t>
            </w:r>
          </w:p>
        </w:tc>
        <w:tc>
          <w:tcPr>
            <w:tcW w:w="864" w:type="dxa"/>
          </w:tcPr>
          <w:p w14:paraId="31A6C26E" w14:textId="577F0DE4" w:rsidR="000B67B1" w:rsidRPr="00CC38F7" w:rsidRDefault="000B67B1" w:rsidP="000B67B1">
            <w:pPr>
              <w:spacing w:after="0"/>
            </w:pPr>
            <w:r w:rsidRPr="00EB129B">
              <w:t xml:space="preserve">  </w:t>
            </w:r>
          </w:p>
        </w:tc>
        <w:tc>
          <w:tcPr>
            <w:tcW w:w="864" w:type="dxa"/>
          </w:tcPr>
          <w:p w14:paraId="657DC622" w14:textId="26414992" w:rsidR="000B67B1" w:rsidRPr="00CC38F7" w:rsidRDefault="000B67B1" w:rsidP="000B67B1">
            <w:pPr>
              <w:spacing w:after="0"/>
            </w:pPr>
            <w:r w:rsidRPr="00EB129B">
              <w:t xml:space="preserve">  </w:t>
            </w:r>
          </w:p>
        </w:tc>
        <w:tc>
          <w:tcPr>
            <w:tcW w:w="864" w:type="dxa"/>
          </w:tcPr>
          <w:p w14:paraId="2526EDD4" w14:textId="1626008C" w:rsidR="000B67B1" w:rsidRPr="00CC38F7" w:rsidRDefault="000B67B1" w:rsidP="000B67B1">
            <w:pPr>
              <w:spacing w:after="0"/>
            </w:pPr>
            <w:r w:rsidRPr="00EB129B">
              <w:t xml:space="preserve">  </w:t>
            </w:r>
          </w:p>
        </w:tc>
        <w:tc>
          <w:tcPr>
            <w:tcW w:w="864" w:type="dxa"/>
          </w:tcPr>
          <w:p w14:paraId="617EB1EF" w14:textId="79160185" w:rsidR="000B67B1" w:rsidRPr="00CC38F7" w:rsidRDefault="000B67B1" w:rsidP="000B67B1">
            <w:pPr>
              <w:spacing w:after="0"/>
            </w:pPr>
            <w:r w:rsidRPr="00EB129B">
              <w:t xml:space="preserve">  </w:t>
            </w:r>
          </w:p>
        </w:tc>
        <w:tc>
          <w:tcPr>
            <w:tcW w:w="864" w:type="dxa"/>
          </w:tcPr>
          <w:p w14:paraId="547D0872" w14:textId="5A5DE866" w:rsidR="000B67B1" w:rsidRPr="00CC38F7" w:rsidRDefault="000B67B1" w:rsidP="000B67B1">
            <w:pPr>
              <w:spacing w:after="0"/>
            </w:pPr>
            <w:r w:rsidRPr="00EB129B">
              <w:t xml:space="preserve">  </w:t>
            </w:r>
          </w:p>
        </w:tc>
        <w:tc>
          <w:tcPr>
            <w:tcW w:w="864" w:type="dxa"/>
          </w:tcPr>
          <w:p w14:paraId="5BB9E976" w14:textId="5004C623" w:rsidR="000B67B1" w:rsidRPr="00CC38F7" w:rsidRDefault="000B67B1" w:rsidP="000B67B1">
            <w:pPr>
              <w:spacing w:after="0"/>
            </w:pPr>
            <w:r w:rsidRPr="00EB129B">
              <w:t xml:space="preserve">  </w:t>
            </w:r>
          </w:p>
        </w:tc>
      </w:tr>
      <w:tr w:rsidR="000B67B1" w:rsidRPr="00CC38F7" w14:paraId="3F8D6740" w14:textId="77777777" w:rsidTr="00C55B2D">
        <w:tblPrEx>
          <w:tblCellMar>
            <w:left w:w="108" w:type="dxa"/>
            <w:right w:w="108" w:type="dxa"/>
          </w:tblCellMar>
        </w:tblPrEx>
        <w:trPr>
          <w:cantSplit/>
          <w:trHeight w:val="395"/>
        </w:trPr>
        <w:tc>
          <w:tcPr>
            <w:tcW w:w="4896" w:type="dxa"/>
          </w:tcPr>
          <w:p w14:paraId="08589E54" w14:textId="62CBBDB0" w:rsidR="000B67B1" w:rsidRPr="00B71B8E" w:rsidRDefault="000B67B1" w:rsidP="000B67B1">
            <w:pPr>
              <w:pStyle w:val="Descriptivestatements"/>
            </w:pPr>
            <w:r w:rsidRPr="0037171D">
              <w:t>Knows how American Indian groups and settlers organized governments in precolonial America, and during the early development of Texas and North America.</w:t>
            </w:r>
          </w:p>
        </w:tc>
        <w:tc>
          <w:tcPr>
            <w:tcW w:w="864" w:type="dxa"/>
          </w:tcPr>
          <w:p w14:paraId="4ABEC486" w14:textId="26BAB7E9" w:rsidR="000B67B1" w:rsidRPr="00CC38F7" w:rsidRDefault="000B67B1" w:rsidP="000B67B1">
            <w:pPr>
              <w:spacing w:after="0"/>
            </w:pPr>
            <w:r w:rsidRPr="00EB129B">
              <w:t xml:space="preserve">  </w:t>
            </w:r>
          </w:p>
        </w:tc>
        <w:tc>
          <w:tcPr>
            <w:tcW w:w="864" w:type="dxa"/>
          </w:tcPr>
          <w:p w14:paraId="13862882" w14:textId="21A60105" w:rsidR="000B67B1" w:rsidRPr="00CC38F7" w:rsidRDefault="000B67B1" w:rsidP="000B67B1">
            <w:pPr>
              <w:spacing w:after="0"/>
            </w:pPr>
            <w:r w:rsidRPr="00EB129B">
              <w:t xml:space="preserve">  </w:t>
            </w:r>
          </w:p>
        </w:tc>
        <w:tc>
          <w:tcPr>
            <w:tcW w:w="864" w:type="dxa"/>
          </w:tcPr>
          <w:p w14:paraId="1CCCB3A2" w14:textId="72A13E4B" w:rsidR="000B67B1" w:rsidRPr="00CC38F7" w:rsidRDefault="000B67B1" w:rsidP="000B67B1">
            <w:pPr>
              <w:spacing w:after="0"/>
            </w:pPr>
            <w:r w:rsidRPr="00EB129B">
              <w:t xml:space="preserve">  </w:t>
            </w:r>
          </w:p>
        </w:tc>
        <w:tc>
          <w:tcPr>
            <w:tcW w:w="864" w:type="dxa"/>
          </w:tcPr>
          <w:p w14:paraId="74140E5D" w14:textId="3EA7C273" w:rsidR="000B67B1" w:rsidRPr="00CC38F7" w:rsidRDefault="000B67B1" w:rsidP="000B67B1">
            <w:pPr>
              <w:spacing w:after="0"/>
            </w:pPr>
            <w:r w:rsidRPr="00EB129B">
              <w:t xml:space="preserve">  </w:t>
            </w:r>
          </w:p>
        </w:tc>
        <w:tc>
          <w:tcPr>
            <w:tcW w:w="864" w:type="dxa"/>
          </w:tcPr>
          <w:p w14:paraId="4077EEAF" w14:textId="296E1336" w:rsidR="000B67B1" w:rsidRPr="00CC38F7" w:rsidRDefault="000B67B1" w:rsidP="000B67B1">
            <w:pPr>
              <w:spacing w:after="0"/>
            </w:pPr>
            <w:r w:rsidRPr="00EB129B">
              <w:t xml:space="preserve">  </w:t>
            </w:r>
          </w:p>
        </w:tc>
        <w:tc>
          <w:tcPr>
            <w:tcW w:w="864" w:type="dxa"/>
          </w:tcPr>
          <w:p w14:paraId="540C94CD" w14:textId="4044D9C4" w:rsidR="000B67B1" w:rsidRPr="00CC38F7" w:rsidRDefault="000B67B1" w:rsidP="000B67B1">
            <w:pPr>
              <w:spacing w:after="0"/>
            </w:pPr>
            <w:r w:rsidRPr="00EB129B">
              <w:t xml:space="preserve">  </w:t>
            </w:r>
          </w:p>
        </w:tc>
        <w:tc>
          <w:tcPr>
            <w:tcW w:w="864" w:type="dxa"/>
          </w:tcPr>
          <w:p w14:paraId="01B56587" w14:textId="31B02CB3" w:rsidR="000B67B1" w:rsidRPr="00CC38F7" w:rsidRDefault="000B67B1" w:rsidP="000B67B1">
            <w:pPr>
              <w:spacing w:after="0"/>
            </w:pPr>
            <w:r w:rsidRPr="00EB129B">
              <w:t xml:space="preserve">  </w:t>
            </w:r>
          </w:p>
        </w:tc>
        <w:tc>
          <w:tcPr>
            <w:tcW w:w="864" w:type="dxa"/>
          </w:tcPr>
          <w:p w14:paraId="2704927C" w14:textId="4AEFB4C7" w:rsidR="000B67B1" w:rsidRPr="00CC38F7" w:rsidRDefault="000B67B1" w:rsidP="000B67B1">
            <w:pPr>
              <w:spacing w:after="0"/>
            </w:pPr>
            <w:r w:rsidRPr="00EB129B">
              <w:t xml:space="preserve">  </w:t>
            </w:r>
          </w:p>
        </w:tc>
        <w:tc>
          <w:tcPr>
            <w:tcW w:w="864" w:type="dxa"/>
          </w:tcPr>
          <w:p w14:paraId="7574597E" w14:textId="5C4539FC" w:rsidR="000B67B1" w:rsidRPr="00CC38F7" w:rsidRDefault="000B67B1" w:rsidP="000B67B1">
            <w:pPr>
              <w:spacing w:after="0"/>
            </w:pPr>
            <w:r w:rsidRPr="00EB129B">
              <w:t xml:space="preserve">  </w:t>
            </w:r>
          </w:p>
        </w:tc>
        <w:tc>
          <w:tcPr>
            <w:tcW w:w="864" w:type="dxa"/>
          </w:tcPr>
          <w:p w14:paraId="0B9A1B55" w14:textId="5FA96772" w:rsidR="000B67B1" w:rsidRPr="00CC38F7" w:rsidRDefault="000B67B1" w:rsidP="000B67B1">
            <w:pPr>
              <w:spacing w:after="0"/>
            </w:pPr>
            <w:r w:rsidRPr="00EB129B">
              <w:t xml:space="preserve">  </w:t>
            </w:r>
          </w:p>
        </w:tc>
        <w:tc>
          <w:tcPr>
            <w:tcW w:w="864" w:type="dxa"/>
          </w:tcPr>
          <w:p w14:paraId="3217365D" w14:textId="62321A68" w:rsidR="000B67B1" w:rsidRPr="00CC38F7" w:rsidRDefault="000B67B1" w:rsidP="000B67B1">
            <w:pPr>
              <w:spacing w:after="0"/>
            </w:pPr>
            <w:r w:rsidRPr="00EB129B">
              <w:t xml:space="preserve">  </w:t>
            </w:r>
          </w:p>
        </w:tc>
      </w:tr>
      <w:tr w:rsidR="000B67B1" w:rsidRPr="00CC38F7" w14:paraId="0C10F02A" w14:textId="77777777" w:rsidTr="00C55B2D">
        <w:tblPrEx>
          <w:tblCellMar>
            <w:left w:w="108" w:type="dxa"/>
            <w:right w:w="108" w:type="dxa"/>
          </w:tblCellMar>
        </w:tblPrEx>
        <w:trPr>
          <w:cantSplit/>
          <w:trHeight w:val="395"/>
        </w:trPr>
        <w:tc>
          <w:tcPr>
            <w:tcW w:w="4896" w:type="dxa"/>
          </w:tcPr>
          <w:p w14:paraId="62A14739" w14:textId="7901966F" w:rsidR="000B67B1" w:rsidRPr="00B71B8E" w:rsidRDefault="000B67B1" w:rsidP="000B67B1">
            <w:pPr>
              <w:pStyle w:val="Descriptivestatements"/>
            </w:pPr>
            <w:r w:rsidRPr="00C63A81">
              <w:t>Demonstrates knowledge of how state and local governments use sources of revenue such as property tax and sales tax, and the funding of Texas public education.</w:t>
            </w:r>
          </w:p>
        </w:tc>
        <w:tc>
          <w:tcPr>
            <w:tcW w:w="864" w:type="dxa"/>
          </w:tcPr>
          <w:p w14:paraId="603634A4" w14:textId="642E1FA3" w:rsidR="000B67B1" w:rsidRPr="00CC38F7" w:rsidRDefault="000B67B1" w:rsidP="000B67B1">
            <w:pPr>
              <w:spacing w:after="0"/>
            </w:pPr>
            <w:r w:rsidRPr="00EB129B">
              <w:t xml:space="preserve">  </w:t>
            </w:r>
          </w:p>
        </w:tc>
        <w:tc>
          <w:tcPr>
            <w:tcW w:w="864" w:type="dxa"/>
          </w:tcPr>
          <w:p w14:paraId="1A8E56BD" w14:textId="7881EC50" w:rsidR="000B67B1" w:rsidRPr="00CC38F7" w:rsidRDefault="000B67B1" w:rsidP="000B67B1">
            <w:pPr>
              <w:spacing w:after="0"/>
            </w:pPr>
            <w:r w:rsidRPr="00EB129B">
              <w:t xml:space="preserve">  </w:t>
            </w:r>
          </w:p>
        </w:tc>
        <w:tc>
          <w:tcPr>
            <w:tcW w:w="864" w:type="dxa"/>
          </w:tcPr>
          <w:p w14:paraId="61A25E5C" w14:textId="2EDFC7CC" w:rsidR="000B67B1" w:rsidRPr="00CC38F7" w:rsidRDefault="000B67B1" w:rsidP="000B67B1">
            <w:pPr>
              <w:spacing w:after="0"/>
            </w:pPr>
            <w:r w:rsidRPr="00EB129B">
              <w:t xml:space="preserve">  </w:t>
            </w:r>
          </w:p>
        </w:tc>
        <w:tc>
          <w:tcPr>
            <w:tcW w:w="864" w:type="dxa"/>
          </w:tcPr>
          <w:p w14:paraId="2D0AD720" w14:textId="44DB8919" w:rsidR="000B67B1" w:rsidRPr="00CC38F7" w:rsidRDefault="000B67B1" w:rsidP="000B67B1">
            <w:pPr>
              <w:spacing w:after="0"/>
            </w:pPr>
            <w:r w:rsidRPr="00EB129B">
              <w:t xml:space="preserve">  </w:t>
            </w:r>
          </w:p>
        </w:tc>
        <w:tc>
          <w:tcPr>
            <w:tcW w:w="864" w:type="dxa"/>
          </w:tcPr>
          <w:p w14:paraId="13EBA917" w14:textId="7EE3C0DA" w:rsidR="000B67B1" w:rsidRPr="00CC38F7" w:rsidRDefault="000B67B1" w:rsidP="000B67B1">
            <w:pPr>
              <w:spacing w:after="0"/>
            </w:pPr>
            <w:r w:rsidRPr="00EB129B">
              <w:t xml:space="preserve">  </w:t>
            </w:r>
          </w:p>
        </w:tc>
        <w:tc>
          <w:tcPr>
            <w:tcW w:w="864" w:type="dxa"/>
          </w:tcPr>
          <w:p w14:paraId="52C28F40" w14:textId="2C630A4C" w:rsidR="000B67B1" w:rsidRPr="00CC38F7" w:rsidRDefault="000B67B1" w:rsidP="000B67B1">
            <w:pPr>
              <w:spacing w:after="0"/>
            </w:pPr>
            <w:r w:rsidRPr="00EB129B">
              <w:t xml:space="preserve">  </w:t>
            </w:r>
          </w:p>
        </w:tc>
        <w:tc>
          <w:tcPr>
            <w:tcW w:w="864" w:type="dxa"/>
          </w:tcPr>
          <w:p w14:paraId="0CFE776D" w14:textId="4EAF8D84" w:rsidR="000B67B1" w:rsidRPr="00CC38F7" w:rsidRDefault="000B67B1" w:rsidP="000B67B1">
            <w:pPr>
              <w:spacing w:after="0"/>
            </w:pPr>
            <w:r w:rsidRPr="00EB129B">
              <w:t xml:space="preserve">  </w:t>
            </w:r>
          </w:p>
        </w:tc>
        <w:tc>
          <w:tcPr>
            <w:tcW w:w="864" w:type="dxa"/>
          </w:tcPr>
          <w:p w14:paraId="193836AA" w14:textId="68F71FCA" w:rsidR="000B67B1" w:rsidRPr="00CC38F7" w:rsidRDefault="000B67B1" w:rsidP="000B67B1">
            <w:pPr>
              <w:spacing w:after="0"/>
            </w:pPr>
            <w:r w:rsidRPr="00EB129B">
              <w:t xml:space="preserve">  </w:t>
            </w:r>
          </w:p>
        </w:tc>
        <w:tc>
          <w:tcPr>
            <w:tcW w:w="864" w:type="dxa"/>
          </w:tcPr>
          <w:p w14:paraId="1C95D5BA" w14:textId="66CE5D53" w:rsidR="000B67B1" w:rsidRPr="00CC38F7" w:rsidRDefault="000B67B1" w:rsidP="000B67B1">
            <w:pPr>
              <w:spacing w:after="0"/>
            </w:pPr>
            <w:r w:rsidRPr="00EB129B">
              <w:t xml:space="preserve">  </w:t>
            </w:r>
          </w:p>
        </w:tc>
        <w:tc>
          <w:tcPr>
            <w:tcW w:w="864" w:type="dxa"/>
          </w:tcPr>
          <w:p w14:paraId="3B34FC5D" w14:textId="00F26AD1" w:rsidR="000B67B1" w:rsidRPr="00CC38F7" w:rsidRDefault="000B67B1" w:rsidP="000B67B1">
            <w:pPr>
              <w:spacing w:after="0"/>
            </w:pPr>
            <w:r w:rsidRPr="00EB129B">
              <w:t xml:space="preserve">  </w:t>
            </w:r>
          </w:p>
        </w:tc>
        <w:tc>
          <w:tcPr>
            <w:tcW w:w="864" w:type="dxa"/>
          </w:tcPr>
          <w:p w14:paraId="7AC253AC" w14:textId="372C04FD" w:rsidR="000B67B1" w:rsidRPr="00CC38F7" w:rsidRDefault="000B67B1" w:rsidP="000B67B1">
            <w:pPr>
              <w:spacing w:after="0"/>
            </w:pPr>
            <w:r w:rsidRPr="00EB129B">
              <w:t xml:space="preserve">  </w:t>
            </w:r>
          </w:p>
        </w:tc>
      </w:tr>
      <w:tr w:rsidR="000B67B1" w:rsidRPr="00CC38F7" w14:paraId="77F9AF6C" w14:textId="77777777" w:rsidTr="00C55B2D">
        <w:tblPrEx>
          <w:tblCellMar>
            <w:left w:w="108" w:type="dxa"/>
            <w:right w:w="108" w:type="dxa"/>
          </w:tblCellMar>
        </w:tblPrEx>
        <w:trPr>
          <w:cantSplit/>
          <w:trHeight w:val="395"/>
        </w:trPr>
        <w:tc>
          <w:tcPr>
            <w:tcW w:w="4896" w:type="dxa"/>
          </w:tcPr>
          <w:p w14:paraId="58B9D1BF" w14:textId="7404802B" w:rsidR="000B67B1" w:rsidRPr="00B71B8E" w:rsidRDefault="000B67B1" w:rsidP="000B67B1">
            <w:pPr>
              <w:pStyle w:val="Descriptivestatements"/>
            </w:pPr>
            <w:r w:rsidRPr="00C63A81">
              <w:t>Demonstrates knowledge of types of government (e.g., constitutional, totalitarian), their effectiveness in meeting citizens’ needs and the reasons for limiting the power of government.</w:t>
            </w:r>
          </w:p>
        </w:tc>
        <w:tc>
          <w:tcPr>
            <w:tcW w:w="864" w:type="dxa"/>
          </w:tcPr>
          <w:p w14:paraId="6BB07835" w14:textId="5880A0AE" w:rsidR="000B67B1" w:rsidRPr="00CC38F7" w:rsidRDefault="000B67B1" w:rsidP="000B67B1">
            <w:pPr>
              <w:spacing w:after="0"/>
            </w:pPr>
            <w:r w:rsidRPr="00EB129B">
              <w:t xml:space="preserve">  </w:t>
            </w:r>
          </w:p>
        </w:tc>
        <w:tc>
          <w:tcPr>
            <w:tcW w:w="864" w:type="dxa"/>
          </w:tcPr>
          <w:p w14:paraId="6C0071B4" w14:textId="2B53AE8D" w:rsidR="000B67B1" w:rsidRPr="00CC38F7" w:rsidRDefault="000B67B1" w:rsidP="000B67B1">
            <w:pPr>
              <w:spacing w:after="0"/>
            </w:pPr>
            <w:r w:rsidRPr="00EB129B">
              <w:t xml:space="preserve">  </w:t>
            </w:r>
          </w:p>
        </w:tc>
        <w:tc>
          <w:tcPr>
            <w:tcW w:w="864" w:type="dxa"/>
          </w:tcPr>
          <w:p w14:paraId="6816E852" w14:textId="5A009D06" w:rsidR="000B67B1" w:rsidRPr="00CC38F7" w:rsidRDefault="000B67B1" w:rsidP="000B67B1">
            <w:pPr>
              <w:spacing w:after="0"/>
            </w:pPr>
            <w:r w:rsidRPr="00EB129B">
              <w:t xml:space="preserve">  </w:t>
            </w:r>
          </w:p>
        </w:tc>
        <w:tc>
          <w:tcPr>
            <w:tcW w:w="864" w:type="dxa"/>
          </w:tcPr>
          <w:p w14:paraId="51DB7B36" w14:textId="35275D53" w:rsidR="000B67B1" w:rsidRPr="00CC38F7" w:rsidRDefault="000B67B1" w:rsidP="000B67B1">
            <w:pPr>
              <w:spacing w:after="0"/>
            </w:pPr>
            <w:r w:rsidRPr="00EB129B">
              <w:t xml:space="preserve">  </w:t>
            </w:r>
          </w:p>
        </w:tc>
        <w:tc>
          <w:tcPr>
            <w:tcW w:w="864" w:type="dxa"/>
          </w:tcPr>
          <w:p w14:paraId="6C12B642" w14:textId="026A5AEB" w:rsidR="000B67B1" w:rsidRPr="00CC38F7" w:rsidRDefault="000B67B1" w:rsidP="000B67B1">
            <w:pPr>
              <w:spacing w:after="0"/>
            </w:pPr>
            <w:r w:rsidRPr="00EB129B">
              <w:t xml:space="preserve">  </w:t>
            </w:r>
          </w:p>
        </w:tc>
        <w:tc>
          <w:tcPr>
            <w:tcW w:w="864" w:type="dxa"/>
          </w:tcPr>
          <w:p w14:paraId="24E6F48B" w14:textId="6E8ED422" w:rsidR="000B67B1" w:rsidRPr="00CC38F7" w:rsidRDefault="000B67B1" w:rsidP="000B67B1">
            <w:pPr>
              <w:spacing w:after="0"/>
            </w:pPr>
            <w:r w:rsidRPr="00EB129B">
              <w:t xml:space="preserve">  </w:t>
            </w:r>
          </w:p>
        </w:tc>
        <w:tc>
          <w:tcPr>
            <w:tcW w:w="864" w:type="dxa"/>
          </w:tcPr>
          <w:p w14:paraId="4B4047FF" w14:textId="3FD4ED86" w:rsidR="000B67B1" w:rsidRPr="00CC38F7" w:rsidRDefault="000B67B1" w:rsidP="000B67B1">
            <w:pPr>
              <w:spacing w:after="0"/>
            </w:pPr>
            <w:r w:rsidRPr="00EB129B">
              <w:t xml:space="preserve">  </w:t>
            </w:r>
          </w:p>
        </w:tc>
        <w:tc>
          <w:tcPr>
            <w:tcW w:w="864" w:type="dxa"/>
          </w:tcPr>
          <w:p w14:paraId="7C16D0C2" w14:textId="6B8B7EFE" w:rsidR="000B67B1" w:rsidRPr="00CC38F7" w:rsidRDefault="000B67B1" w:rsidP="000B67B1">
            <w:pPr>
              <w:spacing w:after="0"/>
            </w:pPr>
            <w:r w:rsidRPr="00EB129B">
              <w:t xml:space="preserve">  </w:t>
            </w:r>
          </w:p>
        </w:tc>
        <w:tc>
          <w:tcPr>
            <w:tcW w:w="864" w:type="dxa"/>
          </w:tcPr>
          <w:p w14:paraId="12539B7D" w14:textId="15DF1EC2" w:rsidR="000B67B1" w:rsidRPr="00CC38F7" w:rsidRDefault="000B67B1" w:rsidP="000B67B1">
            <w:pPr>
              <w:spacing w:after="0"/>
            </w:pPr>
            <w:r w:rsidRPr="00EB129B">
              <w:t xml:space="preserve">  </w:t>
            </w:r>
          </w:p>
        </w:tc>
        <w:tc>
          <w:tcPr>
            <w:tcW w:w="864" w:type="dxa"/>
          </w:tcPr>
          <w:p w14:paraId="2C80CB60" w14:textId="6EF884B4" w:rsidR="000B67B1" w:rsidRPr="00CC38F7" w:rsidRDefault="000B67B1" w:rsidP="000B67B1">
            <w:pPr>
              <w:spacing w:after="0"/>
            </w:pPr>
            <w:r w:rsidRPr="00EB129B">
              <w:t xml:space="preserve">  </w:t>
            </w:r>
          </w:p>
        </w:tc>
        <w:tc>
          <w:tcPr>
            <w:tcW w:w="864" w:type="dxa"/>
          </w:tcPr>
          <w:p w14:paraId="6406E7DB" w14:textId="2EC82565" w:rsidR="000B67B1" w:rsidRPr="00CC38F7" w:rsidRDefault="000B67B1" w:rsidP="000B67B1">
            <w:pPr>
              <w:spacing w:after="0"/>
            </w:pPr>
            <w:r w:rsidRPr="00EB129B">
              <w:t xml:space="preserve">  </w:t>
            </w:r>
          </w:p>
        </w:tc>
      </w:tr>
      <w:tr w:rsidR="000B67B1" w:rsidRPr="00CC38F7" w14:paraId="4884E3EB" w14:textId="77777777" w:rsidTr="00C55B2D">
        <w:tblPrEx>
          <w:tblCellMar>
            <w:left w:w="108" w:type="dxa"/>
            <w:right w:w="108" w:type="dxa"/>
          </w:tblCellMar>
        </w:tblPrEx>
        <w:trPr>
          <w:cantSplit/>
          <w:trHeight w:val="395"/>
        </w:trPr>
        <w:tc>
          <w:tcPr>
            <w:tcW w:w="4896" w:type="dxa"/>
          </w:tcPr>
          <w:p w14:paraId="791CBD80" w14:textId="75E5A977" w:rsidR="000B67B1" w:rsidRPr="00B71B8E" w:rsidRDefault="000B67B1" w:rsidP="000B67B1">
            <w:pPr>
              <w:pStyle w:val="Descriptivestatements"/>
            </w:pPr>
            <w:r w:rsidRPr="000357DD">
              <w:t>Knows the formal and informal process of changing the U.S. and Texas constitutions and the impact of constitutional changes on society.</w:t>
            </w:r>
          </w:p>
        </w:tc>
        <w:tc>
          <w:tcPr>
            <w:tcW w:w="864" w:type="dxa"/>
          </w:tcPr>
          <w:p w14:paraId="5E9ED394" w14:textId="59A125B3" w:rsidR="000B67B1" w:rsidRPr="00CC38F7" w:rsidRDefault="000B67B1" w:rsidP="000B67B1">
            <w:pPr>
              <w:spacing w:after="0"/>
            </w:pPr>
            <w:r w:rsidRPr="00EB129B">
              <w:t xml:space="preserve">  </w:t>
            </w:r>
          </w:p>
        </w:tc>
        <w:tc>
          <w:tcPr>
            <w:tcW w:w="864" w:type="dxa"/>
          </w:tcPr>
          <w:p w14:paraId="0E27CD2E" w14:textId="445C29DE" w:rsidR="000B67B1" w:rsidRPr="00CC38F7" w:rsidRDefault="000B67B1" w:rsidP="000B67B1">
            <w:pPr>
              <w:spacing w:after="0"/>
            </w:pPr>
            <w:r w:rsidRPr="00EB129B">
              <w:t xml:space="preserve">  </w:t>
            </w:r>
          </w:p>
        </w:tc>
        <w:tc>
          <w:tcPr>
            <w:tcW w:w="864" w:type="dxa"/>
          </w:tcPr>
          <w:p w14:paraId="27F70D38" w14:textId="6494C6B2" w:rsidR="000B67B1" w:rsidRPr="00CC38F7" w:rsidRDefault="000B67B1" w:rsidP="000B67B1">
            <w:pPr>
              <w:spacing w:after="0"/>
            </w:pPr>
            <w:r w:rsidRPr="00EB129B">
              <w:t xml:space="preserve">  </w:t>
            </w:r>
          </w:p>
        </w:tc>
        <w:tc>
          <w:tcPr>
            <w:tcW w:w="864" w:type="dxa"/>
          </w:tcPr>
          <w:p w14:paraId="4BC2D6F7" w14:textId="4233F971" w:rsidR="000B67B1" w:rsidRPr="00CC38F7" w:rsidRDefault="000B67B1" w:rsidP="000B67B1">
            <w:pPr>
              <w:spacing w:after="0"/>
            </w:pPr>
            <w:r w:rsidRPr="00EB129B">
              <w:t xml:space="preserve">  </w:t>
            </w:r>
          </w:p>
        </w:tc>
        <w:tc>
          <w:tcPr>
            <w:tcW w:w="864" w:type="dxa"/>
          </w:tcPr>
          <w:p w14:paraId="0CBD8F5C" w14:textId="452E9641" w:rsidR="000B67B1" w:rsidRPr="00CC38F7" w:rsidRDefault="000B67B1" w:rsidP="000B67B1">
            <w:pPr>
              <w:spacing w:after="0"/>
            </w:pPr>
            <w:r w:rsidRPr="00EB129B">
              <w:t xml:space="preserve">  </w:t>
            </w:r>
          </w:p>
        </w:tc>
        <w:tc>
          <w:tcPr>
            <w:tcW w:w="864" w:type="dxa"/>
          </w:tcPr>
          <w:p w14:paraId="5F3176CA" w14:textId="786D03F9" w:rsidR="000B67B1" w:rsidRPr="00CC38F7" w:rsidRDefault="000B67B1" w:rsidP="000B67B1">
            <w:pPr>
              <w:spacing w:after="0"/>
            </w:pPr>
            <w:r w:rsidRPr="00EB129B">
              <w:t xml:space="preserve">  </w:t>
            </w:r>
          </w:p>
        </w:tc>
        <w:tc>
          <w:tcPr>
            <w:tcW w:w="864" w:type="dxa"/>
          </w:tcPr>
          <w:p w14:paraId="07A71055" w14:textId="66A90F16" w:rsidR="000B67B1" w:rsidRPr="00CC38F7" w:rsidRDefault="000B67B1" w:rsidP="000B67B1">
            <w:pPr>
              <w:spacing w:after="0"/>
            </w:pPr>
            <w:r w:rsidRPr="00EB129B">
              <w:t xml:space="preserve">  </w:t>
            </w:r>
          </w:p>
        </w:tc>
        <w:tc>
          <w:tcPr>
            <w:tcW w:w="864" w:type="dxa"/>
          </w:tcPr>
          <w:p w14:paraId="2F2A4467" w14:textId="6193C4B7" w:rsidR="000B67B1" w:rsidRPr="00CC38F7" w:rsidRDefault="000B67B1" w:rsidP="000B67B1">
            <w:pPr>
              <w:spacing w:after="0"/>
            </w:pPr>
            <w:r w:rsidRPr="00EB129B">
              <w:t xml:space="preserve">  </w:t>
            </w:r>
          </w:p>
        </w:tc>
        <w:tc>
          <w:tcPr>
            <w:tcW w:w="864" w:type="dxa"/>
          </w:tcPr>
          <w:p w14:paraId="038EEDC0" w14:textId="2BABB7A5" w:rsidR="000B67B1" w:rsidRPr="00CC38F7" w:rsidRDefault="000B67B1" w:rsidP="000B67B1">
            <w:pPr>
              <w:spacing w:after="0"/>
            </w:pPr>
            <w:r w:rsidRPr="00EB129B">
              <w:t xml:space="preserve">  </w:t>
            </w:r>
          </w:p>
        </w:tc>
        <w:tc>
          <w:tcPr>
            <w:tcW w:w="864" w:type="dxa"/>
          </w:tcPr>
          <w:p w14:paraId="1D43996C" w14:textId="4F07D0BF" w:rsidR="000B67B1" w:rsidRPr="00CC38F7" w:rsidRDefault="000B67B1" w:rsidP="000B67B1">
            <w:pPr>
              <w:spacing w:after="0"/>
            </w:pPr>
            <w:r w:rsidRPr="00EB129B">
              <w:t xml:space="preserve">  </w:t>
            </w:r>
          </w:p>
        </w:tc>
        <w:tc>
          <w:tcPr>
            <w:tcW w:w="864" w:type="dxa"/>
          </w:tcPr>
          <w:p w14:paraId="45618054" w14:textId="4F4F521B" w:rsidR="000B67B1" w:rsidRPr="00CC38F7" w:rsidRDefault="000B67B1" w:rsidP="000B67B1">
            <w:pPr>
              <w:spacing w:after="0"/>
            </w:pPr>
            <w:r w:rsidRPr="00EB129B">
              <w:t xml:space="preserve">  </w:t>
            </w:r>
          </w:p>
        </w:tc>
      </w:tr>
      <w:tr w:rsidR="000B67B1" w:rsidRPr="00CC38F7" w14:paraId="11BE8A56" w14:textId="77777777" w:rsidTr="00C55B2D">
        <w:tblPrEx>
          <w:tblCellMar>
            <w:left w:w="108" w:type="dxa"/>
            <w:right w:w="108" w:type="dxa"/>
          </w:tblCellMar>
        </w:tblPrEx>
        <w:trPr>
          <w:cantSplit/>
          <w:trHeight w:val="395"/>
        </w:trPr>
        <w:tc>
          <w:tcPr>
            <w:tcW w:w="4896" w:type="dxa"/>
          </w:tcPr>
          <w:p w14:paraId="4428A2CE" w14:textId="3FBD7DCB" w:rsidR="000B67B1" w:rsidRPr="00B71B8E" w:rsidRDefault="000B67B1" w:rsidP="000B67B1">
            <w:pPr>
              <w:pStyle w:val="Descriptivestatements"/>
            </w:pPr>
            <w:r w:rsidRPr="000357DD">
              <w:lastRenderedPageBreak/>
              <w:t xml:space="preserve">Understands the impact of landmark Supreme Court cases (e.g., </w:t>
            </w:r>
            <w:r w:rsidRPr="000357DD">
              <w:rPr>
                <w:i/>
              </w:rPr>
              <w:t>Marbury</w:t>
            </w:r>
            <w:r w:rsidRPr="000357DD">
              <w:t xml:space="preserve"> v. </w:t>
            </w:r>
            <w:r w:rsidRPr="000357DD">
              <w:rPr>
                <w:i/>
              </w:rPr>
              <w:t>Madison</w:t>
            </w:r>
            <w:r w:rsidRPr="000357DD">
              <w:t xml:space="preserve">, </w:t>
            </w:r>
            <w:r w:rsidRPr="000357DD">
              <w:rPr>
                <w:i/>
              </w:rPr>
              <w:t>Dred Scott</w:t>
            </w:r>
            <w:r w:rsidRPr="000357DD">
              <w:t xml:space="preserve"> v. </w:t>
            </w:r>
            <w:r w:rsidRPr="000357DD">
              <w:rPr>
                <w:i/>
              </w:rPr>
              <w:t>Sandford</w:t>
            </w:r>
            <w:r w:rsidRPr="000357DD">
              <w:t xml:space="preserve">, </w:t>
            </w:r>
            <w:r w:rsidRPr="000357DD">
              <w:rPr>
                <w:i/>
              </w:rPr>
              <w:t>McCulloch</w:t>
            </w:r>
            <w:r w:rsidRPr="000357DD">
              <w:t xml:space="preserve"> v. </w:t>
            </w:r>
            <w:r w:rsidRPr="000357DD">
              <w:rPr>
                <w:i/>
              </w:rPr>
              <w:t>Maryland</w:t>
            </w:r>
            <w:r w:rsidRPr="000357DD">
              <w:t xml:space="preserve">, </w:t>
            </w:r>
            <w:r w:rsidRPr="000357DD">
              <w:rPr>
                <w:i/>
              </w:rPr>
              <w:t>Gibbons</w:t>
            </w:r>
            <w:r w:rsidRPr="000357DD">
              <w:t xml:space="preserve"> v. </w:t>
            </w:r>
            <w:r w:rsidRPr="000357DD">
              <w:rPr>
                <w:i/>
              </w:rPr>
              <w:t>Ogden</w:t>
            </w:r>
            <w:r w:rsidRPr="000357DD">
              <w:t>).</w:t>
            </w:r>
          </w:p>
        </w:tc>
        <w:tc>
          <w:tcPr>
            <w:tcW w:w="864" w:type="dxa"/>
          </w:tcPr>
          <w:p w14:paraId="65FA9452" w14:textId="163032D9" w:rsidR="000B67B1" w:rsidRPr="00CC38F7" w:rsidRDefault="000B67B1" w:rsidP="000B67B1">
            <w:pPr>
              <w:spacing w:after="0"/>
            </w:pPr>
            <w:r w:rsidRPr="00EB129B">
              <w:t xml:space="preserve">  </w:t>
            </w:r>
          </w:p>
        </w:tc>
        <w:tc>
          <w:tcPr>
            <w:tcW w:w="864" w:type="dxa"/>
          </w:tcPr>
          <w:p w14:paraId="591905AC" w14:textId="1EBF10E7" w:rsidR="000B67B1" w:rsidRPr="00CC38F7" w:rsidRDefault="000B67B1" w:rsidP="000B67B1">
            <w:pPr>
              <w:spacing w:after="0"/>
            </w:pPr>
            <w:r w:rsidRPr="00EB129B">
              <w:t xml:space="preserve">  </w:t>
            </w:r>
          </w:p>
        </w:tc>
        <w:tc>
          <w:tcPr>
            <w:tcW w:w="864" w:type="dxa"/>
          </w:tcPr>
          <w:p w14:paraId="2FFB894D" w14:textId="3A977A7F" w:rsidR="000B67B1" w:rsidRPr="00CC38F7" w:rsidRDefault="000B67B1" w:rsidP="000B67B1">
            <w:pPr>
              <w:spacing w:after="0"/>
            </w:pPr>
            <w:r w:rsidRPr="00EB129B">
              <w:t xml:space="preserve">  </w:t>
            </w:r>
          </w:p>
        </w:tc>
        <w:tc>
          <w:tcPr>
            <w:tcW w:w="864" w:type="dxa"/>
          </w:tcPr>
          <w:p w14:paraId="5FCF2570" w14:textId="5EF5380B" w:rsidR="000B67B1" w:rsidRPr="00CC38F7" w:rsidRDefault="000B67B1" w:rsidP="000B67B1">
            <w:pPr>
              <w:spacing w:after="0"/>
            </w:pPr>
            <w:r w:rsidRPr="00EB129B">
              <w:t xml:space="preserve">  </w:t>
            </w:r>
          </w:p>
        </w:tc>
        <w:tc>
          <w:tcPr>
            <w:tcW w:w="864" w:type="dxa"/>
          </w:tcPr>
          <w:p w14:paraId="28DC2B0E" w14:textId="27470DE4" w:rsidR="000B67B1" w:rsidRPr="00CC38F7" w:rsidRDefault="000B67B1" w:rsidP="000B67B1">
            <w:pPr>
              <w:spacing w:after="0"/>
            </w:pPr>
            <w:r w:rsidRPr="00EB129B">
              <w:t xml:space="preserve">  </w:t>
            </w:r>
          </w:p>
        </w:tc>
        <w:tc>
          <w:tcPr>
            <w:tcW w:w="864" w:type="dxa"/>
          </w:tcPr>
          <w:p w14:paraId="216C8B1C" w14:textId="093E6FC1" w:rsidR="000B67B1" w:rsidRPr="00CC38F7" w:rsidRDefault="000B67B1" w:rsidP="000B67B1">
            <w:pPr>
              <w:spacing w:after="0"/>
            </w:pPr>
            <w:r w:rsidRPr="00EB129B">
              <w:t xml:space="preserve">  </w:t>
            </w:r>
          </w:p>
        </w:tc>
        <w:tc>
          <w:tcPr>
            <w:tcW w:w="864" w:type="dxa"/>
          </w:tcPr>
          <w:p w14:paraId="5C216E89" w14:textId="7EB49DEC" w:rsidR="000B67B1" w:rsidRPr="00CC38F7" w:rsidRDefault="000B67B1" w:rsidP="000B67B1">
            <w:pPr>
              <w:spacing w:after="0"/>
            </w:pPr>
            <w:r w:rsidRPr="00EB129B">
              <w:t xml:space="preserve">  </w:t>
            </w:r>
          </w:p>
        </w:tc>
        <w:tc>
          <w:tcPr>
            <w:tcW w:w="864" w:type="dxa"/>
          </w:tcPr>
          <w:p w14:paraId="099A74E9" w14:textId="7CEE96CA" w:rsidR="000B67B1" w:rsidRPr="00CC38F7" w:rsidRDefault="000B67B1" w:rsidP="000B67B1">
            <w:pPr>
              <w:spacing w:after="0"/>
            </w:pPr>
            <w:r w:rsidRPr="00EB129B">
              <w:t xml:space="preserve">  </w:t>
            </w:r>
          </w:p>
        </w:tc>
        <w:tc>
          <w:tcPr>
            <w:tcW w:w="864" w:type="dxa"/>
          </w:tcPr>
          <w:p w14:paraId="0583BAC8" w14:textId="75B0ED22" w:rsidR="000B67B1" w:rsidRPr="00CC38F7" w:rsidRDefault="000B67B1" w:rsidP="000B67B1">
            <w:pPr>
              <w:spacing w:after="0"/>
            </w:pPr>
            <w:r w:rsidRPr="00EB129B">
              <w:t xml:space="preserve">  </w:t>
            </w:r>
          </w:p>
        </w:tc>
        <w:tc>
          <w:tcPr>
            <w:tcW w:w="864" w:type="dxa"/>
          </w:tcPr>
          <w:p w14:paraId="29A13D9C" w14:textId="79E00F37" w:rsidR="000B67B1" w:rsidRPr="00CC38F7" w:rsidRDefault="000B67B1" w:rsidP="000B67B1">
            <w:pPr>
              <w:spacing w:after="0"/>
            </w:pPr>
            <w:r w:rsidRPr="00EB129B">
              <w:t xml:space="preserve">  </w:t>
            </w:r>
          </w:p>
        </w:tc>
        <w:tc>
          <w:tcPr>
            <w:tcW w:w="864" w:type="dxa"/>
          </w:tcPr>
          <w:p w14:paraId="29C550EE" w14:textId="310DBB6A" w:rsidR="000B67B1" w:rsidRPr="00CC38F7" w:rsidRDefault="000B67B1" w:rsidP="000B67B1">
            <w:pPr>
              <w:spacing w:after="0"/>
            </w:pPr>
            <w:r w:rsidRPr="00EB129B">
              <w:t xml:space="preserve">  </w:t>
            </w:r>
          </w:p>
        </w:tc>
      </w:tr>
      <w:tr w:rsidR="000B67B1" w:rsidRPr="00CC38F7" w14:paraId="0AED6683" w14:textId="77777777" w:rsidTr="00C55B2D">
        <w:tblPrEx>
          <w:tblCellMar>
            <w:left w:w="108" w:type="dxa"/>
            <w:right w:w="108" w:type="dxa"/>
          </w:tblCellMar>
        </w:tblPrEx>
        <w:trPr>
          <w:cantSplit/>
          <w:trHeight w:val="395"/>
        </w:trPr>
        <w:tc>
          <w:tcPr>
            <w:tcW w:w="4896" w:type="dxa"/>
          </w:tcPr>
          <w:p w14:paraId="12912E55" w14:textId="638FB9E6" w:rsidR="000B67B1" w:rsidRPr="00B71B8E" w:rsidRDefault="000B67B1" w:rsidP="000B67B1">
            <w:pPr>
              <w:pStyle w:val="Descriptivestatements"/>
            </w:pPr>
            <w:r w:rsidRPr="000357DD">
              <w:t>Understands components of the democratic process (e.g., voting, contacting local and state representatives, voluntary individual participation, effective leadership, expression of different points of view) and their significance in a democratic society.</w:t>
            </w:r>
          </w:p>
        </w:tc>
        <w:tc>
          <w:tcPr>
            <w:tcW w:w="864" w:type="dxa"/>
          </w:tcPr>
          <w:p w14:paraId="66AB1E8F" w14:textId="77777777" w:rsidR="000B67B1" w:rsidRPr="00EB129B" w:rsidRDefault="000B67B1" w:rsidP="000B67B1">
            <w:pPr>
              <w:spacing w:after="0"/>
            </w:pPr>
          </w:p>
        </w:tc>
        <w:tc>
          <w:tcPr>
            <w:tcW w:w="864" w:type="dxa"/>
          </w:tcPr>
          <w:p w14:paraId="4DC0502E" w14:textId="77777777" w:rsidR="000B67B1" w:rsidRPr="00EB129B" w:rsidRDefault="000B67B1" w:rsidP="000B67B1">
            <w:pPr>
              <w:spacing w:after="0"/>
            </w:pPr>
          </w:p>
        </w:tc>
        <w:tc>
          <w:tcPr>
            <w:tcW w:w="864" w:type="dxa"/>
          </w:tcPr>
          <w:p w14:paraId="65D0D4B1" w14:textId="77777777" w:rsidR="000B67B1" w:rsidRPr="00EB129B" w:rsidRDefault="000B67B1" w:rsidP="000B67B1">
            <w:pPr>
              <w:spacing w:after="0"/>
            </w:pPr>
          </w:p>
        </w:tc>
        <w:tc>
          <w:tcPr>
            <w:tcW w:w="864" w:type="dxa"/>
          </w:tcPr>
          <w:p w14:paraId="177C7E4B" w14:textId="77777777" w:rsidR="000B67B1" w:rsidRPr="00EB129B" w:rsidRDefault="000B67B1" w:rsidP="000B67B1">
            <w:pPr>
              <w:spacing w:after="0"/>
            </w:pPr>
          </w:p>
        </w:tc>
        <w:tc>
          <w:tcPr>
            <w:tcW w:w="864" w:type="dxa"/>
          </w:tcPr>
          <w:p w14:paraId="1E05BD9E" w14:textId="77777777" w:rsidR="000B67B1" w:rsidRPr="00EB129B" w:rsidRDefault="000B67B1" w:rsidP="000B67B1">
            <w:pPr>
              <w:spacing w:after="0"/>
            </w:pPr>
          </w:p>
        </w:tc>
        <w:tc>
          <w:tcPr>
            <w:tcW w:w="864" w:type="dxa"/>
          </w:tcPr>
          <w:p w14:paraId="5D481CFB" w14:textId="77777777" w:rsidR="000B67B1" w:rsidRPr="00EB129B" w:rsidRDefault="000B67B1" w:rsidP="000B67B1">
            <w:pPr>
              <w:spacing w:after="0"/>
            </w:pPr>
          </w:p>
        </w:tc>
        <w:tc>
          <w:tcPr>
            <w:tcW w:w="864" w:type="dxa"/>
          </w:tcPr>
          <w:p w14:paraId="328CA712" w14:textId="77777777" w:rsidR="000B67B1" w:rsidRPr="00EB129B" w:rsidRDefault="000B67B1" w:rsidP="000B67B1">
            <w:pPr>
              <w:spacing w:after="0"/>
            </w:pPr>
          </w:p>
        </w:tc>
        <w:tc>
          <w:tcPr>
            <w:tcW w:w="864" w:type="dxa"/>
          </w:tcPr>
          <w:p w14:paraId="58F227DE" w14:textId="77777777" w:rsidR="000B67B1" w:rsidRPr="00EB129B" w:rsidRDefault="000B67B1" w:rsidP="000B67B1">
            <w:pPr>
              <w:spacing w:after="0"/>
            </w:pPr>
          </w:p>
        </w:tc>
        <w:tc>
          <w:tcPr>
            <w:tcW w:w="864" w:type="dxa"/>
          </w:tcPr>
          <w:p w14:paraId="5CF050AE" w14:textId="77777777" w:rsidR="000B67B1" w:rsidRPr="00EB129B" w:rsidRDefault="000B67B1" w:rsidP="000B67B1">
            <w:pPr>
              <w:spacing w:after="0"/>
            </w:pPr>
          </w:p>
        </w:tc>
        <w:tc>
          <w:tcPr>
            <w:tcW w:w="864" w:type="dxa"/>
          </w:tcPr>
          <w:p w14:paraId="0A5405AC" w14:textId="77777777" w:rsidR="000B67B1" w:rsidRPr="00EB129B" w:rsidRDefault="000B67B1" w:rsidP="000B67B1">
            <w:pPr>
              <w:spacing w:after="0"/>
            </w:pPr>
          </w:p>
        </w:tc>
        <w:tc>
          <w:tcPr>
            <w:tcW w:w="864" w:type="dxa"/>
          </w:tcPr>
          <w:p w14:paraId="546A3E85" w14:textId="77777777" w:rsidR="000B67B1" w:rsidRPr="00EB129B" w:rsidRDefault="000B67B1" w:rsidP="000B67B1">
            <w:pPr>
              <w:spacing w:after="0"/>
            </w:pPr>
          </w:p>
        </w:tc>
      </w:tr>
      <w:tr w:rsidR="000B67B1" w:rsidRPr="00CC38F7" w14:paraId="064DD12F" w14:textId="77777777" w:rsidTr="00C55B2D">
        <w:tblPrEx>
          <w:tblCellMar>
            <w:left w:w="108" w:type="dxa"/>
            <w:right w:w="108" w:type="dxa"/>
          </w:tblCellMar>
        </w:tblPrEx>
        <w:trPr>
          <w:cantSplit/>
          <w:trHeight w:val="395"/>
        </w:trPr>
        <w:tc>
          <w:tcPr>
            <w:tcW w:w="4896" w:type="dxa"/>
          </w:tcPr>
          <w:p w14:paraId="394F4FBC" w14:textId="1BDB8EA3" w:rsidR="000B67B1" w:rsidRPr="00B71B8E" w:rsidRDefault="000B67B1" w:rsidP="000B67B1">
            <w:pPr>
              <w:pStyle w:val="Descriptivestatements"/>
            </w:pPr>
            <w:r w:rsidRPr="000357DD">
              <w:t>Demonstrates knowledge of important customs, symbols, landmarks and celebrations that represent American and Texan beliefs and principles and that contribute to national unity (e.g., Uncle Sam, “The Star-Spangled Banner,” the San Jacinto Monument, “Texas, our Texas”).</w:t>
            </w:r>
          </w:p>
        </w:tc>
        <w:tc>
          <w:tcPr>
            <w:tcW w:w="864" w:type="dxa"/>
          </w:tcPr>
          <w:p w14:paraId="32B2A129" w14:textId="77777777" w:rsidR="000B67B1" w:rsidRPr="00EB129B" w:rsidRDefault="000B67B1" w:rsidP="000B67B1">
            <w:pPr>
              <w:spacing w:after="0"/>
            </w:pPr>
          </w:p>
        </w:tc>
        <w:tc>
          <w:tcPr>
            <w:tcW w:w="864" w:type="dxa"/>
          </w:tcPr>
          <w:p w14:paraId="09DD6EC6" w14:textId="77777777" w:rsidR="000B67B1" w:rsidRPr="00EB129B" w:rsidRDefault="000B67B1" w:rsidP="000B67B1">
            <w:pPr>
              <w:spacing w:after="0"/>
            </w:pPr>
          </w:p>
        </w:tc>
        <w:tc>
          <w:tcPr>
            <w:tcW w:w="864" w:type="dxa"/>
          </w:tcPr>
          <w:p w14:paraId="0EEF6358" w14:textId="77777777" w:rsidR="000B67B1" w:rsidRPr="00EB129B" w:rsidRDefault="000B67B1" w:rsidP="000B67B1">
            <w:pPr>
              <w:spacing w:after="0"/>
            </w:pPr>
          </w:p>
        </w:tc>
        <w:tc>
          <w:tcPr>
            <w:tcW w:w="864" w:type="dxa"/>
          </w:tcPr>
          <w:p w14:paraId="10C2F067" w14:textId="77777777" w:rsidR="000B67B1" w:rsidRPr="00EB129B" w:rsidRDefault="000B67B1" w:rsidP="000B67B1">
            <w:pPr>
              <w:spacing w:after="0"/>
            </w:pPr>
          </w:p>
        </w:tc>
        <w:tc>
          <w:tcPr>
            <w:tcW w:w="864" w:type="dxa"/>
          </w:tcPr>
          <w:p w14:paraId="218D5332" w14:textId="77777777" w:rsidR="000B67B1" w:rsidRPr="00EB129B" w:rsidRDefault="000B67B1" w:rsidP="000B67B1">
            <w:pPr>
              <w:spacing w:after="0"/>
            </w:pPr>
          </w:p>
        </w:tc>
        <w:tc>
          <w:tcPr>
            <w:tcW w:w="864" w:type="dxa"/>
          </w:tcPr>
          <w:p w14:paraId="45BD6C59" w14:textId="77777777" w:rsidR="000B67B1" w:rsidRPr="00EB129B" w:rsidRDefault="000B67B1" w:rsidP="000B67B1">
            <w:pPr>
              <w:spacing w:after="0"/>
            </w:pPr>
          </w:p>
        </w:tc>
        <w:tc>
          <w:tcPr>
            <w:tcW w:w="864" w:type="dxa"/>
          </w:tcPr>
          <w:p w14:paraId="0EF25B3E" w14:textId="77777777" w:rsidR="000B67B1" w:rsidRPr="00EB129B" w:rsidRDefault="000B67B1" w:rsidP="000B67B1">
            <w:pPr>
              <w:spacing w:after="0"/>
            </w:pPr>
          </w:p>
        </w:tc>
        <w:tc>
          <w:tcPr>
            <w:tcW w:w="864" w:type="dxa"/>
          </w:tcPr>
          <w:p w14:paraId="02A302E3" w14:textId="77777777" w:rsidR="000B67B1" w:rsidRPr="00EB129B" w:rsidRDefault="000B67B1" w:rsidP="000B67B1">
            <w:pPr>
              <w:spacing w:after="0"/>
            </w:pPr>
          </w:p>
        </w:tc>
        <w:tc>
          <w:tcPr>
            <w:tcW w:w="864" w:type="dxa"/>
          </w:tcPr>
          <w:p w14:paraId="42B27C22" w14:textId="77777777" w:rsidR="000B67B1" w:rsidRPr="00EB129B" w:rsidRDefault="000B67B1" w:rsidP="000B67B1">
            <w:pPr>
              <w:spacing w:after="0"/>
            </w:pPr>
          </w:p>
        </w:tc>
        <w:tc>
          <w:tcPr>
            <w:tcW w:w="864" w:type="dxa"/>
          </w:tcPr>
          <w:p w14:paraId="5450EAA3" w14:textId="77777777" w:rsidR="000B67B1" w:rsidRPr="00EB129B" w:rsidRDefault="000B67B1" w:rsidP="000B67B1">
            <w:pPr>
              <w:spacing w:after="0"/>
            </w:pPr>
          </w:p>
        </w:tc>
        <w:tc>
          <w:tcPr>
            <w:tcW w:w="864" w:type="dxa"/>
          </w:tcPr>
          <w:p w14:paraId="3F46483B" w14:textId="77777777" w:rsidR="000B67B1" w:rsidRPr="00EB129B" w:rsidRDefault="000B67B1" w:rsidP="000B67B1">
            <w:pPr>
              <w:spacing w:after="0"/>
            </w:pPr>
          </w:p>
        </w:tc>
      </w:tr>
      <w:tr w:rsidR="000B67B1" w:rsidRPr="00CC38F7" w14:paraId="47297126" w14:textId="77777777" w:rsidTr="00C55B2D">
        <w:tblPrEx>
          <w:tblCellMar>
            <w:left w:w="108" w:type="dxa"/>
            <w:right w:w="108" w:type="dxa"/>
          </w:tblCellMar>
        </w:tblPrEx>
        <w:trPr>
          <w:cantSplit/>
          <w:trHeight w:val="395"/>
        </w:trPr>
        <w:tc>
          <w:tcPr>
            <w:tcW w:w="4896" w:type="dxa"/>
          </w:tcPr>
          <w:p w14:paraId="5EB3F6C0" w14:textId="08C595CC" w:rsidR="000B67B1" w:rsidRPr="00B71B8E" w:rsidRDefault="000B67B1" w:rsidP="000B67B1">
            <w:pPr>
              <w:pStyle w:val="Descriptivestatements"/>
            </w:pPr>
            <w:r w:rsidRPr="00F95616">
              <w:t>Demonstrates knowledge of the importance, accomplishments and leadership qualities of United States and Texas leaders (e.g., presidents Washington, Adams, Jefferson, Madison, Monroe, Lincoln; U.S. senators Calhoun, Webster, Clay; Texas governors and local Texas representatives).</w:t>
            </w:r>
          </w:p>
        </w:tc>
        <w:tc>
          <w:tcPr>
            <w:tcW w:w="864" w:type="dxa"/>
          </w:tcPr>
          <w:p w14:paraId="390DFD84" w14:textId="77777777" w:rsidR="000B67B1" w:rsidRPr="00EB129B" w:rsidRDefault="000B67B1" w:rsidP="000B67B1">
            <w:pPr>
              <w:spacing w:after="0"/>
            </w:pPr>
          </w:p>
        </w:tc>
        <w:tc>
          <w:tcPr>
            <w:tcW w:w="864" w:type="dxa"/>
          </w:tcPr>
          <w:p w14:paraId="68C37BA8" w14:textId="77777777" w:rsidR="000B67B1" w:rsidRPr="00EB129B" w:rsidRDefault="000B67B1" w:rsidP="000B67B1">
            <w:pPr>
              <w:spacing w:after="0"/>
            </w:pPr>
          </w:p>
        </w:tc>
        <w:tc>
          <w:tcPr>
            <w:tcW w:w="864" w:type="dxa"/>
          </w:tcPr>
          <w:p w14:paraId="2E6BB98B" w14:textId="77777777" w:rsidR="000B67B1" w:rsidRPr="00EB129B" w:rsidRDefault="000B67B1" w:rsidP="000B67B1">
            <w:pPr>
              <w:spacing w:after="0"/>
            </w:pPr>
          </w:p>
        </w:tc>
        <w:tc>
          <w:tcPr>
            <w:tcW w:w="864" w:type="dxa"/>
          </w:tcPr>
          <w:p w14:paraId="75B9D758" w14:textId="77777777" w:rsidR="000B67B1" w:rsidRPr="00EB129B" w:rsidRDefault="000B67B1" w:rsidP="000B67B1">
            <w:pPr>
              <w:spacing w:after="0"/>
            </w:pPr>
          </w:p>
        </w:tc>
        <w:tc>
          <w:tcPr>
            <w:tcW w:w="864" w:type="dxa"/>
          </w:tcPr>
          <w:p w14:paraId="7587409A" w14:textId="77777777" w:rsidR="000B67B1" w:rsidRPr="00EB129B" w:rsidRDefault="000B67B1" w:rsidP="000B67B1">
            <w:pPr>
              <w:spacing w:after="0"/>
            </w:pPr>
          </w:p>
        </w:tc>
        <w:tc>
          <w:tcPr>
            <w:tcW w:w="864" w:type="dxa"/>
          </w:tcPr>
          <w:p w14:paraId="60C65B0A" w14:textId="77777777" w:rsidR="000B67B1" w:rsidRPr="00EB129B" w:rsidRDefault="000B67B1" w:rsidP="000B67B1">
            <w:pPr>
              <w:spacing w:after="0"/>
            </w:pPr>
          </w:p>
        </w:tc>
        <w:tc>
          <w:tcPr>
            <w:tcW w:w="864" w:type="dxa"/>
          </w:tcPr>
          <w:p w14:paraId="349F7BA8" w14:textId="77777777" w:rsidR="000B67B1" w:rsidRPr="00EB129B" w:rsidRDefault="000B67B1" w:rsidP="000B67B1">
            <w:pPr>
              <w:spacing w:after="0"/>
            </w:pPr>
          </w:p>
        </w:tc>
        <w:tc>
          <w:tcPr>
            <w:tcW w:w="864" w:type="dxa"/>
          </w:tcPr>
          <w:p w14:paraId="65579A85" w14:textId="77777777" w:rsidR="000B67B1" w:rsidRPr="00EB129B" w:rsidRDefault="000B67B1" w:rsidP="000B67B1">
            <w:pPr>
              <w:spacing w:after="0"/>
            </w:pPr>
          </w:p>
        </w:tc>
        <w:tc>
          <w:tcPr>
            <w:tcW w:w="864" w:type="dxa"/>
          </w:tcPr>
          <w:p w14:paraId="6CCFCCE3" w14:textId="77777777" w:rsidR="000B67B1" w:rsidRPr="00EB129B" w:rsidRDefault="000B67B1" w:rsidP="000B67B1">
            <w:pPr>
              <w:spacing w:after="0"/>
            </w:pPr>
          </w:p>
        </w:tc>
        <w:tc>
          <w:tcPr>
            <w:tcW w:w="864" w:type="dxa"/>
          </w:tcPr>
          <w:p w14:paraId="7AF401DE" w14:textId="77777777" w:rsidR="000B67B1" w:rsidRPr="00EB129B" w:rsidRDefault="000B67B1" w:rsidP="000B67B1">
            <w:pPr>
              <w:spacing w:after="0"/>
            </w:pPr>
          </w:p>
        </w:tc>
        <w:tc>
          <w:tcPr>
            <w:tcW w:w="864" w:type="dxa"/>
          </w:tcPr>
          <w:p w14:paraId="7DF8A6F1" w14:textId="77777777" w:rsidR="000B67B1" w:rsidRPr="00EB129B" w:rsidRDefault="000B67B1" w:rsidP="000B67B1">
            <w:pPr>
              <w:spacing w:after="0"/>
            </w:pPr>
          </w:p>
        </w:tc>
      </w:tr>
      <w:tr w:rsidR="000B67B1" w:rsidRPr="00CC38F7" w14:paraId="45B72CA9" w14:textId="77777777" w:rsidTr="00C55B2D">
        <w:tblPrEx>
          <w:tblCellMar>
            <w:left w:w="108" w:type="dxa"/>
            <w:right w:w="108" w:type="dxa"/>
          </w:tblCellMar>
        </w:tblPrEx>
        <w:trPr>
          <w:cantSplit/>
          <w:trHeight w:val="395"/>
        </w:trPr>
        <w:tc>
          <w:tcPr>
            <w:tcW w:w="4896" w:type="dxa"/>
          </w:tcPr>
          <w:p w14:paraId="5002AF30" w14:textId="1F107AD1" w:rsidR="000B67B1" w:rsidRPr="00B71B8E" w:rsidRDefault="000B67B1" w:rsidP="000B67B1">
            <w:pPr>
              <w:pStyle w:val="Descriptivestatements"/>
            </w:pPr>
            <w:r w:rsidRPr="00F95616">
              <w:t>Analyzes the relationship among individual rights, responsibilities and freedoms in democratic societies.</w:t>
            </w:r>
          </w:p>
        </w:tc>
        <w:tc>
          <w:tcPr>
            <w:tcW w:w="864" w:type="dxa"/>
          </w:tcPr>
          <w:p w14:paraId="1207B0B6" w14:textId="77777777" w:rsidR="000B67B1" w:rsidRPr="00EB129B" w:rsidRDefault="000B67B1" w:rsidP="000B67B1">
            <w:pPr>
              <w:spacing w:after="0"/>
            </w:pPr>
          </w:p>
        </w:tc>
        <w:tc>
          <w:tcPr>
            <w:tcW w:w="864" w:type="dxa"/>
          </w:tcPr>
          <w:p w14:paraId="4C12FBA6" w14:textId="77777777" w:rsidR="000B67B1" w:rsidRPr="00EB129B" w:rsidRDefault="000B67B1" w:rsidP="000B67B1">
            <w:pPr>
              <w:spacing w:after="0"/>
            </w:pPr>
          </w:p>
        </w:tc>
        <w:tc>
          <w:tcPr>
            <w:tcW w:w="864" w:type="dxa"/>
          </w:tcPr>
          <w:p w14:paraId="0F4CFEBA" w14:textId="77777777" w:rsidR="000B67B1" w:rsidRPr="00EB129B" w:rsidRDefault="000B67B1" w:rsidP="000B67B1">
            <w:pPr>
              <w:spacing w:after="0"/>
            </w:pPr>
          </w:p>
        </w:tc>
        <w:tc>
          <w:tcPr>
            <w:tcW w:w="864" w:type="dxa"/>
          </w:tcPr>
          <w:p w14:paraId="17D4DCDF" w14:textId="77777777" w:rsidR="000B67B1" w:rsidRPr="00EB129B" w:rsidRDefault="000B67B1" w:rsidP="000B67B1">
            <w:pPr>
              <w:spacing w:after="0"/>
            </w:pPr>
          </w:p>
        </w:tc>
        <w:tc>
          <w:tcPr>
            <w:tcW w:w="864" w:type="dxa"/>
          </w:tcPr>
          <w:p w14:paraId="5C2A0C6F" w14:textId="77777777" w:rsidR="000B67B1" w:rsidRPr="00EB129B" w:rsidRDefault="000B67B1" w:rsidP="000B67B1">
            <w:pPr>
              <w:spacing w:after="0"/>
            </w:pPr>
          </w:p>
        </w:tc>
        <w:tc>
          <w:tcPr>
            <w:tcW w:w="864" w:type="dxa"/>
          </w:tcPr>
          <w:p w14:paraId="542BEBB8" w14:textId="77777777" w:rsidR="000B67B1" w:rsidRPr="00EB129B" w:rsidRDefault="000B67B1" w:rsidP="000B67B1">
            <w:pPr>
              <w:spacing w:after="0"/>
            </w:pPr>
          </w:p>
        </w:tc>
        <w:tc>
          <w:tcPr>
            <w:tcW w:w="864" w:type="dxa"/>
          </w:tcPr>
          <w:p w14:paraId="33FED32D" w14:textId="77777777" w:rsidR="000B67B1" w:rsidRPr="00EB129B" w:rsidRDefault="000B67B1" w:rsidP="000B67B1">
            <w:pPr>
              <w:spacing w:after="0"/>
            </w:pPr>
          </w:p>
        </w:tc>
        <w:tc>
          <w:tcPr>
            <w:tcW w:w="864" w:type="dxa"/>
          </w:tcPr>
          <w:p w14:paraId="51F83D50" w14:textId="77777777" w:rsidR="000B67B1" w:rsidRPr="00EB129B" w:rsidRDefault="000B67B1" w:rsidP="000B67B1">
            <w:pPr>
              <w:spacing w:after="0"/>
            </w:pPr>
          </w:p>
        </w:tc>
        <w:tc>
          <w:tcPr>
            <w:tcW w:w="864" w:type="dxa"/>
          </w:tcPr>
          <w:p w14:paraId="3B550958" w14:textId="77777777" w:rsidR="000B67B1" w:rsidRPr="00EB129B" w:rsidRDefault="000B67B1" w:rsidP="000B67B1">
            <w:pPr>
              <w:spacing w:after="0"/>
            </w:pPr>
          </w:p>
        </w:tc>
        <w:tc>
          <w:tcPr>
            <w:tcW w:w="864" w:type="dxa"/>
          </w:tcPr>
          <w:p w14:paraId="4854424B" w14:textId="77777777" w:rsidR="000B67B1" w:rsidRPr="00EB129B" w:rsidRDefault="000B67B1" w:rsidP="000B67B1">
            <w:pPr>
              <w:spacing w:after="0"/>
            </w:pPr>
          </w:p>
        </w:tc>
        <w:tc>
          <w:tcPr>
            <w:tcW w:w="864" w:type="dxa"/>
          </w:tcPr>
          <w:p w14:paraId="63802277" w14:textId="77777777" w:rsidR="000B67B1" w:rsidRPr="00EB129B" w:rsidRDefault="000B67B1" w:rsidP="000B67B1">
            <w:pPr>
              <w:spacing w:after="0"/>
            </w:pPr>
          </w:p>
        </w:tc>
      </w:tr>
      <w:tr w:rsidR="000B67B1" w:rsidRPr="00CC38F7" w14:paraId="0B8068DB" w14:textId="77777777" w:rsidTr="00C55B2D">
        <w:tblPrEx>
          <w:tblCellMar>
            <w:left w:w="108" w:type="dxa"/>
            <w:right w:w="108" w:type="dxa"/>
          </w:tblCellMar>
        </w:tblPrEx>
        <w:trPr>
          <w:cantSplit/>
          <w:trHeight w:val="395"/>
        </w:trPr>
        <w:tc>
          <w:tcPr>
            <w:tcW w:w="4896" w:type="dxa"/>
          </w:tcPr>
          <w:p w14:paraId="4E4CBB27" w14:textId="5644773F" w:rsidR="000B67B1" w:rsidRPr="00B71B8E" w:rsidRDefault="000B67B1" w:rsidP="000B67B1">
            <w:pPr>
              <w:pStyle w:val="Descriptivestatements"/>
            </w:pPr>
            <w:r w:rsidRPr="00F95616">
              <w:t>Applies knowledge of the nature, rights and responsibilities of citizens in Texas, the United States, and various societies, past and present.</w:t>
            </w:r>
          </w:p>
        </w:tc>
        <w:tc>
          <w:tcPr>
            <w:tcW w:w="864" w:type="dxa"/>
          </w:tcPr>
          <w:p w14:paraId="70B4ABF2" w14:textId="77777777" w:rsidR="000B67B1" w:rsidRPr="00EB129B" w:rsidRDefault="000B67B1" w:rsidP="000B67B1">
            <w:pPr>
              <w:spacing w:after="0"/>
            </w:pPr>
          </w:p>
        </w:tc>
        <w:tc>
          <w:tcPr>
            <w:tcW w:w="864" w:type="dxa"/>
          </w:tcPr>
          <w:p w14:paraId="5E354884" w14:textId="77777777" w:rsidR="000B67B1" w:rsidRPr="00EB129B" w:rsidRDefault="000B67B1" w:rsidP="000B67B1">
            <w:pPr>
              <w:spacing w:after="0"/>
            </w:pPr>
          </w:p>
        </w:tc>
        <w:tc>
          <w:tcPr>
            <w:tcW w:w="864" w:type="dxa"/>
          </w:tcPr>
          <w:p w14:paraId="3D2BD57B" w14:textId="77777777" w:rsidR="000B67B1" w:rsidRPr="00EB129B" w:rsidRDefault="000B67B1" w:rsidP="000B67B1">
            <w:pPr>
              <w:spacing w:after="0"/>
            </w:pPr>
          </w:p>
        </w:tc>
        <w:tc>
          <w:tcPr>
            <w:tcW w:w="864" w:type="dxa"/>
          </w:tcPr>
          <w:p w14:paraId="55A9AE3E" w14:textId="77777777" w:rsidR="000B67B1" w:rsidRPr="00EB129B" w:rsidRDefault="000B67B1" w:rsidP="000B67B1">
            <w:pPr>
              <w:spacing w:after="0"/>
            </w:pPr>
          </w:p>
        </w:tc>
        <w:tc>
          <w:tcPr>
            <w:tcW w:w="864" w:type="dxa"/>
          </w:tcPr>
          <w:p w14:paraId="698E6334" w14:textId="77777777" w:rsidR="000B67B1" w:rsidRPr="00EB129B" w:rsidRDefault="000B67B1" w:rsidP="000B67B1">
            <w:pPr>
              <w:spacing w:after="0"/>
            </w:pPr>
          </w:p>
        </w:tc>
        <w:tc>
          <w:tcPr>
            <w:tcW w:w="864" w:type="dxa"/>
          </w:tcPr>
          <w:p w14:paraId="1680A433" w14:textId="77777777" w:rsidR="000B67B1" w:rsidRPr="00EB129B" w:rsidRDefault="000B67B1" w:rsidP="000B67B1">
            <w:pPr>
              <w:spacing w:after="0"/>
            </w:pPr>
          </w:p>
        </w:tc>
        <w:tc>
          <w:tcPr>
            <w:tcW w:w="864" w:type="dxa"/>
          </w:tcPr>
          <w:p w14:paraId="6027F7FD" w14:textId="77777777" w:rsidR="000B67B1" w:rsidRPr="00EB129B" w:rsidRDefault="000B67B1" w:rsidP="000B67B1">
            <w:pPr>
              <w:spacing w:after="0"/>
            </w:pPr>
          </w:p>
        </w:tc>
        <w:tc>
          <w:tcPr>
            <w:tcW w:w="864" w:type="dxa"/>
          </w:tcPr>
          <w:p w14:paraId="78619F57" w14:textId="77777777" w:rsidR="000B67B1" w:rsidRPr="00EB129B" w:rsidRDefault="000B67B1" w:rsidP="000B67B1">
            <w:pPr>
              <w:spacing w:after="0"/>
            </w:pPr>
          </w:p>
        </w:tc>
        <w:tc>
          <w:tcPr>
            <w:tcW w:w="864" w:type="dxa"/>
          </w:tcPr>
          <w:p w14:paraId="542AC52A" w14:textId="77777777" w:rsidR="000B67B1" w:rsidRPr="00EB129B" w:rsidRDefault="000B67B1" w:rsidP="000B67B1">
            <w:pPr>
              <w:spacing w:after="0"/>
            </w:pPr>
          </w:p>
        </w:tc>
        <w:tc>
          <w:tcPr>
            <w:tcW w:w="864" w:type="dxa"/>
          </w:tcPr>
          <w:p w14:paraId="07DAC024" w14:textId="77777777" w:rsidR="000B67B1" w:rsidRPr="00EB129B" w:rsidRDefault="000B67B1" w:rsidP="000B67B1">
            <w:pPr>
              <w:spacing w:after="0"/>
            </w:pPr>
          </w:p>
        </w:tc>
        <w:tc>
          <w:tcPr>
            <w:tcW w:w="864" w:type="dxa"/>
          </w:tcPr>
          <w:p w14:paraId="6E09DD6C" w14:textId="77777777" w:rsidR="000B67B1" w:rsidRPr="00EB129B" w:rsidRDefault="000B67B1" w:rsidP="000B67B1">
            <w:pPr>
              <w:spacing w:after="0"/>
            </w:pPr>
          </w:p>
        </w:tc>
      </w:tr>
      <w:tr w:rsidR="000B67B1" w:rsidRPr="00CC38F7" w14:paraId="026876DF" w14:textId="77777777" w:rsidTr="00C55B2D">
        <w:tblPrEx>
          <w:tblCellMar>
            <w:left w:w="108" w:type="dxa"/>
            <w:right w:w="108" w:type="dxa"/>
          </w:tblCellMar>
        </w:tblPrEx>
        <w:trPr>
          <w:cantSplit/>
          <w:trHeight w:val="395"/>
        </w:trPr>
        <w:tc>
          <w:tcPr>
            <w:tcW w:w="4896" w:type="dxa"/>
          </w:tcPr>
          <w:p w14:paraId="7283C57A" w14:textId="1B9F8521" w:rsidR="000B67B1" w:rsidRPr="00B71B8E" w:rsidRDefault="000B67B1" w:rsidP="000B67B1">
            <w:pPr>
              <w:pStyle w:val="Descriptivestatements"/>
            </w:pPr>
            <w:r w:rsidRPr="00F95616">
              <w:lastRenderedPageBreak/>
              <w:t>Understands the contributions and importance of political figures, members of Congress, military leaders and social reformers who modeled active participation in the democratic process in Texas and in the United States (e.g., Frederick Douglass, Susan B. Anthony, Sam Houston, Barbara Jordan, Henry B. González, Kay Bailey Hutchinson, Audie Murphy, William Carney, Philip Bazaar).</w:t>
            </w:r>
          </w:p>
        </w:tc>
        <w:tc>
          <w:tcPr>
            <w:tcW w:w="864" w:type="dxa"/>
          </w:tcPr>
          <w:p w14:paraId="443BCF68" w14:textId="77777777" w:rsidR="000B67B1" w:rsidRPr="00EB129B" w:rsidRDefault="000B67B1" w:rsidP="000B67B1">
            <w:pPr>
              <w:spacing w:after="0"/>
            </w:pPr>
          </w:p>
        </w:tc>
        <w:tc>
          <w:tcPr>
            <w:tcW w:w="864" w:type="dxa"/>
          </w:tcPr>
          <w:p w14:paraId="4590ACCF" w14:textId="77777777" w:rsidR="000B67B1" w:rsidRPr="00EB129B" w:rsidRDefault="000B67B1" w:rsidP="000B67B1">
            <w:pPr>
              <w:spacing w:after="0"/>
            </w:pPr>
          </w:p>
        </w:tc>
        <w:tc>
          <w:tcPr>
            <w:tcW w:w="864" w:type="dxa"/>
          </w:tcPr>
          <w:p w14:paraId="5A426DD8" w14:textId="77777777" w:rsidR="000B67B1" w:rsidRPr="00EB129B" w:rsidRDefault="000B67B1" w:rsidP="000B67B1">
            <w:pPr>
              <w:spacing w:after="0"/>
            </w:pPr>
          </w:p>
        </w:tc>
        <w:tc>
          <w:tcPr>
            <w:tcW w:w="864" w:type="dxa"/>
          </w:tcPr>
          <w:p w14:paraId="417CDFD8" w14:textId="77777777" w:rsidR="000B67B1" w:rsidRPr="00EB129B" w:rsidRDefault="000B67B1" w:rsidP="000B67B1">
            <w:pPr>
              <w:spacing w:after="0"/>
            </w:pPr>
          </w:p>
        </w:tc>
        <w:tc>
          <w:tcPr>
            <w:tcW w:w="864" w:type="dxa"/>
          </w:tcPr>
          <w:p w14:paraId="6EA43C48" w14:textId="77777777" w:rsidR="000B67B1" w:rsidRPr="00EB129B" w:rsidRDefault="000B67B1" w:rsidP="000B67B1">
            <w:pPr>
              <w:spacing w:after="0"/>
            </w:pPr>
          </w:p>
        </w:tc>
        <w:tc>
          <w:tcPr>
            <w:tcW w:w="864" w:type="dxa"/>
          </w:tcPr>
          <w:p w14:paraId="2DA975B1" w14:textId="77777777" w:rsidR="000B67B1" w:rsidRPr="00EB129B" w:rsidRDefault="000B67B1" w:rsidP="000B67B1">
            <w:pPr>
              <w:spacing w:after="0"/>
            </w:pPr>
          </w:p>
        </w:tc>
        <w:tc>
          <w:tcPr>
            <w:tcW w:w="864" w:type="dxa"/>
          </w:tcPr>
          <w:p w14:paraId="5914D18E" w14:textId="77777777" w:rsidR="000B67B1" w:rsidRPr="00EB129B" w:rsidRDefault="000B67B1" w:rsidP="000B67B1">
            <w:pPr>
              <w:spacing w:after="0"/>
            </w:pPr>
          </w:p>
        </w:tc>
        <w:tc>
          <w:tcPr>
            <w:tcW w:w="864" w:type="dxa"/>
          </w:tcPr>
          <w:p w14:paraId="0EB80EA7" w14:textId="77777777" w:rsidR="000B67B1" w:rsidRPr="00EB129B" w:rsidRDefault="000B67B1" w:rsidP="000B67B1">
            <w:pPr>
              <w:spacing w:after="0"/>
            </w:pPr>
          </w:p>
        </w:tc>
        <w:tc>
          <w:tcPr>
            <w:tcW w:w="864" w:type="dxa"/>
          </w:tcPr>
          <w:p w14:paraId="4616DCE2" w14:textId="77777777" w:rsidR="000B67B1" w:rsidRPr="00EB129B" w:rsidRDefault="000B67B1" w:rsidP="000B67B1">
            <w:pPr>
              <w:spacing w:after="0"/>
            </w:pPr>
          </w:p>
        </w:tc>
        <w:tc>
          <w:tcPr>
            <w:tcW w:w="864" w:type="dxa"/>
          </w:tcPr>
          <w:p w14:paraId="76249720" w14:textId="77777777" w:rsidR="000B67B1" w:rsidRPr="00EB129B" w:rsidRDefault="000B67B1" w:rsidP="000B67B1">
            <w:pPr>
              <w:spacing w:after="0"/>
            </w:pPr>
          </w:p>
        </w:tc>
        <w:tc>
          <w:tcPr>
            <w:tcW w:w="864" w:type="dxa"/>
          </w:tcPr>
          <w:p w14:paraId="74C69C56" w14:textId="77777777" w:rsidR="000B67B1" w:rsidRPr="00EB129B" w:rsidRDefault="000B67B1" w:rsidP="000B67B1">
            <w:pPr>
              <w:spacing w:after="0"/>
            </w:pPr>
          </w:p>
        </w:tc>
      </w:tr>
      <w:tr w:rsidR="00FA28F4" w:rsidRPr="00CC38F7" w14:paraId="7F7CD697" w14:textId="77777777" w:rsidTr="00C55B2D">
        <w:tblPrEx>
          <w:tblCellMar>
            <w:left w:w="108" w:type="dxa"/>
            <w:right w:w="108" w:type="dxa"/>
          </w:tblCellMar>
        </w:tblPrEx>
        <w:trPr>
          <w:cantSplit/>
          <w:trHeight w:val="395"/>
        </w:trPr>
        <w:tc>
          <w:tcPr>
            <w:tcW w:w="4896" w:type="dxa"/>
          </w:tcPr>
          <w:p w14:paraId="737012AF" w14:textId="341722FD" w:rsidR="00FA28F4" w:rsidRPr="003A5074" w:rsidRDefault="00FA28F4" w:rsidP="00FF1213">
            <w:pPr>
              <w:pStyle w:val="BodyCopy"/>
            </w:pPr>
            <w:r>
              <w:t xml:space="preserve">Competency </w:t>
            </w:r>
            <w:r w:rsidR="00FF1213">
              <w:t xml:space="preserve">005 (Culture; Science, Technology and Society): </w:t>
            </w:r>
            <w:r w:rsidR="00FF1213" w:rsidRPr="00A96DD6">
              <w:rPr>
                <w:i/>
              </w:rPr>
              <w:t xml:space="preserve">The teacher understands and applies knowledge of cultural development, adaptation </w:t>
            </w:r>
            <w:r w:rsidR="00FF1213" w:rsidRPr="00A96DD6">
              <w:rPr>
                <w:i/>
              </w:rPr>
              <w:br/>
              <w:t>and diversity and understands and applies knowledge of interactions among science, technology and society, as defined by the Texas Essential Knowledge and Skills (TEKS)</w:t>
            </w:r>
            <w:r w:rsidRPr="00855C38">
              <w:rPr>
                <w:i/>
              </w:rPr>
              <w:t>.</w:t>
            </w:r>
          </w:p>
        </w:tc>
        <w:tc>
          <w:tcPr>
            <w:tcW w:w="864" w:type="dxa"/>
          </w:tcPr>
          <w:p w14:paraId="2D89B012" w14:textId="521B7B1C" w:rsidR="00FA28F4" w:rsidRPr="00CC38F7" w:rsidRDefault="00FA28F4" w:rsidP="00FA28F4">
            <w:pPr>
              <w:spacing w:after="0"/>
            </w:pPr>
            <w:r w:rsidRPr="00EB129B">
              <w:t xml:space="preserve">  </w:t>
            </w:r>
          </w:p>
        </w:tc>
        <w:tc>
          <w:tcPr>
            <w:tcW w:w="864" w:type="dxa"/>
          </w:tcPr>
          <w:p w14:paraId="16347CFB" w14:textId="22F82CEF" w:rsidR="00FA28F4" w:rsidRPr="00CC38F7" w:rsidRDefault="00FA28F4" w:rsidP="00FA28F4">
            <w:pPr>
              <w:spacing w:after="0"/>
            </w:pPr>
            <w:r w:rsidRPr="00EB129B">
              <w:t xml:space="preserve">  </w:t>
            </w:r>
          </w:p>
        </w:tc>
        <w:tc>
          <w:tcPr>
            <w:tcW w:w="864" w:type="dxa"/>
          </w:tcPr>
          <w:p w14:paraId="76AB65DF" w14:textId="60434030" w:rsidR="00FA28F4" w:rsidRPr="00CC38F7" w:rsidRDefault="00FA28F4" w:rsidP="00FA28F4">
            <w:pPr>
              <w:spacing w:after="0"/>
            </w:pPr>
            <w:r w:rsidRPr="00EB129B">
              <w:t xml:space="preserve">  </w:t>
            </w:r>
          </w:p>
        </w:tc>
        <w:tc>
          <w:tcPr>
            <w:tcW w:w="864" w:type="dxa"/>
          </w:tcPr>
          <w:p w14:paraId="28702129" w14:textId="0073EF97" w:rsidR="00FA28F4" w:rsidRPr="00CC38F7" w:rsidRDefault="00FA28F4" w:rsidP="00FA28F4">
            <w:pPr>
              <w:spacing w:after="0"/>
            </w:pPr>
            <w:r w:rsidRPr="00EB129B">
              <w:t xml:space="preserve">  </w:t>
            </w:r>
          </w:p>
        </w:tc>
        <w:tc>
          <w:tcPr>
            <w:tcW w:w="864" w:type="dxa"/>
          </w:tcPr>
          <w:p w14:paraId="70B4F330" w14:textId="6BEC98E0" w:rsidR="00FA28F4" w:rsidRPr="00CC38F7" w:rsidRDefault="00FA28F4" w:rsidP="00FA28F4">
            <w:pPr>
              <w:spacing w:after="0"/>
            </w:pPr>
            <w:r w:rsidRPr="00EB129B">
              <w:t xml:space="preserve">  </w:t>
            </w:r>
          </w:p>
        </w:tc>
        <w:tc>
          <w:tcPr>
            <w:tcW w:w="864" w:type="dxa"/>
          </w:tcPr>
          <w:p w14:paraId="68E27BB6" w14:textId="3B52022D" w:rsidR="00FA28F4" w:rsidRPr="00CC38F7" w:rsidRDefault="00FA28F4" w:rsidP="00FA28F4">
            <w:pPr>
              <w:spacing w:after="0"/>
            </w:pPr>
            <w:r w:rsidRPr="00EB129B">
              <w:t xml:space="preserve">  </w:t>
            </w:r>
          </w:p>
        </w:tc>
        <w:tc>
          <w:tcPr>
            <w:tcW w:w="864" w:type="dxa"/>
          </w:tcPr>
          <w:p w14:paraId="53B0D7F2" w14:textId="721B6C41" w:rsidR="00FA28F4" w:rsidRPr="00CC38F7" w:rsidRDefault="00FA28F4" w:rsidP="00FA28F4">
            <w:pPr>
              <w:spacing w:after="0"/>
            </w:pPr>
            <w:r w:rsidRPr="00EB129B">
              <w:t xml:space="preserve">  </w:t>
            </w:r>
          </w:p>
        </w:tc>
        <w:tc>
          <w:tcPr>
            <w:tcW w:w="864" w:type="dxa"/>
          </w:tcPr>
          <w:p w14:paraId="42594F28" w14:textId="681BBC51" w:rsidR="00FA28F4" w:rsidRPr="00CC38F7" w:rsidRDefault="00FA28F4" w:rsidP="00FA28F4">
            <w:pPr>
              <w:spacing w:after="0"/>
            </w:pPr>
            <w:r w:rsidRPr="00EB129B">
              <w:t xml:space="preserve">  </w:t>
            </w:r>
          </w:p>
        </w:tc>
        <w:tc>
          <w:tcPr>
            <w:tcW w:w="864" w:type="dxa"/>
          </w:tcPr>
          <w:p w14:paraId="773E8F1D" w14:textId="1F863A66" w:rsidR="00FA28F4" w:rsidRPr="00CC38F7" w:rsidRDefault="00FA28F4" w:rsidP="00FA28F4">
            <w:pPr>
              <w:spacing w:after="0"/>
            </w:pPr>
            <w:r w:rsidRPr="00EB129B">
              <w:t xml:space="preserve">  </w:t>
            </w:r>
          </w:p>
        </w:tc>
        <w:tc>
          <w:tcPr>
            <w:tcW w:w="864" w:type="dxa"/>
          </w:tcPr>
          <w:p w14:paraId="360546B8" w14:textId="23B4BD66" w:rsidR="00FA28F4" w:rsidRPr="00CC38F7" w:rsidRDefault="00FA28F4" w:rsidP="00FA28F4">
            <w:pPr>
              <w:spacing w:after="0"/>
            </w:pPr>
            <w:r w:rsidRPr="00EB129B">
              <w:t xml:space="preserve">  </w:t>
            </w:r>
          </w:p>
        </w:tc>
        <w:tc>
          <w:tcPr>
            <w:tcW w:w="864" w:type="dxa"/>
          </w:tcPr>
          <w:p w14:paraId="0376CC00" w14:textId="76DB90AB" w:rsidR="00FA28F4" w:rsidRPr="00CC38F7" w:rsidRDefault="00FA28F4" w:rsidP="00FA28F4">
            <w:pPr>
              <w:spacing w:after="0"/>
            </w:pPr>
            <w:r w:rsidRPr="00EB129B">
              <w:t xml:space="preserve">  </w:t>
            </w:r>
          </w:p>
        </w:tc>
      </w:tr>
      <w:tr w:rsidR="00FF1213" w:rsidRPr="00CC38F7" w14:paraId="19947FE9" w14:textId="77777777" w:rsidTr="00C55B2D">
        <w:tblPrEx>
          <w:tblCellMar>
            <w:left w:w="108" w:type="dxa"/>
            <w:right w:w="108" w:type="dxa"/>
          </w:tblCellMar>
        </w:tblPrEx>
        <w:trPr>
          <w:cantSplit/>
          <w:trHeight w:val="395"/>
        </w:trPr>
        <w:tc>
          <w:tcPr>
            <w:tcW w:w="4896" w:type="dxa"/>
          </w:tcPr>
          <w:p w14:paraId="67A427E7" w14:textId="1752DE95" w:rsidR="00FF1213" w:rsidRPr="00B71B8E" w:rsidRDefault="00FF1213" w:rsidP="00FF1213">
            <w:pPr>
              <w:pStyle w:val="Descriptivestatements"/>
              <w:numPr>
                <w:ilvl w:val="0"/>
                <w:numId w:val="24"/>
              </w:numPr>
              <w:ind w:left="522"/>
            </w:pPr>
            <w:r w:rsidRPr="00A7795D">
              <w:t>Understands basic concepts of culture and the processes of cultural adaptation, diffusion and exchange.</w:t>
            </w:r>
          </w:p>
        </w:tc>
        <w:tc>
          <w:tcPr>
            <w:tcW w:w="864" w:type="dxa"/>
          </w:tcPr>
          <w:p w14:paraId="1F9BBFC2" w14:textId="034EB791" w:rsidR="00FF1213" w:rsidRPr="00CC38F7" w:rsidRDefault="00FF1213" w:rsidP="00FF1213">
            <w:pPr>
              <w:spacing w:after="0"/>
            </w:pPr>
            <w:r w:rsidRPr="00EB129B">
              <w:t xml:space="preserve">  </w:t>
            </w:r>
          </w:p>
        </w:tc>
        <w:tc>
          <w:tcPr>
            <w:tcW w:w="864" w:type="dxa"/>
          </w:tcPr>
          <w:p w14:paraId="35182C1A" w14:textId="25E09D73" w:rsidR="00FF1213" w:rsidRPr="00CC38F7" w:rsidRDefault="00FF1213" w:rsidP="00FF1213">
            <w:pPr>
              <w:spacing w:after="0"/>
            </w:pPr>
            <w:r w:rsidRPr="00EB129B">
              <w:t xml:space="preserve">  </w:t>
            </w:r>
          </w:p>
        </w:tc>
        <w:tc>
          <w:tcPr>
            <w:tcW w:w="864" w:type="dxa"/>
          </w:tcPr>
          <w:p w14:paraId="7B60A4E1" w14:textId="0F025A6A" w:rsidR="00FF1213" w:rsidRPr="00CC38F7" w:rsidRDefault="00FF1213" w:rsidP="00FF1213">
            <w:pPr>
              <w:spacing w:after="0"/>
            </w:pPr>
            <w:r w:rsidRPr="00EB129B">
              <w:t xml:space="preserve">  </w:t>
            </w:r>
          </w:p>
        </w:tc>
        <w:tc>
          <w:tcPr>
            <w:tcW w:w="864" w:type="dxa"/>
          </w:tcPr>
          <w:p w14:paraId="45A237DC" w14:textId="7ABB356A" w:rsidR="00FF1213" w:rsidRPr="00CC38F7" w:rsidRDefault="00FF1213" w:rsidP="00FF1213">
            <w:pPr>
              <w:spacing w:after="0"/>
            </w:pPr>
            <w:r w:rsidRPr="00EB129B">
              <w:t xml:space="preserve">  </w:t>
            </w:r>
          </w:p>
        </w:tc>
        <w:tc>
          <w:tcPr>
            <w:tcW w:w="864" w:type="dxa"/>
          </w:tcPr>
          <w:p w14:paraId="7B45D0F4" w14:textId="6EB1BA4A" w:rsidR="00FF1213" w:rsidRPr="00CC38F7" w:rsidRDefault="00FF1213" w:rsidP="00FF1213">
            <w:pPr>
              <w:spacing w:after="0"/>
            </w:pPr>
            <w:r w:rsidRPr="00EB129B">
              <w:t xml:space="preserve">  </w:t>
            </w:r>
          </w:p>
        </w:tc>
        <w:tc>
          <w:tcPr>
            <w:tcW w:w="864" w:type="dxa"/>
          </w:tcPr>
          <w:p w14:paraId="406E1F45" w14:textId="542A41A0" w:rsidR="00FF1213" w:rsidRPr="00CC38F7" w:rsidRDefault="00FF1213" w:rsidP="00FF1213">
            <w:pPr>
              <w:spacing w:after="0"/>
            </w:pPr>
            <w:r w:rsidRPr="00EB129B">
              <w:t xml:space="preserve">  </w:t>
            </w:r>
          </w:p>
        </w:tc>
        <w:tc>
          <w:tcPr>
            <w:tcW w:w="864" w:type="dxa"/>
          </w:tcPr>
          <w:p w14:paraId="5BB27301" w14:textId="2114EDD4" w:rsidR="00FF1213" w:rsidRPr="00CC38F7" w:rsidRDefault="00FF1213" w:rsidP="00FF1213">
            <w:pPr>
              <w:spacing w:after="0"/>
            </w:pPr>
            <w:r w:rsidRPr="00EB129B">
              <w:t xml:space="preserve">  </w:t>
            </w:r>
          </w:p>
        </w:tc>
        <w:tc>
          <w:tcPr>
            <w:tcW w:w="864" w:type="dxa"/>
          </w:tcPr>
          <w:p w14:paraId="67F2DE81" w14:textId="0B144FDD" w:rsidR="00FF1213" w:rsidRPr="00CC38F7" w:rsidRDefault="00FF1213" w:rsidP="00FF1213">
            <w:pPr>
              <w:spacing w:after="0"/>
            </w:pPr>
            <w:r w:rsidRPr="00EB129B">
              <w:t xml:space="preserve">  </w:t>
            </w:r>
          </w:p>
        </w:tc>
        <w:tc>
          <w:tcPr>
            <w:tcW w:w="864" w:type="dxa"/>
          </w:tcPr>
          <w:p w14:paraId="6B4EDF57" w14:textId="7B7B1712" w:rsidR="00FF1213" w:rsidRPr="00CC38F7" w:rsidRDefault="00FF1213" w:rsidP="00FF1213">
            <w:pPr>
              <w:spacing w:after="0"/>
            </w:pPr>
            <w:r w:rsidRPr="00EB129B">
              <w:t xml:space="preserve">  </w:t>
            </w:r>
          </w:p>
        </w:tc>
        <w:tc>
          <w:tcPr>
            <w:tcW w:w="864" w:type="dxa"/>
          </w:tcPr>
          <w:p w14:paraId="4BDAFCB3" w14:textId="67D2B4D0" w:rsidR="00FF1213" w:rsidRPr="00CC38F7" w:rsidRDefault="00FF1213" w:rsidP="00FF1213">
            <w:pPr>
              <w:spacing w:after="0"/>
            </w:pPr>
            <w:r w:rsidRPr="00EB129B">
              <w:t xml:space="preserve">  </w:t>
            </w:r>
          </w:p>
        </w:tc>
        <w:tc>
          <w:tcPr>
            <w:tcW w:w="864" w:type="dxa"/>
          </w:tcPr>
          <w:p w14:paraId="2B1D2EAD" w14:textId="6049F50B" w:rsidR="00FF1213" w:rsidRPr="00CC38F7" w:rsidRDefault="00FF1213" w:rsidP="00FF1213">
            <w:pPr>
              <w:spacing w:after="0"/>
            </w:pPr>
            <w:r w:rsidRPr="00EB129B">
              <w:t xml:space="preserve">  </w:t>
            </w:r>
          </w:p>
        </w:tc>
      </w:tr>
      <w:tr w:rsidR="00FF1213" w:rsidRPr="00CC38F7" w14:paraId="1302B5E6" w14:textId="77777777" w:rsidTr="00C55B2D">
        <w:tblPrEx>
          <w:tblCellMar>
            <w:left w:w="108" w:type="dxa"/>
            <w:right w:w="108" w:type="dxa"/>
          </w:tblCellMar>
        </w:tblPrEx>
        <w:trPr>
          <w:cantSplit/>
          <w:trHeight w:val="395"/>
        </w:trPr>
        <w:tc>
          <w:tcPr>
            <w:tcW w:w="4896" w:type="dxa"/>
          </w:tcPr>
          <w:p w14:paraId="792DFFF4" w14:textId="492E8CDE" w:rsidR="00FF1213" w:rsidRPr="00B71B8E" w:rsidRDefault="00FF1213" w:rsidP="00FF1213">
            <w:pPr>
              <w:pStyle w:val="Descriptivestatements"/>
            </w:pPr>
            <w:r w:rsidRPr="00A7795D">
              <w:t>Analyzes similarities and differences in the ways various peoples at different times in history have lived and met basic human needs.</w:t>
            </w:r>
          </w:p>
        </w:tc>
        <w:tc>
          <w:tcPr>
            <w:tcW w:w="864" w:type="dxa"/>
          </w:tcPr>
          <w:p w14:paraId="74C13B1C" w14:textId="7DE4F9B5" w:rsidR="00FF1213" w:rsidRPr="00CC38F7" w:rsidRDefault="00FF1213" w:rsidP="00FF1213">
            <w:pPr>
              <w:spacing w:after="0"/>
            </w:pPr>
            <w:r w:rsidRPr="00EB129B">
              <w:t xml:space="preserve">  </w:t>
            </w:r>
          </w:p>
        </w:tc>
        <w:tc>
          <w:tcPr>
            <w:tcW w:w="864" w:type="dxa"/>
          </w:tcPr>
          <w:p w14:paraId="34058A99" w14:textId="35050956" w:rsidR="00FF1213" w:rsidRPr="00CC38F7" w:rsidRDefault="00FF1213" w:rsidP="00FF1213">
            <w:pPr>
              <w:spacing w:after="0"/>
            </w:pPr>
            <w:r w:rsidRPr="00EB129B">
              <w:t xml:space="preserve">  </w:t>
            </w:r>
          </w:p>
        </w:tc>
        <w:tc>
          <w:tcPr>
            <w:tcW w:w="864" w:type="dxa"/>
          </w:tcPr>
          <w:p w14:paraId="53A2D8F0" w14:textId="68535A57" w:rsidR="00FF1213" w:rsidRPr="00CC38F7" w:rsidRDefault="00FF1213" w:rsidP="00FF1213">
            <w:pPr>
              <w:spacing w:after="0"/>
            </w:pPr>
            <w:r w:rsidRPr="00EB129B">
              <w:t xml:space="preserve">  </w:t>
            </w:r>
          </w:p>
        </w:tc>
        <w:tc>
          <w:tcPr>
            <w:tcW w:w="864" w:type="dxa"/>
          </w:tcPr>
          <w:p w14:paraId="2969425C" w14:textId="7AFD213C" w:rsidR="00FF1213" w:rsidRPr="00CC38F7" w:rsidRDefault="00FF1213" w:rsidP="00FF1213">
            <w:pPr>
              <w:spacing w:after="0"/>
            </w:pPr>
            <w:r w:rsidRPr="00EB129B">
              <w:t xml:space="preserve">  </w:t>
            </w:r>
          </w:p>
        </w:tc>
        <w:tc>
          <w:tcPr>
            <w:tcW w:w="864" w:type="dxa"/>
          </w:tcPr>
          <w:p w14:paraId="46238EBA" w14:textId="33449EE5" w:rsidR="00FF1213" w:rsidRPr="00CC38F7" w:rsidRDefault="00FF1213" w:rsidP="00FF1213">
            <w:pPr>
              <w:spacing w:after="0"/>
            </w:pPr>
            <w:r w:rsidRPr="00EB129B">
              <w:t xml:space="preserve">  </w:t>
            </w:r>
          </w:p>
        </w:tc>
        <w:tc>
          <w:tcPr>
            <w:tcW w:w="864" w:type="dxa"/>
          </w:tcPr>
          <w:p w14:paraId="5D273E19" w14:textId="742489B0" w:rsidR="00FF1213" w:rsidRPr="00CC38F7" w:rsidRDefault="00FF1213" w:rsidP="00FF1213">
            <w:pPr>
              <w:spacing w:after="0"/>
            </w:pPr>
            <w:r w:rsidRPr="00EB129B">
              <w:t xml:space="preserve">  </w:t>
            </w:r>
          </w:p>
        </w:tc>
        <w:tc>
          <w:tcPr>
            <w:tcW w:w="864" w:type="dxa"/>
          </w:tcPr>
          <w:p w14:paraId="45863EB1" w14:textId="3AF4AD5E" w:rsidR="00FF1213" w:rsidRPr="00CC38F7" w:rsidRDefault="00FF1213" w:rsidP="00FF1213">
            <w:pPr>
              <w:spacing w:after="0"/>
            </w:pPr>
            <w:r w:rsidRPr="00EB129B">
              <w:t xml:space="preserve">  </w:t>
            </w:r>
          </w:p>
        </w:tc>
        <w:tc>
          <w:tcPr>
            <w:tcW w:w="864" w:type="dxa"/>
          </w:tcPr>
          <w:p w14:paraId="4A1FDE92" w14:textId="25487BFF" w:rsidR="00FF1213" w:rsidRPr="00CC38F7" w:rsidRDefault="00FF1213" w:rsidP="00FF1213">
            <w:pPr>
              <w:spacing w:after="0"/>
            </w:pPr>
            <w:r w:rsidRPr="00EB129B">
              <w:t xml:space="preserve">  </w:t>
            </w:r>
          </w:p>
        </w:tc>
        <w:tc>
          <w:tcPr>
            <w:tcW w:w="864" w:type="dxa"/>
          </w:tcPr>
          <w:p w14:paraId="43AA71D0" w14:textId="3C30FA56" w:rsidR="00FF1213" w:rsidRPr="00CC38F7" w:rsidRDefault="00FF1213" w:rsidP="00FF1213">
            <w:pPr>
              <w:spacing w:after="0"/>
            </w:pPr>
            <w:r w:rsidRPr="00EB129B">
              <w:t xml:space="preserve">  </w:t>
            </w:r>
          </w:p>
        </w:tc>
        <w:tc>
          <w:tcPr>
            <w:tcW w:w="864" w:type="dxa"/>
          </w:tcPr>
          <w:p w14:paraId="7CDD0C2E" w14:textId="196F89B3" w:rsidR="00FF1213" w:rsidRPr="00CC38F7" w:rsidRDefault="00FF1213" w:rsidP="00FF1213">
            <w:pPr>
              <w:spacing w:after="0"/>
            </w:pPr>
            <w:r w:rsidRPr="00EB129B">
              <w:t xml:space="preserve">  </w:t>
            </w:r>
          </w:p>
        </w:tc>
        <w:tc>
          <w:tcPr>
            <w:tcW w:w="864" w:type="dxa"/>
          </w:tcPr>
          <w:p w14:paraId="472935D3" w14:textId="104A89D4" w:rsidR="00FF1213" w:rsidRPr="00CC38F7" w:rsidRDefault="00FF1213" w:rsidP="00FF1213">
            <w:pPr>
              <w:spacing w:after="0"/>
            </w:pPr>
            <w:r w:rsidRPr="00EB129B">
              <w:t xml:space="preserve">  </w:t>
            </w:r>
          </w:p>
        </w:tc>
      </w:tr>
      <w:tr w:rsidR="00FF1213" w:rsidRPr="00CC38F7" w14:paraId="66FC3B30" w14:textId="77777777" w:rsidTr="00C55B2D">
        <w:tblPrEx>
          <w:tblCellMar>
            <w:left w:w="108" w:type="dxa"/>
            <w:right w:w="108" w:type="dxa"/>
          </w:tblCellMar>
        </w:tblPrEx>
        <w:trPr>
          <w:cantSplit/>
          <w:trHeight w:val="395"/>
        </w:trPr>
        <w:tc>
          <w:tcPr>
            <w:tcW w:w="4896" w:type="dxa"/>
          </w:tcPr>
          <w:p w14:paraId="2F75D71F" w14:textId="1D589B43" w:rsidR="00FF1213" w:rsidRPr="00B71B8E" w:rsidRDefault="00FF1213" w:rsidP="00FF1213">
            <w:pPr>
              <w:pStyle w:val="Descriptivestatements"/>
            </w:pPr>
            <w:r w:rsidRPr="00A7795D">
              <w:t>Applies knowledge of the role of families in meeting basic human needs and how families and cultures develop and use customs, traditions and beliefs to define themselves.</w:t>
            </w:r>
          </w:p>
        </w:tc>
        <w:tc>
          <w:tcPr>
            <w:tcW w:w="864" w:type="dxa"/>
          </w:tcPr>
          <w:p w14:paraId="56CA88A4" w14:textId="544C9243" w:rsidR="00FF1213" w:rsidRPr="00CC38F7" w:rsidRDefault="00FF1213" w:rsidP="00FF1213">
            <w:pPr>
              <w:spacing w:after="0"/>
            </w:pPr>
            <w:r w:rsidRPr="00EB129B">
              <w:t xml:space="preserve">  </w:t>
            </w:r>
          </w:p>
        </w:tc>
        <w:tc>
          <w:tcPr>
            <w:tcW w:w="864" w:type="dxa"/>
          </w:tcPr>
          <w:p w14:paraId="32E8E740" w14:textId="1D4409CD" w:rsidR="00FF1213" w:rsidRPr="00CC38F7" w:rsidRDefault="00FF1213" w:rsidP="00FF1213">
            <w:pPr>
              <w:spacing w:after="0"/>
            </w:pPr>
            <w:r w:rsidRPr="00EB129B">
              <w:t xml:space="preserve">  </w:t>
            </w:r>
          </w:p>
        </w:tc>
        <w:tc>
          <w:tcPr>
            <w:tcW w:w="864" w:type="dxa"/>
          </w:tcPr>
          <w:p w14:paraId="2BFC5CC4" w14:textId="60BDA088" w:rsidR="00FF1213" w:rsidRPr="00CC38F7" w:rsidRDefault="00FF1213" w:rsidP="00FF1213">
            <w:pPr>
              <w:spacing w:after="0"/>
            </w:pPr>
            <w:r w:rsidRPr="00EB129B">
              <w:t xml:space="preserve">  </w:t>
            </w:r>
          </w:p>
        </w:tc>
        <w:tc>
          <w:tcPr>
            <w:tcW w:w="864" w:type="dxa"/>
          </w:tcPr>
          <w:p w14:paraId="0B7F8EDE" w14:textId="5BF0FE98" w:rsidR="00FF1213" w:rsidRPr="00CC38F7" w:rsidRDefault="00FF1213" w:rsidP="00FF1213">
            <w:pPr>
              <w:spacing w:after="0"/>
            </w:pPr>
            <w:r w:rsidRPr="00EB129B">
              <w:t xml:space="preserve">  </w:t>
            </w:r>
          </w:p>
        </w:tc>
        <w:tc>
          <w:tcPr>
            <w:tcW w:w="864" w:type="dxa"/>
          </w:tcPr>
          <w:p w14:paraId="37988EF3" w14:textId="6A909453" w:rsidR="00FF1213" w:rsidRPr="00CC38F7" w:rsidRDefault="00FF1213" w:rsidP="00FF1213">
            <w:pPr>
              <w:spacing w:after="0"/>
            </w:pPr>
            <w:r w:rsidRPr="00EB129B">
              <w:t xml:space="preserve">  </w:t>
            </w:r>
          </w:p>
        </w:tc>
        <w:tc>
          <w:tcPr>
            <w:tcW w:w="864" w:type="dxa"/>
          </w:tcPr>
          <w:p w14:paraId="72B0D1DF" w14:textId="38C31ABA" w:rsidR="00FF1213" w:rsidRPr="00CC38F7" w:rsidRDefault="00FF1213" w:rsidP="00FF1213">
            <w:pPr>
              <w:spacing w:after="0"/>
            </w:pPr>
            <w:r w:rsidRPr="00EB129B">
              <w:t xml:space="preserve">  </w:t>
            </w:r>
          </w:p>
        </w:tc>
        <w:tc>
          <w:tcPr>
            <w:tcW w:w="864" w:type="dxa"/>
          </w:tcPr>
          <w:p w14:paraId="047050CD" w14:textId="57ABB056" w:rsidR="00FF1213" w:rsidRPr="00CC38F7" w:rsidRDefault="00FF1213" w:rsidP="00FF1213">
            <w:pPr>
              <w:spacing w:after="0"/>
            </w:pPr>
            <w:r w:rsidRPr="00EB129B">
              <w:t xml:space="preserve">  </w:t>
            </w:r>
          </w:p>
        </w:tc>
        <w:tc>
          <w:tcPr>
            <w:tcW w:w="864" w:type="dxa"/>
          </w:tcPr>
          <w:p w14:paraId="63D87474" w14:textId="68C9ADA4" w:rsidR="00FF1213" w:rsidRPr="00CC38F7" w:rsidRDefault="00FF1213" w:rsidP="00FF1213">
            <w:pPr>
              <w:spacing w:after="0"/>
            </w:pPr>
            <w:r w:rsidRPr="00EB129B">
              <w:t xml:space="preserve">  </w:t>
            </w:r>
          </w:p>
        </w:tc>
        <w:tc>
          <w:tcPr>
            <w:tcW w:w="864" w:type="dxa"/>
          </w:tcPr>
          <w:p w14:paraId="01F877E3" w14:textId="3E008531" w:rsidR="00FF1213" w:rsidRPr="00CC38F7" w:rsidRDefault="00FF1213" w:rsidP="00FF1213">
            <w:pPr>
              <w:spacing w:after="0"/>
            </w:pPr>
            <w:r w:rsidRPr="00EB129B">
              <w:t xml:space="preserve">  </w:t>
            </w:r>
          </w:p>
        </w:tc>
        <w:tc>
          <w:tcPr>
            <w:tcW w:w="864" w:type="dxa"/>
          </w:tcPr>
          <w:p w14:paraId="341BE89A" w14:textId="67024E59" w:rsidR="00FF1213" w:rsidRPr="00CC38F7" w:rsidRDefault="00FF1213" w:rsidP="00FF1213">
            <w:pPr>
              <w:spacing w:after="0"/>
            </w:pPr>
            <w:r w:rsidRPr="00EB129B">
              <w:t xml:space="preserve">  </w:t>
            </w:r>
          </w:p>
        </w:tc>
        <w:tc>
          <w:tcPr>
            <w:tcW w:w="864" w:type="dxa"/>
          </w:tcPr>
          <w:p w14:paraId="2DB72B13" w14:textId="169653E6" w:rsidR="00FF1213" w:rsidRPr="00CC38F7" w:rsidRDefault="00FF1213" w:rsidP="00FF1213">
            <w:pPr>
              <w:spacing w:after="0"/>
            </w:pPr>
            <w:r w:rsidRPr="00EB129B">
              <w:t xml:space="preserve">  </w:t>
            </w:r>
          </w:p>
        </w:tc>
      </w:tr>
      <w:tr w:rsidR="00FA28F4" w:rsidRPr="00CC38F7" w14:paraId="1D448794" w14:textId="77777777" w:rsidTr="00C55B2D">
        <w:tblPrEx>
          <w:tblCellMar>
            <w:left w:w="108" w:type="dxa"/>
            <w:right w:w="108" w:type="dxa"/>
          </w:tblCellMar>
        </w:tblPrEx>
        <w:trPr>
          <w:cantSplit/>
          <w:trHeight w:val="395"/>
        </w:trPr>
        <w:tc>
          <w:tcPr>
            <w:tcW w:w="4896" w:type="dxa"/>
          </w:tcPr>
          <w:p w14:paraId="04C2BCB7" w14:textId="655CEBC1" w:rsidR="00FA28F4" w:rsidRPr="00B71B8E" w:rsidRDefault="00FF1213" w:rsidP="00B71B8E">
            <w:pPr>
              <w:pStyle w:val="Descriptivestatements"/>
            </w:pPr>
            <w:r w:rsidRPr="00AE49CF">
              <w:t>Demonstrates knowledge of institutions that exist in all societies and how characteristics of these institutions may vary among societies</w:t>
            </w:r>
            <w:r w:rsidR="00FA28F4" w:rsidRPr="00B71B8E">
              <w:t xml:space="preserve">. </w:t>
            </w:r>
          </w:p>
        </w:tc>
        <w:tc>
          <w:tcPr>
            <w:tcW w:w="864" w:type="dxa"/>
          </w:tcPr>
          <w:p w14:paraId="3DCE6A29" w14:textId="1893E856" w:rsidR="00FA28F4" w:rsidRPr="00CC38F7" w:rsidRDefault="00FA28F4" w:rsidP="00FA28F4">
            <w:pPr>
              <w:spacing w:after="0"/>
            </w:pPr>
            <w:r w:rsidRPr="00EB129B">
              <w:t xml:space="preserve">  </w:t>
            </w:r>
          </w:p>
        </w:tc>
        <w:tc>
          <w:tcPr>
            <w:tcW w:w="864" w:type="dxa"/>
          </w:tcPr>
          <w:p w14:paraId="32CB6AC8" w14:textId="5638C3FB" w:rsidR="00FA28F4" w:rsidRPr="00CC38F7" w:rsidRDefault="00FA28F4" w:rsidP="00FA28F4">
            <w:pPr>
              <w:spacing w:after="0"/>
            </w:pPr>
            <w:r w:rsidRPr="00EB129B">
              <w:t xml:space="preserve">  </w:t>
            </w:r>
          </w:p>
        </w:tc>
        <w:tc>
          <w:tcPr>
            <w:tcW w:w="864" w:type="dxa"/>
          </w:tcPr>
          <w:p w14:paraId="40CC43DD" w14:textId="65C474F2" w:rsidR="00FA28F4" w:rsidRPr="00CC38F7" w:rsidRDefault="00FA28F4" w:rsidP="00FA28F4">
            <w:pPr>
              <w:spacing w:after="0"/>
            </w:pPr>
            <w:r w:rsidRPr="00EB129B">
              <w:t xml:space="preserve">  </w:t>
            </w:r>
          </w:p>
        </w:tc>
        <w:tc>
          <w:tcPr>
            <w:tcW w:w="864" w:type="dxa"/>
          </w:tcPr>
          <w:p w14:paraId="77543A84" w14:textId="4763FA8A" w:rsidR="00FA28F4" w:rsidRPr="00CC38F7" w:rsidRDefault="00FA28F4" w:rsidP="00FA28F4">
            <w:pPr>
              <w:spacing w:after="0"/>
            </w:pPr>
            <w:r w:rsidRPr="00EB129B">
              <w:t xml:space="preserve">  </w:t>
            </w:r>
          </w:p>
        </w:tc>
        <w:tc>
          <w:tcPr>
            <w:tcW w:w="864" w:type="dxa"/>
          </w:tcPr>
          <w:p w14:paraId="7555D3DC" w14:textId="47972BE3" w:rsidR="00FA28F4" w:rsidRPr="00CC38F7" w:rsidRDefault="00FA28F4" w:rsidP="00FA28F4">
            <w:pPr>
              <w:spacing w:after="0"/>
            </w:pPr>
            <w:r w:rsidRPr="00EB129B">
              <w:t xml:space="preserve">  </w:t>
            </w:r>
          </w:p>
        </w:tc>
        <w:tc>
          <w:tcPr>
            <w:tcW w:w="864" w:type="dxa"/>
          </w:tcPr>
          <w:p w14:paraId="78AD8D23" w14:textId="2FE519BA" w:rsidR="00FA28F4" w:rsidRPr="00CC38F7" w:rsidRDefault="00FA28F4" w:rsidP="00FA28F4">
            <w:pPr>
              <w:spacing w:after="0"/>
            </w:pPr>
            <w:r w:rsidRPr="00EB129B">
              <w:t xml:space="preserve">  </w:t>
            </w:r>
          </w:p>
        </w:tc>
        <w:tc>
          <w:tcPr>
            <w:tcW w:w="864" w:type="dxa"/>
          </w:tcPr>
          <w:p w14:paraId="350C7F69" w14:textId="7098AE21" w:rsidR="00FA28F4" w:rsidRPr="00CC38F7" w:rsidRDefault="00FA28F4" w:rsidP="00FA28F4">
            <w:pPr>
              <w:spacing w:after="0"/>
            </w:pPr>
            <w:r w:rsidRPr="00EB129B">
              <w:t xml:space="preserve">  </w:t>
            </w:r>
          </w:p>
        </w:tc>
        <w:tc>
          <w:tcPr>
            <w:tcW w:w="864" w:type="dxa"/>
          </w:tcPr>
          <w:p w14:paraId="3B80B730" w14:textId="1C175BC6" w:rsidR="00FA28F4" w:rsidRPr="00CC38F7" w:rsidRDefault="00FA28F4" w:rsidP="00FA28F4">
            <w:pPr>
              <w:spacing w:after="0"/>
            </w:pPr>
            <w:r w:rsidRPr="00EB129B">
              <w:t xml:space="preserve">  </w:t>
            </w:r>
          </w:p>
        </w:tc>
        <w:tc>
          <w:tcPr>
            <w:tcW w:w="864" w:type="dxa"/>
          </w:tcPr>
          <w:p w14:paraId="54007052" w14:textId="35027B5F" w:rsidR="00FA28F4" w:rsidRPr="00CC38F7" w:rsidRDefault="00FA28F4" w:rsidP="00FA28F4">
            <w:pPr>
              <w:spacing w:after="0"/>
            </w:pPr>
            <w:r w:rsidRPr="00EB129B">
              <w:t xml:space="preserve">  </w:t>
            </w:r>
          </w:p>
        </w:tc>
        <w:tc>
          <w:tcPr>
            <w:tcW w:w="864" w:type="dxa"/>
          </w:tcPr>
          <w:p w14:paraId="2FE1E95C" w14:textId="5E84A09F" w:rsidR="00FA28F4" w:rsidRPr="00CC38F7" w:rsidRDefault="00FA28F4" w:rsidP="00FA28F4">
            <w:pPr>
              <w:spacing w:after="0"/>
            </w:pPr>
            <w:r w:rsidRPr="00EB129B">
              <w:t xml:space="preserve">  </w:t>
            </w:r>
          </w:p>
        </w:tc>
        <w:tc>
          <w:tcPr>
            <w:tcW w:w="864" w:type="dxa"/>
          </w:tcPr>
          <w:p w14:paraId="08C233A9" w14:textId="201D55C7" w:rsidR="00FA28F4" w:rsidRPr="00CC38F7" w:rsidRDefault="00FA28F4" w:rsidP="00FA28F4">
            <w:pPr>
              <w:spacing w:after="0"/>
            </w:pPr>
            <w:r w:rsidRPr="00EB129B">
              <w:t xml:space="preserve">  </w:t>
            </w:r>
          </w:p>
        </w:tc>
      </w:tr>
      <w:tr w:rsidR="00FA28F4" w:rsidRPr="00CC38F7" w14:paraId="3BB32EC2" w14:textId="77777777" w:rsidTr="00C55B2D">
        <w:tblPrEx>
          <w:tblCellMar>
            <w:left w:w="108" w:type="dxa"/>
            <w:right w:w="108" w:type="dxa"/>
          </w:tblCellMar>
        </w:tblPrEx>
        <w:trPr>
          <w:cantSplit/>
          <w:trHeight w:val="395"/>
        </w:trPr>
        <w:tc>
          <w:tcPr>
            <w:tcW w:w="4896" w:type="dxa"/>
          </w:tcPr>
          <w:p w14:paraId="4C1319D8" w14:textId="46B335AD" w:rsidR="00FA28F4" w:rsidRPr="00B71B8E" w:rsidRDefault="00FF1213" w:rsidP="00B71B8E">
            <w:pPr>
              <w:pStyle w:val="Descriptivestatements"/>
            </w:pPr>
            <w:r w:rsidRPr="00AE49CF">
              <w:lastRenderedPageBreak/>
              <w:t>Understands how people use oral tradition, stories, real and mythical heroes, music, paintings and sculpture to create and represent culture in communities in Texas, the United States and the world</w:t>
            </w:r>
            <w:r w:rsidR="00FA28F4" w:rsidRPr="00B71B8E">
              <w:t>.</w:t>
            </w:r>
          </w:p>
        </w:tc>
        <w:tc>
          <w:tcPr>
            <w:tcW w:w="864" w:type="dxa"/>
          </w:tcPr>
          <w:p w14:paraId="13D356AD" w14:textId="7D44F677" w:rsidR="00FA28F4" w:rsidRPr="00CC38F7" w:rsidRDefault="00FA28F4" w:rsidP="00FA28F4">
            <w:pPr>
              <w:spacing w:after="0"/>
            </w:pPr>
            <w:r w:rsidRPr="00EB129B">
              <w:t xml:space="preserve">  </w:t>
            </w:r>
          </w:p>
        </w:tc>
        <w:tc>
          <w:tcPr>
            <w:tcW w:w="864" w:type="dxa"/>
          </w:tcPr>
          <w:p w14:paraId="2DB0F135" w14:textId="5AC34B19" w:rsidR="00FA28F4" w:rsidRPr="00CC38F7" w:rsidRDefault="00FA28F4" w:rsidP="00FA28F4">
            <w:pPr>
              <w:spacing w:after="0"/>
            </w:pPr>
            <w:r w:rsidRPr="00EB129B">
              <w:t xml:space="preserve">  </w:t>
            </w:r>
          </w:p>
        </w:tc>
        <w:tc>
          <w:tcPr>
            <w:tcW w:w="864" w:type="dxa"/>
          </w:tcPr>
          <w:p w14:paraId="7822473B" w14:textId="3CC74533" w:rsidR="00FA28F4" w:rsidRPr="00CC38F7" w:rsidRDefault="00FA28F4" w:rsidP="00FA28F4">
            <w:pPr>
              <w:spacing w:after="0"/>
            </w:pPr>
            <w:r w:rsidRPr="00EB129B">
              <w:t xml:space="preserve">  </w:t>
            </w:r>
          </w:p>
        </w:tc>
        <w:tc>
          <w:tcPr>
            <w:tcW w:w="864" w:type="dxa"/>
          </w:tcPr>
          <w:p w14:paraId="56139F7D" w14:textId="618F5A7F" w:rsidR="00FA28F4" w:rsidRPr="00CC38F7" w:rsidRDefault="00FA28F4" w:rsidP="00FA28F4">
            <w:pPr>
              <w:spacing w:after="0"/>
            </w:pPr>
            <w:r w:rsidRPr="00EB129B">
              <w:t xml:space="preserve">  </w:t>
            </w:r>
          </w:p>
        </w:tc>
        <w:tc>
          <w:tcPr>
            <w:tcW w:w="864" w:type="dxa"/>
          </w:tcPr>
          <w:p w14:paraId="49DA5E65" w14:textId="0D7B8759" w:rsidR="00FA28F4" w:rsidRPr="00CC38F7" w:rsidRDefault="00FA28F4" w:rsidP="00FA28F4">
            <w:pPr>
              <w:spacing w:after="0"/>
            </w:pPr>
            <w:r w:rsidRPr="00EB129B">
              <w:t xml:space="preserve">  </w:t>
            </w:r>
          </w:p>
        </w:tc>
        <w:tc>
          <w:tcPr>
            <w:tcW w:w="864" w:type="dxa"/>
          </w:tcPr>
          <w:p w14:paraId="59641651" w14:textId="0318CB57" w:rsidR="00FA28F4" w:rsidRPr="00CC38F7" w:rsidRDefault="00FA28F4" w:rsidP="00FA28F4">
            <w:pPr>
              <w:spacing w:after="0"/>
            </w:pPr>
            <w:r w:rsidRPr="00EB129B">
              <w:t xml:space="preserve">  </w:t>
            </w:r>
          </w:p>
        </w:tc>
        <w:tc>
          <w:tcPr>
            <w:tcW w:w="864" w:type="dxa"/>
          </w:tcPr>
          <w:p w14:paraId="6FB90228" w14:textId="2C5D0E7E" w:rsidR="00FA28F4" w:rsidRPr="00CC38F7" w:rsidRDefault="00FA28F4" w:rsidP="00FA28F4">
            <w:pPr>
              <w:spacing w:after="0"/>
            </w:pPr>
            <w:r w:rsidRPr="00EB129B">
              <w:t xml:space="preserve">  </w:t>
            </w:r>
          </w:p>
        </w:tc>
        <w:tc>
          <w:tcPr>
            <w:tcW w:w="864" w:type="dxa"/>
          </w:tcPr>
          <w:p w14:paraId="2794A57B" w14:textId="472883AF" w:rsidR="00FA28F4" w:rsidRPr="00CC38F7" w:rsidRDefault="00FA28F4" w:rsidP="00FA28F4">
            <w:pPr>
              <w:spacing w:after="0"/>
            </w:pPr>
            <w:r w:rsidRPr="00EB129B">
              <w:t xml:space="preserve">  </w:t>
            </w:r>
          </w:p>
        </w:tc>
        <w:tc>
          <w:tcPr>
            <w:tcW w:w="864" w:type="dxa"/>
          </w:tcPr>
          <w:p w14:paraId="0C9D175C" w14:textId="3B43CBCC" w:rsidR="00FA28F4" w:rsidRPr="00CC38F7" w:rsidRDefault="00FA28F4" w:rsidP="00FA28F4">
            <w:pPr>
              <w:spacing w:after="0"/>
            </w:pPr>
            <w:r w:rsidRPr="00EB129B">
              <w:t xml:space="preserve">  </w:t>
            </w:r>
          </w:p>
        </w:tc>
        <w:tc>
          <w:tcPr>
            <w:tcW w:w="864" w:type="dxa"/>
          </w:tcPr>
          <w:p w14:paraId="0195D654" w14:textId="2112CA02" w:rsidR="00FA28F4" w:rsidRPr="00CC38F7" w:rsidRDefault="00FA28F4" w:rsidP="00FA28F4">
            <w:pPr>
              <w:spacing w:after="0"/>
            </w:pPr>
            <w:r w:rsidRPr="00EB129B">
              <w:t xml:space="preserve">  </w:t>
            </w:r>
          </w:p>
        </w:tc>
        <w:tc>
          <w:tcPr>
            <w:tcW w:w="864" w:type="dxa"/>
          </w:tcPr>
          <w:p w14:paraId="6C4C06F1" w14:textId="2070881D" w:rsidR="00FA28F4" w:rsidRPr="00CC38F7" w:rsidRDefault="00FA28F4" w:rsidP="00FA28F4">
            <w:pPr>
              <w:spacing w:after="0"/>
            </w:pPr>
            <w:r w:rsidRPr="00EB129B">
              <w:t xml:space="preserve">  </w:t>
            </w:r>
          </w:p>
        </w:tc>
      </w:tr>
      <w:tr w:rsidR="00FF1213" w:rsidRPr="00CC38F7" w14:paraId="30F86490" w14:textId="77777777" w:rsidTr="00C55B2D">
        <w:tblPrEx>
          <w:tblCellMar>
            <w:left w:w="108" w:type="dxa"/>
            <w:right w:w="108" w:type="dxa"/>
          </w:tblCellMar>
        </w:tblPrEx>
        <w:trPr>
          <w:cantSplit/>
          <w:trHeight w:val="395"/>
        </w:trPr>
        <w:tc>
          <w:tcPr>
            <w:tcW w:w="4896" w:type="dxa"/>
          </w:tcPr>
          <w:p w14:paraId="493B4E08" w14:textId="57673B0B" w:rsidR="00FF1213" w:rsidRPr="00B71B8E" w:rsidRDefault="00FF1213" w:rsidP="00FF1213">
            <w:pPr>
              <w:pStyle w:val="Descriptivestatements"/>
            </w:pPr>
            <w:r w:rsidRPr="00C04281">
              <w:t xml:space="preserve">Demonstrates knowledge of significant examples of art, music and literature from various periods in U.S. and Texas history (e.g., John James Audubon, Henry David Thoreau, transcendentalism, the painting </w:t>
            </w:r>
            <w:r w:rsidRPr="00C04281">
              <w:rPr>
                <w:i/>
              </w:rPr>
              <w:t>American Progress</w:t>
            </w:r>
            <w:r w:rsidRPr="00C04281">
              <w:t>, “Yankee Doodle,” “Battle Hymn of the Republic,” Amado Peña, Diane Gonzales Bertrand, Scott Joplin).</w:t>
            </w:r>
          </w:p>
        </w:tc>
        <w:tc>
          <w:tcPr>
            <w:tcW w:w="864" w:type="dxa"/>
          </w:tcPr>
          <w:p w14:paraId="032D64B3" w14:textId="59B04185" w:rsidR="00FF1213" w:rsidRPr="00CC38F7" w:rsidRDefault="00FF1213" w:rsidP="00FF1213">
            <w:pPr>
              <w:spacing w:after="0"/>
            </w:pPr>
            <w:r w:rsidRPr="00EB129B">
              <w:t xml:space="preserve">  </w:t>
            </w:r>
          </w:p>
        </w:tc>
        <w:tc>
          <w:tcPr>
            <w:tcW w:w="864" w:type="dxa"/>
          </w:tcPr>
          <w:p w14:paraId="7F7CC7B1" w14:textId="1124F2E6" w:rsidR="00FF1213" w:rsidRPr="00CC38F7" w:rsidRDefault="00FF1213" w:rsidP="00FF1213">
            <w:pPr>
              <w:spacing w:after="0"/>
            </w:pPr>
            <w:r w:rsidRPr="00EB129B">
              <w:t xml:space="preserve">  </w:t>
            </w:r>
          </w:p>
        </w:tc>
        <w:tc>
          <w:tcPr>
            <w:tcW w:w="864" w:type="dxa"/>
          </w:tcPr>
          <w:p w14:paraId="7105D8FF" w14:textId="43B694D6" w:rsidR="00FF1213" w:rsidRPr="00CC38F7" w:rsidRDefault="00FF1213" w:rsidP="00FF1213">
            <w:pPr>
              <w:spacing w:after="0"/>
            </w:pPr>
            <w:r w:rsidRPr="00EB129B">
              <w:t xml:space="preserve">  </w:t>
            </w:r>
          </w:p>
        </w:tc>
        <w:tc>
          <w:tcPr>
            <w:tcW w:w="864" w:type="dxa"/>
          </w:tcPr>
          <w:p w14:paraId="08629D9C" w14:textId="538F9639" w:rsidR="00FF1213" w:rsidRPr="00CC38F7" w:rsidRDefault="00FF1213" w:rsidP="00FF1213">
            <w:pPr>
              <w:spacing w:after="0"/>
            </w:pPr>
            <w:r w:rsidRPr="00EB129B">
              <w:t xml:space="preserve">  </w:t>
            </w:r>
          </w:p>
        </w:tc>
        <w:tc>
          <w:tcPr>
            <w:tcW w:w="864" w:type="dxa"/>
          </w:tcPr>
          <w:p w14:paraId="4A451D99" w14:textId="570419AD" w:rsidR="00FF1213" w:rsidRPr="00CC38F7" w:rsidRDefault="00FF1213" w:rsidP="00FF1213">
            <w:pPr>
              <w:spacing w:after="0"/>
            </w:pPr>
            <w:r w:rsidRPr="00EB129B">
              <w:t xml:space="preserve">  </w:t>
            </w:r>
          </w:p>
        </w:tc>
        <w:tc>
          <w:tcPr>
            <w:tcW w:w="864" w:type="dxa"/>
          </w:tcPr>
          <w:p w14:paraId="588D4BB3" w14:textId="693D891E" w:rsidR="00FF1213" w:rsidRPr="00CC38F7" w:rsidRDefault="00FF1213" w:rsidP="00FF1213">
            <w:pPr>
              <w:spacing w:after="0"/>
            </w:pPr>
            <w:r w:rsidRPr="00EB129B">
              <w:t xml:space="preserve">  </w:t>
            </w:r>
          </w:p>
        </w:tc>
        <w:tc>
          <w:tcPr>
            <w:tcW w:w="864" w:type="dxa"/>
          </w:tcPr>
          <w:p w14:paraId="3F9DF90E" w14:textId="0901BDD6" w:rsidR="00FF1213" w:rsidRPr="00CC38F7" w:rsidRDefault="00FF1213" w:rsidP="00FF1213">
            <w:pPr>
              <w:spacing w:after="0"/>
            </w:pPr>
            <w:r w:rsidRPr="00EB129B">
              <w:t xml:space="preserve">  </w:t>
            </w:r>
          </w:p>
        </w:tc>
        <w:tc>
          <w:tcPr>
            <w:tcW w:w="864" w:type="dxa"/>
          </w:tcPr>
          <w:p w14:paraId="2A685E90" w14:textId="7850B8B9" w:rsidR="00FF1213" w:rsidRPr="00CC38F7" w:rsidRDefault="00FF1213" w:rsidP="00FF1213">
            <w:pPr>
              <w:spacing w:after="0"/>
            </w:pPr>
            <w:r w:rsidRPr="00EB129B">
              <w:t xml:space="preserve">  </w:t>
            </w:r>
          </w:p>
        </w:tc>
        <w:tc>
          <w:tcPr>
            <w:tcW w:w="864" w:type="dxa"/>
          </w:tcPr>
          <w:p w14:paraId="010070F0" w14:textId="32EE143F" w:rsidR="00FF1213" w:rsidRPr="00CC38F7" w:rsidRDefault="00FF1213" w:rsidP="00FF1213">
            <w:pPr>
              <w:spacing w:after="0"/>
            </w:pPr>
            <w:r w:rsidRPr="00EB129B">
              <w:t xml:space="preserve">  </w:t>
            </w:r>
          </w:p>
        </w:tc>
        <w:tc>
          <w:tcPr>
            <w:tcW w:w="864" w:type="dxa"/>
          </w:tcPr>
          <w:p w14:paraId="08F96AA0" w14:textId="68DC64D3" w:rsidR="00FF1213" w:rsidRPr="00CC38F7" w:rsidRDefault="00FF1213" w:rsidP="00FF1213">
            <w:pPr>
              <w:spacing w:after="0"/>
            </w:pPr>
            <w:r w:rsidRPr="00EB129B">
              <w:t xml:space="preserve">  </w:t>
            </w:r>
          </w:p>
        </w:tc>
        <w:tc>
          <w:tcPr>
            <w:tcW w:w="864" w:type="dxa"/>
          </w:tcPr>
          <w:p w14:paraId="637C41E2" w14:textId="18228BB1" w:rsidR="00FF1213" w:rsidRPr="00CC38F7" w:rsidRDefault="00FF1213" w:rsidP="00FF1213">
            <w:pPr>
              <w:spacing w:after="0"/>
            </w:pPr>
            <w:r w:rsidRPr="00EB129B">
              <w:t xml:space="preserve">  </w:t>
            </w:r>
          </w:p>
        </w:tc>
      </w:tr>
      <w:tr w:rsidR="00FF1213" w:rsidRPr="00CC38F7" w14:paraId="04E4486F" w14:textId="77777777" w:rsidTr="00C55B2D">
        <w:tblPrEx>
          <w:tblCellMar>
            <w:left w:w="108" w:type="dxa"/>
            <w:right w:w="108" w:type="dxa"/>
          </w:tblCellMar>
        </w:tblPrEx>
        <w:trPr>
          <w:cantSplit/>
          <w:trHeight w:val="395"/>
        </w:trPr>
        <w:tc>
          <w:tcPr>
            <w:tcW w:w="4896" w:type="dxa"/>
          </w:tcPr>
          <w:p w14:paraId="5ED3E418" w14:textId="73A4E55E" w:rsidR="00FF1213" w:rsidRPr="00B71B8E" w:rsidRDefault="00FF1213" w:rsidP="00FF1213">
            <w:pPr>
              <w:pStyle w:val="Descriptivestatements"/>
            </w:pPr>
            <w:r w:rsidRPr="00C04281">
              <w:t>Understands the universal themes found in the arts and their relationship with the times and societies in which they are produced, including how contemporary issues influence creative expressions and how the arts can transcend the boundaries of societies (e.g., religion, justice, the passage of time).</w:t>
            </w:r>
          </w:p>
        </w:tc>
        <w:tc>
          <w:tcPr>
            <w:tcW w:w="864" w:type="dxa"/>
          </w:tcPr>
          <w:p w14:paraId="01E24C1B" w14:textId="59CE62C2" w:rsidR="00FF1213" w:rsidRPr="00CC38F7" w:rsidRDefault="00FF1213" w:rsidP="00FF1213">
            <w:pPr>
              <w:spacing w:after="0"/>
            </w:pPr>
            <w:r w:rsidRPr="00EB129B">
              <w:t xml:space="preserve">  </w:t>
            </w:r>
          </w:p>
        </w:tc>
        <w:tc>
          <w:tcPr>
            <w:tcW w:w="864" w:type="dxa"/>
          </w:tcPr>
          <w:p w14:paraId="618E640D" w14:textId="51871BD9" w:rsidR="00FF1213" w:rsidRPr="00CC38F7" w:rsidRDefault="00FF1213" w:rsidP="00FF1213">
            <w:pPr>
              <w:spacing w:after="0"/>
            </w:pPr>
            <w:r w:rsidRPr="00EB129B">
              <w:t xml:space="preserve">  </w:t>
            </w:r>
          </w:p>
        </w:tc>
        <w:tc>
          <w:tcPr>
            <w:tcW w:w="864" w:type="dxa"/>
          </w:tcPr>
          <w:p w14:paraId="2EA12210" w14:textId="4E78B161" w:rsidR="00FF1213" w:rsidRPr="00CC38F7" w:rsidRDefault="00FF1213" w:rsidP="00FF1213">
            <w:pPr>
              <w:spacing w:after="0"/>
            </w:pPr>
            <w:r w:rsidRPr="00EB129B">
              <w:t xml:space="preserve">  </w:t>
            </w:r>
          </w:p>
        </w:tc>
        <w:tc>
          <w:tcPr>
            <w:tcW w:w="864" w:type="dxa"/>
          </w:tcPr>
          <w:p w14:paraId="76A49A66" w14:textId="4682EB9D" w:rsidR="00FF1213" w:rsidRPr="00CC38F7" w:rsidRDefault="00FF1213" w:rsidP="00FF1213">
            <w:pPr>
              <w:spacing w:after="0"/>
            </w:pPr>
            <w:r w:rsidRPr="00EB129B">
              <w:t xml:space="preserve">  </w:t>
            </w:r>
          </w:p>
        </w:tc>
        <w:tc>
          <w:tcPr>
            <w:tcW w:w="864" w:type="dxa"/>
          </w:tcPr>
          <w:p w14:paraId="23C42C0C" w14:textId="5359F277" w:rsidR="00FF1213" w:rsidRPr="00CC38F7" w:rsidRDefault="00FF1213" w:rsidP="00FF1213">
            <w:pPr>
              <w:spacing w:after="0"/>
            </w:pPr>
            <w:r w:rsidRPr="00EB129B">
              <w:t xml:space="preserve">  </w:t>
            </w:r>
          </w:p>
        </w:tc>
        <w:tc>
          <w:tcPr>
            <w:tcW w:w="864" w:type="dxa"/>
          </w:tcPr>
          <w:p w14:paraId="37DA9EE7" w14:textId="78C22CCC" w:rsidR="00FF1213" w:rsidRPr="00CC38F7" w:rsidRDefault="00FF1213" w:rsidP="00FF1213">
            <w:pPr>
              <w:spacing w:after="0"/>
            </w:pPr>
            <w:r w:rsidRPr="00EB129B">
              <w:t xml:space="preserve">  </w:t>
            </w:r>
          </w:p>
        </w:tc>
        <w:tc>
          <w:tcPr>
            <w:tcW w:w="864" w:type="dxa"/>
          </w:tcPr>
          <w:p w14:paraId="590ED5E3" w14:textId="22DC67DA" w:rsidR="00FF1213" w:rsidRPr="00CC38F7" w:rsidRDefault="00FF1213" w:rsidP="00FF1213">
            <w:pPr>
              <w:spacing w:after="0"/>
            </w:pPr>
            <w:r w:rsidRPr="00EB129B">
              <w:t xml:space="preserve">  </w:t>
            </w:r>
          </w:p>
        </w:tc>
        <w:tc>
          <w:tcPr>
            <w:tcW w:w="864" w:type="dxa"/>
          </w:tcPr>
          <w:p w14:paraId="29305ABB" w14:textId="4BCB7D7A" w:rsidR="00FF1213" w:rsidRPr="00CC38F7" w:rsidRDefault="00FF1213" w:rsidP="00FF1213">
            <w:pPr>
              <w:spacing w:after="0"/>
            </w:pPr>
            <w:r w:rsidRPr="00EB129B">
              <w:t xml:space="preserve">  </w:t>
            </w:r>
          </w:p>
        </w:tc>
        <w:tc>
          <w:tcPr>
            <w:tcW w:w="864" w:type="dxa"/>
          </w:tcPr>
          <w:p w14:paraId="3F1575AD" w14:textId="728B8522" w:rsidR="00FF1213" w:rsidRPr="00CC38F7" w:rsidRDefault="00FF1213" w:rsidP="00FF1213">
            <w:pPr>
              <w:spacing w:after="0"/>
            </w:pPr>
            <w:r w:rsidRPr="00EB129B">
              <w:t xml:space="preserve">  </w:t>
            </w:r>
          </w:p>
        </w:tc>
        <w:tc>
          <w:tcPr>
            <w:tcW w:w="864" w:type="dxa"/>
          </w:tcPr>
          <w:p w14:paraId="35503B1A" w14:textId="6A14D209" w:rsidR="00FF1213" w:rsidRPr="00CC38F7" w:rsidRDefault="00FF1213" w:rsidP="00FF1213">
            <w:pPr>
              <w:spacing w:after="0"/>
            </w:pPr>
            <w:r w:rsidRPr="00EB129B">
              <w:t xml:space="preserve">  </w:t>
            </w:r>
          </w:p>
        </w:tc>
        <w:tc>
          <w:tcPr>
            <w:tcW w:w="864" w:type="dxa"/>
          </w:tcPr>
          <w:p w14:paraId="61F81256" w14:textId="0055BFE6" w:rsidR="00FF1213" w:rsidRPr="00CC38F7" w:rsidRDefault="00FF1213" w:rsidP="00FF1213">
            <w:pPr>
              <w:spacing w:after="0"/>
            </w:pPr>
            <w:r w:rsidRPr="00EB129B">
              <w:t xml:space="preserve">  </w:t>
            </w:r>
          </w:p>
        </w:tc>
      </w:tr>
      <w:tr w:rsidR="00FF1213" w:rsidRPr="00CC38F7" w14:paraId="2C51803B" w14:textId="77777777" w:rsidTr="00C55B2D">
        <w:tblPrEx>
          <w:tblCellMar>
            <w:left w:w="108" w:type="dxa"/>
            <w:right w:w="108" w:type="dxa"/>
          </w:tblCellMar>
        </w:tblPrEx>
        <w:trPr>
          <w:cantSplit/>
          <w:trHeight w:val="395"/>
        </w:trPr>
        <w:tc>
          <w:tcPr>
            <w:tcW w:w="4896" w:type="dxa"/>
          </w:tcPr>
          <w:p w14:paraId="7E0EA950" w14:textId="59EFA535" w:rsidR="00FF1213" w:rsidRPr="00B71B8E" w:rsidRDefault="00FF1213" w:rsidP="00FF1213">
            <w:pPr>
              <w:pStyle w:val="Descriptivestatements"/>
            </w:pPr>
            <w:r w:rsidRPr="00C04281">
              <w:t>Understands the contributions of people of various racial, ethnic and religious groups in Texas, the United States and the world.</w:t>
            </w:r>
          </w:p>
        </w:tc>
        <w:tc>
          <w:tcPr>
            <w:tcW w:w="864" w:type="dxa"/>
          </w:tcPr>
          <w:p w14:paraId="13825036" w14:textId="5DAF8557" w:rsidR="00FF1213" w:rsidRPr="00CC38F7" w:rsidRDefault="00FF1213" w:rsidP="00FF1213">
            <w:pPr>
              <w:spacing w:after="0"/>
            </w:pPr>
            <w:r w:rsidRPr="00EB129B">
              <w:t xml:space="preserve">  </w:t>
            </w:r>
          </w:p>
        </w:tc>
        <w:tc>
          <w:tcPr>
            <w:tcW w:w="864" w:type="dxa"/>
          </w:tcPr>
          <w:p w14:paraId="094BDBB2" w14:textId="474439CF" w:rsidR="00FF1213" w:rsidRPr="00CC38F7" w:rsidRDefault="00FF1213" w:rsidP="00FF1213">
            <w:pPr>
              <w:spacing w:after="0"/>
            </w:pPr>
            <w:r w:rsidRPr="00EB129B">
              <w:t xml:space="preserve">  </w:t>
            </w:r>
          </w:p>
        </w:tc>
        <w:tc>
          <w:tcPr>
            <w:tcW w:w="864" w:type="dxa"/>
          </w:tcPr>
          <w:p w14:paraId="3E37F85B" w14:textId="0739B5B3" w:rsidR="00FF1213" w:rsidRPr="00CC38F7" w:rsidRDefault="00FF1213" w:rsidP="00FF1213">
            <w:pPr>
              <w:spacing w:after="0"/>
            </w:pPr>
            <w:r w:rsidRPr="00EB129B">
              <w:t xml:space="preserve">  </w:t>
            </w:r>
          </w:p>
        </w:tc>
        <w:tc>
          <w:tcPr>
            <w:tcW w:w="864" w:type="dxa"/>
          </w:tcPr>
          <w:p w14:paraId="043F99D9" w14:textId="2795B6E2" w:rsidR="00FF1213" w:rsidRPr="00CC38F7" w:rsidRDefault="00FF1213" w:rsidP="00FF1213">
            <w:pPr>
              <w:spacing w:after="0"/>
            </w:pPr>
            <w:r w:rsidRPr="00EB129B">
              <w:t xml:space="preserve">  </w:t>
            </w:r>
          </w:p>
        </w:tc>
        <w:tc>
          <w:tcPr>
            <w:tcW w:w="864" w:type="dxa"/>
          </w:tcPr>
          <w:p w14:paraId="16FDC4B2" w14:textId="3CB7994B" w:rsidR="00FF1213" w:rsidRPr="00CC38F7" w:rsidRDefault="00FF1213" w:rsidP="00FF1213">
            <w:pPr>
              <w:spacing w:after="0"/>
            </w:pPr>
            <w:r w:rsidRPr="00EB129B">
              <w:t xml:space="preserve">  </w:t>
            </w:r>
          </w:p>
        </w:tc>
        <w:tc>
          <w:tcPr>
            <w:tcW w:w="864" w:type="dxa"/>
          </w:tcPr>
          <w:p w14:paraId="206F903F" w14:textId="4C3D8A57" w:rsidR="00FF1213" w:rsidRPr="00CC38F7" w:rsidRDefault="00FF1213" w:rsidP="00FF1213">
            <w:pPr>
              <w:spacing w:after="0"/>
            </w:pPr>
            <w:r w:rsidRPr="00EB129B">
              <w:t xml:space="preserve">  </w:t>
            </w:r>
          </w:p>
        </w:tc>
        <w:tc>
          <w:tcPr>
            <w:tcW w:w="864" w:type="dxa"/>
          </w:tcPr>
          <w:p w14:paraId="72FD8179" w14:textId="7C88D701" w:rsidR="00FF1213" w:rsidRPr="00CC38F7" w:rsidRDefault="00FF1213" w:rsidP="00FF1213">
            <w:pPr>
              <w:spacing w:after="0"/>
            </w:pPr>
            <w:r w:rsidRPr="00EB129B">
              <w:t xml:space="preserve">  </w:t>
            </w:r>
          </w:p>
        </w:tc>
        <w:tc>
          <w:tcPr>
            <w:tcW w:w="864" w:type="dxa"/>
          </w:tcPr>
          <w:p w14:paraId="025CEED4" w14:textId="58999D4A" w:rsidR="00FF1213" w:rsidRPr="00CC38F7" w:rsidRDefault="00FF1213" w:rsidP="00FF1213">
            <w:pPr>
              <w:spacing w:after="0"/>
            </w:pPr>
            <w:r w:rsidRPr="00EB129B">
              <w:t xml:space="preserve">  </w:t>
            </w:r>
          </w:p>
        </w:tc>
        <w:tc>
          <w:tcPr>
            <w:tcW w:w="864" w:type="dxa"/>
          </w:tcPr>
          <w:p w14:paraId="4242F5D6" w14:textId="6D7F57CB" w:rsidR="00FF1213" w:rsidRPr="00CC38F7" w:rsidRDefault="00FF1213" w:rsidP="00FF1213">
            <w:pPr>
              <w:spacing w:after="0"/>
            </w:pPr>
            <w:r w:rsidRPr="00EB129B">
              <w:t xml:space="preserve">  </w:t>
            </w:r>
          </w:p>
        </w:tc>
        <w:tc>
          <w:tcPr>
            <w:tcW w:w="864" w:type="dxa"/>
          </w:tcPr>
          <w:p w14:paraId="1DDDDCC7" w14:textId="3BCA85E0" w:rsidR="00FF1213" w:rsidRPr="00CC38F7" w:rsidRDefault="00FF1213" w:rsidP="00FF1213">
            <w:pPr>
              <w:spacing w:after="0"/>
            </w:pPr>
            <w:r w:rsidRPr="00EB129B">
              <w:t xml:space="preserve">  </w:t>
            </w:r>
          </w:p>
        </w:tc>
        <w:tc>
          <w:tcPr>
            <w:tcW w:w="864" w:type="dxa"/>
          </w:tcPr>
          <w:p w14:paraId="636B7417" w14:textId="74AF8FAD" w:rsidR="00FF1213" w:rsidRPr="00CC38F7" w:rsidRDefault="00FF1213" w:rsidP="00FF1213">
            <w:pPr>
              <w:spacing w:after="0"/>
            </w:pPr>
            <w:r w:rsidRPr="00EB129B">
              <w:t xml:space="preserve">  </w:t>
            </w:r>
          </w:p>
        </w:tc>
      </w:tr>
      <w:tr w:rsidR="00FF1213" w:rsidRPr="00CC38F7" w14:paraId="0FA93557" w14:textId="77777777" w:rsidTr="00C55B2D">
        <w:tblPrEx>
          <w:tblCellMar>
            <w:left w:w="108" w:type="dxa"/>
            <w:right w:w="108" w:type="dxa"/>
          </w:tblCellMar>
        </w:tblPrEx>
        <w:trPr>
          <w:cantSplit/>
          <w:trHeight w:val="395"/>
        </w:trPr>
        <w:tc>
          <w:tcPr>
            <w:tcW w:w="4896" w:type="dxa"/>
          </w:tcPr>
          <w:p w14:paraId="654E0B49" w14:textId="2F0CBB9F" w:rsidR="00FF1213" w:rsidRPr="00B71B8E" w:rsidRDefault="00FF1213" w:rsidP="00FF1213">
            <w:pPr>
              <w:pStyle w:val="Descriptivestatements"/>
            </w:pPr>
            <w:r w:rsidRPr="00C04281">
              <w:t>Demonstrates knowledge of relationships among world cultures and relationships between and among people from various groups, including racial, ethnic and religious groups, in the United States and throughout the world.</w:t>
            </w:r>
          </w:p>
        </w:tc>
        <w:tc>
          <w:tcPr>
            <w:tcW w:w="864" w:type="dxa"/>
          </w:tcPr>
          <w:p w14:paraId="7E13CE27" w14:textId="319B44C8" w:rsidR="00FF1213" w:rsidRPr="00CC38F7" w:rsidRDefault="00FF1213" w:rsidP="00FF1213">
            <w:pPr>
              <w:spacing w:after="0"/>
            </w:pPr>
            <w:r w:rsidRPr="00EB129B">
              <w:t xml:space="preserve">  </w:t>
            </w:r>
          </w:p>
        </w:tc>
        <w:tc>
          <w:tcPr>
            <w:tcW w:w="864" w:type="dxa"/>
          </w:tcPr>
          <w:p w14:paraId="58D897D1" w14:textId="1F6A9C35" w:rsidR="00FF1213" w:rsidRPr="00CC38F7" w:rsidRDefault="00FF1213" w:rsidP="00FF1213">
            <w:pPr>
              <w:spacing w:after="0"/>
            </w:pPr>
            <w:r w:rsidRPr="00EB129B">
              <w:t xml:space="preserve">  </w:t>
            </w:r>
          </w:p>
        </w:tc>
        <w:tc>
          <w:tcPr>
            <w:tcW w:w="864" w:type="dxa"/>
          </w:tcPr>
          <w:p w14:paraId="08450B44" w14:textId="4BFC573D" w:rsidR="00FF1213" w:rsidRPr="00CC38F7" w:rsidRDefault="00FF1213" w:rsidP="00FF1213">
            <w:pPr>
              <w:spacing w:after="0"/>
            </w:pPr>
            <w:r w:rsidRPr="00EB129B">
              <w:t xml:space="preserve">  </w:t>
            </w:r>
          </w:p>
        </w:tc>
        <w:tc>
          <w:tcPr>
            <w:tcW w:w="864" w:type="dxa"/>
          </w:tcPr>
          <w:p w14:paraId="5BCDD71D" w14:textId="3595D591" w:rsidR="00FF1213" w:rsidRPr="00CC38F7" w:rsidRDefault="00FF1213" w:rsidP="00FF1213">
            <w:pPr>
              <w:spacing w:after="0"/>
            </w:pPr>
            <w:r w:rsidRPr="00EB129B">
              <w:t xml:space="preserve">  </w:t>
            </w:r>
          </w:p>
        </w:tc>
        <w:tc>
          <w:tcPr>
            <w:tcW w:w="864" w:type="dxa"/>
          </w:tcPr>
          <w:p w14:paraId="02C26235" w14:textId="6A80B8D2" w:rsidR="00FF1213" w:rsidRPr="00CC38F7" w:rsidRDefault="00FF1213" w:rsidP="00FF1213">
            <w:pPr>
              <w:spacing w:after="0"/>
            </w:pPr>
            <w:r w:rsidRPr="00EB129B">
              <w:t xml:space="preserve">  </w:t>
            </w:r>
          </w:p>
        </w:tc>
        <w:tc>
          <w:tcPr>
            <w:tcW w:w="864" w:type="dxa"/>
          </w:tcPr>
          <w:p w14:paraId="763E4997" w14:textId="6FF10BBC" w:rsidR="00FF1213" w:rsidRPr="00CC38F7" w:rsidRDefault="00FF1213" w:rsidP="00FF1213">
            <w:pPr>
              <w:spacing w:after="0"/>
            </w:pPr>
            <w:r w:rsidRPr="00EB129B">
              <w:t xml:space="preserve">  </w:t>
            </w:r>
          </w:p>
        </w:tc>
        <w:tc>
          <w:tcPr>
            <w:tcW w:w="864" w:type="dxa"/>
          </w:tcPr>
          <w:p w14:paraId="4E9A2ADB" w14:textId="28AD4623" w:rsidR="00FF1213" w:rsidRPr="00CC38F7" w:rsidRDefault="00FF1213" w:rsidP="00FF1213">
            <w:pPr>
              <w:spacing w:after="0"/>
            </w:pPr>
            <w:r w:rsidRPr="00EB129B">
              <w:t xml:space="preserve">  </w:t>
            </w:r>
          </w:p>
        </w:tc>
        <w:tc>
          <w:tcPr>
            <w:tcW w:w="864" w:type="dxa"/>
          </w:tcPr>
          <w:p w14:paraId="0B6AEDDA" w14:textId="18341646" w:rsidR="00FF1213" w:rsidRPr="00CC38F7" w:rsidRDefault="00FF1213" w:rsidP="00FF1213">
            <w:pPr>
              <w:spacing w:after="0"/>
            </w:pPr>
            <w:r w:rsidRPr="00EB129B">
              <w:t xml:space="preserve">  </w:t>
            </w:r>
          </w:p>
        </w:tc>
        <w:tc>
          <w:tcPr>
            <w:tcW w:w="864" w:type="dxa"/>
          </w:tcPr>
          <w:p w14:paraId="203372F4" w14:textId="4957FD0F" w:rsidR="00FF1213" w:rsidRPr="00CC38F7" w:rsidRDefault="00FF1213" w:rsidP="00FF1213">
            <w:pPr>
              <w:spacing w:after="0"/>
            </w:pPr>
            <w:r w:rsidRPr="00EB129B">
              <w:t xml:space="preserve">  </w:t>
            </w:r>
          </w:p>
        </w:tc>
        <w:tc>
          <w:tcPr>
            <w:tcW w:w="864" w:type="dxa"/>
          </w:tcPr>
          <w:p w14:paraId="70CDBB4D" w14:textId="637EBDB6" w:rsidR="00FF1213" w:rsidRPr="00CC38F7" w:rsidRDefault="00FF1213" w:rsidP="00FF1213">
            <w:pPr>
              <w:spacing w:after="0"/>
            </w:pPr>
            <w:r w:rsidRPr="00EB129B">
              <w:t xml:space="preserve">  </w:t>
            </w:r>
          </w:p>
        </w:tc>
        <w:tc>
          <w:tcPr>
            <w:tcW w:w="864" w:type="dxa"/>
          </w:tcPr>
          <w:p w14:paraId="1F976FD0" w14:textId="0E27D7BD" w:rsidR="00FF1213" w:rsidRPr="00CC38F7" w:rsidRDefault="00FF1213" w:rsidP="00FF1213">
            <w:pPr>
              <w:spacing w:after="0"/>
            </w:pPr>
            <w:r w:rsidRPr="00EB129B">
              <w:t xml:space="preserve">  </w:t>
            </w:r>
          </w:p>
        </w:tc>
      </w:tr>
      <w:tr w:rsidR="00FF1213" w:rsidRPr="00CC38F7" w14:paraId="49721F8D" w14:textId="77777777" w:rsidTr="00C55B2D">
        <w:tblPrEx>
          <w:tblCellMar>
            <w:left w:w="108" w:type="dxa"/>
            <w:right w:w="108" w:type="dxa"/>
          </w:tblCellMar>
        </w:tblPrEx>
        <w:trPr>
          <w:cantSplit/>
          <w:trHeight w:val="395"/>
        </w:trPr>
        <w:tc>
          <w:tcPr>
            <w:tcW w:w="4896" w:type="dxa"/>
          </w:tcPr>
          <w:p w14:paraId="5CDE4CC6" w14:textId="43C5820B" w:rsidR="00FF1213" w:rsidRPr="00B71B8E" w:rsidRDefault="00FF1213" w:rsidP="00FF1213">
            <w:pPr>
              <w:pStyle w:val="Descriptivestatements"/>
            </w:pPr>
            <w:r w:rsidRPr="00C04281">
              <w:t>Analyzes relationships among religion, philosophy and culture, and the impact of religion on ways of life in the United States and throughout the world.</w:t>
            </w:r>
          </w:p>
        </w:tc>
        <w:tc>
          <w:tcPr>
            <w:tcW w:w="864" w:type="dxa"/>
          </w:tcPr>
          <w:p w14:paraId="57343BEB" w14:textId="2CAA6EE5" w:rsidR="00FF1213" w:rsidRPr="00CC38F7" w:rsidRDefault="00FF1213" w:rsidP="00FF1213">
            <w:pPr>
              <w:spacing w:after="0"/>
            </w:pPr>
            <w:r w:rsidRPr="00EB129B">
              <w:t xml:space="preserve">  </w:t>
            </w:r>
          </w:p>
        </w:tc>
        <w:tc>
          <w:tcPr>
            <w:tcW w:w="864" w:type="dxa"/>
          </w:tcPr>
          <w:p w14:paraId="09EB871B" w14:textId="57F76735" w:rsidR="00FF1213" w:rsidRPr="00CC38F7" w:rsidRDefault="00FF1213" w:rsidP="00FF1213">
            <w:pPr>
              <w:spacing w:after="0"/>
            </w:pPr>
            <w:r w:rsidRPr="00EB129B">
              <w:t xml:space="preserve">  </w:t>
            </w:r>
          </w:p>
        </w:tc>
        <w:tc>
          <w:tcPr>
            <w:tcW w:w="864" w:type="dxa"/>
          </w:tcPr>
          <w:p w14:paraId="2BAADD65" w14:textId="2AAB9661" w:rsidR="00FF1213" w:rsidRPr="00CC38F7" w:rsidRDefault="00FF1213" w:rsidP="00FF1213">
            <w:pPr>
              <w:spacing w:after="0"/>
            </w:pPr>
            <w:r w:rsidRPr="00EB129B">
              <w:t xml:space="preserve">  </w:t>
            </w:r>
          </w:p>
        </w:tc>
        <w:tc>
          <w:tcPr>
            <w:tcW w:w="864" w:type="dxa"/>
          </w:tcPr>
          <w:p w14:paraId="54FC2336" w14:textId="502EF0DE" w:rsidR="00FF1213" w:rsidRPr="00CC38F7" w:rsidRDefault="00FF1213" w:rsidP="00FF1213">
            <w:pPr>
              <w:spacing w:after="0"/>
            </w:pPr>
            <w:r w:rsidRPr="00EB129B">
              <w:t xml:space="preserve">  </w:t>
            </w:r>
          </w:p>
        </w:tc>
        <w:tc>
          <w:tcPr>
            <w:tcW w:w="864" w:type="dxa"/>
          </w:tcPr>
          <w:p w14:paraId="67DFBF4F" w14:textId="673F43AD" w:rsidR="00FF1213" w:rsidRPr="00CC38F7" w:rsidRDefault="00FF1213" w:rsidP="00FF1213">
            <w:pPr>
              <w:spacing w:after="0"/>
            </w:pPr>
            <w:r w:rsidRPr="00EB129B">
              <w:t xml:space="preserve">  </w:t>
            </w:r>
          </w:p>
        </w:tc>
        <w:tc>
          <w:tcPr>
            <w:tcW w:w="864" w:type="dxa"/>
          </w:tcPr>
          <w:p w14:paraId="0DBB1ABC" w14:textId="0D5C2D3A" w:rsidR="00FF1213" w:rsidRPr="00CC38F7" w:rsidRDefault="00FF1213" w:rsidP="00FF1213">
            <w:pPr>
              <w:spacing w:after="0"/>
            </w:pPr>
            <w:r w:rsidRPr="00EB129B">
              <w:t xml:space="preserve">  </w:t>
            </w:r>
          </w:p>
        </w:tc>
        <w:tc>
          <w:tcPr>
            <w:tcW w:w="864" w:type="dxa"/>
          </w:tcPr>
          <w:p w14:paraId="5DFD5A63" w14:textId="1A688176" w:rsidR="00FF1213" w:rsidRPr="00CC38F7" w:rsidRDefault="00FF1213" w:rsidP="00FF1213">
            <w:pPr>
              <w:spacing w:after="0"/>
            </w:pPr>
            <w:r w:rsidRPr="00EB129B">
              <w:t xml:space="preserve">  </w:t>
            </w:r>
          </w:p>
        </w:tc>
        <w:tc>
          <w:tcPr>
            <w:tcW w:w="864" w:type="dxa"/>
          </w:tcPr>
          <w:p w14:paraId="5B817BBA" w14:textId="21472E9C" w:rsidR="00FF1213" w:rsidRPr="00CC38F7" w:rsidRDefault="00FF1213" w:rsidP="00FF1213">
            <w:pPr>
              <w:spacing w:after="0"/>
            </w:pPr>
            <w:r w:rsidRPr="00EB129B">
              <w:t xml:space="preserve">  </w:t>
            </w:r>
          </w:p>
        </w:tc>
        <w:tc>
          <w:tcPr>
            <w:tcW w:w="864" w:type="dxa"/>
          </w:tcPr>
          <w:p w14:paraId="117480C4" w14:textId="4F93FB18" w:rsidR="00FF1213" w:rsidRPr="00CC38F7" w:rsidRDefault="00FF1213" w:rsidP="00FF1213">
            <w:pPr>
              <w:spacing w:after="0"/>
            </w:pPr>
            <w:r w:rsidRPr="00EB129B">
              <w:t xml:space="preserve">  </w:t>
            </w:r>
          </w:p>
        </w:tc>
        <w:tc>
          <w:tcPr>
            <w:tcW w:w="864" w:type="dxa"/>
          </w:tcPr>
          <w:p w14:paraId="3D7C8BC9" w14:textId="1040D912" w:rsidR="00FF1213" w:rsidRPr="00CC38F7" w:rsidRDefault="00FF1213" w:rsidP="00FF1213">
            <w:pPr>
              <w:spacing w:after="0"/>
            </w:pPr>
            <w:r w:rsidRPr="00EB129B">
              <w:t xml:space="preserve">  </w:t>
            </w:r>
          </w:p>
        </w:tc>
        <w:tc>
          <w:tcPr>
            <w:tcW w:w="864" w:type="dxa"/>
          </w:tcPr>
          <w:p w14:paraId="6E0B7AC7" w14:textId="298C2123" w:rsidR="00FF1213" w:rsidRPr="00CC38F7" w:rsidRDefault="00FF1213" w:rsidP="00FF1213">
            <w:pPr>
              <w:spacing w:after="0"/>
            </w:pPr>
            <w:r w:rsidRPr="00EB129B">
              <w:t xml:space="preserve">  </w:t>
            </w:r>
          </w:p>
        </w:tc>
      </w:tr>
      <w:tr w:rsidR="00FF1213" w:rsidRPr="00CC38F7" w14:paraId="399E065F" w14:textId="77777777" w:rsidTr="00C55B2D">
        <w:tblPrEx>
          <w:tblCellMar>
            <w:left w:w="108" w:type="dxa"/>
            <w:right w:w="108" w:type="dxa"/>
          </w:tblCellMar>
        </w:tblPrEx>
        <w:trPr>
          <w:cantSplit/>
          <w:trHeight w:val="395"/>
        </w:trPr>
        <w:tc>
          <w:tcPr>
            <w:tcW w:w="4896" w:type="dxa"/>
          </w:tcPr>
          <w:p w14:paraId="15F37D4E" w14:textId="1938D0DC" w:rsidR="00FF1213" w:rsidRPr="00B71B8E" w:rsidRDefault="00FF1213" w:rsidP="00FF1213">
            <w:pPr>
              <w:pStyle w:val="Descriptivestatements"/>
            </w:pPr>
            <w:r w:rsidRPr="00C04281">
              <w:t>Understands the concept of diversity within unity.</w:t>
            </w:r>
          </w:p>
        </w:tc>
        <w:tc>
          <w:tcPr>
            <w:tcW w:w="864" w:type="dxa"/>
          </w:tcPr>
          <w:p w14:paraId="391AE158" w14:textId="216D108C" w:rsidR="00FF1213" w:rsidRPr="00CC38F7" w:rsidRDefault="00FF1213" w:rsidP="00FF1213">
            <w:pPr>
              <w:spacing w:after="0"/>
            </w:pPr>
            <w:r w:rsidRPr="00EB129B">
              <w:t xml:space="preserve">  </w:t>
            </w:r>
          </w:p>
        </w:tc>
        <w:tc>
          <w:tcPr>
            <w:tcW w:w="864" w:type="dxa"/>
          </w:tcPr>
          <w:p w14:paraId="5743B5CC" w14:textId="493F40CF" w:rsidR="00FF1213" w:rsidRPr="00CC38F7" w:rsidRDefault="00FF1213" w:rsidP="00FF1213">
            <w:pPr>
              <w:spacing w:after="0"/>
            </w:pPr>
            <w:r w:rsidRPr="00EB129B">
              <w:t xml:space="preserve">  </w:t>
            </w:r>
          </w:p>
        </w:tc>
        <w:tc>
          <w:tcPr>
            <w:tcW w:w="864" w:type="dxa"/>
          </w:tcPr>
          <w:p w14:paraId="5BA2423A" w14:textId="13B4CB34" w:rsidR="00FF1213" w:rsidRPr="00CC38F7" w:rsidRDefault="00FF1213" w:rsidP="00FF1213">
            <w:pPr>
              <w:spacing w:after="0"/>
            </w:pPr>
            <w:r w:rsidRPr="00EB129B">
              <w:t xml:space="preserve">  </w:t>
            </w:r>
          </w:p>
        </w:tc>
        <w:tc>
          <w:tcPr>
            <w:tcW w:w="864" w:type="dxa"/>
          </w:tcPr>
          <w:p w14:paraId="7AD39338" w14:textId="33DB62A5" w:rsidR="00FF1213" w:rsidRPr="00CC38F7" w:rsidRDefault="00FF1213" w:rsidP="00FF1213">
            <w:pPr>
              <w:spacing w:after="0"/>
            </w:pPr>
            <w:r w:rsidRPr="00EB129B">
              <w:t xml:space="preserve">  </w:t>
            </w:r>
          </w:p>
        </w:tc>
        <w:tc>
          <w:tcPr>
            <w:tcW w:w="864" w:type="dxa"/>
          </w:tcPr>
          <w:p w14:paraId="21C3B79E" w14:textId="01143990" w:rsidR="00FF1213" w:rsidRPr="00CC38F7" w:rsidRDefault="00FF1213" w:rsidP="00FF1213">
            <w:pPr>
              <w:spacing w:after="0"/>
            </w:pPr>
            <w:r w:rsidRPr="00EB129B">
              <w:t xml:space="preserve">  </w:t>
            </w:r>
          </w:p>
        </w:tc>
        <w:tc>
          <w:tcPr>
            <w:tcW w:w="864" w:type="dxa"/>
          </w:tcPr>
          <w:p w14:paraId="6C67EE01" w14:textId="243FBC59" w:rsidR="00FF1213" w:rsidRPr="00CC38F7" w:rsidRDefault="00FF1213" w:rsidP="00FF1213">
            <w:pPr>
              <w:spacing w:after="0"/>
            </w:pPr>
            <w:r w:rsidRPr="00EB129B">
              <w:t xml:space="preserve">  </w:t>
            </w:r>
          </w:p>
        </w:tc>
        <w:tc>
          <w:tcPr>
            <w:tcW w:w="864" w:type="dxa"/>
          </w:tcPr>
          <w:p w14:paraId="6A2292BF" w14:textId="363B500E" w:rsidR="00FF1213" w:rsidRPr="00CC38F7" w:rsidRDefault="00FF1213" w:rsidP="00FF1213">
            <w:pPr>
              <w:spacing w:after="0"/>
            </w:pPr>
            <w:r w:rsidRPr="00EB129B">
              <w:t xml:space="preserve">  </w:t>
            </w:r>
          </w:p>
        </w:tc>
        <w:tc>
          <w:tcPr>
            <w:tcW w:w="864" w:type="dxa"/>
          </w:tcPr>
          <w:p w14:paraId="4B64A94A" w14:textId="42D3CC78" w:rsidR="00FF1213" w:rsidRPr="00CC38F7" w:rsidRDefault="00FF1213" w:rsidP="00FF1213">
            <w:pPr>
              <w:spacing w:after="0"/>
            </w:pPr>
            <w:r w:rsidRPr="00EB129B">
              <w:t xml:space="preserve">  </w:t>
            </w:r>
          </w:p>
        </w:tc>
        <w:tc>
          <w:tcPr>
            <w:tcW w:w="864" w:type="dxa"/>
          </w:tcPr>
          <w:p w14:paraId="6FBF580B" w14:textId="7B14AEF7" w:rsidR="00FF1213" w:rsidRPr="00CC38F7" w:rsidRDefault="00FF1213" w:rsidP="00FF1213">
            <w:pPr>
              <w:spacing w:after="0"/>
            </w:pPr>
            <w:r w:rsidRPr="00EB129B">
              <w:t xml:space="preserve">  </w:t>
            </w:r>
          </w:p>
        </w:tc>
        <w:tc>
          <w:tcPr>
            <w:tcW w:w="864" w:type="dxa"/>
          </w:tcPr>
          <w:p w14:paraId="1AA187DF" w14:textId="22D434DF" w:rsidR="00FF1213" w:rsidRPr="00CC38F7" w:rsidRDefault="00FF1213" w:rsidP="00FF1213">
            <w:pPr>
              <w:spacing w:after="0"/>
            </w:pPr>
            <w:r w:rsidRPr="00EB129B">
              <w:t xml:space="preserve">  </w:t>
            </w:r>
          </w:p>
        </w:tc>
        <w:tc>
          <w:tcPr>
            <w:tcW w:w="864" w:type="dxa"/>
          </w:tcPr>
          <w:p w14:paraId="41E642D0" w14:textId="7FE00D62" w:rsidR="00FF1213" w:rsidRPr="00CC38F7" w:rsidRDefault="00FF1213" w:rsidP="00FF1213">
            <w:pPr>
              <w:spacing w:after="0"/>
            </w:pPr>
            <w:r w:rsidRPr="00EB129B">
              <w:t xml:space="preserve">  </w:t>
            </w:r>
          </w:p>
        </w:tc>
      </w:tr>
      <w:tr w:rsidR="00FF1213" w:rsidRPr="00CC38F7" w14:paraId="1EDC83BB" w14:textId="77777777" w:rsidTr="00C55B2D">
        <w:tblPrEx>
          <w:tblCellMar>
            <w:left w:w="108" w:type="dxa"/>
            <w:right w:w="108" w:type="dxa"/>
          </w:tblCellMar>
        </w:tblPrEx>
        <w:trPr>
          <w:cantSplit/>
          <w:trHeight w:val="395"/>
        </w:trPr>
        <w:tc>
          <w:tcPr>
            <w:tcW w:w="4896" w:type="dxa"/>
          </w:tcPr>
          <w:p w14:paraId="632E4610" w14:textId="59482CFA" w:rsidR="00FF1213" w:rsidRPr="00B71B8E" w:rsidRDefault="00FF1213" w:rsidP="00FF1213">
            <w:pPr>
              <w:pStyle w:val="Descriptivestatements"/>
            </w:pPr>
            <w:r w:rsidRPr="00E77F75">
              <w:lastRenderedPageBreak/>
              <w:t>Analyzes the effects of race, gender, socioeconomic class, status and stratification on ways of life in the United States and throughout the world.</w:t>
            </w:r>
          </w:p>
        </w:tc>
        <w:tc>
          <w:tcPr>
            <w:tcW w:w="864" w:type="dxa"/>
          </w:tcPr>
          <w:p w14:paraId="0142C57C" w14:textId="70209E07" w:rsidR="00FF1213" w:rsidRPr="00CC38F7" w:rsidRDefault="00FF1213" w:rsidP="00FF1213">
            <w:pPr>
              <w:spacing w:after="0"/>
            </w:pPr>
            <w:r w:rsidRPr="00EB129B">
              <w:t xml:space="preserve">  </w:t>
            </w:r>
          </w:p>
        </w:tc>
        <w:tc>
          <w:tcPr>
            <w:tcW w:w="864" w:type="dxa"/>
          </w:tcPr>
          <w:p w14:paraId="799EC836" w14:textId="1AA615E6" w:rsidR="00FF1213" w:rsidRPr="00CC38F7" w:rsidRDefault="00FF1213" w:rsidP="00FF1213">
            <w:pPr>
              <w:spacing w:after="0"/>
            </w:pPr>
            <w:r w:rsidRPr="00EB129B">
              <w:t xml:space="preserve">  </w:t>
            </w:r>
          </w:p>
        </w:tc>
        <w:tc>
          <w:tcPr>
            <w:tcW w:w="864" w:type="dxa"/>
          </w:tcPr>
          <w:p w14:paraId="5B73B93A" w14:textId="19E433B4" w:rsidR="00FF1213" w:rsidRPr="00CC38F7" w:rsidRDefault="00FF1213" w:rsidP="00FF1213">
            <w:pPr>
              <w:spacing w:after="0"/>
            </w:pPr>
            <w:r w:rsidRPr="00EB129B">
              <w:t xml:space="preserve">  </w:t>
            </w:r>
          </w:p>
        </w:tc>
        <w:tc>
          <w:tcPr>
            <w:tcW w:w="864" w:type="dxa"/>
          </w:tcPr>
          <w:p w14:paraId="0195C3F6" w14:textId="0264204C" w:rsidR="00FF1213" w:rsidRPr="00CC38F7" w:rsidRDefault="00FF1213" w:rsidP="00FF1213">
            <w:pPr>
              <w:spacing w:after="0"/>
            </w:pPr>
            <w:r w:rsidRPr="00EB129B">
              <w:t xml:space="preserve">  </w:t>
            </w:r>
          </w:p>
        </w:tc>
        <w:tc>
          <w:tcPr>
            <w:tcW w:w="864" w:type="dxa"/>
          </w:tcPr>
          <w:p w14:paraId="698B5855" w14:textId="7FF10A7F" w:rsidR="00FF1213" w:rsidRPr="00CC38F7" w:rsidRDefault="00FF1213" w:rsidP="00FF1213">
            <w:pPr>
              <w:spacing w:after="0"/>
            </w:pPr>
            <w:r w:rsidRPr="00EB129B">
              <w:t xml:space="preserve">  </w:t>
            </w:r>
          </w:p>
        </w:tc>
        <w:tc>
          <w:tcPr>
            <w:tcW w:w="864" w:type="dxa"/>
          </w:tcPr>
          <w:p w14:paraId="21C895EA" w14:textId="3C29779A" w:rsidR="00FF1213" w:rsidRPr="00CC38F7" w:rsidRDefault="00FF1213" w:rsidP="00FF1213">
            <w:pPr>
              <w:spacing w:after="0"/>
            </w:pPr>
            <w:r w:rsidRPr="00EB129B">
              <w:t xml:space="preserve">  </w:t>
            </w:r>
          </w:p>
        </w:tc>
        <w:tc>
          <w:tcPr>
            <w:tcW w:w="864" w:type="dxa"/>
          </w:tcPr>
          <w:p w14:paraId="272BF991" w14:textId="1C7AE7CE" w:rsidR="00FF1213" w:rsidRPr="00CC38F7" w:rsidRDefault="00FF1213" w:rsidP="00FF1213">
            <w:pPr>
              <w:spacing w:after="0"/>
            </w:pPr>
            <w:r w:rsidRPr="00EB129B">
              <w:t xml:space="preserve">  </w:t>
            </w:r>
          </w:p>
        </w:tc>
        <w:tc>
          <w:tcPr>
            <w:tcW w:w="864" w:type="dxa"/>
          </w:tcPr>
          <w:p w14:paraId="5D11F50F" w14:textId="52580177" w:rsidR="00FF1213" w:rsidRPr="00CC38F7" w:rsidRDefault="00FF1213" w:rsidP="00FF1213">
            <w:pPr>
              <w:spacing w:after="0"/>
            </w:pPr>
            <w:r w:rsidRPr="00EB129B">
              <w:t xml:space="preserve">  </w:t>
            </w:r>
          </w:p>
        </w:tc>
        <w:tc>
          <w:tcPr>
            <w:tcW w:w="864" w:type="dxa"/>
          </w:tcPr>
          <w:p w14:paraId="14F321EF" w14:textId="63894578" w:rsidR="00FF1213" w:rsidRPr="00CC38F7" w:rsidRDefault="00FF1213" w:rsidP="00FF1213">
            <w:pPr>
              <w:spacing w:after="0"/>
            </w:pPr>
            <w:r w:rsidRPr="00EB129B">
              <w:t xml:space="preserve">  </w:t>
            </w:r>
          </w:p>
        </w:tc>
        <w:tc>
          <w:tcPr>
            <w:tcW w:w="864" w:type="dxa"/>
          </w:tcPr>
          <w:p w14:paraId="4E698D5D" w14:textId="41FD24BB" w:rsidR="00FF1213" w:rsidRPr="00CC38F7" w:rsidRDefault="00FF1213" w:rsidP="00FF1213">
            <w:pPr>
              <w:spacing w:after="0"/>
            </w:pPr>
            <w:r w:rsidRPr="00EB129B">
              <w:t xml:space="preserve">  </w:t>
            </w:r>
          </w:p>
        </w:tc>
        <w:tc>
          <w:tcPr>
            <w:tcW w:w="864" w:type="dxa"/>
          </w:tcPr>
          <w:p w14:paraId="426103D3" w14:textId="516E685B" w:rsidR="00FF1213" w:rsidRPr="00CC38F7" w:rsidRDefault="00FF1213" w:rsidP="00FF1213">
            <w:pPr>
              <w:spacing w:after="0"/>
            </w:pPr>
            <w:r w:rsidRPr="00EB129B">
              <w:t xml:space="preserve">  </w:t>
            </w:r>
          </w:p>
        </w:tc>
      </w:tr>
      <w:tr w:rsidR="00FF1213" w:rsidRPr="00CC38F7" w14:paraId="3004764E" w14:textId="77777777" w:rsidTr="00C55B2D">
        <w:tblPrEx>
          <w:tblCellMar>
            <w:left w:w="108" w:type="dxa"/>
            <w:right w:w="108" w:type="dxa"/>
          </w:tblCellMar>
        </w:tblPrEx>
        <w:trPr>
          <w:cantSplit/>
          <w:trHeight w:val="395"/>
        </w:trPr>
        <w:tc>
          <w:tcPr>
            <w:tcW w:w="4896" w:type="dxa"/>
          </w:tcPr>
          <w:p w14:paraId="1AEBFCB4" w14:textId="2CE664E0" w:rsidR="00FF1213" w:rsidRPr="00B71B8E" w:rsidRDefault="00FF1213" w:rsidP="00FF1213">
            <w:pPr>
              <w:pStyle w:val="Descriptivestatements"/>
            </w:pPr>
            <w:r w:rsidRPr="00E77F75">
              <w:t>Understands the various roles of men, women, children and families in cultures past and present.</w:t>
            </w:r>
          </w:p>
        </w:tc>
        <w:tc>
          <w:tcPr>
            <w:tcW w:w="864" w:type="dxa"/>
          </w:tcPr>
          <w:p w14:paraId="6A4A4F45" w14:textId="2E5B6436" w:rsidR="00FF1213" w:rsidRPr="00CC38F7" w:rsidRDefault="00FF1213" w:rsidP="00FF1213">
            <w:pPr>
              <w:spacing w:after="0"/>
            </w:pPr>
            <w:r w:rsidRPr="00EB129B">
              <w:t xml:space="preserve">  </w:t>
            </w:r>
          </w:p>
        </w:tc>
        <w:tc>
          <w:tcPr>
            <w:tcW w:w="864" w:type="dxa"/>
          </w:tcPr>
          <w:p w14:paraId="3FCFE7A7" w14:textId="70A2E414" w:rsidR="00FF1213" w:rsidRPr="00CC38F7" w:rsidRDefault="00FF1213" w:rsidP="00FF1213">
            <w:pPr>
              <w:spacing w:after="0"/>
            </w:pPr>
            <w:r w:rsidRPr="00EB129B">
              <w:t xml:space="preserve">  </w:t>
            </w:r>
          </w:p>
        </w:tc>
        <w:tc>
          <w:tcPr>
            <w:tcW w:w="864" w:type="dxa"/>
          </w:tcPr>
          <w:p w14:paraId="25F6C67D" w14:textId="62A04180" w:rsidR="00FF1213" w:rsidRPr="00CC38F7" w:rsidRDefault="00FF1213" w:rsidP="00FF1213">
            <w:pPr>
              <w:spacing w:after="0"/>
            </w:pPr>
            <w:r w:rsidRPr="00EB129B">
              <w:t xml:space="preserve">  </w:t>
            </w:r>
          </w:p>
        </w:tc>
        <w:tc>
          <w:tcPr>
            <w:tcW w:w="864" w:type="dxa"/>
          </w:tcPr>
          <w:p w14:paraId="07297491" w14:textId="5637BA9B" w:rsidR="00FF1213" w:rsidRPr="00CC38F7" w:rsidRDefault="00FF1213" w:rsidP="00FF1213">
            <w:pPr>
              <w:spacing w:after="0"/>
            </w:pPr>
            <w:r w:rsidRPr="00EB129B">
              <w:t xml:space="preserve">  </w:t>
            </w:r>
          </w:p>
        </w:tc>
        <w:tc>
          <w:tcPr>
            <w:tcW w:w="864" w:type="dxa"/>
          </w:tcPr>
          <w:p w14:paraId="5C699945" w14:textId="5D2CAB63" w:rsidR="00FF1213" w:rsidRPr="00CC38F7" w:rsidRDefault="00FF1213" w:rsidP="00FF1213">
            <w:pPr>
              <w:spacing w:after="0"/>
            </w:pPr>
            <w:r w:rsidRPr="00EB129B">
              <w:t xml:space="preserve">  </w:t>
            </w:r>
          </w:p>
        </w:tc>
        <w:tc>
          <w:tcPr>
            <w:tcW w:w="864" w:type="dxa"/>
          </w:tcPr>
          <w:p w14:paraId="5A29C78D" w14:textId="1DDE1D8C" w:rsidR="00FF1213" w:rsidRPr="00CC38F7" w:rsidRDefault="00FF1213" w:rsidP="00FF1213">
            <w:pPr>
              <w:spacing w:after="0"/>
            </w:pPr>
            <w:r w:rsidRPr="00EB129B">
              <w:t xml:space="preserve">  </w:t>
            </w:r>
          </w:p>
        </w:tc>
        <w:tc>
          <w:tcPr>
            <w:tcW w:w="864" w:type="dxa"/>
          </w:tcPr>
          <w:p w14:paraId="0FD9641C" w14:textId="321B7E96" w:rsidR="00FF1213" w:rsidRPr="00CC38F7" w:rsidRDefault="00FF1213" w:rsidP="00FF1213">
            <w:pPr>
              <w:spacing w:after="0"/>
            </w:pPr>
            <w:r w:rsidRPr="00EB129B">
              <w:t xml:space="preserve">  </w:t>
            </w:r>
          </w:p>
        </w:tc>
        <w:tc>
          <w:tcPr>
            <w:tcW w:w="864" w:type="dxa"/>
          </w:tcPr>
          <w:p w14:paraId="21E251A0" w14:textId="153D2553" w:rsidR="00FF1213" w:rsidRPr="00CC38F7" w:rsidRDefault="00FF1213" w:rsidP="00FF1213">
            <w:pPr>
              <w:spacing w:after="0"/>
            </w:pPr>
            <w:r w:rsidRPr="00EB129B">
              <w:t xml:space="preserve">  </w:t>
            </w:r>
          </w:p>
        </w:tc>
        <w:tc>
          <w:tcPr>
            <w:tcW w:w="864" w:type="dxa"/>
          </w:tcPr>
          <w:p w14:paraId="02623D99" w14:textId="243B03A8" w:rsidR="00FF1213" w:rsidRPr="00CC38F7" w:rsidRDefault="00FF1213" w:rsidP="00FF1213">
            <w:pPr>
              <w:spacing w:after="0"/>
            </w:pPr>
            <w:r w:rsidRPr="00EB129B">
              <w:t xml:space="preserve">  </w:t>
            </w:r>
          </w:p>
        </w:tc>
        <w:tc>
          <w:tcPr>
            <w:tcW w:w="864" w:type="dxa"/>
          </w:tcPr>
          <w:p w14:paraId="0DE1BB3A" w14:textId="2776EBFB" w:rsidR="00FF1213" w:rsidRPr="00CC38F7" w:rsidRDefault="00FF1213" w:rsidP="00FF1213">
            <w:pPr>
              <w:spacing w:after="0"/>
            </w:pPr>
            <w:r w:rsidRPr="00EB129B">
              <w:t xml:space="preserve">  </w:t>
            </w:r>
          </w:p>
        </w:tc>
        <w:tc>
          <w:tcPr>
            <w:tcW w:w="864" w:type="dxa"/>
          </w:tcPr>
          <w:p w14:paraId="27D84CBB" w14:textId="13A6395D" w:rsidR="00FF1213" w:rsidRPr="00CC38F7" w:rsidRDefault="00FF1213" w:rsidP="00FF1213">
            <w:pPr>
              <w:spacing w:after="0"/>
            </w:pPr>
            <w:r w:rsidRPr="00EB129B">
              <w:t xml:space="preserve">  </w:t>
            </w:r>
          </w:p>
        </w:tc>
      </w:tr>
      <w:tr w:rsidR="00FF1213" w:rsidRPr="00CC38F7" w14:paraId="43F0F90E" w14:textId="77777777" w:rsidTr="00C55B2D">
        <w:tblPrEx>
          <w:tblCellMar>
            <w:left w:w="108" w:type="dxa"/>
            <w:right w:w="108" w:type="dxa"/>
          </w:tblCellMar>
        </w:tblPrEx>
        <w:trPr>
          <w:cantSplit/>
          <w:trHeight w:val="395"/>
        </w:trPr>
        <w:tc>
          <w:tcPr>
            <w:tcW w:w="4896" w:type="dxa"/>
          </w:tcPr>
          <w:p w14:paraId="71E43263" w14:textId="3ACCEF96" w:rsidR="00FF1213" w:rsidRPr="00B71B8E" w:rsidRDefault="00FF1213" w:rsidP="00FF1213">
            <w:pPr>
              <w:pStyle w:val="Descriptivestatements"/>
            </w:pPr>
            <w:r w:rsidRPr="00720541">
              <w:t>Understands how the self develops and the dynamic relationship between self and social context.</w:t>
            </w:r>
          </w:p>
        </w:tc>
        <w:tc>
          <w:tcPr>
            <w:tcW w:w="864" w:type="dxa"/>
          </w:tcPr>
          <w:p w14:paraId="5A6DF899" w14:textId="0320343A" w:rsidR="00FF1213" w:rsidRPr="00CC38F7" w:rsidRDefault="00FF1213" w:rsidP="00FF1213">
            <w:pPr>
              <w:spacing w:after="0"/>
            </w:pPr>
            <w:r w:rsidRPr="00EB129B">
              <w:t xml:space="preserve">  </w:t>
            </w:r>
          </w:p>
        </w:tc>
        <w:tc>
          <w:tcPr>
            <w:tcW w:w="864" w:type="dxa"/>
          </w:tcPr>
          <w:p w14:paraId="47E6F081" w14:textId="3414D711" w:rsidR="00FF1213" w:rsidRPr="00CC38F7" w:rsidRDefault="00FF1213" w:rsidP="00FF1213">
            <w:pPr>
              <w:spacing w:after="0"/>
            </w:pPr>
            <w:r w:rsidRPr="00EB129B">
              <w:t xml:space="preserve">  </w:t>
            </w:r>
          </w:p>
        </w:tc>
        <w:tc>
          <w:tcPr>
            <w:tcW w:w="864" w:type="dxa"/>
          </w:tcPr>
          <w:p w14:paraId="01A5666D" w14:textId="38FDC5C9" w:rsidR="00FF1213" w:rsidRPr="00CC38F7" w:rsidRDefault="00FF1213" w:rsidP="00FF1213">
            <w:pPr>
              <w:spacing w:after="0"/>
            </w:pPr>
            <w:r w:rsidRPr="00EB129B">
              <w:t xml:space="preserve">  </w:t>
            </w:r>
          </w:p>
        </w:tc>
        <w:tc>
          <w:tcPr>
            <w:tcW w:w="864" w:type="dxa"/>
          </w:tcPr>
          <w:p w14:paraId="415703BE" w14:textId="32FEB297" w:rsidR="00FF1213" w:rsidRPr="00CC38F7" w:rsidRDefault="00FF1213" w:rsidP="00FF1213">
            <w:pPr>
              <w:spacing w:after="0"/>
            </w:pPr>
            <w:r w:rsidRPr="00EB129B">
              <w:t xml:space="preserve">  </w:t>
            </w:r>
          </w:p>
        </w:tc>
        <w:tc>
          <w:tcPr>
            <w:tcW w:w="864" w:type="dxa"/>
          </w:tcPr>
          <w:p w14:paraId="423766F1" w14:textId="15B7E715" w:rsidR="00FF1213" w:rsidRPr="00CC38F7" w:rsidRDefault="00FF1213" w:rsidP="00FF1213">
            <w:pPr>
              <w:spacing w:after="0"/>
            </w:pPr>
            <w:r w:rsidRPr="00EB129B">
              <w:t xml:space="preserve">  </w:t>
            </w:r>
          </w:p>
        </w:tc>
        <w:tc>
          <w:tcPr>
            <w:tcW w:w="864" w:type="dxa"/>
          </w:tcPr>
          <w:p w14:paraId="62750577" w14:textId="6D204C16" w:rsidR="00FF1213" w:rsidRPr="00CC38F7" w:rsidRDefault="00FF1213" w:rsidP="00FF1213">
            <w:pPr>
              <w:spacing w:after="0"/>
            </w:pPr>
            <w:r w:rsidRPr="00EB129B">
              <w:t xml:space="preserve">  </w:t>
            </w:r>
          </w:p>
        </w:tc>
        <w:tc>
          <w:tcPr>
            <w:tcW w:w="864" w:type="dxa"/>
          </w:tcPr>
          <w:p w14:paraId="3E5F7EDF" w14:textId="63D41589" w:rsidR="00FF1213" w:rsidRPr="00CC38F7" w:rsidRDefault="00FF1213" w:rsidP="00FF1213">
            <w:pPr>
              <w:spacing w:after="0"/>
            </w:pPr>
            <w:r w:rsidRPr="00EB129B">
              <w:t xml:space="preserve">  </w:t>
            </w:r>
          </w:p>
        </w:tc>
        <w:tc>
          <w:tcPr>
            <w:tcW w:w="864" w:type="dxa"/>
          </w:tcPr>
          <w:p w14:paraId="70930647" w14:textId="65CD94A0" w:rsidR="00FF1213" w:rsidRPr="00CC38F7" w:rsidRDefault="00FF1213" w:rsidP="00FF1213">
            <w:pPr>
              <w:spacing w:after="0"/>
            </w:pPr>
            <w:r w:rsidRPr="00EB129B">
              <w:t xml:space="preserve">  </w:t>
            </w:r>
          </w:p>
        </w:tc>
        <w:tc>
          <w:tcPr>
            <w:tcW w:w="864" w:type="dxa"/>
          </w:tcPr>
          <w:p w14:paraId="5364C6C1" w14:textId="07080F90" w:rsidR="00FF1213" w:rsidRPr="00CC38F7" w:rsidRDefault="00FF1213" w:rsidP="00FF1213">
            <w:pPr>
              <w:spacing w:after="0"/>
            </w:pPr>
            <w:r w:rsidRPr="00EB129B">
              <w:t xml:space="preserve">  </w:t>
            </w:r>
          </w:p>
        </w:tc>
        <w:tc>
          <w:tcPr>
            <w:tcW w:w="864" w:type="dxa"/>
          </w:tcPr>
          <w:p w14:paraId="5C29C8C8" w14:textId="1847D20E" w:rsidR="00FF1213" w:rsidRPr="00CC38F7" w:rsidRDefault="00FF1213" w:rsidP="00FF1213">
            <w:pPr>
              <w:spacing w:after="0"/>
            </w:pPr>
            <w:r w:rsidRPr="00EB129B">
              <w:t xml:space="preserve">  </w:t>
            </w:r>
          </w:p>
        </w:tc>
        <w:tc>
          <w:tcPr>
            <w:tcW w:w="864" w:type="dxa"/>
          </w:tcPr>
          <w:p w14:paraId="4A08855C" w14:textId="6AF35124" w:rsidR="00FF1213" w:rsidRPr="00CC38F7" w:rsidRDefault="00FF1213" w:rsidP="00FF1213">
            <w:pPr>
              <w:spacing w:after="0"/>
            </w:pPr>
            <w:r w:rsidRPr="00EB129B">
              <w:t xml:space="preserve">  </w:t>
            </w:r>
          </w:p>
        </w:tc>
      </w:tr>
      <w:tr w:rsidR="00FF1213" w:rsidRPr="00CC38F7" w14:paraId="19DC2E7A" w14:textId="77777777" w:rsidTr="00C55B2D">
        <w:tblPrEx>
          <w:tblCellMar>
            <w:left w:w="108" w:type="dxa"/>
            <w:right w:w="108" w:type="dxa"/>
          </w:tblCellMar>
        </w:tblPrEx>
        <w:trPr>
          <w:cantSplit/>
          <w:trHeight w:val="395"/>
        </w:trPr>
        <w:tc>
          <w:tcPr>
            <w:tcW w:w="4896" w:type="dxa"/>
          </w:tcPr>
          <w:p w14:paraId="36B740CC" w14:textId="6432EBF6" w:rsidR="00FF1213" w:rsidRPr="00B71B8E" w:rsidRDefault="00FF1213" w:rsidP="00FF1213">
            <w:pPr>
              <w:pStyle w:val="Descriptivestatements"/>
            </w:pPr>
            <w:r w:rsidRPr="00720541">
              <w:t>Demonstrates knowledge of the discoveries, technological innovations and accomplish</w:t>
            </w:r>
            <w:r w:rsidR="00E34BC2">
              <w:t>-</w:t>
            </w:r>
            <w:r w:rsidRPr="00720541">
              <w:t>ments of notable inventors and individuals in the field of science from the United States, Texas and the world (e.g., Benjamin Franklin, Eli Whitney, Cyrus McCormick, Thomas Alva Edison, Alexander Graham Bell, Michael DeBakey, Millie Hughes-Fulford, Walter Cunningham, Denton Cooley, Michael Dell).</w:t>
            </w:r>
          </w:p>
        </w:tc>
        <w:tc>
          <w:tcPr>
            <w:tcW w:w="864" w:type="dxa"/>
          </w:tcPr>
          <w:p w14:paraId="2F3D994B" w14:textId="058048ED" w:rsidR="00FF1213" w:rsidRPr="00CC38F7" w:rsidRDefault="00FF1213" w:rsidP="00FF1213">
            <w:pPr>
              <w:spacing w:after="0"/>
            </w:pPr>
            <w:r w:rsidRPr="00EB129B">
              <w:t xml:space="preserve">  </w:t>
            </w:r>
          </w:p>
        </w:tc>
        <w:tc>
          <w:tcPr>
            <w:tcW w:w="864" w:type="dxa"/>
          </w:tcPr>
          <w:p w14:paraId="692E9B26" w14:textId="1E8B6E23" w:rsidR="00FF1213" w:rsidRPr="00CC38F7" w:rsidRDefault="00FF1213" w:rsidP="00FF1213">
            <w:pPr>
              <w:spacing w:after="0"/>
            </w:pPr>
            <w:r w:rsidRPr="00EB129B">
              <w:t xml:space="preserve">  </w:t>
            </w:r>
          </w:p>
        </w:tc>
        <w:tc>
          <w:tcPr>
            <w:tcW w:w="864" w:type="dxa"/>
          </w:tcPr>
          <w:p w14:paraId="3C02F6E4" w14:textId="7A997447" w:rsidR="00FF1213" w:rsidRPr="00CC38F7" w:rsidRDefault="00FF1213" w:rsidP="00FF1213">
            <w:pPr>
              <w:spacing w:after="0"/>
            </w:pPr>
            <w:r w:rsidRPr="00EB129B">
              <w:t xml:space="preserve">  </w:t>
            </w:r>
          </w:p>
        </w:tc>
        <w:tc>
          <w:tcPr>
            <w:tcW w:w="864" w:type="dxa"/>
          </w:tcPr>
          <w:p w14:paraId="58C66CDB" w14:textId="70161302" w:rsidR="00FF1213" w:rsidRPr="00CC38F7" w:rsidRDefault="00FF1213" w:rsidP="00FF1213">
            <w:pPr>
              <w:spacing w:after="0"/>
            </w:pPr>
            <w:r w:rsidRPr="00EB129B">
              <w:t xml:space="preserve">  </w:t>
            </w:r>
          </w:p>
        </w:tc>
        <w:tc>
          <w:tcPr>
            <w:tcW w:w="864" w:type="dxa"/>
          </w:tcPr>
          <w:p w14:paraId="4F4AFA34" w14:textId="4B28DC9B" w:rsidR="00FF1213" w:rsidRPr="00CC38F7" w:rsidRDefault="00FF1213" w:rsidP="00FF1213">
            <w:pPr>
              <w:spacing w:after="0"/>
            </w:pPr>
            <w:r w:rsidRPr="00EB129B">
              <w:t xml:space="preserve">  </w:t>
            </w:r>
          </w:p>
        </w:tc>
        <w:tc>
          <w:tcPr>
            <w:tcW w:w="864" w:type="dxa"/>
          </w:tcPr>
          <w:p w14:paraId="0A6D8545" w14:textId="0B13EC18" w:rsidR="00FF1213" w:rsidRPr="00CC38F7" w:rsidRDefault="00FF1213" w:rsidP="00FF1213">
            <w:pPr>
              <w:spacing w:after="0"/>
            </w:pPr>
            <w:r w:rsidRPr="00EB129B">
              <w:t xml:space="preserve">  </w:t>
            </w:r>
          </w:p>
        </w:tc>
        <w:tc>
          <w:tcPr>
            <w:tcW w:w="864" w:type="dxa"/>
          </w:tcPr>
          <w:p w14:paraId="269E5C85" w14:textId="5A4B08D4" w:rsidR="00FF1213" w:rsidRPr="00CC38F7" w:rsidRDefault="00FF1213" w:rsidP="00FF1213">
            <w:pPr>
              <w:spacing w:after="0"/>
            </w:pPr>
            <w:r w:rsidRPr="00EB129B">
              <w:t xml:space="preserve">  </w:t>
            </w:r>
          </w:p>
        </w:tc>
        <w:tc>
          <w:tcPr>
            <w:tcW w:w="864" w:type="dxa"/>
          </w:tcPr>
          <w:p w14:paraId="2450137D" w14:textId="1ACBB62A" w:rsidR="00FF1213" w:rsidRPr="00CC38F7" w:rsidRDefault="00FF1213" w:rsidP="00FF1213">
            <w:pPr>
              <w:spacing w:after="0"/>
            </w:pPr>
            <w:r w:rsidRPr="00EB129B">
              <w:t xml:space="preserve">  </w:t>
            </w:r>
          </w:p>
        </w:tc>
        <w:tc>
          <w:tcPr>
            <w:tcW w:w="864" w:type="dxa"/>
          </w:tcPr>
          <w:p w14:paraId="2F086C97" w14:textId="5B49BE62" w:rsidR="00FF1213" w:rsidRPr="00CC38F7" w:rsidRDefault="00FF1213" w:rsidP="00FF1213">
            <w:pPr>
              <w:spacing w:after="0"/>
            </w:pPr>
            <w:r w:rsidRPr="00EB129B">
              <w:t xml:space="preserve">  </w:t>
            </w:r>
          </w:p>
        </w:tc>
        <w:tc>
          <w:tcPr>
            <w:tcW w:w="864" w:type="dxa"/>
          </w:tcPr>
          <w:p w14:paraId="713AAFF3" w14:textId="16521CB5" w:rsidR="00FF1213" w:rsidRPr="00CC38F7" w:rsidRDefault="00FF1213" w:rsidP="00FF1213">
            <w:pPr>
              <w:spacing w:after="0"/>
            </w:pPr>
            <w:r w:rsidRPr="00EB129B">
              <w:t xml:space="preserve">  </w:t>
            </w:r>
          </w:p>
        </w:tc>
        <w:tc>
          <w:tcPr>
            <w:tcW w:w="864" w:type="dxa"/>
          </w:tcPr>
          <w:p w14:paraId="737CE7F9" w14:textId="137CC04D" w:rsidR="00FF1213" w:rsidRPr="00CC38F7" w:rsidRDefault="00FF1213" w:rsidP="00FF1213">
            <w:pPr>
              <w:spacing w:after="0"/>
            </w:pPr>
            <w:r w:rsidRPr="00EB129B">
              <w:t xml:space="preserve">  </w:t>
            </w:r>
          </w:p>
        </w:tc>
      </w:tr>
      <w:tr w:rsidR="00FF1213" w:rsidRPr="00CC38F7" w14:paraId="73251C07" w14:textId="77777777" w:rsidTr="00C55B2D">
        <w:tblPrEx>
          <w:tblCellMar>
            <w:left w:w="108" w:type="dxa"/>
            <w:right w:w="108" w:type="dxa"/>
          </w:tblCellMar>
        </w:tblPrEx>
        <w:trPr>
          <w:cantSplit/>
          <w:trHeight w:val="395"/>
        </w:trPr>
        <w:tc>
          <w:tcPr>
            <w:tcW w:w="4896" w:type="dxa"/>
          </w:tcPr>
          <w:p w14:paraId="1C015511" w14:textId="008ED73C" w:rsidR="00FF1213" w:rsidRPr="00B71B8E" w:rsidRDefault="00FF1213" w:rsidP="00FF1213">
            <w:pPr>
              <w:pStyle w:val="Descriptivestatements"/>
            </w:pPr>
            <w:r w:rsidRPr="00720541">
              <w:t>Applies knowledge of the effects of scientific discoveries and technological innovations on political, economic, social and environmental developments and on everyday life in Texas, the United States and the world in the past, present and future.</w:t>
            </w:r>
          </w:p>
        </w:tc>
        <w:tc>
          <w:tcPr>
            <w:tcW w:w="864" w:type="dxa"/>
          </w:tcPr>
          <w:p w14:paraId="7A291EC6" w14:textId="77777777" w:rsidR="00FF1213" w:rsidRPr="00EB129B" w:rsidRDefault="00FF1213" w:rsidP="00FF1213">
            <w:pPr>
              <w:spacing w:after="0"/>
            </w:pPr>
          </w:p>
        </w:tc>
        <w:tc>
          <w:tcPr>
            <w:tcW w:w="864" w:type="dxa"/>
          </w:tcPr>
          <w:p w14:paraId="168E9B93" w14:textId="77777777" w:rsidR="00FF1213" w:rsidRPr="00EB129B" w:rsidRDefault="00FF1213" w:rsidP="00FF1213">
            <w:pPr>
              <w:spacing w:after="0"/>
            </w:pPr>
          </w:p>
        </w:tc>
        <w:tc>
          <w:tcPr>
            <w:tcW w:w="864" w:type="dxa"/>
          </w:tcPr>
          <w:p w14:paraId="77F323CD" w14:textId="77777777" w:rsidR="00FF1213" w:rsidRPr="00EB129B" w:rsidRDefault="00FF1213" w:rsidP="00FF1213">
            <w:pPr>
              <w:spacing w:after="0"/>
            </w:pPr>
          </w:p>
        </w:tc>
        <w:tc>
          <w:tcPr>
            <w:tcW w:w="864" w:type="dxa"/>
          </w:tcPr>
          <w:p w14:paraId="45B161AA" w14:textId="77777777" w:rsidR="00FF1213" w:rsidRPr="00EB129B" w:rsidRDefault="00FF1213" w:rsidP="00FF1213">
            <w:pPr>
              <w:spacing w:after="0"/>
            </w:pPr>
          </w:p>
        </w:tc>
        <w:tc>
          <w:tcPr>
            <w:tcW w:w="864" w:type="dxa"/>
          </w:tcPr>
          <w:p w14:paraId="40FC89B4" w14:textId="77777777" w:rsidR="00FF1213" w:rsidRPr="00EB129B" w:rsidRDefault="00FF1213" w:rsidP="00FF1213">
            <w:pPr>
              <w:spacing w:after="0"/>
            </w:pPr>
          </w:p>
        </w:tc>
        <w:tc>
          <w:tcPr>
            <w:tcW w:w="864" w:type="dxa"/>
          </w:tcPr>
          <w:p w14:paraId="333B9B27" w14:textId="77777777" w:rsidR="00FF1213" w:rsidRPr="00EB129B" w:rsidRDefault="00FF1213" w:rsidP="00FF1213">
            <w:pPr>
              <w:spacing w:after="0"/>
            </w:pPr>
          </w:p>
        </w:tc>
        <w:tc>
          <w:tcPr>
            <w:tcW w:w="864" w:type="dxa"/>
          </w:tcPr>
          <w:p w14:paraId="10BBFC11" w14:textId="77777777" w:rsidR="00FF1213" w:rsidRPr="00EB129B" w:rsidRDefault="00FF1213" w:rsidP="00FF1213">
            <w:pPr>
              <w:spacing w:after="0"/>
            </w:pPr>
          </w:p>
        </w:tc>
        <w:tc>
          <w:tcPr>
            <w:tcW w:w="864" w:type="dxa"/>
          </w:tcPr>
          <w:p w14:paraId="16C1C3F0" w14:textId="77777777" w:rsidR="00FF1213" w:rsidRPr="00EB129B" w:rsidRDefault="00FF1213" w:rsidP="00FF1213">
            <w:pPr>
              <w:spacing w:after="0"/>
            </w:pPr>
          </w:p>
        </w:tc>
        <w:tc>
          <w:tcPr>
            <w:tcW w:w="864" w:type="dxa"/>
          </w:tcPr>
          <w:p w14:paraId="228684AA" w14:textId="77777777" w:rsidR="00FF1213" w:rsidRPr="00EB129B" w:rsidRDefault="00FF1213" w:rsidP="00FF1213">
            <w:pPr>
              <w:spacing w:after="0"/>
            </w:pPr>
          </w:p>
        </w:tc>
        <w:tc>
          <w:tcPr>
            <w:tcW w:w="864" w:type="dxa"/>
          </w:tcPr>
          <w:p w14:paraId="1D9C2342" w14:textId="77777777" w:rsidR="00FF1213" w:rsidRPr="00EB129B" w:rsidRDefault="00FF1213" w:rsidP="00FF1213">
            <w:pPr>
              <w:spacing w:after="0"/>
            </w:pPr>
          </w:p>
        </w:tc>
        <w:tc>
          <w:tcPr>
            <w:tcW w:w="864" w:type="dxa"/>
          </w:tcPr>
          <w:p w14:paraId="0A0168FB" w14:textId="77777777" w:rsidR="00FF1213" w:rsidRPr="00EB129B" w:rsidRDefault="00FF1213" w:rsidP="00FF1213">
            <w:pPr>
              <w:spacing w:after="0"/>
            </w:pPr>
          </w:p>
        </w:tc>
      </w:tr>
      <w:tr w:rsidR="00FF1213" w:rsidRPr="00CC38F7" w14:paraId="1CCD263C" w14:textId="77777777" w:rsidTr="00C55B2D">
        <w:tblPrEx>
          <w:tblCellMar>
            <w:left w:w="108" w:type="dxa"/>
            <w:right w:w="108" w:type="dxa"/>
          </w:tblCellMar>
        </w:tblPrEx>
        <w:trPr>
          <w:cantSplit/>
          <w:trHeight w:val="395"/>
        </w:trPr>
        <w:tc>
          <w:tcPr>
            <w:tcW w:w="4896" w:type="dxa"/>
          </w:tcPr>
          <w:p w14:paraId="0C5FD7A0" w14:textId="02E3BC8B" w:rsidR="00FF1213" w:rsidRPr="00B71B8E" w:rsidRDefault="00FF1213" w:rsidP="00FF1213">
            <w:pPr>
              <w:pStyle w:val="Descriptivestatements"/>
            </w:pPr>
            <w:r w:rsidRPr="00720541">
              <w:t>Analyzes how science and technology relate to political, economic, social and cultural issues and events.</w:t>
            </w:r>
          </w:p>
        </w:tc>
        <w:tc>
          <w:tcPr>
            <w:tcW w:w="864" w:type="dxa"/>
          </w:tcPr>
          <w:p w14:paraId="53DFC8AD" w14:textId="77777777" w:rsidR="00FF1213" w:rsidRPr="00EB129B" w:rsidRDefault="00FF1213" w:rsidP="00FF1213">
            <w:pPr>
              <w:spacing w:after="0"/>
            </w:pPr>
          </w:p>
        </w:tc>
        <w:tc>
          <w:tcPr>
            <w:tcW w:w="864" w:type="dxa"/>
          </w:tcPr>
          <w:p w14:paraId="4B226D7D" w14:textId="77777777" w:rsidR="00FF1213" w:rsidRPr="00EB129B" w:rsidRDefault="00FF1213" w:rsidP="00FF1213">
            <w:pPr>
              <w:spacing w:after="0"/>
            </w:pPr>
          </w:p>
        </w:tc>
        <w:tc>
          <w:tcPr>
            <w:tcW w:w="864" w:type="dxa"/>
          </w:tcPr>
          <w:p w14:paraId="02CF29AF" w14:textId="77777777" w:rsidR="00FF1213" w:rsidRPr="00EB129B" w:rsidRDefault="00FF1213" w:rsidP="00FF1213">
            <w:pPr>
              <w:spacing w:after="0"/>
            </w:pPr>
          </w:p>
        </w:tc>
        <w:tc>
          <w:tcPr>
            <w:tcW w:w="864" w:type="dxa"/>
          </w:tcPr>
          <w:p w14:paraId="607EC6CF" w14:textId="77777777" w:rsidR="00FF1213" w:rsidRPr="00EB129B" w:rsidRDefault="00FF1213" w:rsidP="00FF1213">
            <w:pPr>
              <w:spacing w:after="0"/>
            </w:pPr>
          </w:p>
        </w:tc>
        <w:tc>
          <w:tcPr>
            <w:tcW w:w="864" w:type="dxa"/>
          </w:tcPr>
          <w:p w14:paraId="7A9DE1CB" w14:textId="77777777" w:rsidR="00FF1213" w:rsidRPr="00EB129B" w:rsidRDefault="00FF1213" w:rsidP="00FF1213">
            <w:pPr>
              <w:spacing w:after="0"/>
            </w:pPr>
          </w:p>
        </w:tc>
        <w:tc>
          <w:tcPr>
            <w:tcW w:w="864" w:type="dxa"/>
          </w:tcPr>
          <w:p w14:paraId="15EC1D7D" w14:textId="77777777" w:rsidR="00FF1213" w:rsidRPr="00EB129B" w:rsidRDefault="00FF1213" w:rsidP="00FF1213">
            <w:pPr>
              <w:spacing w:after="0"/>
            </w:pPr>
          </w:p>
        </w:tc>
        <w:tc>
          <w:tcPr>
            <w:tcW w:w="864" w:type="dxa"/>
          </w:tcPr>
          <w:p w14:paraId="1E33F7E3" w14:textId="77777777" w:rsidR="00FF1213" w:rsidRPr="00EB129B" w:rsidRDefault="00FF1213" w:rsidP="00FF1213">
            <w:pPr>
              <w:spacing w:after="0"/>
            </w:pPr>
          </w:p>
        </w:tc>
        <w:tc>
          <w:tcPr>
            <w:tcW w:w="864" w:type="dxa"/>
          </w:tcPr>
          <w:p w14:paraId="4AB99123" w14:textId="77777777" w:rsidR="00FF1213" w:rsidRPr="00EB129B" w:rsidRDefault="00FF1213" w:rsidP="00FF1213">
            <w:pPr>
              <w:spacing w:after="0"/>
            </w:pPr>
          </w:p>
        </w:tc>
        <w:tc>
          <w:tcPr>
            <w:tcW w:w="864" w:type="dxa"/>
          </w:tcPr>
          <w:p w14:paraId="4C01C51B" w14:textId="77777777" w:rsidR="00FF1213" w:rsidRPr="00EB129B" w:rsidRDefault="00FF1213" w:rsidP="00FF1213">
            <w:pPr>
              <w:spacing w:after="0"/>
            </w:pPr>
          </w:p>
        </w:tc>
        <w:tc>
          <w:tcPr>
            <w:tcW w:w="864" w:type="dxa"/>
          </w:tcPr>
          <w:p w14:paraId="7AF36B08" w14:textId="77777777" w:rsidR="00FF1213" w:rsidRPr="00EB129B" w:rsidRDefault="00FF1213" w:rsidP="00FF1213">
            <w:pPr>
              <w:spacing w:after="0"/>
            </w:pPr>
          </w:p>
        </w:tc>
        <w:tc>
          <w:tcPr>
            <w:tcW w:w="864" w:type="dxa"/>
          </w:tcPr>
          <w:p w14:paraId="675E0405" w14:textId="77777777" w:rsidR="00FF1213" w:rsidRPr="00EB129B" w:rsidRDefault="00FF1213" w:rsidP="00FF1213">
            <w:pPr>
              <w:spacing w:after="0"/>
            </w:pPr>
          </w:p>
        </w:tc>
      </w:tr>
      <w:tr w:rsidR="00FF1213" w:rsidRPr="00CC38F7" w14:paraId="0D31D964" w14:textId="77777777" w:rsidTr="00C55B2D">
        <w:tblPrEx>
          <w:tblCellMar>
            <w:left w:w="108" w:type="dxa"/>
            <w:right w:w="108" w:type="dxa"/>
          </w:tblCellMar>
        </w:tblPrEx>
        <w:trPr>
          <w:cantSplit/>
          <w:trHeight w:val="395"/>
        </w:trPr>
        <w:tc>
          <w:tcPr>
            <w:tcW w:w="4896" w:type="dxa"/>
          </w:tcPr>
          <w:p w14:paraId="20597065" w14:textId="75C4C642" w:rsidR="00FF1213" w:rsidRPr="00B71B8E" w:rsidRDefault="00FF1213" w:rsidP="00FF1213">
            <w:pPr>
              <w:pStyle w:val="Descriptivestatements"/>
            </w:pPr>
            <w:r w:rsidRPr="00720541">
              <w:t>Demonstrates knowledge of the origins, diffusions and effects of major scientific, mathematical and technological discoveries throughout history.</w:t>
            </w:r>
          </w:p>
        </w:tc>
        <w:tc>
          <w:tcPr>
            <w:tcW w:w="864" w:type="dxa"/>
          </w:tcPr>
          <w:p w14:paraId="22399A41" w14:textId="77777777" w:rsidR="00FF1213" w:rsidRPr="00EB129B" w:rsidRDefault="00FF1213" w:rsidP="00FF1213">
            <w:pPr>
              <w:spacing w:after="0"/>
            </w:pPr>
          </w:p>
        </w:tc>
        <w:tc>
          <w:tcPr>
            <w:tcW w:w="864" w:type="dxa"/>
          </w:tcPr>
          <w:p w14:paraId="16DF65A4" w14:textId="77777777" w:rsidR="00FF1213" w:rsidRPr="00EB129B" w:rsidRDefault="00FF1213" w:rsidP="00FF1213">
            <w:pPr>
              <w:spacing w:after="0"/>
            </w:pPr>
          </w:p>
        </w:tc>
        <w:tc>
          <w:tcPr>
            <w:tcW w:w="864" w:type="dxa"/>
          </w:tcPr>
          <w:p w14:paraId="134AF6A2" w14:textId="77777777" w:rsidR="00FF1213" w:rsidRPr="00EB129B" w:rsidRDefault="00FF1213" w:rsidP="00FF1213">
            <w:pPr>
              <w:spacing w:after="0"/>
            </w:pPr>
          </w:p>
        </w:tc>
        <w:tc>
          <w:tcPr>
            <w:tcW w:w="864" w:type="dxa"/>
          </w:tcPr>
          <w:p w14:paraId="3DE46537" w14:textId="77777777" w:rsidR="00FF1213" w:rsidRPr="00EB129B" w:rsidRDefault="00FF1213" w:rsidP="00FF1213">
            <w:pPr>
              <w:spacing w:after="0"/>
            </w:pPr>
          </w:p>
        </w:tc>
        <w:tc>
          <w:tcPr>
            <w:tcW w:w="864" w:type="dxa"/>
          </w:tcPr>
          <w:p w14:paraId="7E0BC9F1" w14:textId="77777777" w:rsidR="00FF1213" w:rsidRPr="00EB129B" w:rsidRDefault="00FF1213" w:rsidP="00FF1213">
            <w:pPr>
              <w:spacing w:after="0"/>
            </w:pPr>
          </w:p>
        </w:tc>
        <w:tc>
          <w:tcPr>
            <w:tcW w:w="864" w:type="dxa"/>
          </w:tcPr>
          <w:p w14:paraId="254F1006" w14:textId="77777777" w:rsidR="00FF1213" w:rsidRPr="00EB129B" w:rsidRDefault="00FF1213" w:rsidP="00FF1213">
            <w:pPr>
              <w:spacing w:after="0"/>
            </w:pPr>
          </w:p>
        </w:tc>
        <w:tc>
          <w:tcPr>
            <w:tcW w:w="864" w:type="dxa"/>
          </w:tcPr>
          <w:p w14:paraId="65267831" w14:textId="77777777" w:rsidR="00FF1213" w:rsidRPr="00EB129B" w:rsidRDefault="00FF1213" w:rsidP="00FF1213">
            <w:pPr>
              <w:spacing w:after="0"/>
            </w:pPr>
          </w:p>
        </w:tc>
        <w:tc>
          <w:tcPr>
            <w:tcW w:w="864" w:type="dxa"/>
          </w:tcPr>
          <w:p w14:paraId="0FDDCA9E" w14:textId="77777777" w:rsidR="00FF1213" w:rsidRPr="00EB129B" w:rsidRDefault="00FF1213" w:rsidP="00FF1213">
            <w:pPr>
              <w:spacing w:after="0"/>
            </w:pPr>
          </w:p>
        </w:tc>
        <w:tc>
          <w:tcPr>
            <w:tcW w:w="864" w:type="dxa"/>
          </w:tcPr>
          <w:p w14:paraId="4AB2C892" w14:textId="77777777" w:rsidR="00FF1213" w:rsidRPr="00EB129B" w:rsidRDefault="00FF1213" w:rsidP="00FF1213">
            <w:pPr>
              <w:spacing w:after="0"/>
            </w:pPr>
          </w:p>
        </w:tc>
        <w:tc>
          <w:tcPr>
            <w:tcW w:w="864" w:type="dxa"/>
          </w:tcPr>
          <w:p w14:paraId="47C55338" w14:textId="77777777" w:rsidR="00FF1213" w:rsidRPr="00EB129B" w:rsidRDefault="00FF1213" w:rsidP="00FF1213">
            <w:pPr>
              <w:spacing w:after="0"/>
            </w:pPr>
          </w:p>
        </w:tc>
        <w:tc>
          <w:tcPr>
            <w:tcW w:w="864" w:type="dxa"/>
          </w:tcPr>
          <w:p w14:paraId="78165E70" w14:textId="77777777" w:rsidR="00FF1213" w:rsidRPr="00EB129B" w:rsidRDefault="00FF1213" w:rsidP="00FF1213">
            <w:pPr>
              <w:spacing w:after="0"/>
            </w:pPr>
          </w:p>
        </w:tc>
      </w:tr>
      <w:tr w:rsidR="00FF1213" w:rsidRPr="00CC38F7" w14:paraId="2E230DCA" w14:textId="77777777" w:rsidTr="00C55B2D">
        <w:tblPrEx>
          <w:tblCellMar>
            <w:left w:w="108" w:type="dxa"/>
            <w:right w:w="108" w:type="dxa"/>
          </w:tblCellMar>
        </w:tblPrEx>
        <w:trPr>
          <w:cantSplit/>
          <w:trHeight w:val="395"/>
        </w:trPr>
        <w:tc>
          <w:tcPr>
            <w:tcW w:w="4896" w:type="dxa"/>
          </w:tcPr>
          <w:p w14:paraId="42E3D2A9" w14:textId="18F6CC4C" w:rsidR="00FF1213" w:rsidRPr="00B71B8E" w:rsidRDefault="00FF1213" w:rsidP="00FF1213">
            <w:pPr>
              <w:pStyle w:val="Descriptivestatements"/>
            </w:pPr>
            <w:r w:rsidRPr="00720541">
              <w:lastRenderedPageBreak/>
              <w:t>Knows how developments in science and technology have affected the physical environment; the growth of economies and societies; and definitions of, access to and use of physical and human resources.</w:t>
            </w:r>
          </w:p>
        </w:tc>
        <w:tc>
          <w:tcPr>
            <w:tcW w:w="864" w:type="dxa"/>
          </w:tcPr>
          <w:p w14:paraId="391580C0" w14:textId="77777777" w:rsidR="00FF1213" w:rsidRPr="00EB129B" w:rsidRDefault="00FF1213" w:rsidP="00FF1213">
            <w:pPr>
              <w:spacing w:after="0"/>
            </w:pPr>
          </w:p>
        </w:tc>
        <w:tc>
          <w:tcPr>
            <w:tcW w:w="864" w:type="dxa"/>
          </w:tcPr>
          <w:p w14:paraId="08F91A0C" w14:textId="77777777" w:rsidR="00FF1213" w:rsidRPr="00EB129B" w:rsidRDefault="00FF1213" w:rsidP="00FF1213">
            <w:pPr>
              <w:spacing w:after="0"/>
            </w:pPr>
          </w:p>
        </w:tc>
        <w:tc>
          <w:tcPr>
            <w:tcW w:w="864" w:type="dxa"/>
          </w:tcPr>
          <w:p w14:paraId="5768FF19" w14:textId="77777777" w:rsidR="00FF1213" w:rsidRPr="00EB129B" w:rsidRDefault="00FF1213" w:rsidP="00FF1213">
            <w:pPr>
              <w:spacing w:after="0"/>
            </w:pPr>
          </w:p>
        </w:tc>
        <w:tc>
          <w:tcPr>
            <w:tcW w:w="864" w:type="dxa"/>
          </w:tcPr>
          <w:p w14:paraId="720F3985" w14:textId="77777777" w:rsidR="00FF1213" w:rsidRPr="00EB129B" w:rsidRDefault="00FF1213" w:rsidP="00FF1213">
            <w:pPr>
              <w:spacing w:after="0"/>
            </w:pPr>
          </w:p>
        </w:tc>
        <w:tc>
          <w:tcPr>
            <w:tcW w:w="864" w:type="dxa"/>
          </w:tcPr>
          <w:p w14:paraId="4D1EA28B" w14:textId="77777777" w:rsidR="00FF1213" w:rsidRPr="00EB129B" w:rsidRDefault="00FF1213" w:rsidP="00FF1213">
            <w:pPr>
              <w:spacing w:after="0"/>
            </w:pPr>
          </w:p>
        </w:tc>
        <w:tc>
          <w:tcPr>
            <w:tcW w:w="864" w:type="dxa"/>
          </w:tcPr>
          <w:p w14:paraId="2B4E98D2" w14:textId="77777777" w:rsidR="00FF1213" w:rsidRPr="00EB129B" w:rsidRDefault="00FF1213" w:rsidP="00FF1213">
            <w:pPr>
              <w:spacing w:after="0"/>
            </w:pPr>
          </w:p>
        </w:tc>
        <w:tc>
          <w:tcPr>
            <w:tcW w:w="864" w:type="dxa"/>
          </w:tcPr>
          <w:p w14:paraId="01498077" w14:textId="77777777" w:rsidR="00FF1213" w:rsidRPr="00EB129B" w:rsidRDefault="00FF1213" w:rsidP="00FF1213">
            <w:pPr>
              <w:spacing w:after="0"/>
            </w:pPr>
          </w:p>
        </w:tc>
        <w:tc>
          <w:tcPr>
            <w:tcW w:w="864" w:type="dxa"/>
          </w:tcPr>
          <w:p w14:paraId="7BD21657" w14:textId="77777777" w:rsidR="00FF1213" w:rsidRPr="00EB129B" w:rsidRDefault="00FF1213" w:rsidP="00FF1213">
            <w:pPr>
              <w:spacing w:after="0"/>
            </w:pPr>
          </w:p>
        </w:tc>
        <w:tc>
          <w:tcPr>
            <w:tcW w:w="864" w:type="dxa"/>
          </w:tcPr>
          <w:p w14:paraId="45B001E4" w14:textId="77777777" w:rsidR="00FF1213" w:rsidRPr="00EB129B" w:rsidRDefault="00FF1213" w:rsidP="00FF1213">
            <w:pPr>
              <w:spacing w:after="0"/>
            </w:pPr>
          </w:p>
        </w:tc>
        <w:tc>
          <w:tcPr>
            <w:tcW w:w="864" w:type="dxa"/>
          </w:tcPr>
          <w:p w14:paraId="0C4557A1" w14:textId="77777777" w:rsidR="00FF1213" w:rsidRPr="00EB129B" w:rsidRDefault="00FF1213" w:rsidP="00FF1213">
            <w:pPr>
              <w:spacing w:after="0"/>
            </w:pPr>
          </w:p>
        </w:tc>
        <w:tc>
          <w:tcPr>
            <w:tcW w:w="864" w:type="dxa"/>
          </w:tcPr>
          <w:p w14:paraId="5B3F801F" w14:textId="77777777" w:rsidR="00FF1213" w:rsidRPr="00EB129B" w:rsidRDefault="00FF1213" w:rsidP="00FF1213">
            <w:pPr>
              <w:spacing w:after="0"/>
            </w:pPr>
          </w:p>
        </w:tc>
      </w:tr>
      <w:tr w:rsidR="00E34BC2" w:rsidRPr="00CC38F7" w14:paraId="37836062" w14:textId="77777777" w:rsidTr="00C55B2D">
        <w:tblPrEx>
          <w:tblCellMar>
            <w:left w:w="108" w:type="dxa"/>
            <w:right w:w="108" w:type="dxa"/>
          </w:tblCellMar>
        </w:tblPrEx>
        <w:trPr>
          <w:cantSplit/>
          <w:trHeight w:val="395"/>
        </w:trPr>
        <w:tc>
          <w:tcPr>
            <w:tcW w:w="4896" w:type="dxa"/>
          </w:tcPr>
          <w:p w14:paraId="722CC4EC" w14:textId="3BB7C58A" w:rsidR="00E34BC2" w:rsidRPr="00720541" w:rsidRDefault="00E34BC2" w:rsidP="00FF1213">
            <w:pPr>
              <w:pStyle w:val="Descriptivestatements"/>
            </w:pPr>
            <w:r w:rsidRPr="00AE49CF">
              <w:t>Knows how changes in science and technology affect moral and ethical issues.</w:t>
            </w:r>
          </w:p>
        </w:tc>
        <w:tc>
          <w:tcPr>
            <w:tcW w:w="864" w:type="dxa"/>
          </w:tcPr>
          <w:p w14:paraId="3A8B898C" w14:textId="77777777" w:rsidR="00E34BC2" w:rsidRPr="00EB129B" w:rsidRDefault="00E34BC2" w:rsidP="00FF1213">
            <w:pPr>
              <w:spacing w:after="0"/>
            </w:pPr>
          </w:p>
        </w:tc>
        <w:tc>
          <w:tcPr>
            <w:tcW w:w="864" w:type="dxa"/>
          </w:tcPr>
          <w:p w14:paraId="1628846C" w14:textId="77777777" w:rsidR="00E34BC2" w:rsidRPr="00EB129B" w:rsidRDefault="00E34BC2" w:rsidP="00FF1213">
            <w:pPr>
              <w:spacing w:after="0"/>
            </w:pPr>
          </w:p>
        </w:tc>
        <w:tc>
          <w:tcPr>
            <w:tcW w:w="864" w:type="dxa"/>
          </w:tcPr>
          <w:p w14:paraId="2B6CDE6E" w14:textId="77777777" w:rsidR="00E34BC2" w:rsidRPr="00EB129B" w:rsidRDefault="00E34BC2" w:rsidP="00FF1213">
            <w:pPr>
              <w:spacing w:after="0"/>
            </w:pPr>
          </w:p>
        </w:tc>
        <w:tc>
          <w:tcPr>
            <w:tcW w:w="864" w:type="dxa"/>
          </w:tcPr>
          <w:p w14:paraId="0A9DE879" w14:textId="77777777" w:rsidR="00E34BC2" w:rsidRPr="00EB129B" w:rsidRDefault="00E34BC2" w:rsidP="00FF1213">
            <w:pPr>
              <w:spacing w:after="0"/>
            </w:pPr>
          </w:p>
        </w:tc>
        <w:tc>
          <w:tcPr>
            <w:tcW w:w="864" w:type="dxa"/>
          </w:tcPr>
          <w:p w14:paraId="66EC1A82" w14:textId="77777777" w:rsidR="00E34BC2" w:rsidRPr="00EB129B" w:rsidRDefault="00E34BC2" w:rsidP="00FF1213">
            <w:pPr>
              <w:spacing w:after="0"/>
            </w:pPr>
          </w:p>
        </w:tc>
        <w:tc>
          <w:tcPr>
            <w:tcW w:w="864" w:type="dxa"/>
          </w:tcPr>
          <w:p w14:paraId="0AC1E20B" w14:textId="77777777" w:rsidR="00E34BC2" w:rsidRPr="00EB129B" w:rsidRDefault="00E34BC2" w:rsidP="00FF1213">
            <w:pPr>
              <w:spacing w:after="0"/>
            </w:pPr>
          </w:p>
        </w:tc>
        <w:tc>
          <w:tcPr>
            <w:tcW w:w="864" w:type="dxa"/>
          </w:tcPr>
          <w:p w14:paraId="4B097A4A" w14:textId="77777777" w:rsidR="00E34BC2" w:rsidRPr="00EB129B" w:rsidRDefault="00E34BC2" w:rsidP="00FF1213">
            <w:pPr>
              <w:spacing w:after="0"/>
            </w:pPr>
          </w:p>
        </w:tc>
        <w:tc>
          <w:tcPr>
            <w:tcW w:w="864" w:type="dxa"/>
          </w:tcPr>
          <w:p w14:paraId="45A54EDC" w14:textId="77777777" w:rsidR="00E34BC2" w:rsidRPr="00EB129B" w:rsidRDefault="00E34BC2" w:rsidP="00FF1213">
            <w:pPr>
              <w:spacing w:after="0"/>
            </w:pPr>
          </w:p>
        </w:tc>
        <w:tc>
          <w:tcPr>
            <w:tcW w:w="864" w:type="dxa"/>
          </w:tcPr>
          <w:p w14:paraId="71CF2FED" w14:textId="77777777" w:rsidR="00E34BC2" w:rsidRPr="00EB129B" w:rsidRDefault="00E34BC2" w:rsidP="00FF1213">
            <w:pPr>
              <w:spacing w:after="0"/>
            </w:pPr>
          </w:p>
        </w:tc>
        <w:tc>
          <w:tcPr>
            <w:tcW w:w="864" w:type="dxa"/>
          </w:tcPr>
          <w:p w14:paraId="346E876B" w14:textId="77777777" w:rsidR="00E34BC2" w:rsidRPr="00EB129B" w:rsidRDefault="00E34BC2" w:rsidP="00FF1213">
            <w:pPr>
              <w:spacing w:after="0"/>
            </w:pPr>
          </w:p>
        </w:tc>
        <w:tc>
          <w:tcPr>
            <w:tcW w:w="864" w:type="dxa"/>
          </w:tcPr>
          <w:p w14:paraId="0F4DD224" w14:textId="77777777" w:rsidR="00E34BC2" w:rsidRPr="00EB129B" w:rsidRDefault="00E34BC2" w:rsidP="00FF1213">
            <w:pPr>
              <w:spacing w:after="0"/>
            </w:pPr>
          </w:p>
        </w:tc>
      </w:tr>
      <w:tr w:rsidR="00F5228C" w:rsidRPr="00CC38F7" w14:paraId="6829729A" w14:textId="77777777" w:rsidTr="00D97476">
        <w:tblPrEx>
          <w:tblCellMar>
            <w:left w:w="108" w:type="dxa"/>
            <w:right w:w="108" w:type="dxa"/>
          </w:tblCellMar>
        </w:tblPrEx>
        <w:trPr>
          <w:cantSplit/>
          <w:trHeight w:val="395"/>
        </w:trPr>
        <w:tc>
          <w:tcPr>
            <w:tcW w:w="4896" w:type="dxa"/>
          </w:tcPr>
          <w:p w14:paraId="4FD36E9F" w14:textId="422743B5" w:rsidR="00F5228C" w:rsidRPr="003A5074" w:rsidRDefault="00F5228C" w:rsidP="00D97476">
            <w:pPr>
              <w:pStyle w:val="BodyCopy"/>
            </w:pPr>
            <w:r>
              <w:t xml:space="preserve">Competency </w:t>
            </w:r>
            <w:r w:rsidR="00E34BC2">
              <w:t xml:space="preserve">006 (Social Studies Foundations and Skills): </w:t>
            </w:r>
            <w:r w:rsidR="00E34BC2" w:rsidRPr="0032627A">
              <w:rPr>
                <w:i/>
              </w:rPr>
              <w:t>The teacher understands the foundations of social studies education and applies knowledge of skills used in the social sciences</w:t>
            </w:r>
            <w:r w:rsidRPr="00855C38">
              <w:rPr>
                <w:i/>
              </w:rPr>
              <w:t>.</w:t>
            </w:r>
          </w:p>
        </w:tc>
        <w:tc>
          <w:tcPr>
            <w:tcW w:w="864" w:type="dxa"/>
          </w:tcPr>
          <w:p w14:paraId="7D47B881" w14:textId="77777777" w:rsidR="00F5228C" w:rsidRPr="00CC38F7" w:rsidRDefault="00F5228C" w:rsidP="00D97476">
            <w:pPr>
              <w:spacing w:after="0"/>
            </w:pPr>
            <w:r w:rsidRPr="00EB129B">
              <w:t xml:space="preserve">  </w:t>
            </w:r>
          </w:p>
        </w:tc>
        <w:tc>
          <w:tcPr>
            <w:tcW w:w="864" w:type="dxa"/>
          </w:tcPr>
          <w:p w14:paraId="437E1889" w14:textId="77777777" w:rsidR="00F5228C" w:rsidRPr="00CC38F7" w:rsidRDefault="00F5228C" w:rsidP="00D97476">
            <w:pPr>
              <w:spacing w:after="0"/>
            </w:pPr>
            <w:r w:rsidRPr="00EB129B">
              <w:t xml:space="preserve">  </w:t>
            </w:r>
          </w:p>
        </w:tc>
        <w:tc>
          <w:tcPr>
            <w:tcW w:w="864" w:type="dxa"/>
          </w:tcPr>
          <w:p w14:paraId="57801A5B" w14:textId="77777777" w:rsidR="00F5228C" w:rsidRPr="00CC38F7" w:rsidRDefault="00F5228C" w:rsidP="00D97476">
            <w:pPr>
              <w:spacing w:after="0"/>
            </w:pPr>
            <w:r w:rsidRPr="00EB129B">
              <w:t xml:space="preserve">  </w:t>
            </w:r>
          </w:p>
        </w:tc>
        <w:tc>
          <w:tcPr>
            <w:tcW w:w="864" w:type="dxa"/>
          </w:tcPr>
          <w:p w14:paraId="6880060C" w14:textId="77777777" w:rsidR="00F5228C" w:rsidRPr="00CC38F7" w:rsidRDefault="00F5228C" w:rsidP="00D97476">
            <w:pPr>
              <w:spacing w:after="0"/>
            </w:pPr>
            <w:r w:rsidRPr="00EB129B">
              <w:t xml:space="preserve">  </w:t>
            </w:r>
          </w:p>
        </w:tc>
        <w:tc>
          <w:tcPr>
            <w:tcW w:w="864" w:type="dxa"/>
          </w:tcPr>
          <w:p w14:paraId="1274F745" w14:textId="77777777" w:rsidR="00F5228C" w:rsidRPr="00CC38F7" w:rsidRDefault="00F5228C" w:rsidP="00D97476">
            <w:pPr>
              <w:spacing w:after="0"/>
            </w:pPr>
            <w:r w:rsidRPr="00EB129B">
              <w:t xml:space="preserve">  </w:t>
            </w:r>
          </w:p>
        </w:tc>
        <w:tc>
          <w:tcPr>
            <w:tcW w:w="864" w:type="dxa"/>
          </w:tcPr>
          <w:p w14:paraId="2C3EBDAD" w14:textId="77777777" w:rsidR="00F5228C" w:rsidRPr="00CC38F7" w:rsidRDefault="00F5228C" w:rsidP="00D97476">
            <w:pPr>
              <w:spacing w:after="0"/>
            </w:pPr>
            <w:r w:rsidRPr="00EB129B">
              <w:t xml:space="preserve">  </w:t>
            </w:r>
          </w:p>
        </w:tc>
        <w:tc>
          <w:tcPr>
            <w:tcW w:w="864" w:type="dxa"/>
          </w:tcPr>
          <w:p w14:paraId="7DFF64BE" w14:textId="77777777" w:rsidR="00F5228C" w:rsidRPr="00CC38F7" w:rsidRDefault="00F5228C" w:rsidP="00D97476">
            <w:pPr>
              <w:spacing w:after="0"/>
            </w:pPr>
            <w:r w:rsidRPr="00EB129B">
              <w:t xml:space="preserve">  </w:t>
            </w:r>
          </w:p>
        </w:tc>
        <w:tc>
          <w:tcPr>
            <w:tcW w:w="864" w:type="dxa"/>
          </w:tcPr>
          <w:p w14:paraId="49C8D77E" w14:textId="77777777" w:rsidR="00F5228C" w:rsidRPr="00CC38F7" w:rsidRDefault="00F5228C" w:rsidP="00D97476">
            <w:pPr>
              <w:spacing w:after="0"/>
            </w:pPr>
            <w:r w:rsidRPr="00EB129B">
              <w:t xml:space="preserve">  </w:t>
            </w:r>
          </w:p>
        </w:tc>
        <w:tc>
          <w:tcPr>
            <w:tcW w:w="864" w:type="dxa"/>
          </w:tcPr>
          <w:p w14:paraId="38FFCA06" w14:textId="77777777" w:rsidR="00F5228C" w:rsidRPr="00CC38F7" w:rsidRDefault="00F5228C" w:rsidP="00D97476">
            <w:pPr>
              <w:spacing w:after="0"/>
            </w:pPr>
            <w:r w:rsidRPr="00EB129B">
              <w:t xml:space="preserve">  </w:t>
            </w:r>
          </w:p>
        </w:tc>
        <w:tc>
          <w:tcPr>
            <w:tcW w:w="864" w:type="dxa"/>
          </w:tcPr>
          <w:p w14:paraId="47F62C6F" w14:textId="77777777" w:rsidR="00F5228C" w:rsidRPr="00CC38F7" w:rsidRDefault="00F5228C" w:rsidP="00D97476">
            <w:pPr>
              <w:spacing w:after="0"/>
            </w:pPr>
            <w:r w:rsidRPr="00EB129B">
              <w:t xml:space="preserve">  </w:t>
            </w:r>
          </w:p>
        </w:tc>
        <w:tc>
          <w:tcPr>
            <w:tcW w:w="864" w:type="dxa"/>
          </w:tcPr>
          <w:p w14:paraId="4A137983" w14:textId="77777777" w:rsidR="00F5228C" w:rsidRPr="00CC38F7" w:rsidRDefault="00F5228C" w:rsidP="00D97476">
            <w:pPr>
              <w:spacing w:after="0"/>
            </w:pPr>
            <w:r w:rsidRPr="00EB129B">
              <w:t xml:space="preserve">  </w:t>
            </w:r>
          </w:p>
        </w:tc>
      </w:tr>
      <w:tr w:rsidR="00096C83" w:rsidRPr="00CC38F7" w14:paraId="6D6A9F8F" w14:textId="77777777" w:rsidTr="00D97476">
        <w:tblPrEx>
          <w:tblCellMar>
            <w:left w:w="108" w:type="dxa"/>
            <w:right w:w="108" w:type="dxa"/>
          </w:tblCellMar>
        </w:tblPrEx>
        <w:trPr>
          <w:cantSplit/>
          <w:trHeight w:val="395"/>
        </w:trPr>
        <w:tc>
          <w:tcPr>
            <w:tcW w:w="4896" w:type="dxa"/>
          </w:tcPr>
          <w:p w14:paraId="191E59E3" w14:textId="2A026162" w:rsidR="00096C83" w:rsidRPr="00B71B8E" w:rsidRDefault="00096C83" w:rsidP="00096C83">
            <w:pPr>
              <w:pStyle w:val="Descriptivestatements"/>
              <w:numPr>
                <w:ilvl w:val="0"/>
                <w:numId w:val="58"/>
              </w:numPr>
              <w:ind w:left="522"/>
            </w:pPr>
            <w:r w:rsidRPr="00AF6FC1">
              <w:t>Understands the philosophical foundations of the social science disciplines and knows how knowledge generated by the social sciences affects society and people’s lives.</w:t>
            </w:r>
          </w:p>
        </w:tc>
        <w:tc>
          <w:tcPr>
            <w:tcW w:w="864" w:type="dxa"/>
          </w:tcPr>
          <w:p w14:paraId="3C6B0812" w14:textId="77777777" w:rsidR="00096C83" w:rsidRPr="00CC38F7" w:rsidRDefault="00096C83" w:rsidP="00096C83">
            <w:pPr>
              <w:spacing w:after="0"/>
            </w:pPr>
            <w:r w:rsidRPr="00EB129B">
              <w:t xml:space="preserve">  </w:t>
            </w:r>
          </w:p>
        </w:tc>
        <w:tc>
          <w:tcPr>
            <w:tcW w:w="864" w:type="dxa"/>
          </w:tcPr>
          <w:p w14:paraId="712173A0" w14:textId="77777777" w:rsidR="00096C83" w:rsidRPr="00CC38F7" w:rsidRDefault="00096C83" w:rsidP="00096C83">
            <w:pPr>
              <w:spacing w:after="0"/>
            </w:pPr>
            <w:r w:rsidRPr="00EB129B">
              <w:t xml:space="preserve">  </w:t>
            </w:r>
          </w:p>
        </w:tc>
        <w:tc>
          <w:tcPr>
            <w:tcW w:w="864" w:type="dxa"/>
          </w:tcPr>
          <w:p w14:paraId="2B5DC034" w14:textId="77777777" w:rsidR="00096C83" w:rsidRPr="00CC38F7" w:rsidRDefault="00096C83" w:rsidP="00096C83">
            <w:pPr>
              <w:spacing w:after="0"/>
            </w:pPr>
            <w:r w:rsidRPr="00EB129B">
              <w:t xml:space="preserve">  </w:t>
            </w:r>
          </w:p>
        </w:tc>
        <w:tc>
          <w:tcPr>
            <w:tcW w:w="864" w:type="dxa"/>
          </w:tcPr>
          <w:p w14:paraId="46A36721" w14:textId="77777777" w:rsidR="00096C83" w:rsidRPr="00CC38F7" w:rsidRDefault="00096C83" w:rsidP="00096C83">
            <w:pPr>
              <w:spacing w:after="0"/>
            </w:pPr>
            <w:r w:rsidRPr="00EB129B">
              <w:t xml:space="preserve">  </w:t>
            </w:r>
          </w:p>
        </w:tc>
        <w:tc>
          <w:tcPr>
            <w:tcW w:w="864" w:type="dxa"/>
          </w:tcPr>
          <w:p w14:paraId="05B82779" w14:textId="77777777" w:rsidR="00096C83" w:rsidRPr="00CC38F7" w:rsidRDefault="00096C83" w:rsidP="00096C83">
            <w:pPr>
              <w:spacing w:after="0"/>
            </w:pPr>
            <w:r w:rsidRPr="00EB129B">
              <w:t xml:space="preserve">  </w:t>
            </w:r>
          </w:p>
        </w:tc>
        <w:tc>
          <w:tcPr>
            <w:tcW w:w="864" w:type="dxa"/>
          </w:tcPr>
          <w:p w14:paraId="04CEEF34" w14:textId="77777777" w:rsidR="00096C83" w:rsidRPr="00CC38F7" w:rsidRDefault="00096C83" w:rsidP="00096C83">
            <w:pPr>
              <w:spacing w:after="0"/>
            </w:pPr>
            <w:r w:rsidRPr="00EB129B">
              <w:t xml:space="preserve">  </w:t>
            </w:r>
          </w:p>
        </w:tc>
        <w:tc>
          <w:tcPr>
            <w:tcW w:w="864" w:type="dxa"/>
          </w:tcPr>
          <w:p w14:paraId="11BB51BF" w14:textId="77777777" w:rsidR="00096C83" w:rsidRPr="00CC38F7" w:rsidRDefault="00096C83" w:rsidP="00096C83">
            <w:pPr>
              <w:spacing w:after="0"/>
            </w:pPr>
            <w:r w:rsidRPr="00EB129B">
              <w:t xml:space="preserve">  </w:t>
            </w:r>
          </w:p>
        </w:tc>
        <w:tc>
          <w:tcPr>
            <w:tcW w:w="864" w:type="dxa"/>
          </w:tcPr>
          <w:p w14:paraId="5A3BB42C" w14:textId="77777777" w:rsidR="00096C83" w:rsidRPr="00CC38F7" w:rsidRDefault="00096C83" w:rsidP="00096C83">
            <w:pPr>
              <w:spacing w:after="0"/>
            </w:pPr>
            <w:r w:rsidRPr="00EB129B">
              <w:t xml:space="preserve">  </w:t>
            </w:r>
          </w:p>
        </w:tc>
        <w:tc>
          <w:tcPr>
            <w:tcW w:w="864" w:type="dxa"/>
          </w:tcPr>
          <w:p w14:paraId="3F7BE722" w14:textId="77777777" w:rsidR="00096C83" w:rsidRPr="00CC38F7" w:rsidRDefault="00096C83" w:rsidP="00096C83">
            <w:pPr>
              <w:spacing w:after="0"/>
            </w:pPr>
            <w:r w:rsidRPr="00EB129B">
              <w:t xml:space="preserve">  </w:t>
            </w:r>
          </w:p>
        </w:tc>
        <w:tc>
          <w:tcPr>
            <w:tcW w:w="864" w:type="dxa"/>
          </w:tcPr>
          <w:p w14:paraId="0F5ED374" w14:textId="77777777" w:rsidR="00096C83" w:rsidRPr="00CC38F7" w:rsidRDefault="00096C83" w:rsidP="00096C83">
            <w:pPr>
              <w:spacing w:after="0"/>
            </w:pPr>
            <w:r w:rsidRPr="00EB129B">
              <w:t xml:space="preserve">  </w:t>
            </w:r>
          </w:p>
        </w:tc>
        <w:tc>
          <w:tcPr>
            <w:tcW w:w="864" w:type="dxa"/>
          </w:tcPr>
          <w:p w14:paraId="43E2C349" w14:textId="77777777" w:rsidR="00096C83" w:rsidRPr="00CC38F7" w:rsidRDefault="00096C83" w:rsidP="00096C83">
            <w:pPr>
              <w:spacing w:after="0"/>
            </w:pPr>
            <w:r w:rsidRPr="00EB129B">
              <w:t xml:space="preserve">  </w:t>
            </w:r>
          </w:p>
        </w:tc>
      </w:tr>
      <w:tr w:rsidR="00096C83" w:rsidRPr="00CC38F7" w14:paraId="43F93A36" w14:textId="77777777" w:rsidTr="00D97476">
        <w:tblPrEx>
          <w:tblCellMar>
            <w:left w:w="108" w:type="dxa"/>
            <w:right w:w="108" w:type="dxa"/>
          </w:tblCellMar>
        </w:tblPrEx>
        <w:trPr>
          <w:cantSplit/>
          <w:trHeight w:val="395"/>
        </w:trPr>
        <w:tc>
          <w:tcPr>
            <w:tcW w:w="4896" w:type="dxa"/>
          </w:tcPr>
          <w:p w14:paraId="2E781B33" w14:textId="2620B809" w:rsidR="00096C83" w:rsidRPr="00B71B8E" w:rsidRDefault="00096C83" w:rsidP="00096C83">
            <w:pPr>
              <w:pStyle w:val="Descriptivestatements"/>
            </w:pPr>
            <w:r w:rsidRPr="00AF6FC1">
              <w:t>Understands how social science disciplines relate to each other.</w:t>
            </w:r>
          </w:p>
        </w:tc>
        <w:tc>
          <w:tcPr>
            <w:tcW w:w="864" w:type="dxa"/>
          </w:tcPr>
          <w:p w14:paraId="50B83CE2" w14:textId="77777777" w:rsidR="00096C83" w:rsidRPr="00CC38F7" w:rsidRDefault="00096C83" w:rsidP="00096C83">
            <w:pPr>
              <w:spacing w:after="0"/>
            </w:pPr>
            <w:r w:rsidRPr="00EB129B">
              <w:t xml:space="preserve">  </w:t>
            </w:r>
          </w:p>
        </w:tc>
        <w:tc>
          <w:tcPr>
            <w:tcW w:w="864" w:type="dxa"/>
          </w:tcPr>
          <w:p w14:paraId="47047D46" w14:textId="77777777" w:rsidR="00096C83" w:rsidRPr="00CC38F7" w:rsidRDefault="00096C83" w:rsidP="00096C83">
            <w:pPr>
              <w:spacing w:after="0"/>
            </w:pPr>
            <w:r w:rsidRPr="00EB129B">
              <w:t xml:space="preserve">  </w:t>
            </w:r>
          </w:p>
        </w:tc>
        <w:tc>
          <w:tcPr>
            <w:tcW w:w="864" w:type="dxa"/>
          </w:tcPr>
          <w:p w14:paraId="1246B1BC" w14:textId="77777777" w:rsidR="00096C83" w:rsidRPr="00CC38F7" w:rsidRDefault="00096C83" w:rsidP="00096C83">
            <w:pPr>
              <w:spacing w:after="0"/>
            </w:pPr>
            <w:r w:rsidRPr="00EB129B">
              <w:t xml:space="preserve">  </w:t>
            </w:r>
          </w:p>
        </w:tc>
        <w:tc>
          <w:tcPr>
            <w:tcW w:w="864" w:type="dxa"/>
          </w:tcPr>
          <w:p w14:paraId="3D1D41D4" w14:textId="77777777" w:rsidR="00096C83" w:rsidRPr="00CC38F7" w:rsidRDefault="00096C83" w:rsidP="00096C83">
            <w:pPr>
              <w:spacing w:after="0"/>
            </w:pPr>
            <w:r w:rsidRPr="00EB129B">
              <w:t xml:space="preserve">  </w:t>
            </w:r>
          </w:p>
        </w:tc>
        <w:tc>
          <w:tcPr>
            <w:tcW w:w="864" w:type="dxa"/>
          </w:tcPr>
          <w:p w14:paraId="26733543" w14:textId="77777777" w:rsidR="00096C83" w:rsidRPr="00CC38F7" w:rsidRDefault="00096C83" w:rsidP="00096C83">
            <w:pPr>
              <w:spacing w:after="0"/>
            </w:pPr>
            <w:r w:rsidRPr="00EB129B">
              <w:t xml:space="preserve">  </w:t>
            </w:r>
          </w:p>
        </w:tc>
        <w:tc>
          <w:tcPr>
            <w:tcW w:w="864" w:type="dxa"/>
          </w:tcPr>
          <w:p w14:paraId="2CCF1D9D" w14:textId="77777777" w:rsidR="00096C83" w:rsidRPr="00CC38F7" w:rsidRDefault="00096C83" w:rsidP="00096C83">
            <w:pPr>
              <w:spacing w:after="0"/>
            </w:pPr>
            <w:r w:rsidRPr="00EB129B">
              <w:t xml:space="preserve">  </w:t>
            </w:r>
          </w:p>
        </w:tc>
        <w:tc>
          <w:tcPr>
            <w:tcW w:w="864" w:type="dxa"/>
          </w:tcPr>
          <w:p w14:paraId="20AFD472" w14:textId="77777777" w:rsidR="00096C83" w:rsidRPr="00CC38F7" w:rsidRDefault="00096C83" w:rsidP="00096C83">
            <w:pPr>
              <w:spacing w:after="0"/>
            </w:pPr>
            <w:r w:rsidRPr="00EB129B">
              <w:t xml:space="preserve">  </w:t>
            </w:r>
          </w:p>
        </w:tc>
        <w:tc>
          <w:tcPr>
            <w:tcW w:w="864" w:type="dxa"/>
          </w:tcPr>
          <w:p w14:paraId="1475ED09" w14:textId="77777777" w:rsidR="00096C83" w:rsidRPr="00CC38F7" w:rsidRDefault="00096C83" w:rsidP="00096C83">
            <w:pPr>
              <w:spacing w:after="0"/>
            </w:pPr>
            <w:r w:rsidRPr="00EB129B">
              <w:t xml:space="preserve">  </w:t>
            </w:r>
          </w:p>
        </w:tc>
        <w:tc>
          <w:tcPr>
            <w:tcW w:w="864" w:type="dxa"/>
          </w:tcPr>
          <w:p w14:paraId="0B134106" w14:textId="77777777" w:rsidR="00096C83" w:rsidRPr="00CC38F7" w:rsidRDefault="00096C83" w:rsidP="00096C83">
            <w:pPr>
              <w:spacing w:after="0"/>
            </w:pPr>
            <w:r w:rsidRPr="00EB129B">
              <w:t xml:space="preserve">  </w:t>
            </w:r>
          </w:p>
        </w:tc>
        <w:tc>
          <w:tcPr>
            <w:tcW w:w="864" w:type="dxa"/>
          </w:tcPr>
          <w:p w14:paraId="7CB232FB" w14:textId="77777777" w:rsidR="00096C83" w:rsidRPr="00CC38F7" w:rsidRDefault="00096C83" w:rsidP="00096C83">
            <w:pPr>
              <w:spacing w:after="0"/>
            </w:pPr>
            <w:r w:rsidRPr="00EB129B">
              <w:t xml:space="preserve">  </w:t>
            </w:r>
          </w:p>
        </w:tc>
        <w:tc>
          <w:tcPr>
            <w:tcW w:w="864" w:type="dxa"/>
          </w:tcPr>
          <w:p w14:paraId="5B5AC30A" w14:textId="77777777" w:rsidR="00096C83" w:rsidRPr="00CC38F7" w:rsidRDefault="00096C83" w:rsidP="00096C83">
            <w:pPr>
              <w:spacing w:after="0"/>
            </w:pPr>
            <w:r w:rsidRPr="00EB129B">
              <w:t xml:space="preserve">  </w:t>
            </w:r>
          </w:p>
        </w:tc>
      </w:tr>
      <w:tr w:rsidR="00096C83" w:rsidRPr="00CC38F7" w14:paraId="4C87F43A" w14:textId="77777777" w:rsidTr="00D97476">
        <w:tblPrEx>
          <w:tblCellMar>
            <w:left w:w="108" w:type="dxa"/>
            <w:right w:w="108" w:type="dxa"/>
          </w:tblCellMar>
        </w:tblPrEx>
        <w:trPr>
          <w:cantSplit/>
          <w:trHeight w:val="395"/>
        </w:trPr>
        <w:tc>
          <w:tcPr>
            <w:tcW w:w="4896" w:type="dxa"/>
          </w:tcPr>
          <w:p w14:paraId="4B3B12D1" w14:textId="68BBD535" w:rsidR="00096C83" w:rsidRPr="00B71B8E" w:rsidRDefault="00096C83" w:rsidP="00096C83">
            <w:pPr>
              <w:pStyle w:val="Descriptivestatements"/>
            </w:pPr>
            <w:r w:rsidRPr="00AF6FC1">
              <w:t>Understands practical applications of social studies education.</w:t>
            </w:r>
          </w:p>
        </w:tc>
        <w:tc>
          <w:tcPr>
            <w:tcW w:w="864" w:type="dxa"/>
          </w:tcPr>
          <w:p w14:paraId="344DB6AA" w14:textId="77777777" w:rsidR="00096C83" w:rsidRPr="00CC38F7" w:rsidRDefault="00096C83" w:rsidP="00096C83">
            <w:pPr>
              <w:spacing w:after="0"/>
            </w:pPr>
            <w:r w:rsidRPr="00EB129B">
              <w:t xml:space="preserve">  </w:t>
            </w:r>
          </w:p>
        </w:tc>
        <w:tc>
          <w:tcPr>
            <w:tcW w:w="864" w:type="dxa"/>
          </w:tcPr>
          <w:p w14:paraId="24657053" w14:textId="77777777" w:rsidR="00096C83" w:rsidRPr="00CC38F7" w:rsidRDefault="00096C83" w:rsidP="00096C83">
            <w:pPr>
              <w:spacing w:after="0"/>
            </w:pPr>
            <w:r w:rsidRPr="00EB129B">
              <w:t xml:space="preserve">  </w:t>
            </w:r>
          </w:p>
        </w:tc>
        <w:tc>
          <w:tcPr>
            <w:tcW w:w="864" w:type="dxa"/>
          </w:tcPr>
          <w:p w14:paraId="6292EE73" w14:textId="77777777" w:rsidR="00096C83" w:rsidRPr="00CC38F7" w:rsidRDefault="00096C83" w:rsidP="00096C83">
            <w:pPr>
              <w:spacing w:after="0"/>
            </w:pPr>
            <w:r w:rsidRPr="00EB129B">
              <w:t xml:space="preserve">  </w:t>
            </w:r>
          </w:p>
        </w:tc>
        <w:tc>
          <w:tcPr>
            <w:tcW w:w="864" w:type="dxa"/>
          </w:tcPr>
          <w:p w14:paraId="39D2AADD" w14:textId="77777777" w:rsidR="00096C83" w:rsidRPr="00CC38F7" w:rsidRDefault="00096C83" w:rsidP="00096C83">
            <w:pPr>
              <w:spacing w:after="0"/>
            </w:pPr>
            <w:r w:rsidRPr="00EB129B">
              <w:t xml:space="preserve">  </w:t>
            </w:r>
          </w:p>
        </w:tc>
        <w:tc>
          <w:tcPr>
            <w:tcW w:w="864" w:type="dxa"/>
          </w:tcPr>
          <w:p w14:paraId="61F1A824" w14:textId="77777777" w:rsidR="00096C83" w:rsidRPr="00CC38F7" w:rsidRDefault="00096C83" w:rsidP="00096C83">
            <w:pPr>
              <w:spacing w:after="0"/>
            </w:pPr>
            <w:r w:rsidRPr="00EB129B">
              <w:t xml:space="preserve">  </w:t>
            </w:r>
          </w:p>
        </w:tc>
        <w:tc>
          <w:tcPr>
            <w:tcW w:w="864" w:type="dxa"/>
          </w:tcPr>
          <w:p w14:paraId="0ECC4E57" w14:textId="77777777" w:rsidR="00096C83" w:rsidRPr="00CC38F7" w:rsidRDefault="00096C83" w:rsidP="00096C83">
            <w:pPr>
              <w:spacing w:after="0"/>
            </w:pPr>
            <w:r w:rsidRPr="00EB129B">
              <w:t xml:space="preserve">  </w:t>
            </w:r>
          </w:p>
        </w:tc>
        <w:tc>
          <w:tcPr>
            <w:tcW w:w="864" w:type="dxa"/>
          </w:tcPr>
          <w:p w14:paraId="4EE60A3D" w14:textId="77777777" w:rsidR="00096C83" w:rsidRPr="00CC38F7" w:rsidRDefault="00096C83" w:rsidP="00096C83">
            <w:pPr>
              <w:spacing w:after="0"/>
            </w:pPr>
            <w:r w:rsidRPr="00EB129B">
              <w:t xml:space="preserve">  </w:t>
            </w:r>
          </w:p>
        </w:tc>
        <w:tc>
          <w:tcPr>
            <w:tcW w:w="864" w:type="dxa"/>
          </w:tcPr>
          <w:p w14:paraId="6A23AD8F" w14:textId="77777777" w:rsidR="00096C83" w:rsidRPr="00CC38F7" w:rsidRDefault="00096C83" w:rsidP="00096C83">
            <w:pPr>
              <w:spacing w:after="0"/>
            </w:pPr>
            <w:r w:rsidRPr="00EB129B">
              <w:t xml:space="preserve">  </w:t>
            </w:r>
          </w:p>
        </w:tc>
        <w:tc>
          <w:tcPr>
            <w:tcW w:w="864" w:type="dxa"/>
          </w:tcPr>
          <w:p w14:paraId="75C63A43" w14:textId="77777777" w:rsidR="00096C83" w:rsidRPr="00CC38F7" w:rsidRDefault="00096C83" w:rsidP="00096C83">
            <w:pPr>
              <w:spacing w:after="0"/>
            </w:pPr>
            <w:r w:rsidRPr="00EB129B">
              <w:t xml:space="preserve">  </w:t>
            </w:r>
          </w:p>
        </w:tc>
        <w:tc>
          <w:tcPr>
            <w:tcW w:w="864" w:type="dxa"/>
          </w:tcPr>
          <w:p w14:paraId="50B60B15" w14:textId="77777777" w:rsidR="00096C83" w:rsidRPr="00CC38F7" w:rsidRDefault="00096C83" w:rsidP="00096C83">
            <w:pPr>
              <w:spacing w:after="0"/>
            </w:pPr>
            <w:r w:rsidRPr="00EB129B">
              <w:t xml:space="preserve">  </w:t>
            </w:r>
          </w:p>
        </w:tc>
        <w:tc>
          <w:tcPr>
            <w:tcW w:w="864" w:type="dxa"/>
          </w:tcPr>
          <w:p w14:paraId="72D41073" w14:textId="77777777" w:rsidR="00096C83" w:rsidRPr="00CC38F7" w:rsidRDefault="00096C83" w:rsidP="00096C83">
            <w:pPr>
              <w:spacing w:after="0"/>
            </w:pPr>
            <w:r w:rsidRPr="00EB129B">
              <w:t xml:space="preserve">  </w:t>
            </w:r>
          </w:p>
        </w:tc>
      </w:tr>
      <w:tr w:rsidR="00096C83" w:rsidRPr="00CC38F7" w14:paraId="40B98345" w14:textId="77777777" w:rsidTr="00D97476">
        <w:tblPrEx>
          <w:tblCellMar>
            <w:left w:w="108" w:type="dxa"/>
            <w:right w:w="108" w:type="dxa"/>
          </w:tblCellMar>
        </w:tblPrEx>
        <w:trPr>
          <w:cantSplit/>
          <w:trHeight w:val="395"/>
        </w:trPr>
        <w:tc>
          <w:tcPr>
            <w:tcW w:w="4896" w:type="dxa"/>
          </w:tcPr>
          <w:p w14:paraId="16B13701" w14:textId="5BDFD65A" w:rsidR="00096C83" w:rsidRPr="00B71B8E" w:rsidRDefault="00096C83" w:rsidP="00096C83">
            <w:pPr>
              <w:pStyle w:val="Descriptivestatements"/>
            </w:pPr>
            <w:r w:rsidRPr="00AF6FC1">
              <w:t>Relates philosophical assumptions and ideas to issues and trends in the social sciences.</w:t>
            </w:r>
          </w:p>
        </w:tc>
        <w:tc>
          <w:tcPr>
            <w:tcW w:w="864" w:type="dxa"/>
          </w:tcPr>
          <w:p w14:paraId="2797E45A" w14:textId="77777777" w:rsidR="00096C83" w:rsidRPr="00CC38F7" w:rsidRDefault="00096C83" w:rsidP="00096C83">
            <w:pPr>
              <w:spacing w:after="0"/>
            </w:pPr>
            <w:r w:rsidRPr="00EB129B">
              <w:t xml:space="preserve">  </w:t>
            </w:r>
          </w:p>
        </w:tc>
        <w:tc>
          <w:tcPr>
            <w:tcW w:w="864" w:type="dxa"/>
          </w:tcPr>
          <w:p w14:paraId="09201303" w14:textId="77777777" w:rsidR="00096C83" w:rsidRPr="00CC38F7" w:rsidRDefault="00096C83" w:rsidP="00096C83">
            <w:pPr>
              <w:spacing w:after="0"/>
            </w:pPr>
            <w:r w:rsidRPr="00EB129B">
              <w:t xml:space="preserve">  </w:t>
            </w:r>
          </w:p>
        </w:tc>
        <w:tc>
          <w:tcPr>
            <w:tcW w:w="864" w:type="dxa"/>
          </w:tcPr>
          <w:p w14:paraId="2E86040D" w14:textId="77777777" w:rsidR="00096C83" w:rsidRPr="00CC38F7" w:rsidRDefault="00096C83" w:rsidP="00096C83">
            <w:pPr>
              <w:spacing w:after="0"/>
            </w:pPr>
            <w:r w:rsidRPr="00EB129B">
              <w:t xml:space="preserve">  </w:t>
            </w:r>
          </w:p>
        </w:tc>
        <w:tc>
          <w:tcPr>
            <w:tcW w:w="864" w:type="dxa"/>
          </w:tcPr>
          <w:p w14:paraId="665635C5" w14:textId="77777777" w:rsidR="00096C83" w:rsidRPr="00CC38F7" w:rsidRDefault="00096C83" w:rsidP="00096C83">
            <w:pPr>
              <w:spacing w:after="0"/>
            </w:pPr>
            <w:r w:rsidRPr="00EB129B">
              <w:t xml:space="preserve">  </w:t>
            </w:r>
          </w:p>
        </w:tc>
        <w:tc>
          <w:tcPr>
            <w:tcW w:w="864" w:type="dxa"/>
          </w:tcPr>
          <w:p w14:paraId="1459B89C" w14:textId="77777777" w:rsidR="00096C83" w:rsidRPr="00CC38F7" w:rsidRDefault="00096C83" w:rsidP="00096C83">
            <w:pPr>
              <w:spacing w:after="0"/>
            </w:pPr>
            <w:r w:rsidRPr="00EB129B">
              <w:t xml:space="preserve">  </w:t>
            </w:r>
          </w:p>
        </w:tc>
        <w:tc>
          <w:tcPr>
            <w:tcW w:w="864" w:type="dxa"/>
          </w:tcPr>
          <w:p w14:paraId="510BFDAE" w14:textId="77777777" w:rsidR="00096C83" w:rsidRPr="00CC38F7" w:rsidRDefault="00096C83" w:rsidP="00096C83">
            <w:pPr>
              <w:spacing w:after="0"/>
            </w:pPr>
            <w:r w:rsidRPr="00EB129B">
              <w:t xml:space="preserve">  </w:t>
            </w:r>
          </w:p>
        </w:tc>
        <w:tc>
          <w:tcPr>
            <w:tcW w:w="864" w:type="dxa"/>
          </w:tcPr>
          <w:p w14:paraId="540FE137" w14:textId="77777777" w:rsidR="00096C83" w:rsidRPr="00CC38F7" w:rsidRDefault="00096C83" w:rsidP="00096C83">
            <w:pPr>
              <w:spacing w:after="0"/>
            </w:pPr>
            <w:r w:rsidRPr="00EB129B">
              <w:t xml:space="preserve">  </w:t>
            </w:r>
          </w:p>
        </w:tc>
        <w:tc>
          <w:tcPr>
            <w:tcW w:w="864" w:type="dxa"/>
          </w:tcPr>
          <w:p w14:paraId="003FCF21" w14:textId="77777777" w:rsidR="00096C83" w:rsidRPr="00CC38F7" w:rsidRDefault="00096C83" w:rsidP="00096C83">
            <w:pPr>
              <w:spacing w:after="0"/>
            </w:pPr>
            <w:r w:rsidRPr="00EB129B">
              <w:t xml:space="preserve">  </w:t>
            </w:r>
          </w:p>
        </w:tc>
        <w:tc>
          <w:tcPr>
            <w:tcW w:w="864" w:type="dxa"/>
          </w:tcPr>
          <w:p w14:paraId="2AF9D7CB" w14:textId="77777777" w:rsidR="00096C83" w:rsidRPr="00CC38F7" w:rsidRDefault="00096C83" w:rsidP="00096C83">
            <w:pPr>
              <w:spacing w:after="0"/>
            </w:pPr>
            <w:r w:rsidRPr="00EB129B">
              <w:t xml:space="preserve">  </w:t>
            </w:r>
          </w:p>
        </w:tc>
        <w:tc>
          <w:tcPr>
            <w:tcW w:w="864" w:type="dxa"/>
          </w:tcPr>
          <w:p w14:paraId="4DD84011" w14:textId="77777777" w:rsidR="00096C83" w:rsidRPr="00CC38F7" w:rsidRDefault="00096C83" w:rsidP="00096C83">
            <w:pPr>
              <w:spacing w:after="0"/>
            </w:pPr>
            <w:r w:rsidRPr="00EB129B">
              <w:t xml:space="preserve">  </w:t>
            </w:r>
          </w:p>
        </w:tc>
        <w:tc>
          <w:tcPr>
            <w:tcW w:w="864" w:type="dxa"/>
          </w:tcPr>
          <w:p w14:paraId="7C1EB2AD" w14:textId="77777777" w:rsidR="00096C83" w:rsidRPr="00CC38F7" w:rsidRDefault="00096C83" w:rsidP="00096C83">
            <w:pPr>
              <w:spacing w:after="0"/>
            </w:pPr>
            <w:r w:rsidRPr="00EB129B">
              <w:t xml:space="preserve">  </w:t>
            </w:r>
          </w:p>
        </w:tc>
      </w:tr>
      <w:tr w:rsidR="00096C83" w:rsidRPr="00CC38F7" w14:paraId="19FA0A14" w14:textId="77777777" w:rsidTr="00D97476">
        <w:tblPrEx>
          <w:tblCellMar>
            <w:left w:w="108" w:type="dxa"/>
            <w:right w:w="108" w:type="dxa"/>
          </w:tblCellMar>
        </w:tblPrEx>
        <w:trPr>
          <w:cantSplit/>
          <w:trHeight w:val="395"/>
        </w:trPr>
        <w:tc>
          <w:tcPr>
            <w:tcW w:w="4896" w:type="dxa"/>
          </w:tcPr>
          <w:p w14:paraId="27EDC19D" w14:textId="6E0AB136" w:rsidR="00096C83" w:rsidRPr="00B71B8E" w:rsidRDefault="00096C83" w:rsidP="00096C83">
            <w:pPr>
              <w:pStyle w:val="Descriptivestatements"/>
            </w:pPr>
            <w:r w:rsidRPr="00AF6FC1">
              <w:t>Knows characteristics and uses of various primary and secondary sources (e.g., databases, maps, photographs, media services, the Internet, biographies, interviews, questionnaires, artifacts) and uses information from a variety of sources to acquire social science information and answer social science questions.</w:t>
            </w:r>
          </w:p>
        </w:tc>
        <w:tc>
          <w:tcPr>
            <w:tcW w:w="864" w:type="dxa"/>
          </w:tcPr>
          <w:p w14:paraId="67296BD0" w14:textId="77777777" w:rsidR="00096C83" w:rsidRPr="00CC38F7" w:rsidRDefault="00096C83" w:rsidP="00096C83">
            <w:pPr>
              <w:spacing w:after="0"/>
            </w:pPr>
            <w:r w:rsidRPr="00EB129B">
              <w:t xml:space="preserve">  </w:t>
            </w:r>
          </w:p>
        </w:tc>
        <w:tc>
          <w:tcPr>
            <w:tcW w:w="864" w:type="dxa"/>
          </w:tcPr>
          <w:p w14:paraId="3B1A0B37" w14:textId="77777777" w:rsidR="00096C83" w:rsidRPr="00CC38F7" w:rsidRDefault="00096C83" w:rsidP="00096C83">
            <w:pPr>
              <w:spacing w:after="0"/>
            </w:pPr>
            <w:r w:rsidRPr="00EB129B">
              <w:t xml:space="preserve">  </w:t>
            </w:r>
          </w:p>
        </w:tc>
        <w:tc>
          <w:tcPr>
            <w:tcW w:w="864" w:type="dxa"/>
          </w:tcPr>
          <w:p w14:paraId="712D1219" w14:textId="77777777" w:rsidR="00096C83" w:rsidRPr="00CC38F7" w:rsidRDefault="00096C83" w:rsidP="00096C83">
            <w:pPr>
              <w:spacing w:after="0"/>
            </w:pPr>
            <w:r w:rsidRPr="00EB129B">
              <w:t xml:space="preserve">  </w:t>
            </w:r>
          </w:p>
        </w:tc>
        <w:tc>
          <w:tcPr>
            <w:tcW w:w="864" w:type="dxa"/>
          </w:tcPr>
          <w:p w14:paraId="691C301B" w14:textId="77777777" w:rsidR="00096C83" w:rsidRPr="00CC38F7" w:rsidRDefault="00096C83" w:rsidP="00096C83">
            <w:pPr>
              <w:spacing w:after="0"/>
            </w:pPr>
            <w:r w:rsidRPr="00EB129B">
              <w:t xml:space="preserve">  </w:t>
            </w:r>
          </w:p>
        </w:tc>
        <w:tc>
          <w:tcPr>
            <w:tcW w:w="864" w:type="dxa"/>
          </w:tcPr>
          <w:p w14:paraId="796E72B7" w14:textId="77777777" w:rsidR="00096C83" w:rsidRPr="00CC38F7" w:rsidRDefault="00096C83" w:rsidP="00096C83">
            <w:pPr>
              <w:spacing w:after="0"/>
            </w:pPr>
            <w:r w:rsidRPr="00EB129B">
              <w:t xml:space="preserve">  </w:t>
            </w:r>
          </w:p>
        </w:tc>
        <w:tc>
          <w:tcPr>
            <w:tcW w:w="864" w:type="dxa"/>
          </w:tcPr>
          <w:p w14:paraId="1D33E0CD" w14:textId="77777777" w:rsidR="00096C83" w:rsidRPr="00CC38F7" w:rsidRDefault="00096C83" w:rsidP="00096C83">
            <w:pPr>
              <w:spacing w:after="0"/>
            </w:pPr>
            <w:r w:rsidRPr="00EB129B">
              <w:t xml:space="preserve">  </w:t>
            </w:r>
          </w:p>
        </w:tc>
        <w:tc>
          <w:tcPr>
            <w:tcW w:w="864" w:type="dxa"/>
          </w:tcPr>
          <w:p w14:paraId="6A43D7EF" w14:textId="77777777" w:rsidR="00096C83" w:rsidRPr="00CC38F7" w:rsidRDefault="00096C83" w:rsidP="00096C83">
            <w:pPr>
              <w:spacing w:after="0"/>
            </w:pPr>
            <w:r w:rsidRPr="00EB129B">
              <w:t xml:space="preserve">  </w:t>
            </w:r>
          </w:p>
        </w:tc>
        <w:tc>
          <w:tcPr>
            <w:tcW w:w="864" w:type="dxa"/>
          </w:tcPr>
          <w:p w14:paraId="47BFE642" w14:textId="77777777" w:rsidR="00096C83" w:rsidRPr="00CC38F7" w:rsidRDefault="00096C83" w:rsidP="00096C83">
            <w:pPr>
              <w:spacing w:after="0"/>
            </w:pPr>
            <w:r w:rsidRPr="00EB129B">
              <w:t xml:space="preserve">  </w:t>
            </w:r>
          </w:p>
        </w:tc>
        <w:tc>
          <w:tcPr>
            <w:tcW w:w="864" w:type="dxa"/>
          </w:tcPr>
          <w:p w14:paraId="27F1442D" w14:textId="77777777" w:rsidR="00096C83" w:rsidRPr="00CC38F7" w:rsidRDefault="00096C83" w:rsidP="00096C83">
            <w:pPr>
              <w:spacing w:after="0"/>
            </w:pPr>
            <w:r w:rsidRPr="00EB129B">
              <w:t xml:space="preserve">  </w:t>
            </w:r>
          </w:p>
        </w:tc>
        <w:tc>
          <w:tcPr>
            <w:tcW w:w="864" w:type="dxa"/>
          </w:tcPr>
          <w:p w14:paraId="6DD12FC9" w14:textId="77777777" w:rsidR="00096C83" w:rsidRPr="00CC38F7" w:rsidRDefault="00096C83" w:rsidP="00096C83">
            <w:pPr>
              <w:spacing w:after="0"/>
            </w:pPr>
            <w:r w:rsidRPr="00EB129B">
              <w:t xml:space="preserve">  </w:t>
            </w:r>
          </w:p>
        </w:tc>
        <w:tc>
          <w:tcPr>
            <w:tcW w:w="864" w:type="dxa"/>
          </w:tcPr>
          <w:p w14:paraId="0D233021" w14:textId="77777777" w:rsidR="00096C83" w:rsidRPr="00CC38F7" w:rsidRDefault="00096C83" w:rsidP="00096C83">
            <w:pPr>
              <w:spacing w:after="0"/>
            </w:pPr>
            <w:r w:rsidRPr="00EB129B">
              <w:t xml:space="preserve">  </w:t>
            </w:r>
          </w:p>
        </w:tc>
      </w:tr>
      <w:tr w:rsidR="00096C83" w:rsidRPr="00CC38F7" w14:paraId="017FB1F3" w14:textId="77777777" w:rsidTr="00D97476">
        <w:tblPrEx>
          <w:tblCellMar>
            <w:left w:w="108" w:type="dxa"/>
            <w:right w:w="108" w:type="dxa"/>
          </w:tblCellMar>
        </w:tblPrEx>
        <w:trPr>
          <w:cantSplit/>
          <w:trHeight w:val="395"/>
        </w:trPr>
        <w:tc>
          <w:tcPr>
            <w:tcW w:w="4896" w:type="dxa"/>
          </w:tcPr>
          <w:p w14:paraId="28615B90" w14:textId="26BC6C2A" w:rsidR="00096C83" w:rsidRPr="00B71B8E" w:rsidRDefault="00096C83" w:rsidP="00096C83">
            <w:pPr>
              <w:pStyle w:val="Descriptivestatements"/>
            </w:pPr>
            <w:r w:rsidRPr="0024310A">
              <w:t>Knows how to formulate research questions and use appropriate procedures to reach supportable judgments and conclusions in the social sciences.</w:t>
            </w:r>
          </w:p>
        </w:tc>
        <w:tc>
          <w:tcPr>
            <w:tcW w:w="864" w:type="dxa"/>
          </w:tcPr>
          <w:p w14:paraId="3A0262ED" w14:textId="77777777" w:rsidR="00096C83" w:rsidRPr="00CC38F7" w:rsidRDefault="00096C83" w:rsidP="00096C83">
            <w:pPr>
              <w:spacing w:after="0"/>
            </w:pPr>
            <w:r w:rsidRPr="00EB129B">
              <w:t xml:space="preserve">  </w:t>
            </w:r>
          </w:p>
        </w:tc>
        <w:tc>
          <w:tcPr>
            <w:tcW w:w="864" w:type="dxa"/>
          </w:tcPr>
          <w:p w14:paraId="089A001C" w14:textId="77777777" w:rsidR="00096C83" w:rsidRPr="00CC38F7" w:rsidRDefault="00096C83" w:rsidP="00096C83">
            <w:pPr>
              <w:spacing w:after="0"/>
            </w:pPr>
            <w:r w:rsidRPr="00EB129B">
              <w:t xml:space="preserve">  </w:t>
            </w:r>
          </w:p>
        </w:tc>
        <w:tc>
          <w:tcPr>
            <w:tcW w:w="864" w:type="dxa"/>
          </w:tcPr>
          <w:p w14:paraId="1702D5C4" w14:textId="77777777" w:rsidR="00096C83" w:rsidRPr="00CC38F7" w:rsidRDefault="00096C83" w:rsidP="00096C83">
            <w:pPr>
              <w:spacing w:after="0"/>
            </w:pPr>
            <w:r w:rsidRPr="00EB129B">
              <w:t xml:space="preserve">  </w:t>
            </w:r>
          </w:p>
        </w:tc>
        <w:tc>
          <w:tcPr>
            <w:tcW w:w="864" w:type="dxa"/>
          </w:tcPr>
          <w:p w14:paraId="62CF7E64" w14:textId="77777777" w:rsidR="00096C83" w:rsidRPr="00CC38F7" w:rsidRDefault="00096C83" w:rsidP="00096C83">
            <w:pPr>
              <w:spacing w:after="0"/>
            </w:pPr>
            <w:r w:rsidRPr="00EB129B">
              <w:t xml:space="preserve">  </w:t>
            </w:r>
          </w:p>
        </w:tc>
        <w:tc>
          <w:tcPr>
            <w:tcW w:w="864" w:type="dxa"/>
          </w:tcPr>
          <w:p w14:paraId="4D30B964" w14:textId="77777777" w:rsidR="00096C83" w:rsidRPr="00CC38F7" w:rsidRDefault="00096C83" w:rsidP="00096C83">
            <w:pPr>
              <w:spacing w:after="0"/>
            </w:pPr>
            <w:r w:rsidRPr="00EB129B">
              <w:t xml:space="preserve">  </w:t>
            </w:r>
          </w:p>
        </w:tc>
        <w:tc>
          <w:tcPr>
            <w:tcW w:w="864" w:type="dxa"/>
          </w:tcPr>
          <w:p w14:paraId="6144FCDB" w14:textId="77777777" w:rsidR="00096C83" w:rsidRPr="00CC38F7" w:rsidRDefault="00096C83" w:rsidP="00096C83">
            <w:pPr>
              <w:spacing w:after="0"/>
            </w:pPr>
            <w:r w:rsidRPr="00EB129B">
              <w:t xml:space="preserve">  </w:t>
            </w:r>
          </w:p>
        </w:tc>
        <w:tc>
          <w:tcPr>
            <w:tcW w:w="864" w:type="dxa"/>
          </w:tcPr>
          <w:p w14:paraId="2EA53AFF" w14:textId="77777777" w:rsidR="00096C83" w:rsidRPr="00CC38F7" w:rsidRDefault="00096C83" w:rsidP="00096C83">
            <w:pPr>
              <w:spacing w:after="0"/>
            </w:pPr>
            <w:r w:rsidRPr="00EB129B">
              <w:t xml:space="preserve">  </w:t>
            </w:r>
          </w:p>
        </w:tc>
        <w:tc>
          <w:tcPr>
            <w:tcW w:w="864" w:type="dxa"/>
          </w:tcPr>
          <w:p w14:paraId="13D50F86" w14:textId="77777777" w:rsidR="00096C83" w:rsidRPr="00CC38F7" w:rsidRDefault="00096C83" w:rsidP="00096C83">
            <w:pPr>
              <w:spacing w:after="0"/>
            </w:pPr>
            <w:r w:rsidRPr="00EB129B">
              <w:t xml:space="preserve">  </w:t>
            </w:r>
          </w:p>
        </w:tc>
        <w:tc>
          <w:tcPr>
            <w:tcW w:w="864" w:type="dxa"/>
          </w:tcPr>
          <w:p w14:paraId="6FC134B6" w14:textId="77777777" w:rsidR="00096C83" w:rsidRPr="00CC38F7" w:rsidRDefault="00096C83" w:rsidP="00096C83">
            <w:pPr>
              <w:spacing w:after="0"/>
            </w:pPr>
            <w:r w:rsidRPr="00EB129B">
              <w:t xml:space="preserve">  </w:t>
            </w:r>
          </w:p>
        </w:tc>
        <w:tc>
          <w:tcPr>
            <w:tcW w:w="864" w:type="dxa"/>
          </w:tcPr>
          <w:p w14:paraId="62100A53" w14:textId="77777777" w:rsidR="00096C83" w:rsidRPr="00CC38F7" w:rsidRDefault="00096C83" w:rsidP="00096C83">
            <w:pPr>
              <w:spacing w:after="0"/>
            </w:pPr>
            <w:r w:rsidRPr="00EB129B">
              <w:t xml:space="preserve">  </w:t>
            </w:r>
          </w:p>
        </w:tc>
        <w:tc>
          <w:tcPr>
            <w:tcW w:w="864" w:type="dxa"/>
          </w:tcPr>
          <w:p w14:paraId="1C68F4AF" w14:textId="77777777" w:rsidR="00096C83" w:rsidRPr="00CC38F7" w:rsidRDefault="00096C83" w:rsidP="00096C83">
            <w:pPr>
              <w:spacing w:after="0"/>
            </w:pPr>
            <w:r w:rsidRPr="00EB129B">
              <w:t xml:space="preserve">  </w:t>
            </w:r>
          </w:p>
        </w:tc>
      </w:tr>
      <w:tr w:rsidR="00096C83" w:rsidRPr="00CC38F7" w14:paraId="2FF09F9C" w14:textId="77777777" w:rsidTr="00D97476">
        <w:tblPrEx>
          <w:tblCellMar>
            <w:left w:w="108" w:type="dxa"/>
            <w:right w:w="108" w:type="dxa"/>
          </w:tblCellMar>
        </w:tblPrEx>
        <w:trPr>
          <w:cantSplit/>
          <w:trHeight w:val="395"/>
        </w:trPr>
        <w:tc>
          <w:tcPr>
            <w:tcW w:w="4896" w:type="dxa"/>
          </w:tcPr>
          <w:p w14:paraId="1ADA589F" w14:textId="5F333027" w:rsidR="00096C83" w:rsidRPr="00B71B8E" w:rsidRDefault="00096C83" w:rsidP="00096C83">
            <w:pPr>
              <w:pStyle w:val="Descriptivestatements"/>
            </w:pPr>
            <w:r w:rsidRPr="0024310A">
              <w:lastRenderedPageBreak/>
              <w:t>Understands social science research and knows how social scientists locate, gather, organize, analyze and report information using standard research methodologies.</w:t>
            </w:r>
          </w:p>
        </w:tc>
        <w:tc>
          <w:tcPr>
            <w:tcW w:w="864" w:type="dxa"/>
          </w:tcPr>
          <w:p w14:paraId="45869F15" w14:textId="77777777" w:rsidR="00096C83" w:rsidRPr="00CC38F7" w:rsidRDefault="00096C83" w:rsidP="00096C83">
            <w:pPr>
              <w:spacing w:after="0"/>
            </w:pPr>
            <w:r w:rsidRPr="00EB129B">
              <w:t xml:space="preserve">  </w:t>
            </w:r>
          </w:p>
        </w:tc>
        <w:tc>
          <w:tcPr>
            <w:tcW w:w="864" w:type="dxa"/>
          </w:tcPr>
          <w:p w14:paraId="5891CD5E" w14:textId="77777777" w:rsidR="00096C83" w:rsidRPr="00CC38F7" w:rsidRDefault="00096C83" w:rsidP="00096C83">
            <w:pPr>
              <w:spacing w:after="0"/>
            </w:pPr>
            <w:r w:rsidRPr="00EB129B">
              <w:t xml:space="preserve">  </w:t>
            </w:r>
          </w:p>
        </w:tc>
        <w:tc>
          <w:tcPr>
            <w:tcW w:w="864" w:type="dxa"/>
          </w:tcPr>
          <w:p w14:paraId="6C80847C" w14:textId="77777777" w:rsidR="00096C83" w:rsidRPr="00CC38F7" w:rsidRDefault="00096C83" w:rsidP="00096C83">
            <w:pPr>
              <w:spacing w:after="0"/>
            </w:pPr>
            <w:r w:rsidRPr="00EB129B">
              <w:t xml:space="preserve">  </w:t>
            </w:r>
          </w:p>
        </w:tc>
        <w:tc>
          <w:tcPr>
            <w:tcW w:w="864" w:type="dxa"/>
          </w:tcPr>
          <w:p w14:paraId="1967741F" w14:textId="77777777" w:rsidR="00096C83" w:rsidRPr="00CC38F7" w:rsidRDefault="00096C83" w:rsidP="00096C83">
            <w:pPr>
              <w:spacing w:after="0"/>
            </w:pPr>
            <w:r w:rsidRPr="00EB129B">
              <w:t xml:space="preserve">  </w:t>
            </w:r>
          </w:p>
        </w:tc>
        <w:tc>
          <w:tcPr>
            <w:tcW w:w="864" w:type="dxa"/>
          </w:tcPr>
          <w:p w14:paraId="30DE9278" w14:textId="77777777" w:rsidR="00096C83" w:rsidRPr="00CC38F7" w:rsidRDefault="00096C83" w:rsidP="00096C83">
            <w:pPr>
              <w:spacing w:after="0"/>
            </w:pPr>
            <w:r w:rsidRPr="00EB129B">
              <w:t xml:space="preserve">  </w:t>
            </w:r>
          </w:p>
        </w:tc>
        <w:tc>
          <w:tcPr>
            <w:tcW w:w="864" w:type="dxa"/>
          </w:tcPr>
          <w:p w14:paraId="65A5CAD3" w14:textId="77777777" w:rsidR="00096C83" w:rsidRPr="00CC38F7" w:rsidRDefault="00096C83" w:rsidP="00096C83">
            <w:pPr>
              <w:spacing w:after="0"/>
            </w:pPr>
            <w:r w:rsidRPr="00EB129B">
              <w:t xml:space="preserve">  </w:t>
            </w:r>
          </w:p>
        </w:tc>
        <w:tc>
          <w:tcPr>
            <w:tcW w:w="864" w:type="dxa"/>
          </w:tcPr>
          <w:p w14:paraId="2462FA90" w14:textId="77777777" w:rsidR="00096C83" w:rsidRPr="00CC38F7" w:rsidRDefault="00096C83" w:rsidP="00096C83">
            <w:pPr>
              <w:spacing w:after="0"/>
            </w:pPr>
            <w:r w:rsidRPr="00EB129B">
              <w:t xml:space="preserve">  </w:t>
            </w:r>
          </w:p>
        </w:tc>
        <w:tc>
          <w:tcPr>
            <w:tcW w:w="864" w:type="dxa"/>
          </w:tcPr>
          <w:p w14:paraId="04332E19" w14:textId="77777777" w:rsidR="00096C83" w:rsidRPr="00CC38F7" w:rsidRDefault="00096C83" w:rsidP="00096C83">
            <w:pPr>
              <w:spacing w:after="0"/>
            </w:pPr>
            <w:r w:rsidRPr="00EB129B">
              <w:t xml:space="preserve">  </w:t>
            </w:r>
          </w:p>
        </w:tc>
        <w:tc>
          <w:tcPr>
            <w:tcW w:w="864" w:type="dxa"/>
          </w:tcPr>
          <w:p w14:paraId="3A7C2902" w14:textId="77777777" w:rsidR="00096C83" w:rsidRPr="00CC38F7" w:rsidRDefault="00096C83" w:rsidP="00096C83">
            <w:pPr>
              <w:spacing w:after="0"/>
            </w:pPr>
            <w:r w:rsidRPr="00EB129B">
              <w:t xml:space="preserve">  </w:t>
            </w:r>
          </w:p>
        </w:tc>
        <w:tc>
          <w:tcPr>
            <w:tcW w:w="864" w:type="dxa"/>
          </w:tcPr>
          <w:p w14:paraId="483E06D8" w14:textId="77777777" w:rsidR="00096C83" w:rsidRPr="00CC38F7" w:rsidRDefault="00096C83" w:rsidP="00096C83">
            <w:pPr>
              <w:spacing w:after="0"/>
            </w:pPr>
            <w:r w:rsidRPr="00EB129B">
              <w:t xml:space="preserve">  </w:t>
            </w:r>
          </w:p>
        </w:tc>
        <w:tc>
          <w:tcPr>
            <w:tcW w:w="864" w:type="dxa"/>
          </w:tcPr>
          <w:p w14:paraId="0E997380" w14:textId="77777777" w:rsidR="00096C83" w:rsidRPr="00CC38F7" w:rsidRDefault="00096C83" w:rsidP="00096C83">
            <w:pPr>
              <w:spacing w:after="0"/>
            </w:pPr>
            <w:r w:rsidRPr="00EB129B">
              <w:t xml:space="preserve">  </w:t>
            </w:r>
          </w:p>
        </w:tc>
      </w:tr>
      <w:tr w:rsidR="00096C83" w:rsidRPr="00CC38F7" w14:paraId="1F6005E6" w14:textId="77777777" w:rsidTr="00D97476">
        <w:tblPrEx>
          <w:tblCellMar>
            <w:left w:w="108" w:type="dxa"/>
            <w:right w:w="108" w:type="dxa"/>
          </w:tblCellMar>
        </w:tblPrEx>
        <w:trPr>
          <w:cantSplit/>
          <w:trHeight w:val="395"/>
        </w:trPr>
        <w:tc>
          <w:tcPr>
            <w:tcW w:w="4896" w:type="dxa"/>
          </w:tcPr>
          <w:p w14:paraId="3D2800A9" w14:textId="14205328" w:rsidR="00096C83" w:rsidRPr="00B71B8E" w:rsidRDefault="00096C83" w:rsidP="00096C83">
            <w:pPr>
              <w:pStyle w:val="Descriptivestatements"/>
            </w:pPr>
            <w:r w:rsidRPr="0024310A">
              <w:t>Evaluates the validity of social science information from primary and secondary sources regarding bias issues, propaganda, point of view and frame of reference.</w:t>
            </w:r>
          </w:p>
        </w:tc>
        <w:tc>
          <w:tcPr>
            <w:tcW w:w="864" w:type="dxa"/>
          </w:tcPr>
          <w:p w14:paraId="42AE16D5" w14:textId="77777777" w:rsidR="00096C83" w:rsidRPr="00CC38F7" w:rsidRDefault="00096C83" w:rsidP="00096C83">
            <w:pPr>
              <w:spacing w:after="0"/>
            </w:pPr>
            <w:r w:rsidRPr="00EB129B">
              <w:t xml:space="preserve">  </w:t>
            </w:r>
          </w:p>
        </w:tc>
        <w:tc>
          <w:tcPr>
            <w:tcW w:w="864" w:type="dxa"/>
          </w:tcPr>
          <w:p w14:paraId="2BAEAF24" w14:textId="77777777" w:rsidR="00096C83" w:rsidRPr="00CC38F7" w:rsidRDefault="00096C83" w:rsidP="00096C83">
            <w:pPr>
              <w:spacing w:after="0"/>
            </w:pPr>
            <w:r w:rsidRPr="00EB129B">
              <w:t xml:space="preserve">  </w:t>
            </w:r>
          </w:p>
        </w:tc>
        <w:tc>
          <w:tcPr>
            <w:tcW w:w="864" w:type="dxa"/>
          </w:tcPr>
          <w:p w14:paraId="6781AFAC" w14:textId="77777777" w:rsidR="00096C83" w:rsidRPr="00CC38F7" w:rsidRDefault="00096C83" w:rsidP="00096C83">
            <w:pPr>
              <w:spacing w:after="0"/>
            </w:pPr>
            <w:r w:rsidRPr="00EB129B">
              <w:t xml:space="preserve">  </w:t>
            </w:r>
          </w:p>
        </w:tc>
        <w:tc>
          <w:tcPr>
            <w:tcW w:w="864" w:type="dxa"/>
          </w:tcPr>
          <w:p w14:paraId="753D5124" w14:textId="77777777" w:rsidR="00096C83" w:rsidRPr="00CC38F7" w:rsidRDefault="00096C83" w:rsidP="00096C83">
            <w:pPr>
              <w:spacing w:after="0"/>
            </w:pPr>
            <w:r w:rsidRPr="00EB129B">
              <w:t xml:space="preserve">  </w:t>
            </w:r>
          </w:p>
        </w:tc>
        <w:tc>
          <w:tcPr>
            <w:tcW w:w="864" w:type="dxa"/>
          </w:tcPr>
          <w:p w14:paraId="4C5ED55A" w14:textId="77777777" w:rsidR="00096C83" w:rsidRPr="00CC38F7" w:rsidRDefault="00096C83" w:rsidP="00096C83">
            <w:pPr>
              <w:spacing w:after="0"/>
            </w:pPr>
            <w:r w:rsidRPr="00EB129B">
              <w:t xml:space="preserve">  </w:t>
            </w:r>
          </w:p>
        </w:tc>
        <w:tc>
          <w:tcPr>
            <w:tcW w:w="864" w:type="dxa"/>
          </w:tcPr>
          <w:p w14:paraId="6D2BC086" w14:textId="77777777" w:rsidR="00096C83" w:rsidRPr="00CC38F7" w:rsidRDefault="00096C83" w:rsidP="00096C83">
            <w:pPr>
              <w:spacing w:after="0"/>
            </w:pPr>
            <w:r w:rsidRPr="00EB129B">
              <w:t xml:space="preserve">  </w:t>
            </w:r>
          </w:p>
        </w:tc>
        <w:tc>
          <w:tcPr>
            <w:tcW w:w="864" w:type="dxa"/>
          </w:tcPr>
          <w:p w14:paraId="4285C4EC" w14:textId="77777777" w:rsidR="00096C83" w:rsidRPr="00CC38F7" w:rsidRDefault="00096C83" w:rsidP="00096C83">
            <w:pPr>
              <w:spacing w:after="0"/>
            </w:pPr>
            <w:r w:rsidRPr="00EB129B">
              <w:t xml:space="preserve">  </w:t>
            </w:r>
          </w:p>
        </w:tc>
        <w:tc>
          <w:tcPr>
            <w:tcW w:w="864" w:type="dxa"/>
          </w:tcPr>
          <w:p w14:paraId="20E06F79" w14:textId="77777777" w:rsidR="00096C83" w:rsidRPr="00CC38F7" w:rsidRDefault="00096C83" w:rsidP="00096C83">
            <w:pPr>
              <w:spacing w:after="0"/>
            </w:pPr>
            <w:r w:rsidRPr="00EB129B">
              <w:t xml:space="preserve">  </w:t>
            </w:r>
          </w:p>
        </w:tc>
        <w:tc>
          <w:tcPr>
            <w:tcW w:w="864" w:type="dxa"/>
          </w:tcPr>
          <w:p w14:paraId="5D213159" w14:textId="77777777" w:rsidR="00096C83" w:rsidRPr="00CC38F7" w:rsidRDefault="00096C83" w:rsidP="00096C83">
            <w:pPr>
              <w:spacing w:after="0"/>
            </w:pPr>
            <w:r w:rsidRPr="00EB129B">
              <w:t xml:space="preserve">  </w:t>
            </w:r>
          </w:p>
        </w:tc>
        <w:tc>
          <w:tcPr>
            <w:tcW w:w="864" w:type="dxa"/>
          </w:tcPr>
          <w:p w14:paraId="5D6F0C9B" w14:textId="77777777" w:rsidR="00096C83" w:rsidRPr="00CC38F7" w:rsidRDefault="00096C83" w:rsidP="00096C83">
            <w:pPr>
              <w:spacing w:after="0"/>
            </w:pPr>
            <w:r w:rsidRPr="00EB129B">
              <w:t xml:space="preserve">  </w:t>
            </w:r>
          </w:p>
        </w:tc>
        <w:tc>
          <w:tcPr>
            <w:tcW w:w="864" w:type="dxa"/>
          </w:tcPr>
          <w:p w14:paraId="08437805" w14:textId="77777777" w:rsidR="00096C83" w:rsidRPr="00CC38F7" w:rsidRDefault="00096C83" w:rsidP="00096C83">
            <w:pPr>
              <w:spacing w:after="0"/>
            </w:pPr>
            <w:r w:rsidRPr="00EB129B">
              <w:t xml:space="preserve">  </w:t>
            </w:r>
          </w:p>
        </w:tc>
      </w:tr>
      <w:tr w:rsidR="00096C83" w:rsidRPr="00CC38F7" w14:paraId="756DD06A" w14:textId="77777777" w:rsidTr="00D97476">
        <w:tblPrEx>
          <w:tblCellMar>
            <w:left w:w="108" w:type="dxa"/>
            <w:right w:w="108" w:type="dxa"/>
          </w:tblCellMar>
        </w:tblPrEx>
        <w:trPr>
          <w:cantSplit/>
          <w:trHeight w:val="395"/>
        </w:trPr>
        <w:tc>
          <w:tcPr>
            <w:tcW w:w="4896" w:type="dxa"/>
          </w:tcPr>
          <w:p w14:paraId="41CF173B" w14:textId="4F36B009" w:rsidR="00096C83" w:rsidRPr="00B71B8E" w:rsidRDefault="00096C83" w:rsidP="00096C83">
            <w:pPr>
              <w:pStyle w:val="Descriptivestatements"/>
            </w:pPr>
            <w:r w:rsidRPr="0024310A">
              <w:t>Understands and evaluates multiple points of view and frames of reference relating to issues in the social sciences.</w:t>
            </w:r>
          </w:p>
        </w:tc>
        <w:tc>
          <w:tcPr>
            <w:tcW w:w="864" w:type="dxa"/>
          </w:tcPr>
          <w:p w14:paraId="40BB01A2" w14:textId="77777777" w:rsidR="00096C83" w:rsidRPr="00CC38F7" w:rsidRDefault="00096C83" w:rsidP="00096C83">
            <w:pPr>
              <w:spacing w:after="0"/>
            </w:pPr>
            <w:r w:rsidRPr="00EB129B">
              <w:t xml:space="preserve">  </w:t>
            </w:r>
          </w:p>
        </w:tc>
        <w:tc>
          <w:tcPr>
            <w:tcW w:w="864" w:type="dxa"/>
          </w:tcPr>
          <w:p w14:paraId="613A7D77" w14:textId="77777777" w:rsidR="00096C83" w:rsidRPr="00CC38F7" w:rsidRDefault="00096C83" w:rsidP="00096C83">
            <w:pPr>
              <w:spacing w:after="0"/>
            </w:pPr>
            <w:r w:rsidRPr="00EB129B">
              <w:t xml:space="preserve">  </w:t>
            </w:r>
          </w:p>
        </w:tc>
        <w:tc>
          <w:tcPr>
            <w:tcW w:w="864" w:type="dxa"/>
          </w:tcPr>
          <w:p w14:paraId="1BEC215D" w14:textId="77777777" w:rsidR="00096C83" w:rsidRPr="00CC38F7" w:rsidRDefault="00096C83" w:rsidP="00096C83">
            <w:pPr>
              <w:spacing w:after="0"/>
            </w:pPr>
            <w:r w:rsidRPr="00EB129B">
              <w:t xml:space="preserve">  </w:t>
            </w:r>
          </w:p>
        </w:tc>
        <w:tc>
          <w:tcPr>
            <w:tcW w:w="864" w:type="dxa"/>
          </w:tcPr>
          <w:p w14:paraId="4CC8AC2D" w14:textId="77777777" w:rsidR="00096C83" w:rsidRPr="00CC38F7" w:rsidRDefault="00096C83" w:rsidP="00096C83">
            <w:pPr>
              <w:spacing w:after="0"/>
            </w:pPr>
            <w:r w:rsidRPr="00EB129B">
              <w:t xml:space="preserve">  </w:t>
            </w:r>
          </w:p>
        </w:tc>
        <w:tc>
          <w:tcPr>
            <w:tcW w:w="864" w:type="dxa"/>
          </w:tcPr>
          <w:p w14:paraId="49820773" w14:textId="77777777" w:rsidR="00096C83" w:rsidRPr="00CC38F7" w:rsidRDefault="00096C83" w:rsidP="00096C83">
            <w:pPr>
              <w:spacing w:after="0"/>
            </w:pPr>
            <w:r w:rsidRPr="00EB129B">
              <w:t xml:space="preserve">  </w:t>
            </w:r>
          </w:p>
        </w:tc>
        <w:tc>
          <w:tcPr>
            <w:tcW w:w="864" w:type="dxa"/>
          </w:tcPr>
          <w:p w14:paraId="1C649D19" w14:textId="77777777" w:rsidR="00096C83" w:rsidRPr="00CC38F7" w:rsidRDefault="00096C83" w:rsidP="00096C83">
            <w:pPr>
              <w:spacing w:after="0"/>
            </w:pPr>
            <w:r w:rsidRPr="00EB129B">
              <w:t xml:space="preserve">  </w:t>
            </w:r>
          </w:p>
        </w:tc>
        <w:tc>
          <w:tcPr>
            <w:tcW w:w="864" w:type="dxa"/>
          </w:tcPr>
          <w:p w14:paraId="5AEB8526" w14:textId="77777777" w:rsidR="00096C83" w:rsidRPr="00CC38F7" w:rsidRDefault="00096C83" w:rsidP="00096C83">
            <w:pPr>
              <w:spacing w:after="0"/>
            </w:pPr>
            <w:r w:rsidRPr="00EB129B">
              <w:t xml:space="preserve">  </w:t>
            </w:r>
          </w:p>
        </w:tc>
        <w:tc>
          <w:tcPr>
            <w:tcW w:w="864" w:type="dxa"/>
          </w:tcPr>
          <w:p w14:paraId="185FDE12" w14:textId="77777777" w:rsidR="00096C83" w:rsidRPr="00CC38F7" w:rsidRDefault="00096C83" w:rsidP="00096C83">
            <w:pPr>
              <w:spacing w:after="0"/>
            </w:pPr>
            <w:r w:rsidRPr="00EB129B">
              <w:t xml:space="preserve">  </w:t>
            </w:r>
          </w:p>
        </w:tc>
        <w:tc>
          <w:tcPr>
            <w:tcW w:w="864" w:type="dxa"/>
          </w:tcPr>
          <w:p w14:paraId="30D71528" w14:textId="77777777" w:rsidR="00096C83" w:rsidRPr="00CC38F7" w:rsidRDefault="00096C83" w:rsidP="00096C83">
            <w:pPr>
              <w:spacing w:after="0"/>
            </w:pPr>
            <w:r w:rsidRPr="00EB129B">
              <w:t xml:space="preserve">  </w:t>
            </w:r>
          </w:p>
        </w:tc>
        <w:tc>
          <w:tcPr>
            <w:tcW w:w="864" w:type="dxa"/>
          </w:tcPr>
          <w:p w14:paraId="46537759" w14:textId="77777777" w:rsidR="00096C83" w:rsidRPr="00CC38F7" w:rsidRDefault="00096C83" w:rsidP="00096C83">
            <w:pPr>
              <w:spacing w:after="0"/>
            </w:pPr>
            <w:r w:rsidRPr="00EB129B">
              <w:t xml:space="preserve">  </w:t>
            </w:r>
          </w:p>
        </w:tc>
        <w:tc>
          <w:tcPr>
            <w:tcW w:w="864" w:type="dxa"/>
          </w:tcPr>
          <w:p w14:paraId="0B1666AE" w14:textId="77777777" w:rsidR="00096C83" w:rsidRPr="00CC38F7" w:rsidRDefault="00096C83" w:rsidP="00096C83">
            <w:pPr>
              <w:spacing w:after="0"/>
            </w:pPr>
            <w:r w:rsidRPr="00EB129B">
              <w:t xml:space="preserve">  </w:t>
            </w:r>
          </w:p>
        </w:tc>
      </w:tr>
      <w:tr w:rsidR="00096C83" w:rsidRPr="00CC38F7" w14:paraId="03DC78FE" w14:textId="77777777" w:rsidTr="00D97476">
        <w:tblPrEx>
          <w:tblCellMar>
            <w:left w:w="108" w:type="dxa"/>
            <w:right w:w="108" w:type="dxa"/>
          </w:tblCellMar>
        </w:tblPrEx>
        <w:trPr>
          <w:cantSplit/>
          <w:trHeight w:val="395"/>
        </w:trPr>
        <w:tc>
          <w:tcPr>
            <w:tcW w:w="4896" w:type="dxa"/>
          </w:tcPr>
          <w:p w14:paraId="10E15CFC" w14:textId="6DCB2DE9" w:rsidR="00096C83" w:rsidRPr="00B71B8E" w:rsidRDefault="00096C83" w:rsidP="00096C83">
            <w:pPr>
              <w:pStyle w:val="Descriptivestatements"/>
            </w:pPr>
            <w:r w:rsidRPr="0024310A">
              <w:t>Knows how to analyze social science information (e.g., by categorizing, comparing and contrasting, making generalizations and predictions, drawing inferences and conclusions).</w:t>
            </w:r>
          </w:p>
        </w:tc>
        <w:tc>
          <w:tcPr>
            <w:tcW w:w="864" w:type="dxa"/>
          </w:tcPr>
          <w:p w14:paraId="30B8E75F" w14:textId="77777777" w:rsidR="00096C83" w:rsidRPr="00CC38F7" w:rsidRDefault="00096C83" w:rsidP="00096C83">
            <w:pPr>
              <w:spacing w:after="0"/>
            </w:pPr>
            <w:r w:rsidRPr="00EB129B">
              <w:t xml:space="preserve">  </w:t>
            </w:r>
          </w:p>
        </w:tc>
        <w:tc>
          <w:tcPr>
            <w:tcW w:w="864" w:type="dxa"/>
          </w:tcPr>
          <w:p w14:paraId="4090E75A" w14:textId="77777777" w:rsidR="00096C83" w:rsidRPr="00CC38F7" w:rsidRDefault="00096C83" w:rsidP="00096C83">
            <w:pPr>
              <w:spacing w:after="0"/>
            </w:pPr>
            <w:r w:rsidRPr="00EB129B">
              <w:t xml:space="preserve">  </w:t>
            </w:r>
          </w:p>
        </w:tc>
        <w:tc>
          <w:tcPr>
            <w:tcW w:w="864" w:type="dxa"/>
          </w:tcPr>
          <w:p w14:paraId="1208383F" w14:textId="77777777" w:rsidR="00096C83" w:rsidRPr="00CC38F7" w:rsidRDefault="00096C83" w:rsidP="00096C83">
            <w:pPr>
              <w:spacing w:after="0"/>
            </w:pPr>
            <w:r w:rsidRPr="00EB129B">
              <w:t xml:space="preserve">  </w:t>
            </w:r>
          </w:p>
        </w:tc>
        <w:tc>
          <w:tcPr>
            <w:tcW w:w="864" w:type="dxa"/>
          </w:tcPr>
          <w:p w14:paraId="6062867A" w14:textId="77777777" w:rsidR="00096C83" w:rsidRPr="00CC38F7" w:rsidRDefault="00096C83" w:rsidP="00096C83">
            <w:pPr>
              <w:spacing w:after="0"/>
            </w:pPr>
            <w:r w:rsidRPr="00EB129B">
              <w:t xml:space="preserve">  </w:t>
            </w:r>
          </w:p>
        </w:tc>
        <w:tc>
          <w:tcPr>
            <w:tcW w:w="864" w:type="dxa"/>
          </w:tcPr>
          <w:p w14:paraId="3ECDDC00" w14:textId="77777777" w:rsidR="00096C83" w:rsidRPr="00CC38F7" w:rsidRDefault="00096C83" w:rsidP="00096C83">
            <w:pPr>
              <w:spacing w:after="0"/>
            </w:pPr>
            <w:r w:rsidRPr="00EB129B">
              <w:t xml:space="preserve">  </w:t>
            </w:r>
          </w:p>
        </w:tc>
        <w:tc>
          <w:tcPr>
            <w:tcW w:w="864" w:type="dxa"/>
          </w:tcPr>
          <w:p w14:paraId="7A7DB221" w14:textId="77777777" w:rsidR="00096C83" w:rsidRPr="00CC38F7" w:rsidRDefault="00096C83" w:rsidP="00096C83">
            <w:pPr>
              <w:spacing w:after="0"/>
            </w:pPr>
            <w:r w:rsidRPr="00EB129B">
              <w:t xml:space="preserve">  </w:t>
            </w:r>
          </w:p>
        </w:tc>
        <w:tc>
          <w:tcPr>
            <w:tcW w:w="864" w:type="dxa"/>
          </w:tcPr>
          <w:p w14:paraId="43279CCA" w14:textId="77777777" w:rsidR="00096C83" w:rsidRPr="00CC38F7" w:rsidRDefault="00096C83" w:rsidP="00096C83">
            <w:pPr>
              <w:spacing w:after="0"/>
            </w:pPr>
            <w:r w:rsidRPr="00EB129B">
              <w:t xml:space="preserve">  </w:t>
            </w:r>
          </w:p>
        </w:tc>
        <w:tc>
          <w:tcPr>
            <w:tcW w:w="864" w:type="dxa"/>
          </w:tcPr>
          <w:p w14:paraId="61B6D483" w14:textId="77777777" w:rsidR="00096C83" w:rsidRPr="00CC38F7" w:rsidRDefault="00096C83" w:rsidP="00096C83">
            <w:pPr>
              <w:spacing w:after="0"/>
            </w:pPr>
            <w:r w:rsidRPr="00EB129B">
              <w:t xml:space="preserve">  </w:t>
            </w:r>
          </w:p>
        </w:tc>
        <w:tc>
          <w:tcPr>
            <w:tcW w:w="864" w:type="dxa"/>
          </w:tcPr>
          <w:p w14:paraId="3E038B58" w14:textId="77777777" w:rsidR="00096C83" w:rsidRPr="00CC38F7" w:rsidRDefault="00096C83" w:rsidP="00096C83">
            <w:pPr>
              <w:spacing w:after="0"/>
            </w:pPr>
            <w:r w:rsidRPr="00EB129B">
              <w:t xml:space="preserve">  </w:t>
            </w:r>
          </w:p>
        </w:tc>
        <w:tc>
          <w:tcPr>
            <w:tcW w:w="864" w:type="dxa"/>
          </w:tcPr>
          <w:p w14:paraId="29057C12" w14:textId="77777777" w:rsidR="00096C83" w:rsidRPr="00CC38F7" w:rsidRDefault="00096C83" w:rsidP="00096C83">
            <w:pPr>
              <w:spacing w:after="0"/>
            </w:pPr>
            <w:r w:rsidRPr="00EB129B">
              <w:t xml:space="preserve">  </w:t>
            </w:r>
          </w:p>
        </w:tc>
        <w:tc>
          <w:tcPr>
            <w:tcW w:w="864" w:type="dxa"/>
          </w:tcPr>
          <w:p w14:paraId="527594DB" w14:textId="77777777" w:rsidR="00096C83" w:rsidRPr="00CC38F7" w:rsidRDefault="00096C83" w:rsidP="00096C83">
            <w:pPr>
              <w:spacing w:after="0"/>
            </w:pPr>
            <w:r w:rsidRPr="00EB129B">
              <w:t xml:space="preserve">  </w:t>
            </w:r>
          </w:p>
        </w:tc>
      </w:tr>
      <w:tr w:rsidR="00096C83" w:rsidRPr="00CC38F7" w14:paraId="30CFD14B" w14:textId="77777777" w:rsidTr="00D97476">
        <w:tblPrEx>
          <w:tblCellMar>
            <w:left w:w="108" w:type="dxa"/>
            <w:right w:w="108" w:type="dxa"/>
          </w:tblCellMar>
        </w:tblPrEx>
        <w:trPr>
          <w:cantSplit/>
          <w:trHeight w:val="395"/>
        </w:trPr>
        <w:tc>
          <w:tcPr>
            <w:tcW w:w="4896" w:type="dxa"/>
          </w:tcPr>
          <w:p w14:paraId="3C1A5D2C" w14:textId="11B500AA" w:rsidR="00096C83" w:rsidRPr="00B71B8E" w:rsidRDefault="00096C83" w:rsidP="00AE5E8A">
            <w:pPr>
              <w:pStyle w:val="Descriptivestatements"/>
            </w:pPr>
            <w:r w:rsidRPr="0024310A">
              <w:t>Communicates and interprets social science information in written, oral and visual forms and translates information from one medium to another (e.g., written to visual, statistical to written or visual).</w:t>
            </w:r>
          </w:p>
        </w:tc>
        <w:tc>
          <w:tcPr>
            <w:tcW w:w="864" w:type="dxa"/>
          </w:tcPr>
          <w:p w14:paraId="5A7543F7" w14:textId="77777777" w:rsidR="00096C83" w:rsidRPr="00CC38F7" w:rsidRDefault="00096C83" w:rsidP="00096C83">
            <w:pPr>
              <w:spacing w:after="0"/>
            </w:pPr>
            <w:r w:rsidRPr="00EB129B">
              <w:t xml:space="preserve">  </w:t>
            </w:r>
          </w:p>
        </w:tc>
        <w:tc>
          <w:tcPr>
            <w:tcW w:w="864" w:type="dxa"/>
          </w:tcPr>
          <w:p w14:paraId="5FBD328B" w14:textId="77777777" w:rsidR="00096C83" w:rsidRPr="00CC38F7" w:rsidRDefault="00096C83" w:rsidP="00096C83">
            <w:pPr>
              <w:spacing w:after="0"/>
            </w:pPr>
            <w:r w:rsidRPr="00EB129B">
              <w:t xml:space="preserve">  </w:t>
            </w:r>
          </w:p>
        </w:tc>
        <w:tc>
          <w:tcPr>
            <w:tcW w:w="864" w:type="dxa"/>
          </w:tcPr>
          <w:p w14:paraId="7848FA33" w14:textId="77777777" w:rsidR="00096C83" w:rsidRPr="00CC38F7" w:rsidRDefault="00096C83" w:rsidP="00096C83">
            <w:pPr>
              <w:spacing w:after="0"/>
            </w:pPr>
            <w:r w:rsidRPr="00EB129B">
              <w:t xml:space="preserve">  </w:t>
            </w:r>
          </w:p>
        </w:tc>
        <w:tc>
          <w:tcPr>
            <w:tcW w:w="864" w:type="dxa"/>
          </w:tcPr>
          <w:p w14:paraId="22B37276" w14:textId="77777777" w:rsidR="00096C83" w:rsidRPr="00CC38F7" w:rsidRDefault="00096C83" w:rsidP="00096C83">
            <w:pPr>
              <w:spacing w:after="0"/>
            </w:pPr>
            <w:r w:rsidRPr="00EB129B">
              <w:t xml:space="preserve">  </w:t>
            </w:r>
          </w:p>
        </w:tc>
        <w:tc>
          <w:tcPr>
            <w:tcW w:w="864" w:type="dxa"/>
          </w:tcPr>
          <w:p w14:paraId="593ADD20" w14:textId="77777777" w:rsidR="00096C83" w:rsidRPr="00CC38F7" w:rsidRDefault="00096C83" w:rsidP="00096C83">
            <w:pPr>
              <w:spacing w:after="0"/>
            </w:pPr>
            <w:r w:rsidRPr="00EB129B">
              <w:t xml:space="preserve">  </w:t>
            </w:r>
          </w:p>
        </w:tc>
        <w:tc>
          <w:tcPr>
            <w:tcW w:w="864" w:type="dxa"/>
          </w:tcPr>
          <w:p w14:paraId="424200AC" w14:textId="77777777" w:rsidR="00096C83" w:rsidRPr="00CC38F7" w:rsidRDefault="00096C83" w:rsidP="00096C83">
            <w:pPr>
              <w:spacing w:after="0"/>
            </w:pPr>
            <w:r w:rsidRPr="00EB129B">
              <w:t xml:space="preserve">  </w:t>
            </w:r>
          </w:p>
        </w:tc>
        <w:tc>
          <w:tcPr>
            <w:tcW w:w="864" w:type="dxa"/>
          </w:tcPr>
          <w:p w14:paraId="79209D79" w14:textId="77777777" w:rsidR="00096C83" w:rsidRPr="00CC38F7" w:rsidRDefault="00096C83" w:rsidP="00096C83">
            <w:pPr>
              <w:spacing w:after="0"/>
            </w:pPr>
            <w:r w:rsidRPr="00EB129B">
              <w:t xml:space="preserve">  </w:t>
            </w:r>
          </w:p>
        </w:tc>
        <w:tc>
          <w:tcPr>
            <w:tcW w:w="864" w:type="dxa"/>
          </w:tcPr>
          <w:p w14:paraId="734626BC" w14:textId="77777777" w:rsidR="00096C83" w:rsidRPr="00CC38F7" w:rsidRDefault="00096C83" w:rsidP="00096C83">
            <w:pPr>
              <w:spacing w:after="0"/>
            </w:pPr>
            <w:r w:rsidRPr="00EB129B">
              <w:t xml:space="preserve">  </w:t>
            </w:r>
          </w:p>
        </w:tc>
        <w:tc>
          <w:tcPr>
            <w:tcW w:w="864" w:type="dxa"/>
          </w:tcPr>
          <w:p w14:paraId="6548FD32" w14:textId="77777777" w:rsidR="00096C83" w:rsidRPr="00CC38F7" w:rsidRDefault="00096C83" w:rsidP="00096C83">
            <w:pPr>
              <w:spacing w:after="0"/>
            </w:pPr>
            <w:r w:rsidRPr="00EB129B">
              <w:t xml:space="preserve">  </w:t>
            </w:r>
          </w:p>
        </w:tc>
        <w:tc>
          <w:tcPr>
            <w:tcW w:w="864" w:type="dxa"/>
          </w:tcPr>
          <w:p w14:paraId="3C264D97" w14:textId="77777777" w:rsidR="00096C83" w:rsidRPr="00CC38F7" w:rsidRDefault="00096C83" w:rsidP="00096C83">
            <w:pPr>
              <w:spacing w:after="0"/>
            </w:pPr>
            <w:r w:rsidRPr="00EB129B">
              <w:t xml:space="preserve">  </w:t>
            </w:r>
          </w:p>
        </w:tc>
        <w:tc>
          <w:tcPr>
            <w:tcW w:w="864" w:type="dxa"/>
          </w:tcPr>
          <w:p w14:paraId="247B7F4F" w14:textId="77777777" w:rsidR="00096C83" w:rsidRPr="00CC38F7" w:rsidRDefault="00096C83" w:rsidP="00096C83">
            <w:pPr>
              <w:spacing w:after="0"/>
            </w:pPr>
            <w:r w:rsidRPr="00EB129B">
              <w:t xml:space="preserve">  </w:t>
            </w:r>
          </w:p>
        </w:tc>
      </w:tr>
      <w:tr w:rsidR="00AE5E8A" w:rsidRPr="00CC38F7" w14:paraId="58C8EFD7" w14:textId="77777777" w:rsidTr="00D97476">
        <w:tblPrEx>
          <w:tblCellMar>
            <w:left w:w="108" w:type="dxa"/>
            <w:right w:w="108" w:type="dxa"/>
          </w:tblCellMar>
        </w:tblPrEx>
        <w:trPr>
          <w:cantSplit/>
          <w:trHeight w:val="395"/>
        </w:trPr>
        <w:tc>
          <w:tcPr>
            <w:tcW w:w="4896" w:type="dxa"/>
          </w:tcPr>
          <w:p w14:paraId="1B8BEC73" w14:textId="17F2882C" w:rsidR="00AE5E8A" w:rsidRPr="0024310A" w:rsidRDefault="00AE5E8A" w:rsidP="00AE5E8A">
            <w:pPr>
              <w:pStyle w:val="Descriptivestatements"/>
            </w:pPr>
            <w:r w:rsidRPr="00E843AD">
              <w:t>Uses standard grammar, spelling, sentence structure, punctuation and proper citation of sources.</w:t>
            </w:r>
          </w:p>
        </w:tc>
        <w:tc>
          <w:tcPr>
            <w:tcW w:w="864" w:type="dxa"/>
          </w:tcPr>
          <w:p w14:paraId="61FABB10" w14:textId="77777777" w:rsidR="00AE5E8A" w:rsidRPr="00EB129B" w:rsidRDefault="00AE5E8A" w:rsidP="00AE5E8A">
            <w:pPr>
              <w:spacing w:after="0"/>
            </w:pPr>
          </w:p>
        </w:tc>
        <w:tc>
          <w:tcPr>
            <w:tcW w:w="864" w:type="dxa"/>
          </w:tcPr>
          <w:p w14:paraId="6AE732FF" w14:textId="77777777" w:rsidR="00AE5E8A" w:rsidRPr="00EB129B" w:rsidRDefault="00AE5E8A" w:rsidP="00AE5E8A">
            <w:pPr>
              <w:spacing w:after="0"/>
            </w:pPr>
          </w:p>
        </w:tc>
        <w:tc>
          <w:tcPr>
            <w:tcW w:w="864" w:type="dxa"/>
          </w:tcPr>
          <w:p w14:paraId="429C46D7" w14:textId="77777777" w:rsidR="00AE5E8A" w:rsidRPr="00EB129B" w:rsidRDefault="00AE5E8A" w:rsidP="00AE5E8A">
            <w:pPr>
              <w:spacing w:after="0"/>
            </w:pPr>
          </w:p>
        </w:tc>
        <w:tc>
          <w:tcPr>
            <w:tcW w:w="864" w:type="dxa"/>
          </w:tcPr>
          <w:p w14:paraId="005676A8" w14:textId="77777777" w:rsidR="00AE5E8A" w:rsidRPr="00EB129B" w:rsidRDefault="00AE5E8A" w:rsidP="00AE5E8A">
            <w:pPr>
              <w:spacing w:after="0"/>
            </w:pPr>
          </w:p>
        </w:tc>
        <w:tc>
          <w:tcPr>
            <w:tcW w:w="864" w:type="dxa"/>
          </w:tcPr>
          <w:p w14:paraId="1012C8A0" w14:textId="77777777" w:rsidR="00AE5E8A" w:rsidRPr="00EB129B" w:rsidRDefault="00AE5E8A" w:rsidP="00AE5E8A">
            <w:pPr>
              <w:spacing w:after="0"/>
            </w:pPr>
          </w:p>
        </w:tc>
        <w:tc>
          <w:tcPr>
            <w:tcW w:w="864" w:type="dxa"/>
          </w:tcPr>
          <w:p w14:paraId="3BA76171" w14:textId="77777777" w:rsidR="00AE5E8A" w:rsidRPr="00EB129B" w:rsidRDefault="00AE5E8A" w:rsidP="00AE5E8A">
            <w:pPr>
              <w:spacing w:after="0"/>
            </w:pPr>
          </w:p>
        </w:tc>
        <w:tc>
          <w:tcPr>
            <w:tcW w:w="864" w:type="dxa"/>
          </w:tcPr>
          <w:p w14:paraId="1F52008E" w14:textId="77777777" w:rsidR="00AE5E8A" w:rsidRPr="00EB129B" w:rsidRDefault="00AE5E8A" w:rsidP="00AE5E8A">
            <w:pPr>
              <w:spacing w:after="0"/>
            </w:pPr>
          </w:p>
        </w:tc>
        <w:tc>
          <w:tcPr>
            <w:tcW w:w="864" w:type="dxa"/>
          </w:tcPr>
          <w:p w14:paraId="27EBFEBC" w14:textId="77777777" w:rsidR="00AE5E8A" w:rsidRPr="00EB129B" w:rsidRDefault="00AE5E8A" w:rsidP="00AE5E8A">
            <w:pPr>
              <w:spacing w:after="0"/>
            </w:pPr>
          </w:p>
        </w:tc>
        <w:tc>
          <w:tcPr>
            <w:tcW w:w="864" w:type="dxa"/>
          </w:tcPr>
          <w:p w14:paraId="23984026" w14:textId="77777777" w:rsidR="00AE5E8A" w:rsidRPr="00EB129B" w:rsidRDefault="00AE5E8A" w:rsidP="00AE5E8A">
            <w:pPr>
              <w:spacing w:after="0"/>
            </w:pPr>
          </w:p>
        </w:tc>
        <w:tc>
          <w:tcPr>
            <w:tcW w:w="864" w:type="dxa"/>
          </w:tcPr>
          <w:p w14:paraId="22E1C115" w14:textId="77777777" w:rsidR="00AE5E8A" w:rsidRPr="00EB129B" w:rsidRDefault="00AE5E8A" w:rsidP="00AE5E8A">
            <w:pPr>
              <w:spacing w:after="0"/>
            </w:pPr>
          </w:p>
        </w:tc>
        <w:tc>
          <w:tcPr>
            <w:tcW w:w="864" w:type="dxa"/>
          </w:tcPr>
          <w:p w14:paraId="49B8FCD9" w14:textId="77777777" w:rsidR="00AE5E8A" w:rsidRPr="00EB129B" w:rsidRDefault="00AE5E8A" w:rsidP="00AE5E8A">
            <w:pPr>
              <w:spacing w:after="0"/>
            </w:pPr>
          </w:p>
        </w:tc>
      </w:tr>
      <w:tr w:rsidR="00AE5E8A" w:rsidRPr="00CC38F7" w14:paraId="2B70DEC0" w14:textId="77777777" w:rsidTr="00D97476">
        <w:tblPrEx>
          <w:tblCellMar>
            <w:left w:w="108" w:type="dxa"/>
            <w:right w:w="108" w:type="dxa"/>
          </w:tblCellMar>
        </w:tblPrEx>
        <w:trPr>
          <w:cantSplit/>
          <w:trHeight w:val="395"/>
        </w:trPr>
        <w:tc>
          <w:tcPr>
            <w:tcW w:w="4896" w:type="dxa"/>
          </w:tcPr>
          <w:p w14:paraId="61711A0F" w14:textId="4E5EB82E" w:rsidR="00AE5E8A" w:rsidRPr="0024310A" w:rsidRDefault="00AE5E8A" w:rsidP="00AE5E8A">
            <w:pPr>
              <w:pStyle w:val="Descriptivestatements"/>
            </w:pPr>
            <w:r w:rsidRPr="00E843AD">
              <w:t>Knows how to use problem-solving processes to identify problems, gather information, list and consider options, consider advantages and disadvantages, choose and implement solutions and evaluate the effectiveness of solutions.</w:t>
            </w:r>
          </w:p>
        </w:tc>
        <w:tc>
          <w:tcPr>
            <w:tcW w:w="864" w:type="dxa"/>
          </w:tcPr>
          <w:p w14:paraId="4B01AD28" w14:textId="77777777" w:rsidR="00AE5E8A" w:rsidRPr="00EB129B" w:rsidRDefault="00AE5E8A" w:rsidP="00AE5E8A">
            <w:pPr>
              <w:spacing w:after="0"/>
            </w:pPr>
          </w:p>
        </w:tc>
        <w:tc>
          <w:tcPr>
            <w:tcW w:w="864" w:type="dxa"/>
          </w:tcPr>
          <w:p w14:paraId="1A5CAD1A" w14:textId="77777777" w:rsidR="00AE5E8A" w:rsidRPr="00EB129B" w:rsidRDefault="00AE5E8A" w:rsidP="00AE5E8A">
            <w:pPr>
              <w:spacing w:after="0"/>
            </w:pPr>
          </w:p>
        </w:tc>
        <w:tc>
          <w:tcPr>
            <w:tcW w:w="864" w:type="dxa"/>
          </w:tcPr>
          <w:p w14:paraId="7069828D" w14:textId="77777777" w:rsidR="00AE5E8A" w:rsidRPr="00EB129B" w:rsidRDefault="00AE5E8A" w:rsidP="00AE5E8A">
            <w:pPr>
              <w:spacing w:after="0"/>
            </w:pPr>
          </w:p>
        </w:tc>
        <w:tc>
          <w:tcPr>
            <w:tcW w:w="864" w:type="dxa"/>
          </w:tcPr>
          <w:p w14:paraId="1AC25FB3" w14:textId="77777777" w:rsidR="00AE5E8A" w:rsidRPr="00EB129B" w:rsidRDefault="00AE5E8A" w:rsidP="00AE5E8A">
            <w:pPr>
              <w:spacing w:after="0"/>
            </w:pPr>
          </w:p>
        </w:tc>
        <w:tc>
          <w:tcPr>
            <w:tcW w:w="864" w:type="dxa"/>
          </w:tcPr>
          <w:p w14:paraId="2DDE0EE6" w14:textId="77777777" w:rsidR="00AE5E8A" w:rsidRPr="00EB129B" w:rsidRDefault="00AE5E8A" w:rsidP="00AE5E8A">
            <w:pPr>
              <w:spacing w:after="0"/>
            </w:pPr>
          </w:p>
        </w:tc>
        <w:tc>
          <w:tcPr>
            <w:tcW w:w="864" w:type="dxa"/>
          </w:tcPr>
          <w:p w14:paraId="3AEE6239" w14:textId="77777777" w:rsidR="00AE5E8A" w:rsidRPr="00EB129B" w:rsidRDefault="00AE5E8A" w:rsidP="00AE5E8A">
            <w:pPr>
              <w:spacing w:after="0"/>
            </w:pPr>
          </w:p>
        </w:tc>
        <w:tc>
          <w:tcPr>
            <w:tcW w:w="864" w:type="dxa"/>
          </w:tcPr>
          <w:p w14:paraId="663B0849" w14:textId="77777777" w:rsidR="00AE5E8A" w:rsidRPr="00EB129B" w:rsidRDefault="00AE5E8A" w:rsidP="00AE5E8A">
            <w:pPr>
              <w:spacing w:after="0"/>
            </w:pPr>
          </w:p>
        </w:tc>
        <w:tc>
          <w:tcPr>
            <w:tcW w:w="864" w:type="dxa"/>
          </w:tcPr>
          <w:p w14:paraId="01B9C1B9" w14:textId="77777777" w:rsidR="00AE5E8A" w:rsidRPr="00EB129B" w:rsidRDefault="00AE5E8A" w:rsidP="00AE5E8A">
            <w:pPr>
              <w:spacing w:after="0"/>
            </w:pPr>
          </w:p>
        </w:tc>
        <w:tc>
          <w:tcPr>
            <w:tcW w:w="864" w:type="dxa"/>
          </w:tcPr>
          <w:p w14:paraId="4E498A95" w14:textId="77777777" w:rsidR="00AE5E8A" w:rsidRPr="00EB129B" w:rsidRDefault="00AE5E8A" w:rsidP="00AE5E8A">
            <w:pPr>
              <w:spacing w:after="0"/>
            </w:pPr>
          </w:p>
        </w:tc>
        <w:tc>
          <w:tcPr>
            <w:tcW w:w="864" w:type="dxa"/>
          </w:tcPr>
          <w:p w14:paraId="76564EB2" w14:textId="77777777" w:rsidR="00AE5E8A" w:rsidRPr="00EB129B" w:rsidRDefault="00AE5E8A" w:rsidP="00AE5E8A">
            <w:pPr>
              <w:spacing w:after="0"/>
            </w:pPr>
          </w:p>
        </w:tc>
        <w:tc>
          <w:tcPr>
            <w:tcW w:w="864" w:type="dxa"/>
          </w:tcPr>
          <w:p w14:paraId="6815E7F7" w14:textId="77777777" w:rsidR="00AE5E8A" w:rsidRPr="00EB129B" w:rsidRDefault="00AE5E8A" w:rsidP="00AE5E8A">
            <w:pPr>
              <w:spacing w:after="0"/>
            </w:pPr>
          </w:p>
        </w:tc>
      </w:tr>
      <w:tr w:rsidR="00AE5E8A" w:rsidRPr="00CC38F7" w14:paraId="6BFEE7D5" w14:textId="77777777" w:rsidTr="00D97476">
        <w:tblPrEx>
          <w:tblCellMar>
            <w:left w:w="108" w:type="dxa"/>
            <w:right w:w="108" w:type="dxa"/>
          </w:tblCellMar>
        </w:tblPrEx>
        <w:trPr>
          <w:cantSplit/>
          <w:trHeight w:val="395"/>
        </w:trPr>
        <w:tc>
          <w:tcPr>
            <w:tcW w:w="4896" w:type="dxa"/>
          </w:tcPr>
          <w:p w14:paraId="22EAD67B" w14:textId="22CC9F65" w:rsidR="00AE5E8A" w:rsidRPr="0024310A" w:rsidRDefault="00AE5E8A" w:rsidP="00AE5E8A">
            <w:pPr>
              <w:pStyle w:val="Descriptivestatements"/>
            </w:pPr>
            <w:r w:rsidRPr="00E843AD">
              <w:t>Knows how to use decision-making processes to identify situations that require decisions, gather information, identify options, predict consequences and take action to implement decisions.</w:t>
            </w:r>
          </w:p>
        </w:tc>
        <w:tc>
          <w:tcPr>
            <w:tcW w:w="864" w:type="dxa"/>
          </w:tcPr>
          <w:p w14:paraId="2632E88E" w14:textId="77777777" w:rsidR="00AE5E8A" w:rsidRPr="00EB129B" w:rsidRDefault="00AE5E8A" w:rsidP="00AE5E8A">
            <w:pPr>
              <w:spacing w:after="0"/>
            </w:pPr>
          </w:p>
        </w:tc>
        <w:tc>
          <w:tcPr>
            <w:tcW w:w="864" w:type="dxa"/>
          </w:tcPr>
          <w:p w14:paraId="0A104816" w14:textId="77777777" w:rsidR="00AE5E8A" w:rsidRPr="00EB129B" w:rsidRDefault="00AE5E8A" w:rsidP="00AE5E8A">
            <w:pPr>
              <w:spacing w:after="0"/>
            </w:pPr>
          </w:p>
        </w:tc>
        <w:tc>
          <w:tcPr>
            <w:tcW w:w="864" w:type="dxa"/>
          </w:tcPr>
          <w:p w14:paraId="2DAA25D2" w14:textId="77777777" w:rsidR="00AE5E8A" w:rsidRPr="00EB129B" w:rsidRDefault="00AE5E8A" w:rsidP="00AE5E8A">
            <w:pPr>
              <w:spacing w:after="0"/>
            </w:pPr>
          </w:p>
        </w:tc>
        <w:tc>
          <w:tcPr>
            <w:tcW w:w="864" w:type="dxa"/>
          </w:tcPr>
          <w:p w14:paraId="7379BB1C" w14:textId="77777777" w:rsidR="00AE5E8A" w:rsidRPr="00EB129B" w:rsidRDefault="00AE5E8A" w:rsidP="00AE5E8A">
            <w:pPr>
              <w:spacing w:after="0"/>
            </w:pPr>
          </w:p>
        </w:tc>
        <w:tc>
          <w:tcPr>
            <w:tcW w:w="864" w:type="dxa"/>
          </w:tcPr>
          <w:p w14:paraId="200C0880" w14:textId="77777777" w:rsidR="00AE5E8A" w:rsidRPr="00EB129B" w:rsidRDefault="00AE5E8A" w:rsidP="00AE5E8A">
            <w:pPr>
              <w:spacing w:after="0"/>
            </w:pPr>
          </w:p>
        </w:tc>
        <w:tc>
          <w:tcPr>
            <w:tcW w:w="864" w:type="dxa"/>
          </w:tcPr>
          <w:p w14:paraId="08AEDC90" w14:textId="77777777" w:rsidR="00AE5E8A" w:rsidRPr="00EB129B" w:rsidRDefault="00AE5E8A" w:rsidP="00AE5E8A">
            <w:pPr>
              <w:spacing w:after="0"/>
            </w:pPr>
          </w:p>
        </w:tc>
        <w:tc>
          <w:tcPr>
            <w:tcW w:w="864" w:type="dxa"/>
          </w:tcPr>
          <w:p w14:paraId="37502D6C" w14:textId="77777777" w:rsidR="00AE5E8A" w:rsidRPr="00EB129B" w:rsidRDefault="00AE5E8A" w:rsidP="00AE5E8A">
            <w:pPr>
              <w:spacing w:after="0"/>
            </w:pPr>
          </w:p>
        </w:tc>
        <w:tc>
          <w:tcPr>
            <w:tcW w:w="864" w:type="dxa"/>
          </w:tcPr>
          <w:p w14:paraId="19EB490D" w14:textId="77777777" w:rsidR="00AE5E8A" w:rsidRPr="00EB129B" w:rsidRDefault="00AE5E8A" w:rsidP="00AE5E8A">
            <w:pPr>
              <w:spacing w:after="0"/>
            </w:pPr>
          </w:p>
        </w:tc>
        <w:tc>
          <w:tcPr>
            <w:tcW w:w="864" w:type="dxa"/>
          </w:tcPr>
          <w:p w14:paraId="725E2FC4" w14:textId="77777777" w:rsidR="00AE5E8A" w:rsidRPr="00EB129B" w:rsidRDefault="00AE5E8A" w:rsidP="00AE5E8A">
            <w:pPr>
              <w:spacing w:after="0"/>
            </w:pPr>
          </w:p>
        </w:tc>
        <w:tc>
          <w:tcPr>
            <w:tcW w:w="864" w:type="dxa"/>
          </w:tcPr>
          <w:p w14:paraId="225B6D50" w14:textId="77777777" w:rsidR="00AE5E8A" w:rsidRPr="00EB129B" w:rsidRDefault="00AE5E8A" w:rsidP="00AE5E8A">
            <w:pPr>
              <w:spacing w:after="0"/>
            </w:pPr>
          </w:p>
        </w:tc>
        <w:tc>
          <w:tcPr>
            <w:tcW w:w="864" w:type="dxa"/>
          </w:tcPr>
          <w:p w14:paraId="287D5A53" w14:textId="77777777" w:rsidR="00AE5E8A" w:rsidRPr="00EB129B" w:rsidRDefault="00AE5E8A" w:rsidP="00AE5E8A">
            <w:pPr>
              <w:spacing w:after="0"/>
            </w:pPr>
          </w:p>
        </w:tc>
      </w:tr>
      <w:tr w:rsidR="00AE5E8A" w:rsidRPr="00CC38F7" w14:paraId="0E3CDB65" w14:textId="77777777" w:rsidTr="00D97476">
        <w:tblPrEx>
          <w:tblCellMar>
            <w:left w:w="108" w:type="dxa"/>
            <w:right w:w="108" w:type="dxa"/>
          </w:tblCellMar>
        </w:tblPrEx>
        <w:trPr>
          <w:cantSplit/>
          <w:trHeight w:val="395"/>
        </w:trPr>
        <w:tc>
          <w:tcPr>
            <w:tcW w:w="4896" w:type="dxa"/>
          </w:tcPr>
          <w:p w14:paraId="2A322D61" w14:textId="6519513A" w:rsidR="00AE5E8A" w:rsidRPr="0024310A" w:rsidRDefault="00AE5E8A" w:rsidP="00AE5E8A">
            <w:pPr>
              <w:pStyle w:val="Descriptivestatements"/>
            </w:pPr>
            <w:r w:rsidRPr="00937385">
              <w:lastRenderedPageBreak/>
              <w:t>Knows how to create maps and other graphics to present geographic, political, historical, economic and cultural features, distributions, and relationships.</w:t>
            </w:r>
          </w:p>
        </w:tc>
        <w:tc>
          <w:tcPr>
            <w:tcW w:w="864" w:type="dxa"/>
          </w:tcPr>
          <w:p w14:paraId="6203B4CF" w14:textId="77777777" w:rsidR="00AE5E8A" w:rsidRPr="00EB129B" w:rsidRDefault="00AE5E8A" w:rsidP="00AE5E8A">
            <w:pPr>
              <w:spacing w:after="0"/>
            </w:pPr>
          </w:p>
        </w:tc>
        <w:tc>
          <w:tcPr>
            <w:tcW w:w="864" w:type="dxa"/>
          </w:tcPr>
          <w:p w14:paraId="433C497B" w14:textId="77777777" w:rsidR="00AE5E8A" w:rsidRPr="00EB129B" w:rsidRDefault="00AE5E8A" w:rsidP="00AE5E8A">
            <w:pPr>
              <w:spacing w:after="0"/>
            </w:pPr>
          </w:p>
        </w:tc>
        <w:tc>
          <w:tcPr>
            <w:tcW w:w="864" w:type="dxa"/>
          </w:tcPr>
          <w:p w14:paraId="7ADBDD2E" w14:textId="77777777" w:rsidR="00AE5E8A" w:rsidRPr="00EB129B" w:rsidRDefault="00AE5E8A" w:rsidP="00AE5E8A">
            <w:pPr>
              <w:spacing w:after="0"/>
            </w:pPr>
          </w:p>
        </w:tc>
        <w:tc>
          <w:tcPr>
            <w:tcW w:w="864" w:type="dxa"/>
          </w:tcPr>
          <w:p w14:paraId="5FC12452" w14:textId="77777777" w:rsidR="00AE5E8A" w:rsidRPr="00EB129B" w:rsidRDefault="00AE5E8A" w:rsidP="00AE5E8A">
            <w:pPr>
              <w:spacing w:after="0"/>
            </w:pPr>
          </w:p>
        </w:tc>
        <w:tc>
          <w:tcPr>
            <w:tcW w:w="864" w:type="dxa"/>
          </w:tcPr>
          <w:p w14:paraId="0F9B4C50" w14:textId="77777777" w:rsidR="00AE5E8A" w:rsidRPr="00EB129B" w:rsidRDefault="00AE5E8A" w:rsidP="00AE5E8A">
            <w:pPr>
              <w:spacing w:after="0"/>
            </w:pPr>
          </w:p>
        </w:tc>
        <w:tc>
          <w:tcPr>
            <w:tcW w:w="864" w:type="dxa"/>
          </w:tcPr>
          <w:p w14:paraId="53CB4977" w14:textId="77777777" w:rsidR="00AE5E8A" w:rsidRPr="00EB129B" w:rsidRDefault="00AE5E8A" w:rsidP="00AE5E8A">
            <w:pPr>
              <w:spacing w:after="0"/>
            </w:pPr>
          </w:p>
        </w:tc>
        <w:tc>
          <w:tcPr>
            <w:tcW w:w="864" w:type="dxa"/>
          </w:tcPr>
          <w:p w14:paraId="38CE411C" w14:textId="77777777" w:rsidR="00AE5E8A" w:rsidRPr="00EB129B" w:rsidRDefault="00AE5E8A" w:rsidP="00AE5E8A">
            <w:pPr>
              <w:spacing w:after="0"/>
            </w:pPr>
          </w:p>
        </w:tc>
        <w:tc>
          <w:tcPr>
            <w:tcW w:w="864" w:type="dxa"/>
          </w:tcPr>
          <w:p w14:paraId="5BA491B5" w14:textId="77777777" w:rsidR="00AE5E8A" w:rsidRPr="00EB129B" w:rsidRDefault="00AE5E8A" w:rsidP="00AE5E8A">
            <w:pPr>
              <w:spacing w:after="0"/>
            </w:pPr>
          </w:p>
        </w:tc>
        <w:tc>
          <w:tcPr>
            <w:tcW w:w="864" w:type="dxa"/>
          </w:tcPr>
          <w:p w14:paraId="5376B1FB" w14:textId="77777777" w:rsidR="00AE5E8A" w:rsidRPr="00EB129B" w:rsidRDefault="00AE5E8A" w:rsidP="00AE5E8A">
            <w:pPr>
              <w:spacing w:after="0"/>
            </w:pPr>
          </w:p>
        </w:tc>
        <w:tc>
          <w:tcPr>
            <w:tcW w:w="864" w:type="dxa"/>
          </w:tcPr>
          <w:p w14:paraId="0B96D33D" w14:textId="77777777" w:rsidR="00AE5E8A" w:rsidRPr="00EB129B" w:rsidRDefault="00AE5E8A" w:rsidP="00AE5E8A">
            <w:pPr>
              <w:spacing w:after="0"/>
            </w:pPr>
          </w:p>
        </w:tc>
        <w:tc>
          <w:tcPr>
            <w:tcW w:w="864" w:type="dxa"/>
          </w:tcPr>
          <w:p w14:paraId="34327199" w14:textId="77777777" w:rsidR="00AE5E8A" w:rsidRPr="00EB129B" w:rsidRDefault="00AE5E8A" w:rsidP="00AE5E8A">
            <w:pPr>
              <w:spacing w:after="0"/>
            </w:pPr>
          </w:p>
        </w:tc>
      </w:tr>
      <w:tr w:rsidR="00AE5E8A" w:rsidRPr="00CC38F7" w14:paraId="5723AD62" w14:textId="77777777" w:rsidTr="00D97476">
        <w:tblPrEx>
          <w:tblCellMar>
            <w:left w:w="108" w:type="dxa"/>
            <w:right w:w="108" w:type="dxa"/>
          </w:tblCellMar>
        </w:tblPrEx>
        <w:trPr>
          <w:cantSplit/>
          <w:trHeight w:val="395"/>
        </w:trPr>
        <w:tc>
          <w:tcPr>
            <w:tcW w:w="4896" w:type="dxa"/>
          </w:tcPr>
          <w:p w14:paraId="7AC147A0" w14:textId="174DFFC8" w:rsidR="00AE5E8A" w:rsidRPr="0024310A" w:rsidRDefault="00AE5E8A" w:rsidP="00AE5E8A">
            <w:pPr>
              <w:pStyle w:val="Descriptivestatements"/>
            </w:pPr>
            <w:r w:rsidRPr="00937385">
              <w:t>Analyzes social science data by using basic mathematical and statistical concepts and analytical methods.</w:t>
            </w:r>
          </w:p>
        </w:tc>
        <w:tc>
          <w:tcPr>
            <w:tcW w:w="864" w:type="dxa"/>
          </w:tcPr>
          <w:p w14:paraId="63E5CDF1" w14:textId="77777777" w:rsidR="00AE5E8A" w:rsidRPr="00EB129B" w:rsidRDefault="00AE5E8A" w:rsidP="00AE5E8A">
            <w:pPr>
              <w:spacing w:after="0"/>
            </w:pPr>
          </w:p>
        </w:tc>
        <w:tc>
          <w:tcPr>
            <w:tcW w:w="864" w:type="dxa"/>
          </w:tcPr>
          <w:p w14:paraId="021A8A78" w14:textId="77777777" w:rsidR="00AE5E8A" w:rsidRPr="00EB129B" w:rsidRDefault="00AE5E8A" w:rsidP="00AE5E8A">
            <w:pPr>
              <w:spacing w:after="0"/>
            </w:pPr>
          </w:p>
        </w:tc>
        <w:tc>
          <w:tcPr>
            <w:tcW w:w="864" w:type="dxa"/>
          </w:tcPr>
          <w:p w14:paraId="4F3ED0FE" w14:textId="77777777" w:rsidR="00AE5E8A" w:rsidRPr="00EB129B" w:rsidRDefault="00AE5E8A" w:rsidP="00AE5E8A">
            <w:pPr>
              <w:spacing w:after="0"/>
            </w:pPr>
          </w:p>
        </w:tc>
        <w:tc>
          <w:tcPr>
            <w:tcW w:w="864" w:type="dxa"/>
          </w:tcPr>
          <w:p w14:paraId="37E49158" w14:textId="77777777" w:rsidR="00AE5E8A" w:rsidRPr="00EB129B" w:rsidRDefault="00AE5E8A" w:rsidP="00AE5E8A">
            <w:pPr>
              <w:spacing w:after="0"/>
            </w:pPr>
          </w:p>
        </w:tc>
        <w:tc>
          <w:tcPr>
            <w:tcW w:w="864" w:type="dxa"/>
          </w:tcPr>
          <w:p w14:paraId="56A8AB1E" w14:textId="77777777" w:rsidR="00AE5E8A" w:rsidRPr="00EB129B" w:rsidRDefault="00AE5E8A" w:rsidP="00AE5E8A">
            <w:pPr>
              <w:spacing w:after="0"/>
            </w:pPr>
          </w:p>
        </w:tc>
        <w:tc>
          <w:tcPr>
            <w:tcW w:w="864" w:type="dxa"/>
          </w:tcPr>
          <w:p w14:paraId="1FB9890C" w14:textId="77777777" w:rsidR="00AE5E8A" w:rsidRPr="00EB129B" w:rsidRDefault="00AE5E8A" w:rsidP="00AE5E8A">
            <w:pPr>
              <w:spacing w:after="0"/>
            </w:pPr>
          </w:p>
        </w:tc>
        <w:tc>
          <w:tcPr>
            <w:tcW w:w="864" w:type="dxa"/>
          </w:tcPr>
          <w:p w14:paraId="2BCB6176" w14:textId="77777777" w:rsidR="00AE5E8A" w:rsidRPr="00EB129B" w:rsidRDefault="00AE5E8A" w:rsidP="00AE5E8A">
            <w:pPr>
              <w:spacing w:after="0"/>
            </w:pPr>
          </w:p>
        </w:tc>
        <w:tc>
          <w:tcPr>
            <w:tcW w:w="864" w:type="dxa"/>
          </w:tcPr>
          <w:p w14:paraId="3466A603" w14:textId="77777777" w:rsidR="00AE5E8A" w:rsidRPr="00EB129B" w:rsidRDefault="00AE5E8A" w:rsidP="00AE5E8A">
            <w:pPr>
              <w:spacing w:after="0"/>
            </w:pPr>
          </w:p>
        </w:tc>
        <w:tc>
          <w:tcPr>
            <w:tcW w:w="864" w:type="dxa"/>
          </w:tcPr>
          <w:p w14:paraId="60FB9921" w14:textId="77777777" w:rsidR="00AE5E8A" w:rsidRPr="00EB129B" w:rsidRDefault="00AE5E8A" w:rsidP="00AE5E8A">
            <w:pPr>
              <w:spacing w:after="0"/>
            </w:pPr>
          </w:p>
        </w:tc>
        <w:tc>
          <w:tcPr>
            <w:tcW w:w="864" w:type="dxa"/>
          </w:tcPr>
          <w:p w14:paraId="2F2E713D" w14:textId="77777777" w:rsidR="00AE5E8A" w:rsidRPr="00EB129B" w:rsidRDefault="00AE5E8A" w:rsidP="00AE5E8A">
            <w:pPr>
              <w:spacing w:after="0"/>
            </w:pPr>
          </w:p>
        </w:tc>
        <w:tc>
          <w:tcPr>
            <w:tcW w:w="864" w:type="dxa"/>
          </w:tcPr>
          <w:p w14:paraId="23BAFA5E" w14:textId="77777777" w:rsidR="00AE5E8A" w:rsidRPr="00EB129B" w:rsidRDefault="00AE5E8A" w:rsidP="00AE5E8A">
            <w:pPr>
              <w:spacing w:after="0"/>
            </w:pPr>
          </w:p>
        </w:tc>
      </w:tr>
      <w:tr w:rsidR="00AE5E8A" w:rsidRPr="00CC38F7" w14:paraId="1C8494E6" w14:textId="77777777" w:rsidTr="00D97476">
        <w:tblPrEx>
          <w:tblCellMar>
            <w:left w:w="108" w:type="dxa"/>
            <w:right w:w="108" w:type="dxa"/>
          </w:tblCellMar>
        </w:tblPrEx>
        <w:trPr>
          <w:cantSplit/>
          <w:trHeight w:val="395"/>
        </w:trPr>
        <w:tc>
          <w:tcPr>
            <w:tcW w:w="4896" w:type="dxa"/>
          </w:tcPr>
          <w:p w14:paraId="28B52C67" w14:textId="265A49BD" w:rsidR="00AE5E8A" w:rsidRPr="0024310A" w:rsidRDefault="00AE5E8A" w:rsidP="00AE5E8A">
            <w:pPr>
              <w:pStyle w:val="Descriptivestatements"/>
            </w:pPr>
            <w:r w:rsidRPr="00937385">
              <w:t>Knows how to apply skills for resolving conflict, including persuasion, compromise, debate and negotiation.</w:t>
            </w:r>
          </w:p>
        </w:tc>
        <w:tc>
          <w:tcPr>
            <w:tcW w:w="864" w:type="dxa"/>
          </w:tcPr>
          <w:p w14:paraId="4975391E" w14:textId="77777777" w:rsidR="00AE5E8A" w:rsidRPr="00EB129B" w:rsidRDefault="00AE5E8A" w:rsidP="00AE5E8A">
            <w:pPr>
              <w:spacing w:after="0"/>
            </w:pPr>
          </w:p>
        </w:tc>
        <w:tc>
          <w:tcPr>
            <w:tcW w:w="864" w:type="dxa"/>
          </w:tcPr>
          <w:p w14:paraId="311D1B9A" w14:textId="77777777" w:rsidR="00AE5E8A" w:rsidRPr="00EB129B" w:rsidRDefault="00AE5E8A" w:rsidP="00AE5E8A">
            <w:pPr>
              <w:spacing w:after="0"/>
            </w:pPr>
          </w:p>
        </w:tc>
        <w:tc>
          <w:tcPr>
            <w:tcW w:w="864" w:type="dxa"/>
          </w:tcPr>
          <w:p w14:paraId="44B8A568" w14:textId="77777777" w:rsidR="00AE5E8A" w:rsidRPr="00EB129B" w:rsidRDefault="00AE5E8A" w:rsidP="00AE5E8A">
            <w:pPr>
              <w:spacing w:after="0"/>
            </w:pPr>
          </w:p>
        </w:tc>
        <w:tc>
          <w:tcPr>
            <w:tcW w:w="864" w:type="dxa"/>
          </w:tcPr>
          <w:p w14:paraId="7AAE650A" w14:textId="77777777" w:rsidR="00AE5E8A" w:rsidRPr="00EB129B" w:rsidRDefault="00AE5E8A" w:rsidP="00AE5E8A">
            <w:pPr>
              <w:spacing w:after="0"/>
            </w:pPr>
          </w:p>
        </w:tc>
        <w:tc>
          <w:tcPr>
            <w:tcW w:w="864" w:type="dxa"/>
          </w:tcPr>
          <w:p w14:paraId="0F671DCE" w14:textId="77777777" w:rsidR="00AE5E8A" w:rsidRPr="00EB129B" w:rsidRDefault="00AE5E8A" w:rsidP="00AE5E8A">
            <w:pPr>
              <w:spacing w:after="0"/>
            </w:pPr>
          </w:p>
        </w:tc>
        <w:tc>
          <w:tcPr>
            <w:tcW w:w="864" w:type="dxa"/>
          </w:tcPr>
          <w:p w14:paraId="01EF3458" w14:textId="77777777" w:rsidR="00AE5E8A" w:rsidRPr="00EB129B" w:rsidRDefault="00AE5E8A" w:rsidP="00AE5E8A">
            <w:pPr>
              <w:spacing w:after="0"/>
            </w:pPr>
          </w:p>
        </w:tc>
        <w:tc>
          <w:tcPr>
            <w:tcW w:w="864" w:type="dxa"/>
          </w:tcPr>
          <w:p w14:paraId="50B7B28A" w14:textId="77777777" w:rsidR="00AE5E8A" w:rsidRPr="00EB129B" w:rsidRDefault="00AE5E8A" w:rsidP="00AE5E8A">
            <w:pPr>
              <w:spacing w:after="0"/>
            </w:pPr>
          </w:p>
        </w:tc>
        <w:tc>
          <w:tcPr>
            <w:tcW w:w="864" w:type="dxa"/>
          </w:tcPr>
          <w:p w14:paraId="3249362C" w14:textId="77777777" w:rsidR="00AE5E8A" w:rsidRPr="00EB129B" w:rsidRDefault="00AE5E8A" w:rsidP="00AE5E8A">
            <w:pPr>
              <w:spacing w:after="0"/>
            </w:pPr>
          </w:p>
        </w:tc>
        <w:tc>
          <w:tcPr>
            <w:tcW w:w="864" w:type="dxa"/>
          </w:tcPr>
          <w:p w14:paraId="3DAFFEE4" w14:textId="77777777" w:rsidR="00AE5E8A" w:rsidRPr="00EB129B" w:rsidRDefault="00AE5E8A" w:rsidP="00AE5E8A">
            <w:pPr>
              <w:spacing w:after="0"/>
            </w:pPr>
          </w:p>
        </w:tc>
        <w:tc>
          <w:tcPr>
            <w:tcW w:w="864" w:type="dxa"/>
          </w:tcPr>
          <w:p w14:paraId="23D2408E" w14:textId="77777777" w:rsidR="00AE5E8A" w:rsidRPr="00EB129B" w:rsidRDefault="00AE5E8A" w:rsidP="00AE5E8A">
            <w:pPr>
              <w:spacing w:after="0"/>
            </w:pPr>
          </w:p>
        </w:tc>
        <w:tc>
          <w:tcPr>
            <w:tcW w:w="864" w:type="dxa"/>
          </w:tcPr>
          <w:p w14:paraId="54034540" w14:textId="77777777" w:rsidR="00AE5E8A" w:rsidRPr="00EB129B" w:rsidRDefault="00AE5E8A" w:rsidP="00AE5E8A">
            <w:pPr>
              <w:spacing w:after="0"/>
            </w:pPr>
          </w:p>
        </w:tc>
      </w:tr>
      <w:tr w:rsidR="00AE5E8A" w:rsidRPr="00CC38F7" w14:paraId="752F75EE" w14:textId="77777777" w:rsidTr="00D97476">
        <w:tblPrEx>
          <w:tblCellMar>
            <w:left w:w="108" w:type="dxa"/>
            <w:right w:w="108" w:type="dxa"/>
          </w:tblCellMar>
        </w:tblPrEx>
        <w:trPr>
          <w:cantSplit/>
          <w:trHeight w:val="395"/>
        </w:trPr>
        <w:tc>
          <w:tcPr>
            <w:tcW w:w="4896" w:type="dxa"/>
          </w:tcPr>
          <w:p w14:paraId="69D3B026" w14:textId="70CBA655" w:rsidR="00AE5E8A" w:rsidRPr="0024310A" w:rsidRDefault="00AE5E8A" w:rsidP="00AE5E8A">
            <w:pPr>
              <w:pStyle w:val="Descriptivestatements"/>
            </w:pPr>
            <w:r w:rsidRPr="00937385">
              <w:t>Understands and uses social studies terminology correctly.</w:t>
            </w:r>
          </w:p>
        </w:tc>
        <w:tc>
          <w:tcPr>
            <w:tcW w:w="864" w:type="dxa"/>
          </w:tcPr>
          <w:p w14:paraId="791980A9" w14:textId="77777777" w:rsidR="00AE5E8A" w:rsidRPr="00EB129B" w:rsidRDefault="00AE5E8A" w:rsidP="00AE5E8A">
            <w:pPr>
              <w:spacing w:after="0"/>
            </w:pPr>
          </w:p>
        </w:tc>
        <w:tc>
          <w:tcPr>
            <w:tcW w:w="864" w:type="dxa"/>
          </w:tcPr>
          <w:p w14:paraId="6269D1F2" w14:textId="77777777" w:rsidR="00AE5E8A" w:rsidRPr="00EB129B" w:rsidRDefault="00AE5E8A" w:rsidP="00AE5E8A">
            <w:pPr>
              <w:spacing w:after="0"/>
            </w:pPr>
          </w:p>
        </w:tc>
        <w:tc>
          <w:tcPr>
            <w:tcW w:w="864" w:type="dxa"/>
          </w:tcPr>
          <w:p w14:paraId="10A8292D" w14:textId="77777777" w:rsidR="00AE5E8A" w:rsidRPr="00EB129B" w:rsidRDefault="00AE5E8A" w:rsidP="00AE5E8A">
            <w:pPr>
              <w:spacing w:after="0"/>
            </w:pPr>
          </w:p>
        </w:tc>
        <w:tc>
          <w:tcPr>
            <w:tcW w:w="864" w:type="dxa"/>
          </w:tcPr>
          <w:p w14:paraId="1E406B48" w14:textId="77777777" w:rsidR="00AE5E8A" w:rsidRPr="00EB129B" w:rsidRDefault="00AE5E8A" w:rsidP="00AE5E8A">
            <w:pPr>
              <w:spacing w:after="0"/>
            </w:pPr>
          </w:p>
        </w:tc>
        <w:tc>
          <w:tcPr>
            <w:tcW w:w="864" w:type="dxa"/>
          </w:tcPr>
          <w:p w14:paraId="28606B05" w14:textId="77777777" w:rsidR="00AE5E8A" w:rsidRPr="00EB129B" w:rsidRDefault="00AE5E8A" w:rsidP="00AE5E8A">
            <w:pPr>
              <w:spacing w:after="0"/>
            </w:pPr>
          </w:p>
        </w:tc>
        <w:tc>
          <w:tcPr>
            <w:tcW w:w="864" w:type="dxa"/>
          </w:tcPr>
          <w:p w14:paraId="15F66BB2" w14:textId="77777777" w:rsidR="00AE5E8A" w:rsidRPr="00EB129B" w:rsidRDefault="00AE5E8A" w:rsidP="00AE5E8A">
            <w:pPr>
              <w:spacing w:after="0"/>
            </w:pPr>
          </w:p>
        </w:tc>
        <w:tc>
          <w:tcPr>
            <w:tcW w:w="864" w:type="dxa"/>
          </w:tcPr>
          <w:p w14:paraId="298E4D14" w14:textId="77777777" w:rsidR="00AE5E8A" w:rsidRPr="00EB129B" w:rsidRDefault="00AE5E8A" w:rsidP="00AE5E8A">
            <w:pPr>
              <w:spacing w:after="0"/>
            </w:pPr>
          </w:p>
        </w:tc>
        <w:tc>
          <w:tcPr>
            <w:tcW w:w="864" w:type="dxa"/>
          </w:tcPr>
          <w:p w14:paraId="532FC1B2" w14:textId="77777777" w:rsidR="00AE5E8A" w:rsidRPr="00EB129B" w:rsidRDefault="00AE5E8A" w:rsidP="00AE5E8A">
            <w:pPr>
              <w:spacing w:after="0"/>
            </w:pPr>
          </w:p>
        </w:tc>
        <w:tc>
          <w:tcPr>
            <w:tcW w:w="864" w:type="dxa"/>
          </w:tcPr>
          <w:p w14:paraId="6A26A3CD" w14:textId="77777777" w:rsidR="00AE5E8A" w:rsidRPr="00EB129B" w:rsidRDefault="00AE5E8A" w:rsidP="00AE5E8A">
            <w:pPr>
              <w:spacing w:after="0"/>
            </w:pPr>
          </w:p>
        </w:tc>
        <w:tc>
          <w:tcPr>
            <w:tcW w:w="864" w:type="dxa"/>
          </w:tcPr>
          <w:p w14:paraId="6766DD04" w14:textId="77777777" w:rsidR="00AE5E8A" w:rsidRPr="00EB129B" w:rsidRDefault="00AE5E8A" w:rsidP="00AE5E8A">
            <w:pPr>
              <w:spacing w:after="0"/>
            </w:pPr>
          </w:p>
        </w:tc>
        <w:tc>
          <w:tcPr>
            <w:tcW w:w="864" w:type="dxa"/>
          </w:tcPr>
          <w:p w14:paraId="7039D1B8" w14:textId="77777777" w:rsidR="00AE5E8A" w:rsidRPr="00EB129B" w:rsidRDefault="00AE5E8A" w:rsidP="00AE5E8A">
            <w:pPr>
              <w:spacing w:after="0"/>
            </w:pPr>
          </w:p>
        </w:tc>
      </w:tr>
      <w:tr w:rsidR="00F5228C" w:rsidRPr="00CC38F7" w14:paraId="42C67FE2" w14:textId="77777777" w:rsidTr="00D97476">
        <w:tblPrEx>
          <w:tblCellMar>
            <w:left w:w="108" w:type="dxa"/>
            <w:right w:w="108" w:type="dxa"/>
          </w:tblCellMar>
        </w:tblPrEx>
        <w:trPr>
          <w:cantSplit/>
          <w:trHeight w:val="395"/>
        </w:trPr>
        <w:tc>
          <w:tcPr>
            <w:tcW w:w="4896" w:type="dxa"/>
          </w:tcPr>
          <w:p w14:paraId="21802B08" w14:textId="3E6C6634" w:rsidR="00F5228C" w:rsidRPr="003A5074" w:rsidRDefault="00F5228C" w:rsidP="00E34BC2">
            <w:pPr>
              <w:pStyle w:val="BodyCopy"/>
            </w:pPr>
            <w:r>
              <w:t xml:space="preserve">Competency </w:t>
            </w:r>
            <w:r w:rsidR="00EB2DB3">
              <w:t xml:space="preserve">007 (Social Studies Instruction and Assessment): </w:t>
            </w:r>
            <w:r w:rsidR="00EB2DB3" w:rsidRPr="00CF79B0">
              <w:rPr>
                <w:i/>
              </w:rPr>
              <w:t>The teacher plans and implements effective instruction and assessment in social studies</w:t>
            </w:r>
            <w:r w:rsidRPr="00855C38">
              <w:rPr>
                <w:i/>
              </w:rPr>
              <w:t>.</w:t>
            </w:r>
          </w:p>
        </w:tc>
        <w:tc>
          <w:tcPr>
            <w:tcW w:w="864" w:type="dxa"/>
          </w:tcPr>
          <w:p w14:paraId="4CFF8442" w14:textId="77777777" w:rsidR="00F5228C" w:rsidRPr="00CC38F7" w:rsidRDefault="00F5228C" w:rsidP="00D97476">
            <w:pPr>
              <w:spacing w:after="0"/>
            </w:pPr>
            <w:r w:rsidRPr="00EB129B">
              <w:t xml:space="preserve">  </w:t>
            </w:r>
          </w:p>
        </w:tc>
        <w:tc>
          <w:tcPr>
            <w:tcW w:w="864" w:type="dxa"/>
          </w:tcPr>
          <w:p w14:paraId="0181B438" w14:textId="77777777" w:rsidR="00F5228C" w:rsidRPr="00CC38F7" w:rsidRDefault="00F5228C" w:rsidP="00D97476">
            <w:pPr>
              <w:spacing w:after="0"/>
            </w:pPr>
            <w:r w:rsidRPr="00EB129B">
              <w:t xml:space="preserve">  </w:t>
            </w:r>
          </w:p>
        </w:tc>
        <w:tc>
          <w:tcPr>
            <w:tcW w:w="864" w:type="dxa"/>
          </w:tcPr>
          <w:p w14:paraId="67EB6C75" w14:textId="77777777" w:rsidR="00F5228C" w:rsidRPr="00CC38F7" w:rsidRDefault="00F5228C" w:rsidP="00D97476">
            <w:pPr>
              <w:spacing w:after="0"/>
            </w:pPr>
            <w:r w:rsidRPr="00EB129B">
              <w:t xml:space="preserve">  </w:t>
            </w:r>
          </w:p>
        </w:tc>
        <w:tc>
          <w:tcPr>
            <w:tcW w:w="864" w:type="dxa"/>
          </w:tcPr>
          <w:p w14:paraId="4DACB379" w14:textId="77777777" w:rsidR="00F5228C" w:rsidRPr="00CC38F7" w:rsidRDefault="00F5228C" w:rsidP="00D97476">
            <w:pPr>
              <w:spacing w:after="0"/>
            </w:pPr>
            <w:r w:rsidRPr="00EB129B">
              <w:t xml:space="preserve">  </w:t>
            </w:r>
          </w:p>
        </w:tc>
        <w:tc>
          <w:tcPr>
            <w:tcW w:w="864" w:type="dxa"/>
          </w:tcPr>
          <w:p w14:paraId="756E0EA2" w14:textId="77777777" w:rsidR="00F5228C" w:rsidRPr="00CC38F7" w:rsidRDefault="00F5228C" w:rsidP="00D97476">
            <w:pPr>
              <w:spacing w:after="0"/>
            </w:pPr>
            <w:r w:rsidRPr="00EB129B">
              <w:t xml:space="preserve">  </w:t>
            </w:r>
          </w:p>
        </w:tc>
        <w:tc>
          <w:tcPr>
            <w:tcW w:w="864" w:type="dxa"/>
          </w:tcPr>
          <w:p w14:paraId="1A34495A" w14:textId="77777777" w:rsidR="00F5228C" w:rsidRPr="00CC38F7" w:rsidRDefault="00F5228C" w:rsidP="00D97476">
            <w:pPr>
              <w:spacing w:after="0"/>
            </w:pPr>
            <w:r w:rsidRPr="00EB129B">
              <w:t xml:space="preserve">  </w:t>
            </w:r>
          </w:p>
        </w:tc>
        <w:tc>
          <w:tcPr>
            <w:tcW w:w="864" w:type="dxa"/>
          </w:tcPr>
          <w:p w14:paraId="62EEB5C5" w14:textId="77777777" w:rsidR="00F5228C" w:rsidRPr="00CC38F7" w:rsidRDefault="00F5228C" w:rsidP="00D97476">
            <w:pPr>
              <w:spacing w:after="0"/>
            </w:pPr>
            <w:r w:rsidRPr="00EB129B">
              <w:t xml:space="preserve">  </w:t>
            </w:r>
          </w:p>
        </w:tc>
        <w:tc>
          <w:tcPr>
            <w:tcW w:w="864" w:type="dxa"/>
          </w:tcPr>
          <w:p w14:paraId="7AC0299E" w14:textId="77777777" w:rsidR="00F5228C" w:rsidRPr="00CC38F7" w:rsidRDefault="00F5228C" w:rsidP="00D97476">
            <w:pPr>
              <w:spacing w:after="0"/>
            </w:pPr>
            <w:r w:rsidRPr="00EB129B">
              <w:t xml:space="preserve">  </w:t>
            </w:r>
          </w:p>
        </w:tc>
        <w:tc>
          <w:tcPr>
            <w:tcW w:w="864" w:type="dxa"/>
          </w:tcPr>
          <w:p w14:paraId="3909978C" w14:textId="77777777" w:rsidR="00F5228C" w:rsidRPr="00CC38F7" w:rsidRDefault="00F5228C" w:rsidP="00D97476">
            <w:pPr>
              <w:spacing w:after="0"/>
            </w:pPr>
            <w:r w:rsidRPr="00EB129B">
              <w:t xml:space="preserve">  </w:t>
            </w:r>
          </w:p>
        </w:tc>
        <w:tc>
          <w:tcPr>
            <w:tcW w:w="864" w:type="dxa"/>
          </w:tcPr>
          <w:p w14:paraId="4007A728" w14:textId="77777777" w:rsidR="00F5228C" w:rsidRPr="00CC38F7" w:rsidRDefault="00F5228C" w:rsidP="00D97476">
            <w:pPr>
              <w:spacing w:after="0"/>
            </w:pPr>
            <w:r w:rsidRPr="00EB129B">
              <w:t xml:space="preserve">  </w:t>
            </w:r>
          </w:p>
        </w:tc>
        <w:tc>
          <w:tcPr>
            <w:tcW w:w="864" w:type="dxa"/>
          </w:tcPr>
          <w:p w14:paraId="00A48672" w14:textId="77777777" w:rsidR="00F5228C" w:rsidRPr="00CC38F7" w:rsidRDefault="00F5228C" w:rsidP="00D97476">
            <w:pPr>
              <w:spacing w:after="0"/>
            </w:pPr>
            <w:r w:rsidRPr="00EB129B">
              <w:t xml:space="preserve">  </w:t>
            </w:r>
          </w:p>
        </w:tc>
      </w:tr>
      <w:tr w:rsidR="00EB2DB3" w:rsidRPr="00CC38F7" w14:paraId="0F1A7EA0" w14:textId="77777777" w:rsidTr="00D97476">
        <w:tblPrEx>
          <w:tblCellMar>
            <w:left w:w="108" w:type="dxa"/>
            <w:right w:w="108" w:type="dxa"/>
          </w:tblCellMar>
        </w:tblPrEx>
        <w:trPr>
          <w:cantSplit/>
          <w:trHeight w:val="395"/>
        </w:trPr>
        <w:tc>
          <w:tcPr>
            <w:tcW w:w="4896" w:type="dxa"/>
          </w:tcPr>
          <w:p w14:paraId="5424CAFB" w14:textId="456B9A9F" w:rsidR="00EB2DB3" w:rsidRPr="00B71B8E" w:rsidRDefault="00EB2DB3" w:rsidP="00EB2DB3">
            <w:pPr>
              <w:pStyle w:val="Descriptivestatements"/>
              <w:numPr>
                <w:ilvl w:val="0"/>
                <w:numId w:val="59"/>
              </w:numPr>
              <w:ind w:left="522"/>
            </w:pPr>
            <w:r w:rsidRPr="00791AD6">
              <w:t>Knows state content and performance standards for social studies that are used in the Texas Essential Knowledge and Skills (TEKS).</w:t>
            </w:r>
          </w:p>
        </w:tc>
        <w:tc>
          <w:tcPr>
            <w:tcW w:w="864" w:type="dxa"/>
          </w:tcPr>
          <w:p w14:paraId="228BE83C" w14:textId="77777777" w:rsidR="00EB2DB3" w:rsidRPr="00CC38F7" w:rsidRDefault="00EB2DB3" w:rsidP="00EB2DB3">
            <w:pPr>
              <w:spacing w:after="0"/>
            </w:pPr>
            <w:r w:rsidRPr="00EB129B">
              <w:t xml:space="preserve">  </w:t>
            </w:r>
          </w:p>
        </w:tc>
        <w:tc>
          <w:tcPr>
            <w:tcW w:w="864" w:type="dxa"/>
          </w:tcPr>
          <w:p w14:paraId="6C591299" w14:textId="77777777" w:rsidR="00EB2DB3" w:rsidRPr="00CC38F7" w:rsidRDefault="00EB2DB3" w:rsidP="00EB2DB3">
            <w:pPr>
              <w:spacing w:after="0"/>
            </w:pPr>
            <w:r w:rsidRPr="00EB129B">
              <w:t xml:space="preserve">  </w:t>
            </w:r>
          </w:p>
        </w:tc>
        <w:tc>
          <w:tcPr>
            <w:tcW w:w="864" w:type="dxa"/>
          </w:tcPr>
          <w:p w14:paraId="302B5864" w14:textId="77777777" w:rsidR="00EB2DB3" w:rsidRPr="00CC38F7" w:rsidRDefault="00EB2DB3" w:rsidP="00EB2DB3">
            <w:pPr>
              <w:spacing w:after="0"/>
            </w:pPr>
            <w:r w:rsidRPr="00EB129B">
              <w:t xml:space="preserve">  </w:t>
            </w:r>
          </w:p>
        </w:tc>
        <w:tc>
          <w:tcPr>
            <w:tcW w:w="864" w:type="dxa"/>
          </w:tcPr>
          <w:p w14:paraId="09EAC1E2" w14:textId="77777777" w:rsidR="00EB2DB3" w:rsidRPr="00CC38F7" w:rsidRDefault="00EB2DB3" w:rsidP="00EB2DB3">
            <w:pPr>
              <w:spacing w:after="0"/>
            </w:pPr>
            <w:r w:rsidRPr="00EB129B">
              <w:t xml:space="preserve">  </w:t>
            </w:r>
          </w:p>
        </w:tc>
        <w:tc>
          <w:tcPr>
            <w:tcW w:w="864" w:type="dxa"/>
          </w:tcPr>
          <w:p w14:paraId="0E1CAE81" w14:textId="77777777" w:rsidR="00EB2DB3" w:rsidRPr="00CC38F7" w:rsidRDefault="00EB2DB3" w:rsidP="00EB2DB3">
            <w:pPr>
              <w:spacing w:after="0"/>
            </w:pPr>
            <w:r w:rsidRPr="00EB129B">
              <w:t xml:space="preserve">  </w:t>
            </w:r>
          </w:p>
        </w:tc>
        <w:tc>
          <w:tcPr>
            <w:tcW w:w="864" w:type="dxa"/>
          </w:tcPr>
          <w:p w14:paraId="7D5F5590" w14:textId="77777777" w:rsidR="00EB2DB3" w:rsidRPr="00CC38F7" w:rsidRDefault="00EB2DB3" w:rsidP="00EB2DB3">
            <w:pPr>
              <w:spacing w:after="0"/>
            </w:pPr>
            <w:r w:rsidRPr="00EB129B">
              <w:t xml:space="preserve">  </w:t>
            </w:r>
          </w:p>
        </w:tc>
        <w:tc>
          <w:tcPr>
            <w:tcW w:w="864" w:type="dxa"/>
          </w:tcPr>
          <w:p w14:paraId="4D627930" w14:textId="77777777" w:rsidR="00EB2DB3" w:rsidRPr="00CC38F7" w:rsidRDefault="00EB2DB3" w:rsidP="00EB2DB3">
            <w:pPr>
              <w:spacing w:after="0"/>
            </w:pPr>
            <w:r w:rsidRPr="00EB129B">
              <w:t xml:space="preserve">  </w:t>
            </w:r>
          </w:p>
        </w:tc>
        <w:tc>
          <w:tcPr>
            <w:tcW w:w="864" w:type="dxa"/>
          </w:tcPr>
          <w:p w14:paraId="55CFF449" w14:textId="77777777" w:rsidR="00EB2DB3" w:rsidRPr="00CC38F7" w:rsidRDefault="00EB2DB3" w:rsidP="00EB2DB3">
            <w:pPr>
              <w:spacing w:after="0"/>
            </w:pPr>
            <w:r w:rsidRPr="00EB129B">
              <w:t xml:space="preserve">  </w:t>
            </w:r>
          </w:p>
        </w:tc>
        <w:tc>
          <w:tcPr>
            <w:tcW w:w="864" w:type="dxa"/>
          </w:tcPr>
          <w:p w14:paraId="25DB8A29" w14:textId="77777777" w:rsidR="00EB2DB3" w:rsidRPr="00CC38F7" w:rsidRDefault="00EB2DB3" w:rsidP="00EB2DB3">
            <w:pPr>
              <w:spacing w:after="0"/>
            </w:pPr>
            <w:r w:rsidRPr="00EB129B">
              <w:t xml:space="preserve">  </w:t>
            </w:r>
          </w:p>
        </w:tc>
        <w:tc>
          <w:tcPr>
            <w:tcW w:w="864" w:type="dxa"/>
          </w:tcPr>
          <w:p w14:paraId="7250011C" w14:textId="77777777" w:rsidR="00EB2DB3" w:rsidRPr="00CC38F7" w:rsidRDefault="00EB2DB3" w:rsidP="00EB2DB3">
            <w:pPr>
              <w:spacing w:after="0"/>
            </w:pPr>
            <w:r w:rsidRPr="00EB129B">
              <w:t xml:space="preserve">  </w:t>
            </w:r>
          </w:p>
        </w:tc>
        <w:tc>
          <w:tcPr>
            <w:tcW w:w="864" w:type="dxa"/>
          </w:tcPr>
          <w:p w14:paraId="0247948C" w14:textId="77777777" w:rsidR="00EB2DB3" w:rsidRPr="00CC38F7" w:rsidRDefault="00EB2DB3" w:rsidP="00EB2DB3">
            <w:pPr>
              <w:spacing w:after="0"/>
            </w:pPr>
            <w:r w:rsidRPr="00EB129B">
              <w:t xml:space="preserve">  </w:t>
            </w:r>
          </w:p>
        </w:tc>
      </w:tr>
      <w:tr w:rsidR="00EB2DB3" w:rsidRPr="00CC38F7" w14:paraId="62C9A38F" w14:textId="77777777" w:rsidTr="00D97476">
        <w:tblPrEx>
          <w:tblCellMar>
            <w:left w:w="108" w:type="dxa"/>
            <w:right w:w="108" w:type="dxa"/>
          </w:tblCellMar>
        </w:tblPrEx>
        <w:trPr>
          <w:cantSplit/>
          <w:trHeight w:val="395"/>
        </w:trPr>
        <w:tc>
          <w:tcPr>
            <w:tcW w:w="4896" w:type="dxa"/>
          </w:tcPr>
          <w:p w14:paraId="067889B6" w14:textId="4343F23E" w:rsidR="00EB2DB3" w:rsidRPr="00B71B8E" w:rsidRDefault="00EB2DB3" w:rsidP="00EB2DB3">
            <w:pPr>
              <w:pStyle w:val="Descriptivestatements"/>
            </w:pPr>
            <w:r w:rsidRPr="00791AD6">
              <w:t>Understands the vertical alignment of the social sciences in the Texas Essential Knowledge and Skills (TEKS) from grade level to grade level, including prerequisite knowledge and skills.</w:t>
            </w:r>
          </w:p>
        </w:tc>
        <w:tc>
          <w:tcPr>
            <w:tcW w:w="864" w:type="dxa"/>
          </w:tcPr>
          <w:p w14:paraId="5947BD78" w14:textId="77777777" w:rsidR="00EB2DB3" w:rsidRPr="00CC38F7" w:rsidRDefault="00EB2DB3" w:rsidP="00EB2DB3">
            <w:pPr>
              <w:spacing w:after="0"/>
            </w:pPr>
            <w:r w:rsidRPr="00EB129B">
              <w:t xml:space="preserve">  </w:t>
            </w:r>
          </w:p>
        </w:tc>
        <w:tc>
          <w:tcPr>
            <w:tcW w:w="864" w:type="dxa"/>
          </w:tcPr>
          <w:p w14:paraId="303C80D5" w14:textId="77777777" w:rsidR="00EB2DB3" w:rsidRPr="00CC38F7" w:rsidRDefault="00EB2DB3" w:rsidP="00EB2DB3">
            <w:pPr>
              <w:spacing w:after="0"/>
            </w:pPr>
            <w:r w:rsidRPr="00EB129B">
              <w:t xml:space="preserve">  </w:t>
            </w:r>
          </w:p>
        </w:tc>
        <w:tc>
          <w:tcPr>
            <w:tcW w:w="864" w:type="dxa"/>
          </w:tcPr>
          <w:p w14:paraId="1C2735DC" w14:textId="77777777" w:rsidR="00EB2DB3" w:rsidRPr="00CC38F7" w:rsidRDefault="00EB2DB3" w:rsidP="00EB2DB3">
            <w:pPr>
              <w:spacing w:after="0"/>
            </w:pPr>
            <w:r w:rsidRPr="00EB129B">
              <w:t xml:space="preserve">  </w:t>
            </w:r>
          </w:p>
        </w:tc>
        <w:tc>
          <w:tcPr>
            <w:tcW w:w="864" w:type="dxa"/>
          </w:tcPr>
          <w:p w14:paraId="274A0187" w14:textId="77777777" w:rsidR="00EB2DB3" w:rsidRPr="00CC38F7" w:rsidRDefault="00EB2DB3" w:rsidP="00EB2DB3">
            <w:pPr>
              <w:spacing w:after="0"/>
            </w:pPr>
            <w:r w:rsidRPr="00EB129B">
              <w:t xml:space="preserve">  </w:t>
            </w:r>
          </w:p>
        </w:tc>
        <w:tc>
          <w:tcPr>
            <w:tcW w:w="864" w:type="dxa"/>
          </w:tcPr>
          <w:p w14:paraId="5D297241" w14:textId="77777777" w:rsidR="00EB2DB3" w:rsidRPr="00CC38F7" w:rsidRDefault="00EB2DB3" w:rsidP="00EB2DB3">
            <w:pPr>
              <w:spacing w:after="0"/>
            </w:pPr>
            <w:r w:rsidRPr="00EB129B">
              <w:t xml:space="preserve">  </w:t>
            </w:r>
          </w:p>
        </w:tc>
        <w:tc>
          <w:tcPr>
            <w:tcW w:w="864" w:type="dxa"/>
          </w:tcPr>
          <w:p w14:paraId="1A111C21" w14:textId="77777777" w:rsidR="00EB2DB3" w:rsidRPr="00CC38F7" w:rsidRDefault="00EB2DB3" w:rsidP="00EB2DB3">
            <w:pPr>
              <w:spacing w:after="0"/>
            </w:pPr>
            <w:r w:rsidRPr="00EB129B">
              <w:t xml:space="preserve">  </w:t>
            </w:r>
          </w:p>
        </w:tc>
        <w:tc>
          <w:tcPr>
            <w:tcW w:w="864" w:type="dxa"/>
          </w:tcPr>
          <w:p w14:paraId="1D70E2C6" w14:textId="77777777" w:rsidR="00EB2DB3" w:rsidRPr="00CC38F7" w:rsidRDefault="00EB2DB3" w:rsidP="00EB2DB3">
            <w:pPr>
              <w:spacing w:after="0"/>
            </w:pPr>
            <w:r w:rsidRPr="00EB129B">
              <w:t xml:space="preserve">  </w:t>
            </w:r>
          </w:p>
        </w:tc>
        <w:tc>
          <w:tcPr>
            <w:tcW w:w="864" w:type="dxa"/>
          </w:tcPr>
          <w:p w14:paraId="0EB89608" w14:textId="77777777" w:rsidR="00EB2DB3" w:rsidRPr="00CC38F7" w:rsidRDefault="00EB2DB3" w:rsidP="00EB2DB3">
            <w:pPr>
              <w:spacing w:after="0"/>
            </w:pPr>
            <w:r w:rsidRPr="00EB129B">
              <w:t xml:space="preserve">  </w:t>
            </w:r>
          </w:p>
        </w:tc>
        <w:tc>
          <w:tcPr>
            <w:tcW w:w="864" w:type="dxa"/>
          </w:tcPr>
          <w:p w14:paraId="5A606B0D" w14:textId="77777777" w:rsidR="00EB2DB3" w:rsidRPr="00CC38F7" w:rsidRDefault="00EB2DB3" w:rsidP="00EB2DB3">
            <w:pPr>
              <w:spacing w:after="0"/>
            </w:pPr>
            <w:r w:rsidRPr="00EB129B">
              <w:t xml:space="preserve">  </w:t>
            </w:r>
          </w:p>
        </w:tc>
        <w:tc>
          <w:tcPr>
            <w:tcW w:w="864" w:type="dxa"/>
          </w:tcPr>
          <w:p w14:paraId="3FF7A9C4" w14:textId="77777777" w:rsidR="00EB2DB3" w:rsidRPr="00CC38F7" w:rsidRDefault="00EB2DB3" w:rsidP="00EB2DB3">
            <w:pPr>
              <w:spacing w:after="0"/>
            </w:pPr>
            <w:r w:rsidRPr="00EB129B">
              <w:t xml:space="preserve">  </w:t>
            </w:r>
          </w:p>
        </w:tc>
        <w:tc>
          <w:tcPr>
            <w:tcW w:w="864" w:type="dxa"/>
          </w:tcPr>
          <w:p w14:paraId="1B388817" w14:textId="77777777" w:rsidR="00EB2DB3" w:rsidRPr="00CC38F7" w:rsidRDefault="00EB2DB3" w:rsidP="00EB2DB3">
            <w:pPr>
              <w:spacing w:after="0"/>
            </w:pPr>
            <w:r w:rsidRPr="00EB129B">
              <w:t xml:space="preserve">  </w:t>
            </w:r>
          </w:p>
        </w:tc>
      </w:tr>
      <w:tr w:rsidR="00EB2DB3" w:rsidRPr="00CC38F7" w14:paraId="11959181" w14:textId="77777777" w:rsidTr="00D97476">
        <w:tblPrEx>
          <w:tblCellMar>
            <w:left w:w="108" w:type="dxa"/>
            <w:right w:w="108" w:type="dxa"/>
          </w:tblCellMar>
        </w:tblPrEx>
        <w:trPr>
          <w:cantSplit/>
          <w:trHeight w:val="395"/>
        </w:trPr>
        <w:tc>
          <w:tcPr>
            <w:tcW w:w="4896" w:type="dxa"/>
          </w:tcPr>
          <w:p w14:paraId="6C94908B" w14:textId="45D3DCB0" w:rsidR="00EB2DB3" w:rsidRPr="00B71B8E" w:rsidRDefault="00EB2DB3" w:rsidP="00EB2DB3">
            <w:pPr>
              <w:pStyle w:val="Descriptivestatements"/>
            </w:pPr>
            <w:r w:rsidRPr="00791AD6">
              <w:t>Understands the implications of stages of child growth and development for designing and implementing effective learning experiences in the social sciences.</w:t>
            </w:r>
          </w:p>
        </w:tc>
        <w:tc>
          <w:tcPr>
            <w:tcW w:w="864" w:type="dxa"/>
          </w:tcPr>
          <w:p w14:paraId="1A7A1E68" w14:textId="77777777" w:rsidR="00EB2DB3" w:rsidRPr="00CC38F7" w:rsidRDefault="00EB2DB3" w:rsidP="00EB2DB3">
            <w:pPr>
              <w:spacing w:after="0"/>
            </w:pPr>
            <w:r w:rsidRPr="00EB129B">
              <w:t xml:space="preserve">  </w:t>
            </w:r>
          </w:p>
        </w:tc>
        <w:tc>
          <w:tcPr>
            <w:tcW w:w="864" w:type="dxa"/>
          </w:tcPr>
          <w:p w14:paraId="59ED43A3" w14:textId="77777777" w:rsidR="00EB2DB3" w:rsidRPr="00CC38F7" w:rsidRDefault="00EB2DB3" w:rsidP="00EB2DB3">
            <w:pPr>
              <w:spacing w:after="0"/>
            </w:pPr>
            <w:r w:rsidRPr="00EB129B">
              <w:t xml:space="preserve">  </w:t>
            </w:r>
          </w:p>
        </w:tc>
        <w:tc>
          <w:tcPr>
            <w:tcW w:w="864" w:type="dxa"/>
          </w:tcPr>
          <w:p w14:paraId="7E48A578" w14:textId="77777777" w:rsidR="00EB2DB3" w:rsidRPr="00CC38F7" w:rsidRDefault="00EB2DB3" w:rsidP="00EB2DB3">
            <w:pPr>
              <w:spacing w:after="0"/>
            </w:pPr>
            <w:r w:rsidRPr="00EB129B">
              <w:t xml:space="preserve">  </w:t>
            </w:r>
          </w:p>
        </w:tc>
        <w:tc>
          <w:tcPr>
            <w:tcW w:w="864" w:type="dxa"/>
          </w:tcPr>
          <w:p w14:paraId="4400E3F4" w14:textId="77777777" w:rsidR="00EB2DB3" w:rsidRPr="00CC38F7" w:rsidRDefault="00EB2DB3" w:rsidP="00EB2DB3">
            <w:pPr>
              <w:spacing w:after="0"/>
            </w:pPr>
            <w:r w:rsidRPr="00EB129B">
              <w:t xml:space="preserve">  </w:t>
            </w:r>
          </w:p>
        </w:tc>
        <w:tc>
          <w:tcPr>
            <w:tcW w:w="864" w:type="dxa"/>
          </w:tcPr>
          <w:p w14:paraId="7135EF1D" w14:textId="77777777" w:rsidR="00EB2DB3" w:rsidRPr="00CC38F7" w:rsidRDefault="00EB2DB3" w:rsidP="00EB2DB3">
            <w:pPr>
              <w:spacing w:after="0"/>
            </w:pPr>
            <w:r w:rsidRPr="00EB129B">
              <w:t xml:space="preserve">  </w:t>
            </w:r>
          </w:p>
        </w:tc>
        <w:tc>
          <w:tcPr>
            <w:tcW w:w="864" w:type="dxa"/>
          </w:tcPr>
          <w:p w14:paraId="3D2325D2" w14:textId="77777777" w:rsidR="00EB2DB3" w:rsidRPr="00CC38F7" w:rsidRDefault="00EB2DB3" w:rsidP="00EB2DB3">
            <w:pPr>
              <w:spacing w:after="0"/>
            </w:pPr>
            <w:r w:rsidRPr="00EB129B">
              <w:t xml:space="preserve">  </w:t>
            </w:r>
          </w:p>
        </w:tc>
        <w:tc>
          <w:tcPr>
            <w:tcW w:w="864" w:type="dxa"/>
          </w:tcPr>
          <w:p w14:paraId="086EAD8D" w14:textId="77777777" w:rsidR="00EB2DB3" w:rsidRPr="00CC38F7" w:rsidRDefault="00EB2DB3" w:rsidP="00EB2DB3">
            <w:pPr>
              <w:spacing w:after="0"/>
            </w:pPr>
            <w:r w:rsidRPr="00EB129B">
              <w:t xml:space="preserve">  </w:t>
            </w:r>
          </w:p>
        </w:tc>
        <w:tc>
          <w:tcPr>
            <w:tcW w:w="864" w:type="dxa"/>
          </w:tcPr>
          <w:p w14:paraId="1904BFE9" w14:textId="77777777" w:rsidR="00EB2DB3" w:rsidRPr="00CC38F7" w:rsidRDefault="00EB2DB3" w:rsidP="00EB2DB3">
            <w:pPr>
              <w:spacing w:after="0"/>
            </w:pPr>
            <w:r w:rsidRPr="00EB129B">
              <w:t xml:space="preserve">  </w:t>
            </w:r>
          </w:p>
        </w:tc>
        <w:tc>
          <w:tcPr>
            <w:tcW w:w="864" w:type="dxa"/>
          </w:tcPr>
          <w:p w14:paraId="6642FE45" w14:textId="77777777" w:rsidR="00EB2DB3" w:rsidRPr="00CC38F7" w:rsidRDefault="00EB2DB3" w:rsidP="00EB2DB3">
            <w:pPr>
              <w:spacing w:after="0"/>
            </w:pPr>
            <w:r w:rsidRPr="00EB129B">
              <w:t xml:space="preserve">  </w:t>
            </w:r>
          </w:p>
        </w:tc>
        <w:tc>
          <w:tcPr>
            <w:tcW w:w="864" w:type="dxa"/>
          </w:tcPr>
          <w:p w14:paraId="332198D9" w14:textId="77777777" w:rsidR="00EB2DB3" w:rsidRPr="00CC38F7" w:rsidRDefault="00EB2DB3" w:rsidP="00EB2DB3">
            <w:pPr>
              <w:spacing w:after="0"/>
            </w:pPr>
            <w:r w:rsidRPr="00EB129B">
              <w:t xml:space="preserve">  </w:t>
            </w:r>
          </w:p>
        </w:tc>
        <w:tc>
          <w:tcPr>
            <w:tcW w:w="864" w:type="dxa"/>
          </w:tcPr>
          <w:p w14:paraId="2AF1995F" w14:textId="77777777" w:rsidR="00EB2DB3" w:rsidRPr="00CC38F7" w:rsidRDefault="00EB2DB3" w:rsidP="00EB2DB3">
            <w:pPr>
              <w:spacing w:after="0"/>
            </w:pPr>
            <w:r w:rsidRPr="00EB129B">
              <w:t xml:space="preserve">  </w:t>
            </w:r>
          </w:p>
        </w:tc>
      </w:tr>
      <w:tr w:rsidR="00EB2DB3" w:rsidRPr="00CC38F7" w14:paraId="654B9597" w14:textId="77777777" w:rsidTr="00D97476">
        <w:tblPrEx>
          <w:tblCellMar>
            <w:left w:w="108" w:type="dxa"/>
            <w:right w:w="108" w:type="dxa"/>
          </w:tblCellMar>
        </w:tblPrEx>
        <w:trPr>
          <w:cantSplit/>
          <w:trHeight w:val="395"/>
        </w:trPr>
        <w:tc>
          <w:tcPr>
            <w:tcW w:w="4896" w:type="dxa"/>
          </w:tcPr>
          <w:p w14:paraId="31FBB9FC" w14:textId="2A370564" w:rsidR="00EB2DB3" w:rsidRPr="00B71B8E" w:rsidRDefault="00EB2DB3" w:rsidP="00EB2DB3">
            <w:pPr>
              <w:pStyle w:val="Descriptivestatements"/>
            </w:pPr>
            <w:r w:rsidRPr="00791AD6">
              <w:t>Understands the appropriate use of technology as a tool for learning and communicating social studies concepts.</w:t>
            </w:r>
          </w:p>
        </w:tc>
        <w:tc>
          <w:tcPr>
            <w:tcW w:w="864" w:type="dxa"/>
          </w:tcPr>
          <w:p w14:paraId="211AD443" w14:textId="77777777" w:rsidR="00EB2DB3" w:rsidRPr="00CC38F7" w:rsidRDefault="00EB2DB3" w:rsidP="00EB2DB3">
            <w:pPr>
              <w:spacing w:after="0"/>
            </w:pPr>
            <w:r w:rsidRPr="00EB129B">
              <w:t xml:space="preserve">  </w:t>
            </w:r>
          </w:p>
        </w:tc>
        <w:tc>
          <w:tcPr>
            <w:tcW w:w="864" w:type="dxa"/>
          </w:tcPr>
          <w:p w14:paraId="1D4DCE68" w14:textId="77777777" w:rsidR="00EB2DB3" w:rsidRPr="00CC38F7" w:rsidRDefault="00EB2DB3" w:rsidP="00EB2DB3">
            <w:pPr>
              <w:spacing w:after="0"/>
            </w:pPr>
            <w:r w:rsidRPr="00EB129B">
              <w:t xml:space="preserve">  </w:t>
            </w:r>
          </w:p>
        </w:tc>
        <w:tc>
          <w:tcPr>
            <w:tcW w:w="864" w:type="dxa"/>
          </w:tcPr>
          <w:p w14:paraId="4CF42ADF" w14:textId="77777777" w:rsidR="00EB2DB3" w:rsidRPr="00CC38F7" w:rsidRDefault="00EB2DB3" w:rsidP="00EB2DB3">
            <w:pPr>
              <w:spacing w:after="0"/>
            </w:pPr>
            <w:r w:rsidRPr="00EB129B">
              <w:t xml:space="preserve">  </w:t>
            </w:r>
          </w:p>
        </w:tc>
        <w:tc>
          <w:tcPr>
            <w:tcW w:w="864" w:type="dxa"/>
          </w:tcPr>
          <w:p w14:paraId="4E1D849A" w14:textId="77777777" w:rsidR="00EB2DB3" w:rsidRPr="00CC38F7" w:rsidRDefault="00EB2DB3" w:rsidP="00EB2DB3">
            <w:pPr>
              <w:spacing w:after="0"/>
            </w:pPr>
            <w:r w:rsidRPr="00EB129B">
              <w:t xml:space="preserve">  </w:t>
            </w:r>
          </w:p>
        </w:tc>
        <w:tc>
          <w:tcPr>
            <w:tcW w:w="864" w:type="dxa"/>
          </w:tcPr>
          <w:p w14:paraId="5D74EEBF" w14:textId="77777777" w:rsidR="00EB2DB3" w:rsidRPr="00CC38F7" w:rsidRDefault="00EB2DB3" w:rsidP="00EB2DB3">
            <w:pPr>
              <w:spacing w:after="0"/>
            </w:pPr>
            <w:r w:rsidRPr="00EB129B">
              <w:t xml:space="preserve">  </w:t>
            </w:r>
          </w:p>
        </w:tc>
        <w:tc>
          <w:tcPr>
            <w:tcW w:w="864" w:type="dxa"/>
          </w:tcPr>
          <w:p w14:paraId="69F7F751" w14:textId="77777777" w:rsidR="00EB2DB3" w:rsidRPr="00CC38F7" w:rsidRDefault="00EB2DB3" w:rsidP="00EB2DB3">
            <w:pPr>
              <w:spacing w:after="0"/>
            </w:pPr>
            <w:r w:rsidRPr="00EB129B">
              <w:t xml:space="preserve">  </w:t>
            </w:r>
          </w:p>
        </w:tc>
        <w:tc>
          <w:tcPr>
            <w:tcW w:w="864" w:type="dxa"/>
          </w:tcPr>
          <w:p w14:paraId="68D7C7C6" w14:textId="77777777" w:rsidR="00EB2DB3" w:rsidRPr="00CC38F7" w:rsidRDefault="00EB2DB3" w:rsidP="00EB2DB3">
            <w:pPr>
              <w:spacing w:after="0"/>
            </w:pPr>
            <w:r w:rsidRPr="00EB129B">
              <w:t xml:space="preserve">  </w:t>
            </w:r>
          </w:p>
        </w:tc>
        <w:tc>
          <w:tcPr>
            <w:tcW w:w="864" w:type="dxa"/>
          </w:tcPr>
          <w:p w14:paraId="3917DF9B" w14:textId="77777777" w:rsidR="00EB2DB3" w:rsidRPr="00CC38F7" w:rsidRDefault="00EB2DB3" w:rsidP="00EB2DB3">
            <w:pPr>
              <w:spacing w:after="0"/>
            </w:pPr>
            <w:r w:rsidRPr="00EB129B">
              <w:t xml:space="preserve">  </w:t>
            </w:r>
          </w:p>
        </w:tc>
        <w:tc>
          <w:tcPr>
            <w:tcW w:w="864" w:type="dxa"/>
          </w:tcPr>
          <w:p w14:paraId="63EA0DA1" w14:textId="77777777" w:rsidR="00EB2DB3" w:rsidRPr="00CC38F7" w:rsidRDefault="00EB2DB3" w:rsidP="00EB2DB3">
            <w:pPr>
              <w:spacing w:after="0"/>
            </w:pPr>
            <w:r w:rsidRPr="00EB129B">
              <w:t xml:space="preserve">  </w:t>
            </w:r>
          </w:p>
        </w:tc>
        <w:tc>
          <w:tcPr>
            <w:tcW w:w="864" w:type="dxa"/>
          </w:tcPr>
          <w:p w14:paraId="2519CEE7" w14:textId="77777777" w:rsidR="00EB2DB3" w:rsidRPr="00CC38F7" w:rsidRDefault="00EB2DB3" w:rsidP="00EB2DB3">
            <w:pPr>
              <w:spacing w:after="0"/>
            </w:pPr>
            <w:r w:rsidRPr="00EB129B">
              <w:t xml:space="preserve">  </w:t>
            </w:r>
          </w:p>
        </w:tc>
        <w:tc>
          <w:tcPr>
            <w:tcW w:w="864" w:type="dxa"/>
          </w:tcPr>
          <w:p w14:paraId="6A233F98" w14:textId="77777777" w:rsidR="00EB2DB3" w:rsidRPr="00CC38F7" w:rsidRDefault="00EB2DB3" w:rsidP="00EB2DB3">
            <w:pPr>
              <w:spacing w:after="0"/>
            </w:pPr>
            <w:r w:rsidRPr="00EB129B">
              <w:t xml:space="preserve">  </w:t>
            </w:r>
          </w:p>
        </w:tc>
      </w:tr>
      <w:tr w:rsidR="00EB2DB3" w:rsidRPr="00CC38F7" w14:paraId="6A53434B" w14:textId="77777777" w:rsidTr="00D97476">
        <w:tblPrEx>
          <w:tblCellMar>
            <w:left w:w="108" w:type="dxa"/>
            <w:right w:w="108" w:type="dxa"/>
          </w:tblCellMar>
        </w:tblPrEx>
        <w:trPr>
          <w:cantSplit/>
          <w:trHeight w:val="395"/>
        </w:trPr>
        <w:tc>
          <w:tcPr>
            <w:tcW w:w="4896" w:type="dxa"/>
          </w:tcPr>
          <w:p w14:paraId="6396B705" w14:textId="1BD69915" w:rsidR="00EB2DB3" w:rsidRPr="00AE49CF" w:rsidRDefault="00EB2DB3" w:rsidP="00EB2DB3">
            <w:pPr>
              <w:pStyle w:val="Descriptivestatements"/>
            </w:pPr>
            <w:r w:rsidRPr="00791AD6">
              <w:lastRenderedPageBreak/>
              <w:t>Selects and uses effective instructional practices, activities, technologies and materials to promote students’ knowledge and skills in the social sciences.</w:t>
            </w:r>
          </w:p>
        </w:tc>
        <w:tc>
          <w:tcPr>
            <w:tcW w:w="864" w:type="dxa"/>
          </w:tcPr>
          <w:p w14:paraId="27F82212" w14:textId="77777777" w:rsidR="00EB2DB3" w:rsidRPr="00EB129B" w:rsidRDefault="00EB2DB3" w:rsidP="00EB2DB3">
            <w:pPr>
              <w:spacing w:after="0"/>
            </w:pPr>
          </w:p>
        </w:tc>
        <w:tc>
          <w:tcPr>
            <w:tcW w:w="864" w:type="dxa"/>
          </w:tcPr>
          <w:p w14:paraId="753FCB8D" w14:textId="77777777" w:rsidR="00EB2DB3" w:rsidRPr="00EB129B" w:rsidRDefault="00EB2DB3" w:rsidP="00EB2DB3">
            <w:pPr>
              <w:spacing w:after="0"/>
            </w:pPr>
          </w:p>
        </w:tc>
        <w:tc>
          <w:tcPr>
            <w:tcW w:w="864" w:type="dxa"/>
          </w:tcPr>
          <w:p w14:paraId="2B70D736" w14:textId="77777777" w:rsidR="00EB2DB3" w:rsidRPr="00EB129B" w:rsidRDefault="00EB2DB3" w:rsidP="00EB2DB3">
            <w:pPr>
              <w:spacing w:after="0"/>
            </w:pPr>
          </w:p>
        </w:tc>
        <w:tc>
          <w:tcPr>
            <w:tcW w:w="864" w:type="dxa"/>
          </w:tcPr>
          <w:p w14:paraId="22FCF72E" w14:textId="77777777" w:rsidR="00EB2DB3" w:rsidRPr="00EB129B" w:rsidRDefault="00EB2DB3" w:rsidP="00EB2DB3">
            <w:pPr>
              <w:spacing w:after="0"/>
            </w:pPr>
          </w:p>
        </w:tc>
        <w:tc>
          <w:tcPr>
            <w:tcW w:w="864" w:type="dxa"/>
          </w:tcPr>
          <w:p w14:paraId="5DA35AE7" w14:textId="77777777" w:rsidR="00EB2DB3" w:rsidRPr="00EB129B" w:rsidRDefault="00EB2DB3" w:rsidP="00EB2DB3">
            <w:pPr>
              <w:spacing w:after="0"/>
            </w:pPr>
          </w:p>
        </w:tc>
        <w:tc>
          <w:tcPr>
            <w:tcW w:w="864" w:type="dxa"/>
          </w:tcPr>
          <w:p w14:paraId="5EE33CCA" w14:textId="77777777" w:rsidR="00EB2DB3" w:rsidRPr="00EB129B" w:rsidRDefault="00EB2DB3" w:rsidP="00EB2DB3">
            <w:pPr>
              <w:spacing w:after="0"/>
            </w:pPr>
          </w:p>
        </w:tc>
        <w:tc>
          <w:tcPr>
            <w:tcW w:w="864" w:type="dxa"/>
          </w:tcPr>
          <w:p w14:paraId="4E9FE84D" w14:textId="77777777" w:rsidR="00EB2DB3" w:rsidRPr="00EB129B" w:rsidRDefault="00EB2DB3" w:rsidP="00EB2DB3">
            <w:pPr>
              <w:spacing w:after="0"/>
            </w:pPr>
          </w:p>
        </w:tc>
        <w:tc>
          <w:tcPr>
            <w:tcW w:w="864" w:type="dxa"/>
          </w:tcPr>
          <w:p w14:paraId="679FA06C" w14:textId="77777777" w:rsidR="00EB2DB3" w:rsidRPr="00EB129B" w:rsidRDefault="00EB2DB3" w:rsidP="00EB2DB3">
            <w:pPr>
              <w:spacing w:after="0"/>
            </w:pPr>
          </w:p>
        </w:tc>
        <w:tc>
          <w:tcPr>
            <w:tcW w:w="864" w:type="dxa"/>
          </w:tcPr>
          <w:p w14:paraId="71DA2FE4" w14:textId="77777777" w:rsidR="00EB2DB3" w:rsidRPr="00EB129B" w:rsidRDefault="00EB2DB3" w:rsidP="00EB2DB3">
            <w:pPr>
              <w:spacing w:after="0"/>
            </w:pPr>
          </w:p>
        </w:tc>
        <w:tc>
          <w:tcPr>
            <w:tcW w:w="864" w:type="dxa"/>
          </w:tcPr>
          <w:p w14:paraId="5A6C23CE" w14:textId="77777777" w:rsidR="00EB2DB3" w:rsidRPr="00EB129B" w:rsidRDefault="00EB2DB3" w:rsidP="00EB2DB3">
            <w:pPr>
              <w:spacing w:after="0"/>
            </w:pPr>
          </w:p>
        </w:tc>
        <w:tc>
          <w:tcPr>
            <w:tcW w:w="864" w:type="dxa"/>
          </w:tcPr>
          <w:p w14:paraId="01A677EC" w14:textId="77777777" w:rsidR="00EB2DB3" w:rsidRPr="00EB129B" w:rsidRDefault="00EB2DB3" w:rsidP="00EB2DB3">
            <w:pPr>
              <w:spacing w:after="0"/>
            </w:pPr>
          </w:p>
        </w:tc>
      </w:tr>
      <w:tr w:rsidR="00EB2DB3" w:rsidRPr="00CC38F7" w14:paraId="165A437D" w14:textId="77777777" w:rsidTr="00D97476">
        <w:tblPrEx>
          <w:tblCellMar>
            <w:left w:w="108" w:type="dxa"/>
            <w:right w:w="108" w:type="dxa"/>
          </w:tblCellMar>
        </w:tblPrEx>
        <w:trPr>
          <w:cantSplit/>
          <w:trHeight w:val="395"/>
        </w:trPr>
        <w:tc>
          <w:tcPr>
            <w:tcW w:w="4896" w:type="dxa"/>
          </w:tcPr>
          <w:p w14:paraId="1FB6A6DC" w14:textId="43F3F3C0" w:rsidR="00EB2DB3" w:rsidRPr="00B71B8E" w:rsidRDefault="00EB2DB3" w:rsidP="00EB2DB3">
            <w:pPr>
              <w:pStyle w:val="Descriptivestatements"/>
            </w:pPr>
            <w:r w:rsidRPr="007F0594">
              <w:t>Knows how to promote students’ use of social science skills, vocabulary and research tools, including technological tools.</w:t>
            </w:r>
          </w:p>
        </w:tc>
        <w:tc>
          <w:tcPr>
            <w:tcW w:w="864" w:type="dxa"/>
          </w:tcPr>
          <w:p w14:paraId="3D2C1A11" w14:textId="77777777" w:rsidR="00EB2DB3" w:rsidRPr="00CC38F7" w:rsidRDefault="00EB2DB3" w:rsidP="00EB2DB3">
            <w:pPr>
              <w:spacing w:after="0"/>
            </w:pPr>
            <w:r w:rsidRPr="00EB129B">
              <w:t xml:space="preserve">  </w:t>
            </w:r>
          </w:p>
        </w:tc>
        <w:tc>
          <w:tcPr>
            <w:tcW w:w="864" w:type="dxa"/>
          </w:tcPr>
          <w:p w14:paraId="5FF0D757" w14:textId="77777777" w:rsidR="00EB2DB3" w:rsidRPr="00CC38F7" w:rsidRDefault="00EB2DB3" w:rsidP="00EB2DB3">
            <w:pPr>
              <w:spacing w:after="0"/>
            </w:pPr>
            <w:r w:rsidRPr="00EB129B">
              <w:t xml:space="preserve">  </w:t>
            </w:r>
          </w:p>
        </w:tc>
        <w:tc>
          <w:tcPr>
            <w:tcW w:w="864" w:type="dxa"/>
          </w:tcPr>
          <w:p w14:paraId="3582044A" w14:textId="77777777" w:rsidR="00EB2DB3" w:rsidRPr="00CC38F7" w:rsidRDefault="00EB2DB3" w:rsidP="00EB2DB3">
            <w:pPr>
              <w:spacing w:after="0"/>
            </w:pPr>
            <w:r w:rsidRPr="00EB129B">
              <w:t xml:space="preserve">  </w:t>
            </w:r>
          </w:p>
        </w:tc>
        <w:tc>
          <w:tcPr>
            <w:tcW w:w="864" w:type="dxa"/>
          </w:tcPr>
          <w:p w14:paraId="57EB62FF" w14:textId="77777777" w:rsidR="00EB2DB3" w:rsidRPr="00CC38F7" w:rsidRDefault="00EB2DB3" w:rsidP="00EB2DB3">
            <w:pPr>
              <w:spacing w:after="0"/>
            </w:pPr>
            <w:r w:rsidRPr="00EB129B">
              <w:t xml:space="preserve">  </w:t>
            </w:r>
          </w:p>
        </w:tc>
        <w:tc>
          <w:tcPr>
            <w:tcW w:w="864" w:type="dxa"/>
          </w:tcPr>
          <w:p w14:paraId="7C41C1DA" w14:textId="77777777" w:rsidR="00EB2DB3" w:rsidRPr="00CC38F7" w:rsidRDefault="00EB2DB3" w:rsidP="00EB2DB3">
            <w:pPr>
              <w:spacing w:after="0"/>
            </w:pPr>
            <w:r w:rsidRPr="00EB129B">
              <w:t xml:space="preserve">  </w:t>
            </w:r>
          </w:p>
        </w:tc>
        <w:tc>
          <w:tcPr>
            <w:tcW w:w="864" w:type="dxa"/>
          </w:tcPr>
          <w:p w14:paraId="01B6B3A6" w14:textId="77777777" w:rsidR="00EB2DB3" w:rsidRPr="00CC38F7" w:rsidRDefault="00EB2DB3" w:rsidP="00EB2DB3">
            <w:pPr>
              <w:spacing w:after="0"/>
            </w:pPr>
            <w:r w:rsidRPr="00EB129B">
              <w:t xml:space="preserve">  </w:t>
            </w:r>
          </w:p>
        </w:tc>
        <w:tc>
          <w:tcPr>
            <w:tcW w:w="864" w:type="dxa"/>
          </w:tcPr>
          <w:p w14:paraId="591686B3" w14:textId="77777777" w:rsidR="00EB2DB3" w:rsidRPr="00CC38F7" w:rsidRDefault="00EB2DB3" w:rsidP="00EB2DB3">
            <w:pPr>
              <w:spacing w:after="0"/>
            </w:pPr>
            <w:r w:rsidRPr="00EB129B">
              <w:t xml:space="preserve">  </w:t>
            </w:r>
          </w:p>
        </w:tc>
        <w:tc>
          <w:tcPr>
            <w:tcW w:w="864" w:type="dxa"/>
          </w:tcPr>
          <w:p w14:paraId="503A5EFD" w14:textId="77777777" w:rsidR="00EB2DB3" w:rsidRPr="00CC38F7" w:rsidRDefault="00EB2DB3" w:rsidP="00EB2DB3">
            <w:pPr>
              <w:spacing w:after="0"/>
            </w:pPr>
            <w:r w:rsidRPr="00EB129B">
              <w:t xml:space="preserve">  </w:t>
            </w:r>
          </w:p>
        </w:tc>
        <w:tc>
          <w:tcPr>
            <w:tcW w:w="864" w:type="dxa"/>
          </w:tcPr>
          <w:p w14:paraId="6A5AF835" w14:textId="77777777" w:rsidR="00EB2DB3" w:rsidRPr="00CC38F7" w:rsidRDefault="00EB2DB3" w:rsidP="00EB2DB3">
            <w:pPr>
              <w:spacing w:after="0"/>
            </w:pPr>
            <w:r w:rsidRPr="00EB129B">
              <w:t xml:space="preserve">  </w:t>
            </w:r>
          </w:p>
        </w:tc>
        <w:tc>
          <w:tcPr>
            <w:tcW w:w="864" w:type="dxa"/>
          </w:tcPr>
          <w:p w14:paraId="3EF10376" w14:textId="77777777" w:rsidR="00EB2DB3" w:rsidRPr="00CC38F7" w:rsidRDefault="00EB2DB3" w:rsidP="00EB2DB3">
            <w:pPr>
              <w:spacing w:after="0"/>
            </w:pPr>
            <w:r w:rsidRPr="00EB129B">
              <w:t xml:space="preserve">  </w:t>
            </w:r>
          </w:p>
        </w:tc>
        <w:tc>
          <w:tcPr>
            <w:tcW w:w="864" w:type="dxa"/>
          </w:tcPr>
          <w:p w14:paraId="3F1EA986" w14:textId="77777777" w:rsidR="00EB2DB3" w:rsidRPr="00CC38F7" w:rsidRDefault="00EB2DB3" w:rsidP="00EB2DB3">
            <w:pPr>
              <w:spacing w:after="0"/>
            </w:pPr>
            <w:r w:rsidRPr="00EB129B">
              <w:t xml:space="preserve">  </w:t>
            </w:r>
          </w:p>
        </w:tc>
      </w:tr>
      <w:tr w:rsidR="00EB2DB3" w:rsidRPr="00CC38F7" w14:paraId="7FC385A7" w14:textId="77777777" w:rsidTr="00D97476">
        <w:tblPrEx>
          <w:tblCellMar>
            <w:left w:w="108" w:type="dxa"/>
            <w:right w:w="108" w:type="dxa"/>
          </w:tblCellMar>
        </w:tblPrEx>
        <w:trPr>
          <w:cantSplit/>
          <w:trHeight w:val="395"/>
        </w:trPr>
        <w:tc>
          <w:tcPr>
            <w:tcW w:w="4896" w:type="dxa"/>
          </w:tcPr>
          <w:p w14:paraId="1FDBC2AB" w14:textId="6AAA2B0F" w:rsidR="00EB2DB3" w:rsidRPr="00B71B8E" w:rsidRDefault="00EB2DB3" w:rsidP="00EB2DB3">
            <w:pPr>
              <w:pStyle w:val="Descriptivestatements"/>
            </w:pPr>
            <w:r w:rsidRPr="007F0594">
              <w:t>Knows how to communicate the value of social studies education to students, parents/caregivers, colleagues and the community.</w:t>
            </w:r>
          </w:p>
        </w:tc>
        <w:tc>
          <w:tcPr>
            <w:tcW w:w="864" w:type="dxa"/>
          </w:tcPr>
          <w:p w14:paraId="4CC7CCB2" w14:textId="77777777" w:rsidR="00EB2DB3" w:rsidRPr="00CC38F7" w:rsidRDefault="00EB2DB3" w:rsidP="00EB2DB3">
            <w:pPr>
              <w:spacing w:after="0"/>
            </w:pPr>
            <w:r w:rsidRPr="00EB129B">
              <w:t xml:space="preserve">  </w:t>
            </w:r>
          </w:p>
        </w:tc>
        <w:tc>
          <w:tcPr>
            <w:tcW w:w="864" w:type="dxa"/>
          </w:tcPr>
          <w:p w14:paraId="2804B9CF" w14:textId="77777777" w:rsidR="00EB2DB3" w:rsidRPr="00CC38F7" w:rsidRDefault="00EB2DB3" w:rsidP="00EB2DB3">
            <w:pPr>
              <w:spacing w:after="0"/>
            </w:pPr>
            <w:r w:rsidRPr="00EB129B">
              <w:t xml:space="preserve">  </w:t>
            </w:r>
          </w:p>
        </w:tc>
        <w:tc>
          <w:tcPr>
            <w:tcW w:w="864" w:type="dxa"/>
          </w:tcPr>
          <w:p w14:paraId="5858F850" w14:textId="77777777" w:rsidR="00EB2DB3" w:rsidRPr="00CC38F7" w:rsidRDefault="00EB2DB3" w:rsidP="00EB2DB3">
            <w:pPr>
              <w:spacing w:after="0"/>
            </w:pPr>
            <w:r w:rsidRPr="00EB129B">
              <w:t xml:space="preserve">  </w:t>
            </w:r>
          </w:p>
        </w:tc>
        <w:tc>
          <w:tcPr>
            <w:tcW w:w="864" w:type="dxa"/>
          </w:tcPr>
          <w:p w14:paraId="683B0527" w14:textId="77777777" w:rsidR="00EB2DB3" w:rsidRPr="00CC38F7" w:rsidRDefault="00EB2DB3" w:rsidP="00EB2DB3">
            <w:pPr>
              <w:spacing w:after="0"/>
            </w:pPr>
            <w:r w:rsidRPr="00EB129B">
              <w:t xml:space="preserve">  </w:t>
            </w:r>
          </w:p>
        </w:tc>
        <w:tc>
          <w:tcPr>
            <w:tcW w:w="864" w:type="dxa"/>
          </w:tcPr>
          <w:p w14:paraId="3B419F2E" w14:textId="77777777" w:rsidR="00EB2DB3" w:rsidRPr="00CC38F7" w:rsidRDefault="00EB2DB3" w:rsidP="00EB2DB3">
            <w:pPr>
              <w:spacing w:after="0"/>
            </w:pPr>
            <w:r w:rsidRPr="00EB129B">
              <w:t xml:space="preserve">  </w:t>
            </w:r>
          </w:p>
        </w:tc>
        <w:tc>
          <w:tcPr>
            <w:tcW w:w="864" w:type="dxa"/>
          </w:tcPr>
          <w:p w14:paraId="5F8484C5" w14:textId="77777777" w:rsidR="00EB2DB3" w:rsidRPr="00CC38F7" w:rsidRDefault="00EB2DB3" w:rsidP="00EB2DB3">
            <w:pPr>
              <w:spacing w:after="0"/>
            </w:pPr>
            <w:r w:rsidRPr="00EB129B">
              <w:t xml:space="preserve">  </w:t>
            </w:r>
          </w:p>
        </w:tc>
        <w:tc>
          <w:tcPr>
            <w:tcW w:w="864" w:type="dxa"/>
          </w:tcPr>
          <w:p w14:paraId="79E66A55" w14:textId="77777777" w:rsidR="00EB2DB3" w:rsidRPr="00CC38F7" w:rsidRDefault="00EB2DB3" w:rsidP="00EB2DB3">
            <w:pPr>
              <w:spacing w:after="0"/>
            </w:pPr>
            <w:r w:rsidRPr="00EB129B">
              <w:t xml:space="preserve">  </w:t>
            </w:r>
          </w:p>
        </w:tc>
        <w:tc>
          <w:tcPr>
            <w:tcW w:w="864" w:type="dxa"/>
          </w:tcPr>
          <w:p w14:paraId="178A26E2" w14:textId="77777777" w:rsidR="00EB2DB3" w:rsidRPr="00CC38F7" w:rsidRDefault="00EB2DB3" w:rsidP="00EB2DB3">
            <w:pPr>
              <w:spacing w:after="0"/>
            </w:pPr>
            <w:r w:rsidRPr="00EB129B">
              <w:t xml:space="preserve">  </w:t>
            </w:r>
          </w:p>
        </w:tc>
        <w:tc>
          <w:tcPr>
            <w:tcW w:w="864" w:type="dxa"/>
          </w:tcPr>
          <w:p w14:paraId="2A026413" w14:textId="77777777" w:rsidR="00EB2DB3" w:rsidRPr="00CC38F7" w:rsidRDefault="00EB2DB3" w:rsidP="00EB2DB3">
            <w:pPr>
              <w:spacing w:after="0"/>
            </w:pPr>
            <w:r w:rsidRPr="00EB129B">
              <w:t xml:space="preserve">  </w:t>
            </w:r>
          </w:p>
        </w:tc>
        <w:tc>
          <w:tcPr>
            <w:tcW w:w="864" w:type="dxa"/>
          </w:tcPr>
          <w:p w14:paraId="38C5FAAE" w14:textId="77777777" w:rsidR="00EB2DB3" w:rsidRPr="00CC38F7" w:rsidRDefault="00EB2DB3" w:rsidP="00EB2DB3">
            <w:pPr>
              <w:spacing w:after="0"/>
            </w:pPr>
            <w:r w:rsidRPr="00EB129B">
              <w:t xml:space="preserve">  </w:t>
            </w:r>
          </w:p>
        </w:tc>
        <w:tc>
          <w:tcPr>
            <w:tcW w:w="864" w:type="dxa"/>
          </w:tcPr>
          <w:p w14:paraId="1E2EAD85" w14:textId="77777777" w:rsidR="00EB2DB3" w:rsidRPr="00CC38F7" w:rsidRDefault="00EB2DB3" w:rsidP="00EB2DB3">
            <w:pPr>
              <w:spacing w:after="0"/>
            </w:pPr>
            <w:r w:rsidRPr="00EB129B">
              <w:t xml:space="preserve">  </w:t>
            </w:r>
          </w:p>
        </w:tc>
      </w:tr>
      <w:tr w:rsidR="00EB2DB3" w:rsidRPr="00CC38F7" w14:paraId="0E641A88" w14:textId="77777777" w:rsidTr="00D97476">
        <w:tblPrEx>
          <w:tblCellMar>
            <w:left w:w="108" w:type="dxa"/>
            <w:right w:w="108" w:type="dxa"/>
          </w:tblCellMar>
        </w:tblPrEx>
        <w:trPr>
          <w:cantSplit/>
          <w:trHeight w:val="395"/>
        </w:trPr>
        <w:tc>
          <w:tcPr>
            <w:tcW w:w="4896" w:type="dxa"/>
          </w:tcPr>
          <w:p w14:paraId="0AEB5CAB" w14:textId="248AC1AD" w:rsidR="00EB2DB3" w:rsidRPr="00B71B8E" w:rsidRDefault="00EB2DB3" w:rsidP="00EB2DB3">
            <w:pPr>
              <w:pStyle w:val="Descriptivestatements"/>
            </w:pPr>
            <w:r w:rsidRPr="007F0594">
              <w:t>Knows how to provide instruction that relates skills, concepts and ideas in different social science disciplines.</w:t>
            </w:r>
          </w:p>
        </w:tc>
        <w:tc>
          <w:tcPr>
            <w:tcW w:w="864" w:type="dxa"/>
          </w:tcPr>
          <w:p w14:paraId="024ECF7C" w14:textId="77777777" w:rsidR="00EB2DB3" w:rsidRPr="00CC38F7" w:rsidRDefault="00EB2DB3" w:rsidP="00EB2DB3">
            <w:pPr>
              <w:spacing w:after="0"/>
            </w:pPr>
            <w:r w:rsidRPr="00EB129B">
              <w:t xml:space="preserve">  </w:t>
            </w:r>
          </w:p>
        </w:tc>
        <w:tc>
          <w:tcPr>
            <w:tcW w:w="864" w:type="dxa"/>
          </w:tcPr>
          <w:p w14:paraId="247A86D7" w14:textId="77777777" w:rsidR="00EB2DB3" w:rsidRPr="00CC38F7" w:rsidRDefault="00EB2DB3" w:rsidP="00EB2DB3">
            <w:pPr>
              <w:spacing w:after="0"/>
            </w:pPr>
            <w:r w:rsidRPr="00EB129B">
              <w:t xml:space="preserve">  </w:t>
            </w:r>
          </w:p>
        </w:tc>
        <w:tc>
          <w:tcPr>
            <w:tcW w:w="864" w:type="dxa"/>
          </w:tcPr>
          <w:p w14:paraId="0B93A1D4" w14:textId="77777777" w:rsidR="00EB2DB3" w:rsidRPr="00CC38F7" w:rsidRDefault="00EB2DB3" w:rsidP="00EB2DB3">
            <w:pPr>
              <w:spacing w:after="0"/>
            </w:pPr>
            <w:r w:rsidRPr="00EB129B">
              <w:t xml:space="preserve">  </w:t>
            </w:r>
          </w:p>
        </w:tc>
        <w:tc>
          <w:tcPr>
            <w:tcW w:w="864" w:type="dxa"/>
          </w:tcPr>
          <w:p w14:paraId="39B40394" w14:textId="77777777" w:rsidR="00EB2DB3" w:rsidRPr="00CC38F7" w:rsidRDefault="00EB2DB3" w:rsidP="00EB2DB3">
            <w:pPr>
              <w:spacing w:after="0"/>
            </w:pPr>
            <w:r w:rsidRPr="00EB129B">
              <w:t xml:space="preserve">  </w:t>
            </w:r>
          </w:p>
        </w:tc>
        <w:tc>
          <w:tcPr>
            <w:tcW w:w="864" w:type="dxa"/>
          </w:tcPr>
          <w:p w14:paraId="49FA1C22" w14:textId="77777777" w:rsidR="00EB2DB3" w:rsidRPr="00CC38F7" w:rsidRDefault="00EB2DB3" w:rsidP="00EB2DB3">
            <w:pPr>
              <w:spacing w:after="0"/>
            </w:pPr>
            <w:r w:rsidRPr="00EB129B">
              <w:t xml:space="preserve">  </w:t>
            </w:r>
          </w:p>
        </w:tc>
        <w:tc>
          <w:tcPr>
            <w:tcW w:w="864" w:type="dxa"/>
          </w:tcPr>
          <w:p w14:paraId="1B161640" w14:textId="77777777" w:rsidR="00EB2DB3" w:rsidRPr="00CC38F7" w:rsidRDefault="00EB2DB3" w:rsidP="00EB2DB3">
            <w:pPr>
              <w:spacing w:after="0"/>
            </w:pPr>
            <w:r w:rsidRPr="00EB129B">
              <w:t xml:space="preserve">  </w:t>
            </w:r>
          </w:p>
        </w:tc>
        <w:tc>
          <w:tcPr>
            <w:tcW w:w="864" w:type="dxa"/>
          </w:tcPr>
          <w:p w14:paraId="39605D2F" w14:textId="77777777" w:rsidR="00EB2DB3" w:rsidRPr="00CC38F7" w:rsidRDefault="00EB2DB3" w:rsidP="00EB2DB3">
            <w:pPr>
              <w:spacing w:after="0"/>
            </w:pPr>
            <w:r w:rsidRPr="00EB129B">
              <w:t xml:space="preserve">  </w:t>
            </w:r>
          </w:p>
        </w:tc>
        <w:tc>
          <w:tcPr>
            <w:tcW w:w="864" w:type="dxa"/>
          </w:tcPr>
          <w:p w14:paraId="40E395F0" w14:textId="77777777" w:rsidR="00EB2DB3" w:rsidRPr="00CC38F7" w:rsidRDefault="00EB2DB3" w:rsidP="00EB2DB3">
            <w:pPr>
              <w:spacing w:after="0"/>
            </w:pPr>
            <w:r w:rsidRPr="00EB129B">
              <w:t xml:space="preserve">  </w:t>
            </w:r>
          </w:p>
        </w:tc>
        <w:tc>
          <w:tcPr>
            <w:tcW w:w="864" w:type="dxa"/>
          </w:tcPr>
          <w:p w14:paraId="75FBE510" w14:textId="77777777" w:rsidR="00EB2DB3" w:rsidRPr="00CC38F7" w:rsidRDefault="00EB2DB3" w:rsidP="00EB2DB3">
            <w:pPr>
              <w:spacing w:after="0"/>
            </w:pPr>
            <w:r w:rsidRPr="00EB129B">
              <w:t xml:space="preserve">  </w:t>
            </w:r>
          </w:p>
        </w:tc>
        <w:tc>
          <w:tcPr>
            <w:tcW w:w="864" w:type="dxa"/>
          </w:tcPr>
          <w:p w14:paraId="5B8F7E96" w14:textId="77777777" w:rsidR="00EB2DB3" w:rsidRPr="00CC38F7" w:rsidRDefault="00EB2DB3" w:rsidP="00EB2DB3">
            <w:pPr>
              <w:spacing w:after="0"/>
            </w:pPr>
            <w:r w:rsidRPr="00EB129B">
              <w:t xml:space="preserve">  </w:t>
            </w:r>
          </w:p>
        </w:tc>
        <w:tc>
          <w:tcPr>
            <w:tcW w:w="864" w:type="dxa"/>
          </w:tcPr>
          <w:p w14:paraId="2AF8305D" w14:textId="77777777" w:rsidR="00EB2DB3" w:rsidRPr="00CC38F7" w:rsidRDefault="00EB2DB3" w:rsidP="00EB2DB3">
            <w:pPr>
              <w:spacing w:after="0"/>
            </w:pPr>
            <w:r w:rsidRPr="00EB129B">
              <w:t xml:space="preserve">  </w:t>
            </w:r>
          </w:p>
        </w:tc>
      </w:tr>
      <w:tr w:rsidR="00EB2DB3" w:rsidRPr="00CC38F7" w14:paraId="6921487E" w14:textId="77777777" w:rsidTr="00D97476">
        <w:tblPrEx>
          <w:tblCellMar>
            <w:left w:w="108" w:type="dxa"/>
            <w:right w:w="108" w:type="dxa"/>
          </w:tblCellMar>
        </w:tblPrEx>
        <w:trPr>
          <w:cantSplit/>
          <w:trHeight w:val="395"/>
        </w:trPr>
        <w:tc>
          <w:tcPr>
            <w:tcW w:w="4896" w:type="dxa"/>
          </w:tcPr>
          <w:p w14:paraId="315A9678" w14:textId="5560FE8A" w:rsidR="00EB2DB3" w:rsidRPr="00B71B8E" w:rsidRDefault="00EB2DB3" w:rsidP="00EB2DB3">
            <w:pPr>
              <w:pStyle w:val="Descriptivestatements"/>
            </w:pPr>
            <w:r w:rsidRPr="007F0594">
              <w:t>Provides instruction that makes connections between knowledge and methods in the social sciences and in other content areas.</w:t>
            </w:r>
          </w:p>
        </w:tc>
        <w:tc>
          <w:tcPr>
            <w:tcW w:w="864" w:type="dxa"/>
          </w:tcPr>
          <w:p w14:paraId="7B4B42DF" w14:textId="77777777" w:rsidR="00EB2DB3" w:rsidRPr="00CC38F7" w:rsidRDefault="00EB2DB3" w:rsidP="00EB2DB3">
            <w:pPr>
              <w:spacing w:after="0"/>
            </w:pPr>
            <w:r w:rsidRPr="00EB129B">
              <w:t xml:space="preserve">  </w:t>
            </w:r>
          </w:p>
        </w:tc>
        <w:tc>
          <w:tcPr>
            <w:tcW w:w="864" w:type="dxa"/>
          </w:tcPr>
          <w:p w14:paraId="11515795" w14:textId="77777777" w:rsidR="00EB2DB3" w:rsidRPr="00CC38F7" w:rsidRDefault="00EB2DB3" w:rsidP="00EB2DB3">
            <w:pPr>
              <w:spacing w:after="0"/>
            </w:pPr>
            <w:r w:rsidRPr="00EB129B">
              <w:t xml:space="preserve">  </w:t>
            </w:r>
          </w:p>
        </w:tc>
        <w:tc>
          <w:tcPr>
            <w:tcW w:w="864" w:type="dxa"/>
          </w:tcPr>
          <w:p w14:paraId="78999843" w14:textId="77777777" w:rsidR="00EB2DB3" w:rsidRPr="00CC38F7" w:rsidRDefault="00EB2DB3" w:rsidP="00EB2DB3">
            <w:pPr>
              <w:spacing w:after="0"/>
            </w:pPr>
            <w:r w:rsidRPr="00EB129B">
              <w:t xml:space="preserve">  </w:t>
            </w:r>
          </w:p>
        </w:tc>
        <w:tc>
          <w:tcPr>
            <w:tcW w:w="864" w:type="dxa"/>
          </w:tcPr>
          <w:p w14:paraId="377337D4" w14:textId="77777777" w:rsidR="00EB2DB3" w:rsidRPr="00CC38F7" w:rsidRDefault="00EB2DB3" w:rsidP="00EB2DB3">
            <w:pPr>
              <w:spacing w:after="0"/>
            </w:pPr>
            <w:r w:rsidRPr="00EB129B">
              <w:t xml:space="preserve">  </w:t>
            </w:r>
          </w:p>
        </w:tc>
        <w:tc>
          <w:tcPr>
            <w:tcW w:w="864" w:type="dxa"/>
          </w:tcPr>
          <w:p w14:paraId="5A3192A9" w14:textId="77777777" w:rsidR="00EB2DB3" w:rsidRPr="00CC38F7" w:rsidRDefault="00EB2DB3" w:rsidP="00EB2DB3">
            <w:pPr>
              <w:spacing w:after="0"/>
            </w:pPr>
            <w:r w:rsidRPr="00EB129B">
              <w:t xml:space="preserve">  </w:t>
            </w:r>
          </w:p>
        </w:tc>
        <w:tc>
          <w:tcPr>
            <w:tcW w:w="864" w:type="dxa"/>
          </w:tcPr>
          <w:p w14:paraId="3AD444A5" w14:textId="77777777" w:rsidR="00EB2DB3" w:rsidRPr="00CC38F7" w:rsidRDefault="00EB2DB3" w:rsidP="00EB2DB3">
            <w:pPr>
              <w:spacing w:after="0"/>
            </w:pPr>
            <w:r w:rsidRPr="00EB129B">
              <w:t xml:space="preserve">  </w:t>
            </w:r>
          </w:p>
        </w:tc>
        <w:tc>
          <w:tcPr>
            <w:tcW w:w="864" w:type="dxa"/>
          </w:tcPr>
          <w:p w14:paraId="7C5A5351" w14:textId="77777777" w:rsidR="00EB2DB3" w:rsidRPr="00CC38F7" w:rsidRDefault="00EB2DB3" w:rsidP="00EB2DB3">
            <w:pPr>
              <w:spacing w:after="0"/>
            </w:pPr>
            <w:r w:rsidRPr="00EB129B">
              <w:t xml:space="preserve">  </w:t>
            </w:r>
          </w:p>
        </w:tc>
        <w:tc>
          <w:tcPr>
            <w:tcW w:w="864" w:type="dxa"/>
          </w:tcPr>
          <w:p w14:paraId="303B416A" w14:textId="77777777" w:rsidR="00EB2DB3" w:rsidRPr="00CC38F7" w:rsidRDefault="00EB2DB3" w:rsidP="00EB2DB3">
            <w:pPr>
              <w:spacing w:after="0"/>
            </w:pPr>
            <w:r w:rsidRPr="00EB129B">
              <w:t xml:space="preserve">  </w:t>
            </w:r>
          </w:p>
        </w:tc>
        <w:tc>
          <w:tcPr>
            <w:tcW w:w="864" w:type="dxa"/>
          </w:tcPr>
          <w:p w14:paraId="6C494411" w14:textId="77777777" w:rsidR="00EB2DB3" w:rsidRPr="00CC38F7" w:rsidRDefault="00EB2DB3" w:rsidP="00EB2DB3">
            <w:pPr>
              <w:spacing w:after="0"/>
            </w:pPr>
            <w:r w:rsidRPr="00EB129B">
              <w:t xml:space="preserve">  </w:t>
            </w:r>
          </w:p>
        </w:tc>
        <w:tc>
          <w:tcPr>
            <w:tcW w:w="864" w:type="dxa"/>
          </w:tcPr>
          <w:p w14:paraId="51C521BB" w14:textId="77777777" w:rsidR="00EB2DB3" w:rsidRPr="00CC38F7" w:rsidRDefault="00EB2DB3" w:rsidP="00EB2DB3">
            <w:pPr>
              <w:spacing w:after="0"/>
            </w:pPr>
            <w:r w:rsidRPr="00EB129B">
              <w:t xml:space="preserve">  </w:t>
            </w:r>
          </w:p>
        </w:tc>
        <w:tc>
          <w:tcPr>
            <w:tcW w:w="864" w:type="dxa"/>
          </w:tcPr>
          <w:p w14:paraId="12ABEFF5" w14:textId="77777777" w:rsidR="00EB2DB3" w:rsidRPr="00CC38F7" w:rsidRDefault="00EB2DB3" w:rsidP="00EB2DB3">
            <w:pPr>
              <w:spacing w:after="0"/>
            </w:pPr>
            <w:r w:rsidRPr="00EB129B">
              <w:t xml:space="preserve">  </w:t>
            </w:r>
          </w:p>
        </w:tc>
      </w:tr>
      <w:tr w:rsidR="00EB2DB3" w:rsidRPr="00CC38F7" w14:paraId="5D55762F" w14:textId="77777777" w:rsidTr="00D97476">
        <w:tblPrEx>
          <w:tblCellMar>
            <w:left w:w="108" w:type="dxa"/>
            <w:right w:w="108" w:type="dxa"/>
          </w:tblCellMar>
        </w:tblPrEx>
        <w:trPr>
          <w:cantSplit/>
          <w:trHeight w:val="395"/>
        </w:trPr>
        <w:tc>
          <w:tcPr>
            <w:tcW w:w="4896" w:type="dxa"/>
          </w:tcPr>
          <w:p w14:paraId="3CE6F658" w14:textId="15DB695C" w:rsidR="00EB2DB3" w:rsidRPr="00B71B8E" w:rsidRDefault="00EB2DB3" w:rsidP="00EB2DB3">
            <w:pPr>
              <w:pStyle w:val="Descriptivestatements"/>
            </w:pPr>
            <w:r w:rsidRPr="007F0594">
              <w:t>Demonstrates knowledge of forms of assessment appropriate for evaluating students’ progress and needs in the social sciences.</w:t>
            </w:r>
          </w:p>
        </w:tc>
        <w:tc>
          <w:tcPr>
            <w:tcW w:w="864" w:type="dxa"/>
          </w:tcPr>
          <w:p w14:paraId="03856F61" w14:textId="77777777" w:rsidR="00EB2DB3" w:rsidRPr="00CC38F7" w:rsidRDefault="00EB2DB3" w:rsidP="00EB2DB3">
            <w:pPr>
              <w:spacing w:after="0"/>
            </w:pPr>
            <w:r w:rsidRPr="00EB129B">
              <w:t xml:space="preserve">  </w:t>
            </w:r>
          </w:p>
        </w:tc>
        <w:tc>
          <w:tcPr>
            <w:tcW w:w="864" w:type="dxa"/>
          </w:tcPr>
          <w:p w14:paraId="310E94CF" w14:textId="77777777" w:rsidR="00EB2DB3" w:rsidRPr="00CC38F7" w:rsidRDefault="00EB2DB3" w:rsidP="00EB2DB3">
            <w:pPr>
              <w:spacing w:after="0"/>
            </w:pPr>
            <w:r w:rsidRPr="00EB129B">
              <w:t xml:space="preserve">  </w:t>
            </w:r>
          </w:p>
        </w:tc>
        <w:tc>
          <w:tcPr>
            <w:tcW w:w="864" w:type="dxa"/>
          </w:tcPr>
          <w:p w14:paraId="176FA85C" w14:textId="77777777" w:rsidR="00EB2DB3" w:rsidRPr="00CC38F7" w:rsidRDefault="00EB2DB3" w:rsidP="00EB2DB3">
            <w:pPr>
              <w:spacing w:after="0"/>
            </w:pPr>
            <w:r w:rsidRPr="00EB129B">
              <w:t xml:space="preserve">  </w:t>
            </w:r>
          </w:p>
        </w:tc>
        <w:tc>
          <w:tcPr>
            <w:tcW w:w="864" w:type="dxa"/>
          </w:tcPr>
          <w:p w14:paraId="319A9F20" w14:textId="77777777" w:rsidR="00EB2DB3" w:rsidRPr="00CC38F7" w:rsidRDefault="00EB2DB3" w:rsidP="00EB2DB3">
            <w:pPr>
              <w:spacing w:after="0"/>
            </w:pPr>
            <w:r w:rsidRPr="00EB129B">
              <w:t xml:space="preserve">  </w:t>
            </w:r>
          </w:p>
        </w:tc>
        <w:tc>
          <w:tcPr>
            <w:tcW w:w="864" w:type="dxa"/>
          </w:tcPr>
          <w:p w14:paraId="13D74FF7" w14:textId="77777777" w:rsidR="00EB2DB3" w:rsidRPr="00CC38F7" w:rsidRDefault="00EB2DB3" w:rsidP="00EB2DB3">
            <w:pPr>
              <w:spacing w:after="0"/>
            </w:pPr>
            <w:r w:rsidRPr="00EB129B">
              <w:t xml:space="preserve">  </w:t>
            </w:r>
          </w:p>
        </w:tc>
        <w:tc>
          <w:tcPr>
            <w:tcW w:w="864" w:type="dxa"/>
          </w:tcPr>
          <w:p w14:paraId="46237931" w14:textId="77777777" w:rsidR="00EB2DB3" w:rsidRPr="00CC38F7" w:rsidRDefault="00EB2DB3" w:rsidP="00EB2DB3">
            <w:pPr>
              <w:spacing w:after="0"/>
            </w:pPr>
            <w:r w:rsidRPr="00EB129B">
              <w:t xml:space="preserve">  </w:t>
            </w:r>
          </w:p>
        </w:tc>
        <w:tc>
          <w:tcPr>
            <w:tcW w:w="864" w:type="dxa"/>
          </w:tcPr>
          <w:p w14:paraId="59ED2B0F" w14:textId="77777777" w:rsidR="00EB2DB3" w:rsidRPr="00CC38F7" w:rsidRDefault="00EB2DB3" w:rsidP="00EB2DB3">
            <w:pPr>
              <w:spacing w:after="0"/>
            </w:pPr>
            <w:r w:rsidRPr="00EB129B">
              <w:t xml:space="preserve">  </w:t>
            </w:r>
          </w:p>
        </w:tc>
        <w:tc>
          <w:tcPr>
            <w:tcW w:w="864" w:type="dxa"/>
          </w:tcPr>
          <w:p w14:paraId="7A99CB9E" w14:textId="77777777" w:rsidR="00EB2DB3" w:rsidRPr="00CC38F7" w:rsidRDefault="00EB2DB3" w:rsidP="00EB2DB3">
            <w:pPr>
              <w:spacing w:after="0"/>
            </w:pPr>
            <w:r w:rsidRPr="00EB129B">
              <w:t xml:space="preserve">  </w:t>
            </w:r>
          </w:p>
        </w:tc>
        <w:tc>
          <w:tcPr>
            <w:tcW w:w="864" w:type="dxa"/>
          </w:tcPr>
          <w:p w14:paraId="79255F2F" w14:textId="77777777" w:rsidR="00EB2DB3" w:rsidRPr="00CC38F7" w:rsidRDefault="00EB2DB3" w:rsidP="00EB2DB3">
            <w:pPr>
              <w:spacing w:after="0"/>
            </w:pPr>
            <w:r w:rsidRPr="00EB129B">
              <w:t xml:space="preserve">  </w:t>
            </w:r>
          </w:p>
        </w:tc>
        <w:tc>
          <w:tcPr>
            <w:tcW w:w="864" w:type="dxa"/>
          </w:tcPr>
          <w:p w14:paraId="29C198C5" w14:textId="77777777" w:rsidR="00EB2DB3" w:rsidRPr="00CC38F7" w:rsidRDefault="00EB2DB3" w:rsidP="00EB2DB3">
            <w:pPr>
              <w:spacing w:after="0"/>
            </w:pPr>
            <w:r w:rsidRPr="00EB129B">
              <w:t xml:space="preserve">  </w:t>
            </w:r>
          </w:p>
        </w:tc>
        <w:tc>
          <w:tcPr>
            <w:tcW w:w="864" w:type="dxa"/>
          </w:tcPr>
          <w:p w14:paraId="030E7970" w14:textId="77777777" w:rsidR="00EB2DB3" w:rsidRPr="00CC38F7" w:rsidRDefault="00EB2DB3" w:rsidP="00EB2DB3">
            <w:pPr>
              <w:spacing w:after="0"/>
            </w:pPr>
            <w:r w:rsidRPr="00EB129B">
              <w:t xml:space="preserve">  </w:t>
            </w:r>
          </w:p>
        </w:tc>
      </w:tr>
      <w:tr w:rsidR="00F5228C" w:rsidRPr="00CC38F7" w14:paraId="4A114AD2" w14:textId="77777777" w:rsidTr="00D97476">
        <w:tblPrEx>
          <w:tblCellMar>
            <w:left w:w="108" w:type="dxa"/>
            <w:right w:w="108" w:type="dxa"/>
          </w:tblCellMar>
        </w:tblPrEx>
        <w:trPr>
          <w:cantSplit/>
          <w:trHeight w:val="395"/>
        </w:trPr>
        <w:tc>
          <w:tcPr>
            <w:tcW w:w="4896" w:type="dxa"/>
          </w:tcPr>
          <w:p w14:paraId="32A3C145" w14:textId="3E67C0D1" w:rsidR="00F5228C" w:rsidRPr="00B71B8E" w:rsidRDefault="00EB2DB3" w:rsidP="00D97476">
            <w:pPr>
              <w:pStyle w:val="Descriptivestatements"/>
            </w:pPr>
            <w:r w:rsidRPr="00AE49CF">
              <w:t>Uses multiple forms of assessment and knowledge of the Texas Essential Knowledge and Skills (TEKS) to determine students</w:t>
            </w:r>
            <w:r>
              <w:t>’</w:t>
            </w:r>
            <w:r w:rsidRPr="00AE49CF">
              <w:t xml:space="preserve"> progress and needs and to help plan instruction that addresses the strengths, needs and interests of all students, including English-language learners</w:t>
            </w:r>
            <w:r w:rsidR="00F5228C" w:rsidRPr="00C04281">
              <w:t>.</w:t>
            </w:r>
          </w:p>
        </w:tc>
        <w:tc>
          <w:tcPr>
            <w:tcW w:w="864" w:type="dxa"/>
          </w:tcPr>
          <w:p w14:paraId="4F3A3687" w14:textId="77777777" w:rsidR="00F5228C" w:rsidRPr="00CC38F7" w:rsidRDefault="00F5228C" w:rsidP="00D97476">
            <w:pPr>
              <w:spacing w:after="0"/>
            </w:pPr>
            <w:r w:rsidRPr="00EB129B">
              <w:t xml:space="preserve">  </w:t>
            </w:r>
          </w:p>
        </w:tc>
        <w:tc>
          <w:tcPr>
            <w:tcW w:w="864" w:type="dxa"/>
          </w:tcPr>
          <w:p w14:paraId="074AB74E" w14:textId="77777777" w:rsidR="00F5228C" w:rsidRPr="00CC38F7" w:rsidRDefault="00F5228C" w:rsidP="00D97476">
            <w:pPr>
              <w:spacing w:after="0"/>
            </w:pPr>
            <w:r w:rsidRPr="00EB129B">
              <w:t xml:space="preserve">  </w:t>
            </w:r>
          </w:p>
        </w:tc>
        <w:tc>
          <w:tcPr>
            <w:tcW w:w="864" w:type="dxa"/>
          </w:tcPr>
          <w:p w14:paraId="5866F224" w14:textId="77777777" w:rsidR="00F5228C" w:rsidRPr="00CC38F7" w:rsidRDefault="00F5228C" w:rsidP="00D97476">
            <w:pPr>
              <w:spacing w:after="0"/>
            </w:pPr>
            <w:r w:rsidRPr="00EB129B">
              <w:t xml:space="preserve">  </w:t>
            </w:r>
          </w:p>
        </w:tc>
        <w:tc>
          <w:tcPr>
            <w:tcW w:w="864" w:type="dxa"/>
          </w:tcPr>
          <w:p w14:paraId="006441DF" w14:textId="77777777" w:rsidR="00F5228C" w:rsidRPr="00CC38F7" w:rsidRDefault="00F5228C" w:rsidP="00D97476">
            <w:pPr>
              <w:spacing w:after="0"/>
            </w:pPr>
            <w:r w:rsidRPr="00EB129B">
              <w:t xml:space="preserve">  </w:t>
            </w:r>
          </w:p>
        </w:tc>
        <w:tc>
          <w:tcPr>
            <w:tcW w:w="864" w:type="dxa"/>
          </w:tcPr>
          <w:p w14:paraId="213FC5FB" w14:textId="77777777" w:rsidR="00F5228C" w:rsidRPr="00CC38F7" w:rsidRDefault="00F5228C" w:rsidP="00D97476">
            <w:pPr>
              <w:spacing w:after="0"/>
            </w:pPr>
            <w:r w:rsidRPr="00EB129B">
              <w:t xml:space="preserve">  </w:t>
            </w:r>
          </w:p>
        </w:tc>
        <w:tc>
          <w:tcPr>
            <w:tcW w:w="864" w:type="dxa"/>
          </w:tcPr>
          <w:p w14:paraId="269AE9FB" w14:textId="77777777" w:rsidR="00F5228C" w:rsidRPr="00CC38F7" w:rsidRDefault="00F5228C" w:rsidP="00D97476">
            <w:pPr>
              <w:spacing w:after="0"/>
            </w:pPr>
            <w:r w:rsidRPr="00EB129B">
              <w:t xml:space="preserve">  </w:t>
            </w:r>
          </w:p>
        </w:tc>
        <w:tc>
          <w:tcPr>
            <w:tcW w:w="864" w:type="dxa"/>
          </w:tcPr>
          <w:p w14:paraId="200F021A" w14:textId="77777777" w:rsidR="00F5228C" w:rsidRPr="00CC38F7" w:rsidRDefault="00F5228C" w:rsidP="00D97476">
            <w:pPr>
              <w:spacing w:after="0"/>
            </w:pPr>
            <w:r w:rsidRPr="00EB129B">
              <w:t xml:space="preserve">  </w:t>
            </w:r>
          </w:p>
        </w:tc>
        <w:tc>
          <w:tcPr>
            <w:tcW w:w="864" w:type="dxa"/>
          </w:tcPr>
          <w:p w14:paraId="7AD05098" w14:textId="77777777" w:rsidR="00F5228C" w:rsidRPr="00CC38F7" w:rsidRDefault="00F5228C" w:rsidP="00D97476">
            <w:pPr>
              <w:spacing w:after="0"/>
            </w:pPr>
            <w:r w:rsidRPr="00EB129B">
              <w:t xml:space="preserve">  </w:t>
            </w:r>
          </w:p>
        </w:tc>
        <w:tc>
          <w:tcPr>
            <w:tcW w:w="864" w:type="dxa"/>
          </w:tcPr>
          <w:p w14:paraId="24B0DD6B" w14:textId="77777777" w:rsidR="00F5228C" w:rsidRPr="00CC38F7" w:rsidRDefault="00F5228C" w:rsidP="00D97476">
            <w:pPr>
              <w:spacing w:after="0"/>
            </w:pPr>
            <w:r w:rsidRPr="00EB129B">
              <w:t xml:space="preserve">  </w:t>
            </w:r>
          </w:p>
        </w:tc>
        <w:tc>
          <w:tcPr>
            <w:tcW w:w="864" w:type="dxa"/>
          </w:tcPr>
          <w:p w14:paraId="302B11A3" w14:textId="77777777" w:rsidR="00F5228C" w:rsidRPr="00CC38F7" w:rsidRDefault="00F5228C" w:rsidP="00D97476">
            <w:pPr>
              <w:spacing w:after="0"/>
            </w:pPr>
            <w:r w:rsidRPr="00EB129B">
              <w:t xml:space="preserve">  </w:t>
            </w:r>
          </w:p>
        </w:tc>
        <w:tc>
          <w:tcPr>
            <w:tcW w:w="864" w:type="dxa"/>
          </w:tcPr>
          <w:p w14:paraId="7F5063CA" w14:textId="77777777" w:rsidR="00F5228C" w:rsidRPr="00CC38F7" w:rsidRDefault="00F5228C" w:rsidP="00D97476">
            <w:pPr>
              <w:spacing w:after="0"/>
            </w:pPr>
            <w:r w:rsidRPr="00EB129B">
              <w:t xml:space="preserve">  </w:t>
            </w:r>
          </w:p>
        </w:tc>
      </w:tr>
    </w:tbl>
    <w:p w14:paraId="51A04B9D" w14:textId="77777777" w:rsidR="00EB2DB3" w:rsidRDefault="00EB2DB3">
      <w:r>
        <w:rPr>
          <w:b/>
          <w:bCs/>
        </w:rP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EB2DB3" w:rsidRPr="00CC38F7" w14:paraId="17D116A0" w14:textId="77777777" w:rsidTr="00D97476">
        <w:trPr>
          <w:cantSplit/>
          <w:trHeight w:val="143"/>
          <w:tblHeader/>
        </w:trPr>
        <w:tc>
          <w:tcPr>
            <w:tcW w:w="14400" w:type="dxa"/>
            <w:gridSpan w:val="12"/>
            <w:shd w:val="clear" w:color="auto" w:fill="D9D9D9"/>
          </w:tcPr>
          <w:p w14:paraId="1D8BD0AC" w14:textId="77777777" w:rsidR="00EB2DB3" w:rsidRPr="00EA0C81" w:rsidRDefault="00EB2DB3" w:rsidP="00D97476">
            <w:pPr>
              <w:pStyle w:val="RowHeader1"/>
            </w:pPr>
            <w:r w:rsidRPr="00EA0C81">
              <w:lastRenderedPageBreak/>
              <w:t>Required Course Numbers</w:t>
            </w:r>
          </w:p>
        </w:tc>
      </w:tr>
      <w:tr w:rsidR="00EB2DB3" w:rsidRPr="00CC38F7" w14:paraId="7EF2C582" w14:textId="77777777" w:rsidTr="00D97476">
        <w:trPr>
          <w:cantSplit/>
          <w:trHeight w:val="494"/>
          <w:tblHeader/>
        </w:trPr>
        <w:tc>
          <w:tcPr>
            <w:tcW w:w="4896" w:type="dxa"/>
            <w:shd w:val="clear" w:color="auto" w:fill="D9D9D9"/>
          </w:tcPr>
          <w:p w14:paraId="4B5DBE2F" w14:textId="77777777" w:rsidR="00EB2DB3" w:rsidRPr="00CC38F7" w:rsidRDefault="00EB2DB3" w:rsidP="00D97476">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6655E48B" w14:textId="77777777" w:rsidR="00EB2DB3" w:rsidRPr="00CC38F7" w:rsidRDefault="00EB2DB3" w:rsidP="00D97476">
            <w:r>
              <w:t xml:space="preserve">  </w:t>
            </w:r>
          </w:p>
        </w:tc>
        <w:tc>
          <w:tcPr>
            <w:tcW w:w="864" w:type="dxa"/>
            <w:shd w:val="clear" w:color="auto" w:fill="D9D9D9"/>
            <w:vAlign w:val="center"/>
          </w:tcPr>
          <w:p w14:paraId="082D8FAD" w14:textId="77777777" w:rsidR="00EB2DB3" w:rsidRPr="00CC38F7" w:rsidRDefault="00EB2DB3" w:rsidP="00D97476">
            <w:r>
              <w:t xml:space="preserve">  </w:t>
            </w:r>
          </w:p>
        </w:tc>
        <w:tc>
          <w:tcPr>
            <w:tcW w:w="864" w:type="dxa"/>
            <w:shd w:val="clear" w:color="auto" w:fill="D9D9D9"/>
            <w:vAlign w:val="center"/>
          </w:tcPr>
          <w:p w14:paraId="56ED97E5" w14:textId="77777777" w:rsidR="00EB2DB3" w:rsidRPr="00CC38F7" w:rsidRDefault="00EB2DB3" w:rsidP="00D97476">
            <w:r>
              <w:t xml:space="preserve">  </w:t>
            </w:r>
          </w:p>
        </w:tc>
        <w:tc>
          <w:tcPr>
            <w:tcW w:w="864" w:type="dxa"/>
            <w:shd w:val="clear" w:color="auto" w:fill="D9D9D9"/>
            <w:vAlign w:val="center"/>
          </w:tcPr>
          <w:p w14:paraId="73E900EF" w14:textId="77777777" w:rsidR="00EB2DB3" w:rsidRPr="00CC38F7" w:rsidRDefault="00EB2DB3" w:rsidP="00D97476">
            <w:r>
              <w:t xml:space="preserve">  </w:t>
            </w:r>
          </w:p>
        </w:tc>
        <w:tc>
          <w:tcPr>
            <w:tcW w:w="864" w:type="dxa"/>
            <w:shd w:val="clear" w:color="auto" w:fill="D9D9D9"/>
            <w:vAlign w:val="center"/>
          </w:tcPr>
          <w:p w14:paraId="4CD5BB5F" w14:textId="77777777" w:rsidR="00EB2DB3" w:rsidRPr="00CC38F7" w:rsidRDefault="00EB2DB3" w:rsidP="00D97476">
            <w:r>
              <w:t xml:space="preserve">  </w:t>
            </w:r>
          </w:p>
        </w:tc>
        <w:tc>
          <w:tcPr>
            <w:tcW w:w="864" w:type="dxa"/>
            <w:shd w:val="clear" w:color="auto" w:fill="D9D9D9"/>
            <w:vAlign w:val="center"/>
          </w:tcPr>
          <w:p w14:paraId="3E8210BE" w14:textId="77777777" w:rsidR="00EB2DB3" w:rsidRPr="00CC38F7" w:rsidRDefault="00EB2DB3" w:rsidP="00D97476">
            <w:r>
              <w:t xml:space="preserve">  </w:t>
            </w:r>
          </w:p>
        </w:tc>
        <w:tc>
          <w:tcPr>
            <w:tcW w:w="864" w:type="dxa"/>
            <w:shd w:val="clear" w:color="auto" w:fill="D9D9D9"/>
            <w:vAlign w:val="center"/>
          </w:tcPr>
          <w:p w14:paraId="1EC90BB6" w14:textId="77777777" w:rsidR="00EB2DB3" w:rsidRPr="00CC38F7" w:rsidRDefault="00EB2DB3" w:rsidP="00D97476">
            <w:r>
              <w:t xml:space="preserve">  </w:t>
            </w:r>
          </w:p>
        </w:tc>
        <w:tc>
          <w:tcPr>
            <w:tcW w:w="864" w:type="dxa"/>
            <w:shd w:val="clear" w:color="auto" w:fill="D9D9D9"/>
            <w:vAlign w:val="center"/>
          </w:tcPr>
          <w:p w14:paraId="21D311EC" w14:textId="77777777" w:rsidR="00EB2DB3" w:rsidRPr="00CC38F7" w:rsidRDefault="00EB2DB3" w:rsidP="00D97476">
            <w:r>
              <w:t xml:space="preserve">  </w:t>
            </w:r>
          </w:p>
        </w:tc>
        <w:tc>
          <w:tcPr>
            <w:tcW w:w="864" w:type="dxa"/>
            <w:shd w:val="clear" w:color="auto" w:fill="D9D9D9"/>
            <w:vAlign w:val="center"/>
          </w:tcPr>
          <w:p w14:paraId="3963452E" w14:textId="77777777" w:rsidR="00EB2DB3" w:rsidRPr="00CC38F7" w:rsidRDefault="00EB2DB3" w:rsidP="00D97476">
            <w:r>
              <w:t xml:space="preserve">  </w:t>
            </w:r>
          </w:p>
        </w:tc>
        <w:tc>
          <w:tcPr>
            <w:tcW w:w="864" w:type="dxa"/>
            <w:shd w:val="clear" w:color="auto" w:fill="D9D9D9"/>
            <w:vAlign w:val="center"/>
          </w:tcPr>
          <w:p w14:paraId="3061C343" w14:textId="77777777" w:rsidR="00EB2DB3" w:rsidRPr="00CC38F7" w:rsidRDefault="00EB2DB3" w:rsidP="00D97476">
            <w:r>
              <w:t xml:space="preserve">  </w:t>
            </w:r>
          </w:p>
        </w:tc>
        <w:tc>
          <w:tcPr>
            <w:tcW w:w="864" w:type="dxa"/>
            <w:shd w:val="clear" w:color="auto" w:fill="D9D9D9"/>
            <w:vAlign w:val="center"/>
          </w:tcPr>
          <w:p w14:paraId="318CBB1B" w14:textId="77777777" w:rsidR="00EB2DB3" w:rsidRPr="00CC38F7" w:rsidRDefault="00EB2DB3" w:rsidP="00D97476">
            <w:r>
              <w:t xml:space="preserve">  </w:t>
            </w:r>
          </w:p>
        </w:tc>
      </w:tr>
      <w:tr w:rsidR="00FA28F4" w:rsidRPr="00CC38F7" w14:paraId="54E99161" w14:textId="77777777" w:rsidTr="00C55B2D">
        <w:tblPrEx>
          <w:tblCellMar>
            <w:left w:w="108" w:type="dxa"/>
            <w:right w:w="108" w:type="dxa"/>
          </w:tblCellMar>
        </w:tblPrEx>
        <w:trPr>
          <w:cantSplit/>
          <w:trHeight w:val="395"/>
        </w:trPr>
        <w:tc>
          <w:tcPr>
            <w:tcW w:w="4896" w:type="dxa"/>
          </w:tcPr>
          <w:p w14:paraId="11A08A61" w14:textId="622F74CA" w:rsidR="00FA28F4" w:rsidRDefault="00FA28F4" w:rsidP="00EB2DB3">
            <w:pPr>
              <w:pStyle w:val="Heading3"/>
              <w:outlineLvl w:val="2"/>
            </w:pPr>
            <w:r>
              <w:t>Subject</w:t>
            </w:r>
            <w:r>
              <w:rPr>
                <w:rFonts w:eastAsia="Verdana"/>
              </w:rPr>
              <w:t xml:space="preserve"> I</w:t>
            </w:r>
            <w:r w:rsidRPr="008171F3">
              <w:rPr>
                <w:rFonts w:eastAsia="Verdana"/>
              </w:rPr>
              <w:t xml:space="preserve">V — </w:t>
            </w:r>
            <w:r>
              <w:t>Science (80</w:t>
            </w:r>
            <w:r w:rsidR="00EB2DB3">
              <w:t>9</w:t>
            </w:r>
            <w:r>
              <w:t>)</w:t>
            </w:r>
          </w:p>
        </w:tc>
        <w:tc>
          <w:tcPr>
            <w:tcW w:w="864" w:type="dxa"/>
          </w:tcPr>
          <w:p w14:paraId="56E96EAC" w14:textId="257A53E4" w:rsidR="00FA28F4" w:rsidRPr="00CC38F7" w:rsidRDefault="00FA28F4" w:rsidP="00FA28F4">
            <w:pPr>
              <w:spacing w:after="0"/>
            </w:pPr>
            <w:r w:rsidRPr="00EB129B">
              <w:t xml:space="preserve">  </w:t>
            </w:r>
          </w:p>
        </w:tc>
        <w:tc>
          <w:tcPr>
            <w:tcW w:w="864" w:type="dxa"/>
          </w:tcPr>
          <w:p w14:paraId="5447A89B" w14:textId="660CE8B7" w:rsidR="00FA28F4" w:rsidRPr="00CC38F7" w:rsidRDefault="00FA28F4" w:rsidP="00FA28F4">
            <w:pPr>
              <w:spacing w:after="0"/>
            </w:pPr>
            <w:r w:rsidRPr="00EB129B">
              <w:t xml:space="preserve">  </w:t>
            </w:r>
          </w:p>
        </w:tc>
        <w:tc>
          <w:tcPr>
            <w:tcW w:w="864" w:type="dxa"/>
          </w:tcPr>
          <w:p w14:paraId="5C1C2044" w14:textId="6C0EB3D6" w:rsidR="00FA28F4" w:rsidRPr="00CC38F7" w:rsidRDefault="00FA28F4" w:rsidP="00FA28F4">
            <w:pPr>
              <w:spacing w:after="0"/>
            </w:pPr>
            <w:r w:rsidRPr="00EB129B">
              <w:t xml:space="preserve">  </w:t>
            </w:r>
          </w:p>
        </w:tc>
        <w:tc>
          <w:tcPr>
            <w:tcW w:w="864" w:type="dxa"/>
          </w:tcPr>
          <w:p w14:paraId="3E0EC85D" w14:textId="19E430DC" w:rsidR="00FA28F4" w:rsidRPr="00CC38F7" w:rsidRDefault="00FA28F4" w:rsidP="00FA28F4">
            <w:pPr>
              <w:spacing w:after="0"/>
            </w:pPr>
            <w:r w:rsidRPr="00EB129B">
              <w:t xml:space="preserve">  </w:t>
            </w:r>
          </w:p>
        </w:tc>
        <w:tc>
          <w:tcPr>
            <w:tcW w:w="864" w:type="dxa"/>
          </w:tcPr>
          <w:p w14:paraId="582974B2" w14:textId="79A40730" w:rsidR="00FA28F4" w:rsidRPr="00CC38F7" w:rsidRDefault="00FA28F4" w:rsidP="00FA28F4">
            <w:pPr>
              <w:spacing w:after="0"/>
            </w:pPr>
            <w:r w:rsidRPr="00EB129B">
              <w:t xml:space="preserve">  </w:t>
            </w:r>
          </w:p>
        </w:tc>
        <w:tc>
          <w:tcPr>
            <w:tcW w:w="864" w:type="dxa"/>
          </w:tcPr>
          <w:p w14:paraId="496EB37F" w14:textId="16551130" w:rsidR="00FA28F4" w:rsidRPr="00CC38F7" w:rsidRDefault="00FA28F4" w:rsidP="00FA28F4">
            <w:pPr>
              <w:spacing w:after="0"/>
            </w:pPr>
            <w:r w:rsidRPr="00EB129B">
              <w:t xml:space="preserve">  </w:t>
            </w:r>
          </w:p>
        </w:tc>
        <w:tc>
          <w:tcPr>
            <w:tcW w:w="864" w:type="dxa"/>
          </w:tcPr>
          <w:p w14:paraId="36E8D904" w14:textId="0B9E819D" w:rsidR="00FA28F4" w:rsidRPr="00CC38F7" w:rsidRDefault="00FA28F4" w:rsidP="00FA28F4">
            <w:pPr>
              <w:spacing w:after="0"/>
            </w:pPr>
            <w:r w:rsidRPr="00EB129B">
              <w:t xml:space="preserve">  </w:t>
            </w:r>
          </w:p>
        </w:tc>
        <w:tc>
          <w:tcPr>
            <w:tcW w:w="864" w:type="dxa"/>
          </w:tcPr>
          <w:p w14:paraId="1DDA4C0A" w14:textId="14181C49" w:rsidR="00FA28F4" w:rsidRPr="00CC38F7" w:rsidRDefault="00FA28F4" w:rsidP="00FA28F4">
            <w:pPr>
              <w:spacing w:after="0"/>
            </w:pPr>
            <w:r w:rsidRPr="00EB129B">
              <w:t xml:space="preserve">  </w:t>
            </w:r>
          </w:p>
        </w:tc>
        <w:tc>
          <w:tcPr>
            <w:tcW w:w="864" w:type="dxa"/>
          </w:tcPr>
          <w:p w14:paraId="5AA3F073" w14:textId="3719A2D9" w:rsidR="00FA28F4" w:rsidRPr="00CC38F7" w:rsidRDefault="00FA28F4" w:rsidP="00FA28F4">
            <w:pPr>
              <w:spacing w:after="0"/>
            </w:pPr>
            <w:r w:rsidRPr="00EB129B">
              <w:t xml:space="preserve">  </w:t>
            </w:r>
          </w:p>
        </w:tc>
        <w:tc>
          <w:tcPr>
            <w:tcW w:w="864" w:type="dxa"/>
          </w:tcPr>
          <w:p w14:paraId="5E4C5D4B" w14:textId="67241961" w:rsidR="00FA28F4" w:rsidRPr="00CC38F7" w:rsidRDefault="00FA28F4" w:rsidP="00FA28F4">
            <w:pPr>
              <w:spacing w:after="0"/>
            </w:pPr>
            <w:r w:rsidRPr="00EB129B">
              <w:t xml:space="preserve">  </w:t>
            </w:r>
          </w:p>
        </w:tc>
        <w:tc>
          <w:tcPr>
            <w:tcW w:w="864" w:type="dxa"/>
          </w:tcPr>
          <w:p w14:paraId="32A3E734" w14:textId="33EA04F1" w:rsidR="00FA28F4" w:rsidRPr="00CC38F7" w:rsidRDefault="00FA28F4" w:rsidP="00FA28F4">
            <w:pPr>
              <w:spacing w:after="0"/>
            </w:pPr>
            <w:r w:rsidRPr="00EB129B">
              <w:t xml:space="preserve">  </w:t>
            </w:r>
          </w:p>
        </w:tc>
      </w:tr>
      <w:tr w:rsidR="00FA28F4" w:rsidRPr="00CC38F7" w14:paraId="2415D35D" w14:textId="77777777" w:rsidTr="00C55B2D">
        <w:tblPrEx>
          <w:tblCellMar>
            <w:left w:w="108" w:type="dxa"/>
            <w:right w:w="108" w:type="dxa"/>
          </w:tblCellMar>
        </w:tblPrEx>
        <w:trPr>
          <w:cantSplit/>
          <w:trHeight w:val="395"/>
        </w:trPr>
        <w:tc>
          <w:tcPr>
            <w:tcW w:w="4896" w:type="dxa"/>
          </w:tcPr>
          <w:p w14:paraId="1F7B07C3" w14:textId="2A97A021" w:rsidR="00FA28F4" w:rsidRDefault="00A634F8" w:rsidP="00A634F8">
            <w:pPr>
              <w:pStyle w:val="BodyCopy"/>
            </w:pPr>
            <w:r>
              <w:t>Competency 001</w:t>
            </w:r>
            <w:r w:rsidR="00FA28F4">
              <w:t>:</w:t>
            </w:r>
            <w:r w:rsidR="00FA28F4" w:rsidRPr="00855945">
              <w:t xml:space="preserve"> </w:t>
            </w:r>
            <w:r w:rsidR="00FA28F4" w:rsidRPr="00855C38">
              <w:rPr>
                <w:i/>
              </w:rPr>
              <w:t>The teacher understands how to manage learning activities to ensure the safety of all students.</w:t>
            </w:r>
          </w:p>
        </w:tc>
        <w:tc>
          <w:tcPr>
            <w:tcW w:w="864" w:type="dxa"/>
          </w:tcPr>
          <w:p w14:paraId="4DE58F4B" w14:textId="60F1073E" w:rsidR="00FA28F4" w:rsidRPr="00CC38F7" w:rsidRDefault="00FA28F4" w:rsidP="00FA28F4">
            <w:pPr>
              <w:spacing w:after="0"/>
            </w:pPr>
            <w:r w:rsidRPr="00EB129B">
              <w:t xml:space="preserve">  </w:t>
            </w:r>
          </w:p>
        </w:tc>
        <w:tc>
          <w:tcPr>
            <w:tcW w:w="864" w:type="dxa"/>
          </w:tcPr>
          <w:p w14:paraId="7AB706B6" w14:textId="18489092" w:rsidR="00FA28F4" w:rsidRPr="00CC38F7" w:rsidRDefault="00FA28F4" w:rsidP="00FA28F4">
            <w:pPr>
              <w:spacing w:after="0"/>
            </w:pPr>
            <w:r w:rsidRPr="00EB129B">
              <w:t xml:space="preserve">  </w:t>
            </w:r>
          </w:p>
        </w:tc>
        <w:tc>
          <w:tcPr>
            <w:tcW w:w="864" w:type="dxa"/>
          </w:tcPr>
          <w:p w14:paraId="5A89657B" w14:textId="0B161640" w:rsidR="00FA28F4" w:rsidRPr="00CC38F7" w:rsidRDefault="00FA28F4" w:rsidP="00FA28F4">
            <w:pPr>
              <w:spacing w:after="0"/>
            </w:pPr>
            <w:r w:rsidRPr="00EB129B">
              <w:t xml:space="preserve">  </w:t>
            </w:r>
          </w:p>
        </w:tc>
        <w:tc>
          <w:tcPr>
            <w:tcW w:w="864" w:type="dxa"/>
          </w:tcPr>
          <w:p w14:paraId="64071924" w14:textId="62332895" w:rsidR="00FA28F4" w:rsidRPr="00CC38F7" w:rsidRDefault="00FA28F4" w:rsidP="00FA28F4">
            <w:pPr>
              <w:spacing w:after="0"/>
            </w:pPr>
            <w:r w:rsidRPr="00EB129B">
              <w:t xml:space="preserve">  </w:t>
            </w:r>
          </w:p>
        </w:tc>
        <w:tc>
          <w:tcPr>
            <w:tcW w:w="864" w:type="dxa"/>
          </w:tcPr>
          <w:p w14:paraId="7F5C64C6" w14:textId="24B4B752" w:rsidR="00FA28F4" w:rsidRPr="00CC38F7" w:rsidRDefault="00FA28F4" w:rsidP="00FA28F4">
            <w:pPr>
              <w:spacing w:after="0"/>
            </w:pPr>
            <w:r w:rsidRPr="00EB129B">
              <w:t xml:space="preserve">  </w:t>
            </w:r>
          </w:p>
        </w:tc>
        <w:tc>
          <w:tcPr>
            <w:tcW w:w="864" w:type="dxa"/>
          </w:tcPr>
          <w:p w14:paraId="1692F2F3" w14:textId="58812851" w:rsidR="00FA28F4" w:rsidRPr="00CC38F7" w:rsidRDefault="00FA28F4" w:rsidP="00FA28F4">
            <w:pPr>
              <w:spacing w:after="0"/>
            </w:pPr>
            <w:r w:rsidRPr="00EB129B">
              <w:t xml:space="preserve">  </w:t>
            </w:r>
          </w:p>
        </w:tc>
        <w:tc>
          <w:tcPr>
            <w:tcW w:w="864" w:type="dxa"/>
          </w:tcPr>
          <w:p w14:paraId="1E7F00DD" w14:textId="5ADF1A48" w:rsidR="00FA28F4" w:rsidRPr="00CC38F7" w:rsidRDefault="00FA28F4" w:rsidP="00FA28F4">
            <w:pPr>
              <w:spacing w:after="0"/>
            </w:pPr>
            <w:r w:rsidRPr="00EB129B">
              <w:t xml:space="preserve">  </w:t>
            </w:r>
          </w:p>
        </w:tc>
        <w:tc>
          <w:tcPr>
            <w:tcW w:w="864" w:type="dxa"/>
          </w:tcPr>
          <w:p w14:paraId="0950D4B0" w14:textId="7C01EABE" w:rsidR="00FA28F4" w:rsidRPr="00CC38F7" w:rsidRDefault="00FA28F4" w:rsidP="00FA28F4">
            <w:pPr>
              <w:spacing w:after="0"/>
            </w:pPr>
            <w:r w:rsidRPr="00EB129B">
              <w:t xml:space="preserve">  </w:t>
            </w:r>
          </w:p>
        </w:tc>
        <w:tc>
          <w:tcPr>
            <w:tcW w:w="864" w:type="dxa"/>
          </w:tcPr>
          <w:p w14:paraId="7CFC1277" w14:textId="6D89323A" w:rsidR="00FA28F4" w:rsidRPr="00CC38F7" w:rsidRDefault="00FA28F4" w:rsidP="00FA28F4">
            <w:pPr>
              <w:spacing w:after="0"/>
            </w:pPr>
            <w:r w:rsidRPr="00EB129B">
              <w:t xml:space="preserve">  </w:t>
            </w:r>
          </w:p>
        </w:tc>
        <w:tc>
          <w:tcPr>
            <w:tcW w:w="864" w:type="dxa"/>
          </w:tcPr>
          <w:p w14:paraId="6D5D57B6" w14:textId="6EEE7EF8" w:rsidR="00FA28F4" w:rsidRPr="00CC38F7" w:rsidRDefault="00FA28F4" w:rsidP="00FA28F4">
            <w:pPr>
              <w:spacing w:after="0"/>
            </w:pPr>
            <w:r w:rsidRPr="00EB129B">
              <w:t xml:space="preserve">  </w:t>
            </w:r>
          </w:p>
        </w:tc>
        <w:tc>
          <w:tcPr>
            <w:tcW w:w="864" w:type="dxa"/>
          </w:tcPr>
          <w:p w14:paraId="30FAE451" w14:textId="33CC6985" w:rsidR="00FA28F4" w:rsidRPr="00CC38F7" w:rsidRDefault="00FA28F4" w:rsidP="00FA28F4">
            <w:pPr>
              <w:spacing w:after="0"/>
            </w:pPr>
            <w:r w:rsidRPr="00EB129B">
              <w:t xml:space="preserve">  </w:t>
            </w:r>
          </w:p>
        </w:tc>
      </w:tr>
      <w:tr w:rsidR="00A634F8" w:rsidRPr="00CC38F7" w14:paraId="18F582A8" w14:textId="77777777" w:rsidTr="00C55B2D">
        <w:tblPrEx>
          <w:tblCellMar>
            <w:left w:w="108" w:type="dxa"/>
            <w:right w:w="108" w:type="dxa"/>
          </w:tblCellMar>
        </w:tblPrEx>
        <w:trPr>
          <w:cantSplit/>
          <w:trHeight w:val="395"/>
        </w:trPr>
        <w:tc>
          <w:tcPr>
            <w:tcW w:w="4896" w:type="dxa"/>
          </w:tcPr>
          <w:p w14:paraId="745A6BC0" w14:textId="37E1DB59" w:rsidR="00A634F8" w:rsidRPr="004F6753" w:rsidRDefault="00A634F8" w:rsidP="00A634F8">
            <w:pPr>
              <w:pStyle w:val="Descriptivestatements"/>
              <w:numPr>
                <w:ilvl w:val="0"/>
                <w:numId w:val="10"/>
              </w:numPr>
              <w:ind w:left="522"/>
            </w:pPr>
            <w:r w:rsidRPr="00E34612">
              <w:t>Understands safety regulations and guidelines for science facilities and science instruction.</w:t>
            </w:r>
          </w:p>
        </w:tc>
        <w:tc>
          <w:tcPr>
            <w:tcW w:w="864" w:type="dxa"/>
          </w:tcPr>
          <w:p w14:paraId="4BE4A434" w14:textId="19AFB3AC" w:rsidR="00A634F8" w:rsidRPr="00CC38F7" w:rsidRDefault="00A634F8" w:rsidP="00A634F8">
            <w:pPr>
              <w:spacing w:after="0"/>
            </w:pPr>
            <w:r w:rsidRPr="00EB129B">
              <w:t xml:space="preserve">  </w:t>
            </w:r>
          </w:p>
        </w:tc>
        <w:tc>
          <w:tcPr>
            <w:tcW w:w="864" w:type="dxa"/>
          </w:tcPr>
          <w:p w14:paraId="1D7C37AF" w14:textId="32DEED95" w:rsidR="00A634F8" w:rsidRPr="00CC38F7" w:rsidRDefault="00A634F8" w:rsidP="00A634F8">
            <w:pPr>
              <w:spacing w:after="0"/>
            </w:pPr>
            <w:r w:rsidRPr="00EB129B">
              <w:t xml:space="preserve">  </w:t>
            </w:r>
          </w:p>
        </w:tc>
        <w:tc>
          <w:tcPr>
            <w:tcW w:w="864" w:type="dxa"/>
          </w:tcPr>
          <w:p w14:paraId="4170F16B" w14:textId="69605250" w:rsidR="00A634F8" w:rsidRPr="00CC38F7" w:rsidRDefault="00A634F8" w:rsidP="00A634F8">
            <w:pPr>
              <w:spacing w:after="0"/>
            </w:pPr>
            <w:r w:rsidRPr="00EB129B">
              <w:t xml:space="preserve">  </w:t>
            </w:r>
          </w:p>
        </w:tc>
        <w:tc>
          <w:tcPr>
            <w:tcW w:w="864" w:type="dxa"/>
          </w:tcPr>
          <w:p w14:paraId="24EA5C3B" w14:textId="5FA8D2F7" w:rsidR="00A634F8" w:rsidRPr="00CC38F7" w:rsidRDefault="00A634F8" w:rsidP="00A634F8">
            <w:pPr>
              <w:spacing w:after="0"/>
            </w:pPr>
            <w:r w:rsidRPr="00EB129B">
              <w:t xml:space="preserve">  </w:t>
            </w:r>
          </w:p>
        </w:tc>
        <w:tc>
          <w:tcPr>
            <w:tcW w:w="864" w:type="dxa"/>
          </w:tcPr>
          <w:p w14:paraId="4DE10C6A" w14:textId="43E99A6F" w:rsidR="00A634F8" w:rsidRPr="00CC38F7" w:rsidRDefault="00A634F8" w:rsidP="00A634F8">
            <w:pPr>
              <w:spacing w:after="0"/>
            </w:pPr>
            <w:r w:rsidRPr="00EB129B">
              <w:t xml:space="preserve">  </w:t>
            </w:r>
          </w:p>
        </w:tc>
        <w:tc>
          <w:tcPr>
            <w:tcW w:w="864" w:type="dxa"/>
          </w:tcPr>
          <w:p w14:paraId="4DA61533" w14:textId="6DF48902" w:rsidR="00A634F8" w:rsidRPr="00CC38F7" w:rsidRDefault="00A634F8" w:rsidP="00A634F8">
            <w:pPr>
              <w:spacing w:after="0"/>
            </w:pPr>
            <w:r w:rsidRPr="00EB129B">
              <w:t xml:space="preserve">  </w:t>
            </w:r>
          </w:p>
        </w:tc>
        <w:tc>
          <w:tcPr>
            <w:tcW w:w="864" w:type="dxa"/>
          </w:tcPr>
          <w:p w14:paraId="7788256F" w14:textId="3C00297A" w:rsidR="00A634F8" w:rsidRPr="00CC38F7" w:rsidRDefault="00A634F8" w:rsidP="00A634F8">
            <w:pPr>
              <w:spacing w:after="0"/>
            </w:pPr>
            <w:r w:rsidRPr="00EB129B">
              <w:t xml:space="preserve">  </w:t>
            </w:r>
          </w:p>
        </w:tc>
        <w:tc>
          <w:tcPr>
            <w:tcW w:w="864" w:type="dxa"/>
          </w:tcPr>
          <w:p w14:paraId="3D110058" w14:textId="70976D23" w:rsidR="00A634F8" w:rsidRPr="00CC38F7" w:rsidRDefault="00A634F8" w:rsidP="00A634F8">
            <w:pPr>
              <w:spacing w:after="0"/>
            </w:pPr>
            <w:r w:rsidRPr="00EB129B">
              <w:t xml:space="preserve">  </w:t>
            </w:r>
          </w:p>
        </w:tc>
        <w:tc>
          <w:tcPr>
            <w:tcW w:w="864" w:type="dxa"/>
          </w:tcPr>
          <w:p w14:paraId="504714E6" w14:textId="4358BB47" w:rsidR="00A634F8" w:rsidRPr="00CC38F7" w:rsidRDefault="00A634F8" w:rsidP="00A634F8">
            <w:pPr>
              <w:spacing w:after="0"/>
            </w:pPr>
            <w:r w:rsidRPr="00EB129B">
              <w:t xml:space="preserve">  </w:t>
            </w:r>
          </w:p>
        </w:tc>
        <w:tc>
          <w:tcPr>
            <w:tcW w:w="864" w:type="dxa"/>
          </w:tcPr>
          <w:p w14:paraId="51F988BB" w14:textId="4E89DD0A" w:rsidR="00A634F8" w:rsidRPr="00CC38F7" w:rsidRDefault="00A634F8" w:rsidP="00A634F8">
            <w:pPr>
              <w:spacing w:after="0"/>
            </w:pPr>
            <w:r w:rsidRPr="00EB129B">
              <w:t xml:space="preserve">  </w:t>
            </w:r>
          </w:p>
        </w:tc>
        <w:tc>
          <w:tcPr>
            <w:tcW w:w="864" w:type="dxa"/>
          </w:tcPr>
          <w:p w14:paraId="6CFF4B38" w14:textId="43F8D03C" w:rsidR="00A634F8" w:rsidRPr="00CC38F7" w:rsidRDefault="00A634F8" w:rsidP="00A634F8">
            <w:pPr>
              <w:spacing w:after="0"/>
            </w:pPr>
            <w:r w:rsidRPr="00EB129B">
              <w:t xml:space="preserve">  </w:t>
            </w:r>
          </w:p>
        </w:tc>
      </w:tr>
      <w:tr w:rsidR="00A634F8" w:rsidRPr="00CC38F7" w14:paraId="0BA44421" w14:textId="77777777" w:rsidTr="00C55B2D">
        <w:tblPrEx>
          <w:tblCellMar>
            <w:left w:w="108" w:type="dxa"/>
            <w:right w:w="108" w:type="dxa"/>
          </w:tblCellMar>
        </w:tblPrEx>
        <w:trPr>
          <w:cantSplit/>
          <w:trHeight w:val="395"/>
        </w:trPr>
        <w:tc>
          <w:tcPr>
            <w:tcW w:w="4896" w:type="dxa"/>
          </w:tcPr>
          <w:p w14:paraId="1DA21C4F" w14:textId="581FEAA9" w:rsidR="00A634F8" w:rsidRPr="004F6753" w:rsidRDefault="00A634F8" w:rsidP="00A634F8">
            <w:pPr>
              <w:pStyle w:val="Descriptivestatements"/>
            </w:pPr>
            <w:r w:rsidRPr="00E34612">
              <w:t>Knows procedures for and sources of information regarding the appropriate handling, use, disposal, care and maintenance of chemicals, materials, specimens and equipment.</w:t>
            </w:r>
          </w:p>
        </w:tc>
        <w:tc>
          <w:tcPr>
            <w:tcW w:w="864" w:type="dxa"/>
          </w:tcPr>
          <w:p w14:paraId="6F24BBCB" w14:textId="048C9D10" w:rsidR="00A634F8" w:rsidRPr="00CC38F7" w:rsidRDefault="00A634F8" w:rsidP="00A634F8">
            <w:pPr>
              <w:spacing w:after="0"/>
            </w:pPr>
            <w:r w:rsidRPr="00EB129B">
              <w:t xml:space="preserve">  </w:t>
            </w:r>
          </w:p>
        </w:tc>
        <w:tc>
          <w:tcPr>
            <w:tcW w:w="864" w:type="dxa"/>
          </w:tcPr>
          <w:p w14:paraId="6F454451" w14:textId="2D4D3DFA" w:rsidR="00A634F8" w:rsidRPr="00CC38F7" w:rsidRDefault="00A634F8" w:rsidP="00A634F8">
            <w:pPr>
              <w:spacing w:after="0"/>
            </w:pPr>
            <w:r w:rsidRPr="00EB129B">
              <w:t xml:space="preserve">  </w:t>
            </w:r>
          </w:p>
        </w:tc>
        <w:tc>
          <w:tcPr>
            <w:tcW w:w="864" w:type="dxa"/>
          </w:tcPr>
          <w:p w14:paraId="4F5AD514" w14:textId="2F42C8B1" w:rsidR="00A634F8" w:rsidRPr="00CC38F7" w:rsidRDefault="00A634F8" w:rsidP="00A634F8">
            <w:pPr>
              <w:spacing w:after="0"/>
            </w:pPr>
            <w:r w:rsidRPr="00EB129B">
              <w:t xml:space="preserve">  </w:t>
            </w:r>
          </w:p>
        </w:tc>
        <w:tc>
          <w:tcPr>
            <w:tcW w:w="864" w:type="dxa"/>
          </w:tcPr>
          <w:p w14:paraId="6AAD51A1" w14:textId="6AB22AB7" w:rsidR="00A634F8" w:rsidRPr="00CC38F7" w:rsidRDefault="00A634F8" w:rsidP="00A634F8">
            <w:pPr>
              <w:spacing w:after="0"/>
            </w:pPr>
            <w:r w:rsidRPr="00EB129B">
              <w:t xml:space="preserve">  </w:t>
            </w:r>
          </w:p>
        </w:tc>
        <w:tc>
          <w:tcPr>
            <w:tcW w:w="864" w:type="dxa"/>
          </w:tcPr>
          <w:p w14:paraId="162186E0" w14:textId="73D65F66" w:rsidR="00A634F8" w:rsidRPr="00CC38F7" w:rsidRDefault="00A634F8" w:rsidP="00A634F8">
            <w:pPr>
              <w:spacing w:after="0"/>
            </w:pPr>
            <w:r w:rsidRPr="00EB129B">
              <w:t xml:space="preserve">  </w:t>
            </w:r>
          </w:p>
        </w:tc>
        <w:tc>
          <w:tcPr>
            <w:tcW w:w="864" w:type="dxa"/>
          </w:tcPr>
          <w:p w14:paraId="1F3FFCBE" w14:textId="59390CE8" w:rsidR="00A634F8" w:rsidRPr="00CC38F7" w:rsidRDefault="00A634F8" w:rsidP="00A634F8">
            <w:pPr>
              <w:spacing w:after="0"/>
            </w:pPr>
            <w:r w:rsidRPr="00EB129B">
              <w:t xml:space="preserve">  </w:t>
            </w:r>
          </w:p>
        </w:tc>
        <w:tc>
          <w:tcPr>
            <w:tcW w:w="864" w:type="dxa"/>
          </w:tcPr>
          <w:p w14:paraId="74CFD5CB" w14:textId="6D4407AE" w:rsidR="00A634F8" w:rsidRPr="00CC38F7" w:rsidRDefault="00A634F8" w:rsidP="00A634F8">
            <w:pPr>
              <w:spacing w:after="0"/>
            </w:pPr>
            <w:r w:rsidRPr="00EB129B">
              <w:t xml:space="preserve">  </w:t>
            </w:r>
          </w:p>
        </w:tc>
        <w:tc>
          <w:tcPr>
            <w:tcW w:w="864" w:type="dxa"/>
          </w:tcPr>
          <w:p w14:paraId="6449C59B" w14:textId="7C42CA21" w:rsidR="00A634F8" w:rsidRPr="00CC38F7" w:rsidRDefault="00A634F8" w:rsidP="00A634F8">
            <w:pPr>
              <w:spacing w:after="0"/>
            </w:pPr>
            <w:r w:rsidRPr="00EB129B">
              <w:t xml:space="preserve">  </w:t>
            </w:r>
          </w:p>
        </w:tc>
        <w:tc>
          <w:tcPr>
            <w:tcW w:w="864" w:type="dxa"/>
          </w:tcPr>
          <w:p w14:paraId="7D2EA4B2" w14:textId="3E157553" w:rsidR="00A634F8" w:rsidRPr="00CC38F7" w:rsidRDefault="00A634F8" w:rsidP="00A634F8">
            <w:pPr>
              <w:spacing w:after="0"/>
            </w:pPr>
            <w:r w:rsidRPr="00EB129B">
              <w:t xml:space="preserve">  </w:t>
            </w:r>
          </w:p>
        </w:tc>
        <w:tc>
          <w:tcPr>
            <w:tcW w:w="864" w:type="dxa"/>
          </w:tcPr>
          <w:p w14:paraId="01713542" w14:textId="19F1A6AC" w:rsidR="00A634F8" w:rsidRPr="00CC38F7" w:rsidRDefault="00A634F8" w:rsidP="00A634F8">
            <w:pPr>
              <w:spacing w:after="0"/>
            </w:pPr>
            <w:r w:rsidRPr="00EB129B">
              <w:t xml:space="preserve">  </w:t>
            </w:r>
          </w:p>
        </w:tc>
        <w:tc>
          <w:tcPr>
            <w:tcW w:w="864" w:type="dxa"/>
          </w:tcPr>
          <w:p w14:paraId="6F14CA5D" w14:textId="3B595B20" w:rsidR="00A634F8" w:rsidRPr="00CC38F7" w:rsidRDefault="00A634F8" w:rsidP="00A634F8">
            <w:pPr>
              <w:spacing w:after="0"/>
            </w:pPr>
            <w:r w:rsidRPr="00EB129B">
              <w:t xml:space="preserve">  </w:t>
            </w:r>
          </w:p>
        </w:tc>
      </w:tr>
      <w:tr w:rsidR="00A634F8" w:rsidRPr="00CC38F7" w14:paraId="5CF5B427" w14:textId="77777777" w:rsidTr="00C55B2D">
        <w:tblPrEx>
          <w:tblCellMar>
            <w:left w:w="108" w:type="dxa"/>
            <w:right w:w="108" w:type="dxa"/>
          </w:tblCellMar>
        </w:tblPrEx>
        <w:trPr>
          <w:cantSplit/>
          <w:trHeight w:val="395"/>
        </w:trPr>
        <w:tc>
          <w:tcPr>
            <w:tcW w:w="4896" w:type="dxa"/>
          </w:tcPr>
          <w:p w14:paraId="0741BBBC" w14:textId="78F46828" w:rsidR="00A634F8" w:rsidRPr="004F6753" w:rsidRDefault="00A634F8" w:rsidP="00A634F8">
            <w:pPr>
              <w:pStyle w:val="Descriptivestatements"/>
            </w:pPr>
            <w:r w:rsidRPr="00E34612">
              <w:t>Knows procedures for the safe handling and ethical care and treatment of organisms and specimens.</w:t>
            </w:r>
          </w:p>
        </w:tc>
        <w:tc>
          <w:tcPr>
            <w:tcW w:w="864" w:type="dxa"/>
          </w:tcPr>
          <w:p w14:paraId="7FCBBD76" w14:textId="21721E8B" w:rsidR="00A634F8" w:rsidRPr="00CC38F7" w:rsidRDefault="00A634F8" w:rsidP="00A634F8">
            <w:pPr>
              <w:spacing w:after="0"/>
            </w:pPr>
            <w:r w:rsidRPr="00EB129B">
              <w:t xml:space="preserve">  </w:t>
            </w:r>
          </w:p>
        </w:tc>
        <w:tc>
          <w:tcPr>
            <w:tcW w:w="864" w:type="dxa"/>
          </w:tcPr>
          <w:p w14:paraId="4630517A" w14:textId="074F794A" w:rsidR="00A634F8" w:rsidRPr="00CC38F7" w:rsidRDefault="00A634F8" w:rsidP="00A634F8">
            <w:pPr>
              <w:spacing w:after="0"/>
            </w:pPr>
            <w:r w:rsidRPr="00EB129B">
              <w:t xml:space="preserve">  </w:t>
            </w:r>
          </w:p>
        </w:tc>
        <w:tc>
          <w:tcPr>
            <w:tcW w:w="864" w:type="dxa"/>
          </w:tcPr>
          <w:p w14:paraId="46B287AB" w14:textId="3019EAEB" w:rsidR="00A634F8" w:rsidRPr="00CC38F7" w:rsidRDefault="00A634F8" w:rsidP="00A634F8">
            <w:pPr>
              <w:spacing w:after="0"/>
            </w:pPr>
            <w:r w:rsidRPr="00EB129B">
              <w:t xml:space="preserve">  </w:t>
            </w:r>
          </w:p>
        </w:tc>
        <w:tc>
          <w:tcPr>
            <w:tcW w:w="864" w:type="dxa"/>
          </w:tcPr>
          <w:p w14:paraId="4A0B7680" w14:textId="501D9847" w:rsidR="00A634F8" w:rsidRPr="00CC38F7" w:rsidRDefault="00A634F8" w:rsidP="00A634F8">
            <w:pPr>
              <w:spacing w:after="0"/>
            </w:pPr>
            <w:r w:rsidRPr="00EB129B">
              <w:t xml:space="preserve">  </w:t>
            </w:r>
          </w:p>
        </w:tc>
        <w:tc>
          <w:tcPr>
            <w:tcW w:w="864" w:type="dxa"/>
          </w:tcPr>
          <w:p w14:paraId="34CDDC00" w14:textId="0216CC69" w:rsidR="00A634F8" w:rsidRPr="00CC38F7" w:rsidRDefault="00A634F8" w:rsidP="00A634F8">
            <w:pPr>
              <w:spacing w:after="0"/>
            </w:pPr>
            <w:r w:rsidRPr="00EB129B">
              <w:t xml:space="preserve">  </w:t>
            </w:r>
          </w:p>
        </w:tc>
        <w:tc>
          <w:tcPr>
            <w:tcW w:w="864" w:type="dxa"/>
          </w:tcPr>
          <w:p w14:paraId="587DBB20" w14:textId="7CB111CB" w:rsidR="00A634F8" w:rsidRPr="00CC38F7" w:rsidRDefault="00A634F8" w:rsidP="00A634F8">
            <w:pPr>
              <w:spacing w:after="0"/>
            </w:pPr>
            <w:r w:rsidRPr="00EB129B">
              <w:t xml:space="preserve">  </w:t>
            </w:r>
          </w:p>
        </w:tc>
        <w:tc>
          <w:tcPr>
            <w:tcW w:w="864" w:type="dxa"/>
          </w:tcPr>
          <w:p w14:paraId="6A808D45" w14:textId="65E7A0A9" w:rsidR="00A634F8" w:rsidRPr="00CC38F7" w:rsidRDefault="00A634F8" w:rsidP="00A634F8">
            <w:pPr>
              <w:spacing w:after="0"/>
            </w:pPr>
            <w:r w:rsidRPr="00EB129B">
              <w:t xml:space="preserve">  </w:t>
            </w:r>
          </w:p>
        </w:tc>
        <w:tc>
          <w:tcPr>
            <w:tcW w:w="864" w:type="dxa"/>
          </w:tcPr>
          <w:p w14:paraId="60B87751" w14:textId="29513BEA" w:rsidR="00A634F8" w:rsidRPr="00CC38F7" w:rsidRDefault="00A634F8" w:rsidP="00A634F8">
            <w:pPr>
              <w:spacing w:after="0"/>
            </w:pPr>
            <w:r w:rsidRPr="00EB129B">
              <w:t xml:space="preserve">  </w:t>
            </w:r>
          </w:p>
        </w:tc>
        <w:tc>
          <w:tcPr>
            <w:tcW w:w="864" w:type="dxa"/>
          </w:tcPr>
          <w:p w14:paraId="1FC643CE" w14:textId="5842C585" w:rsidR="00A634F8" w:rsidRPr="00CC38F7" w:rsidRDefault="00A634F8" w:rsidP="00A634F8">
            <w:pPr>
              <w:spacing w:after="0"/>
            </w:pPr>
            <w:r w:rsidRPr="00EB129B">
              <w:t xml:space="preserve">  </w:t>
            </w:r>
          </w:p>
        </w:tc>
        <w:tc>
          <w:tcPr>
            <w:tcW w:w="864" w:type="dxa"/>
          </w:tcPr>
          <w:p w14:paraId="14240676" w14:textId="6693C662" w:rsidR="00A634F8" w:rsidRPr="00CC38F7" w:rsidRDefault="00A634F8" w:rsidP="00A634F8">
            <w:pPr>
              <w:spacing w:after="0"/>
            </w:pPr>
            <w:r w:rsidRPr="00EB129B">
              <w:t xml:space="preserve">  </w:t>
            </w:r>
          </w:p>
        </w:tc>
        <w:tc>
          <w:tcPr>
            <w:tcW w:w="864" w:type="dxa"/>
          </w:tcPr>
          <w:p w14:paraId="4518A16D" w14:textId="6E099F7B" w:rsidR="00A634F8" w:rsidRPr="00CC38F7" w:rsidRDefault="00A634F8" w:rsidP="00A634F8">
            <w:pPr>
              <w:spacing w:after="0"/>
            </w:pPr>
            <w:r w:rsidRPr="00EB129B">
              <w:t xml:space="preserve">  </w:t>
            </w:r>
          </w:p>
        </w:tc>
      </w:tr>
      <w:tr w:rsidR="00FA28F4" w:rsidRPr="00CC38F7" w14:paraId="6C49B315" w14:textId="77777777" w:rsidTr="00C55B2D">
        <w:tblPrEx>
          <w:tblCellMar>
            <w:left w:w="108" w:type="dxa"/>
            <w:right w:w="108" w:type="dxa"/>
          </w:tblCellMar>
        </w:tblPrEx>
        <w:trPr>
          <w:cantSplit/>
          <w:trHeight w:val="395"/>
        </w:trPr>
        <w:tc>
          <w:tcPr>
            <w:tcW w:w="4896" w:type="dxa"/>
          </w:tcPr>
          <w:p w14:paraId="37FBDBD5" w14:textId="50D6089D" w:rsidR="00FA28F4" w:rsidRDefault="00FA28F4" w:rsidP="00FA28F4">
            <w:pPr>
              <w:pStyle w:val="BodyCopy"/>
            </w:pPr>
            <w:r>
              <w:t xml:space="preserve">Competency </w:t>
            </w:r>
            <w:r w:rsidR="00A634F8">
              <w:t xml:space="preserve">002: </w:t>
            </w:r>
            <w:r w:rsidR="00A634F8" w:rsidRPr="006E1A1D">
              <w:rPr>
                <w:i/>
              </w:rPr>
              <w:t>The teacher understands the correct use of tools, materials, equipment and technologies</w:t>
            </w:r>
            <w:r w:rsidRPr="0004744B">
              <w:rPr>
                <w:i/>
              </w:rPr>
              <w:t>.</w:t>
            </w:r>
          </w:p>
        </w:tc>
        <w:tc>
          <w:tcPr>
            <w:tcW w:w="864" w:type="dxa"/>
          </w:tcPr>
          <w:p w14:paraId="542D3B31" w14:textId="1986FA31" w:rsidR="00FA28F4" w:rsidRPr="00CC38F7" w:rsidRDefault="00FA28F4" w:rsidP="00FA28F4">
            <w:pPr>
              <w:spacing w:after="0"/>
            </w:pPr>
            <w:r w:rsidRPr="00EB129B">
              <w:t xml:space="preserve">  </w:t>
            </w:r>
          </w:p>
        </w:tc>
        <w:tc>
          <w:tcPr>
            <w:tcW w:w="864" w:type="dxa"/>
          </w:tcPr>
          <w:p w14:paraId="6644A535" w14:textId="2F2663EE" w:rsidR="00FA28F4" w:rsidRPr="00CC38F7" w:rsidRDefault="00FA28F4" w:rsidP="00FA28F4">
            <w:pPr>
              <w:spacing w:after="0"/>
            </w:pPr>
            <w:r w:rsidRPr="00EB129B">
              <w:t xml:space="preserve">  </w:t>
            </w:r>
          </w:p>
        </w:tc>
        <w:tc>
          <w:tcPr>
            <w:tcW w:w="864" w:type="dxa"/>
          </w:tcPr>
          <w:p w14:paraId="7282DD5C" w14:textId="52646ADC" w:rsidR="00FA28F4" w:rsidRPr="00CC38F7" w:rsidRDefault="00FA28F4" w:rsidP="00FA28F4">
            <w:pPr>
              <w:spacing w:after="0"/>
            </w:pPr>
            <w:r w:rsidRPr="00EB129B">
              <w:t xml:space="preserve">  </w:t>
            </w:r>
          </w:p>
        </w:tc>
        <w:tc>
          <w:tcPr>
            <w:tcW w:w="864" w:type="dxa"/>
          </w:tcPr>
          <w:p w14:paraId="2172FCF9" w14:textId="6FA10BFD" w:rsidR="00FA28F4" w:rsidRPr="00CC38F7" w:rsidRDefault="00FA28F4" w:rsidP="00FA28F4">
            <w:pPr>
              <w:spacing w:after="0"/>
            </w:pPr>
            <w:r w:rsidRPr="00EB129B">
              <w:t xml:space="preserve">  </w:t>
            </w:r>
          </w:p>
        </w:tc>
        <w:tc>
          <w:tcPr>
            <w:tcW w:w="864" w:type="dxa"/>
          </w:tcPr>
          <w:p w14:paraId="535F9B52" w14:textId="7731DFB8" w:rsidR="00FA28F4" w:rsidRPr="00CC38F7" w:rsidRDefault="00FA28F4" w:rsidP="00FA28F4">
            <w:pPr>
              <w:spacing w:after="0"/>
            </w:pPr>
            <w:r w:rsidRPr="00EB129B">
              <w:t xml:space="preserve">  </w:t>
            </w:r>
          </w:p>
        </w:tc>
        <w:tc>
          <w:tcPr>
            <w:tcW w:w="864" w:type="dxa"/>
          </w:tcPr>
          <w:p w14:paraId="15D681D7" w14:textId="09C77E8C" w:rsidR="00FA28F4" w:rsidRPr="00CC38F7" w:rsidRDefault="00FA28F4" w:rsidP="00FA28F4">
            <w:pPr>
              <w:spacing w:after="0"/>
            </w:pPr>
            <w:r w:rsidRPr="00EB129B">
              <w:t xml:space="preserve">  </w:t>
            </w:r>
          </w:p>
        </w:tc>
        <w:tc>
          <w:tcPr>
            <w:tcW w:w="864" w:type="dxa"/>
          </w:tcPr>
          <w:p w14:paraId="613FE1E8" w14:textId="693A4005" w:rsidR="00FA28F4" w:rsidRPr="00CC38F7" w:rsidRDefault="00FA28F4" w:rsidP="00FA28F4">
            <w:pPr>
              <w:spacing w:after="0"/>
            </w:pPr>
            <w:r w:rsidRPr="00EB129B">
              <w:t xml:space="preserve">  </w:t>
            </w:r>
          </w:p>
        </w:tc>
        <w:tc>
          <w:tcPr>
            <w:tcW w:w="864" w:type="dxa"/>
          </w:tcPr>
          <w:p w14:paraId="6ACA6216" w14:textId="66FD0C0C" w:rsidR="00FA28F4" w:rsidRPr="00CC38F7" w:rsidRDefault="00FA28F4" w:rsidP="00FA28F4">
            <w:pPr>
              <w:spacing w:after="0"/>
            </w:pPr>
            <w:r w:rsidRPr="00EB129B">
              <w:t xml:space="preserve">  </w:t>
            </w:r>
          </w:p>
        </w:tc>
        <w:tc>
          <w:tcPr>
            <w:tcW w:w="864" w:type="dxa"/>
          </w:tcPr>
          <w:p w14:paraId="7121D9E7" w14:textId="71BF55FB" w:rsidR="00FA28F4" w:rsidRPr="00CC38F7" w:rsidRDefault="00FA28F4" w:rsidP="00FA28F4">
            <w:pPr>
              <w:spacing w:after="0"/>
            </w:pPr>
            <w:r w:rsidRPr="00EB129B">
              <w:t xml:space="preserve">  </w:t>
            </w:r>
          </w:p>
        </w:tc>
        <w:tc>
          <w:tcPr>
            <w:tcW w:w="864" w:type="dxa"/>
          </w:tcPr>
          <w:p w14:paraId="3AB1731F" w14:textId="49D81E95" w:rsidR="00FA28F4" w:rsidRPr="00CC38F7" w:rsidRDefault="00FA28F4" w:rsidP="00FA28F4">
            <w:pPr>
              <w:spacing w:after="0"/>
            </w:pPr>
            <w:r w:rsidRPr="00EB129B">
              <w:t xml:space="preserve">  </w:t>
            </w:r>
          </w:p>
        </w:tc>
        <w:tc>
          <w:tcPr>
            <w:tcW w:w="864" w:type="dxa"/>
          </w:tcPr>
          <w:p w14:paraId="449A3E02" w14:textId="16F35613" w:rsidR="00FA28F4" w:rsidRPr="00CC38F7" w:rsidRDefault="00FA28F4" w:rsidP="00FA28F4">
            <w:pPr>
              <w:spacing w:after="0"/>
            </w:pPr>
            <w:r w:rsidRPr="00EB129B">
              <w:t xml:space="preserve">  </w:t>
            </w:r>
          </w:p>
        </w:tc>
      </w:tr>
      <w:tr w:rsidR="00A634F8" w:rsidRPr="00CC38F7" w14:paraId="5712EB61" w14:textId="77777777" w:rsidTr="00C55B2D">
        <w:tblPrEx>
          <w:tblCellMar>
            <w:left w:w="108" w:type="dxa"/>
            <w:right w:w="108" w:type="dxa"/>
          </w:tblCellMar>
        </w:tblPrEx>
        <w:trPr>
          <w:cantSplit/>
          <w:trHeight w:val="395"/>
        </w:trPr>
        <w:tc>
          <w:tcPr>
            <w:tcW w:w="4896" w:type="dxa"/>
          </w:tcPr>
          <w:p w14:paraId="62681D18" w14:textId="4FE1D6B4" w:rsidR="00A634F8" w:rsidRPr="004B32D0" w:rsidRDefault="00A634F8" w:rsidP="00A634F8">
            <w:pPr>
              <w:pStyle w:val="Descriptivestatements"/>
              <w:numPr>
                <w:ilvl w:val="0"/>
                <w:numId w:val="11"/>
              </w:numPr>
              <w:ind w:left="522"/>
            </w:pPr>
            <w:r w:rsidRPr="0026144C">
              <w:t>Selects and safely uses appropriate tools, technologies, materials and equipment needed for instructional activities.</w:t>
            </w:r>
          </w:p>
        </w:tc>
        <w:tc>
          <w:tcPr>
            <w:tcW w:w="864" w:type="dxa"/>
          </w:tcPr>
          <w:p w14:paraId="4F311449" w14:textId="6A38F9BF" w:rsidR="00A634F8" w:rsidRPr="00CC38F7" w:rsidRDefault="00A634F8" w:rsidP="00A634F8">
            <w:pPr>
              <w:spacing w:after="0"/>
            </w:pPr>
            <w:r w:rsidRPr="00EB129B">
              <w:t xml:space="preserve">  </w:t>
            </w:r>
          </w:p>
        </w:tc>
        <w:tc>
          <w:tcPr>
            <w:tcW w:w="864" w:type="dxa"/>
          </w:tcPr>
          <w:p w14:paraId="28E403F2" w14:textId="6ED478FA" w:rsidR="00A634F8" w:rsidRPr="00CC38F7" w:rsidRDefault="00A634F8" w:rsidP="00A634F8">
            <w:pPr>
              <w:spacing w:after="0"/>
            </w:pPr>
            <w:r w:rsidRPr="00EB129B">
              <w:t xml:space="preserve">  </w:t>
            </w:r>
          </w:p>
        </w:tc>
        <w:tc>
          <w:tcPr>
            <w:tcW w:w="864" w:type="dxa"/>
          </w:tcPr>
          <w:p w14:paraId="4E782312" w14:textId="71646777" w:rsidR="00A634F8" w:rsidRPr="00CC38F7" w:rsidRDefault="00A634F8" w:rsidP="00A634F8">
            <w:pPr>
              <w:spacing w:after="0"/>
            </w:pPr>
            <w:r w:rsidRPr="00EB129B">
              <w:t xml:space="preserve">  </w:t>
            </w:r>
          </w:p>
        </w:tc>
        <w:tc>
          <w:tcPr>
            <w:tcW w:w="864" w:type="dxa"/>
          </w:tcPr>
          <w:p w14:paraId="71E6404E" w14:textId="1055D928" w:rsidR="00A634F8" w:rsidRPr="00CC38F7" w:rsidRDefault="00A634F8" w:rsidP="00A634F8">
            <w:pPr>
              <w:spacing w:after="0"/>
            </w:pPr>
            <w:r w:rsidRPr="00EB129B">
              <w:t xml:space="preserve">  </w:t>
            </w:r>
          </w:p>
        </w:tc>
        <w:tc>
          <w:tcPr>
            <w:tcW w:w="864" w:type="dxa"/>
          </w:tcPr>
          <w:p w14:paraId="293DD737" w14:textId="4F608C28" w:rsidR="00A634F8" w:rsidRPr="00CC38F7" w:rsidRDefault="00A634F8" w:rsidP="00A634F8">
            <w:pPr>
              <w:spacing w:after="0"/>
            </w:pPr>
            <w:r w:rsidRPr="00EB129B">
              <w:t xml:space="preserve">  </w:t>
            </w:r>
          </w:p>
        </w:tc>
        <w:tc>
          <w:tcPr>
            <w:tcW w:w="864" w:type="dxa"/>
          </w:tcPr>
          <w:p w14:paraId="44761B97" w14:textId="454E84D2" w:rsidR="00A634F8" w:rsidRPr="00CC38F7" w:rsidRDefault="00A634F8" w:rsidP="00A634F8">
            <w:pPr>
              <w:spacing w:after="0"/>
            </w:pPr>
            <w:r w:rsidRPr="00EB129B">
              <w:t xml:space="preserve">  </w:t>
            </w:r>
          </w:p>
        </w:tc>
        <w:tc>
          <w:tcPr>
            <w:tcW w:w="864" w:type="dxa"/>
          </w:tcPr>
          <w:p w14:paraId="020D5C0E" w14:textId="7AB6F35A" w:rsidR="00A634F8" w:rsidRPr="00CC38F7" w:rsidRDefault="00A634F8" w:rsidP="00A634F8">
            <w:pPr>
              <w:spacing w:after="0"/>
            </w:pPr>
            <w:r w:rsidRPr="00EB129B">
              <w:t xml:space="preserve">  </w:t>
            </w:r>
          </w:p>
        </w:tc>
        <w:tc>
          <w:tcPr>
            <w:tcW w:w="864" w:type="dxa"/>
          </w:tcPr>
          <w:p w14:paraId="559143A6" w14:textId="14C421F9" w:rsidR="00A634F8" w:rsidRPr="00CC38F7" w:rsidRDefault="00A634F8" w:rsidP="00A634F8">
            <w:pPr>
              <w:spacing w:after="0"/>
            </w:pPr>
            <w:r w:rsidRPr="00EB129B">
              <w:t xml:space="preserve">  </w:t>
            </w:r>
          </w:p>
        </w:tc>
        <w:tc>
          <w:tcPr>
            <w:tcW w:w="864" w:type="dxa"/>
          </w:tcPr>
          <w:p w14:paraId="40DD2AD9" w14:textId="54526FC6" w:rsidR="00A634F8" w:rsidRPr="00CC38F7" w:rsidRDefault="00A634F8" w:rsidP="00A634F8">
            <w:pPr>
              <w:spacing w:after="0"/>
            </w:pPr>
            <w:r w:rsidRPr="00EB129B">
              <w:t xml:space="preserve">  </w:t>
            </w:r>
          </w:p>
        </w:tc>
        <w:tc>
          <w:tcPr>
            <w:tcW w:w="864" w:type="dxa"/>
          </w:tcPr>
          <w:p w14:paraId="7FC194C1" w14:textId="031A15EC" w:rsidR="00A634F8" w:rsidRPr="00CC38F7" w:rsidRDefault="00A634F8" w:rsidP="00A634F8">
            <w:pPr>
              <w:spacing w:after="0"/>
            </w:pPr>
            <w:r w:rsidRPr="00EB129B">
              <w:t xml:space="preserve">  </w:t>
            </w:r>
          </w:p>
        </w:tc>
        <w:tc>
          <w:tcPr>
            <w:tcW w:w="864" w:type="dxa"/>
          </w:tcPr>
          <w:p w14:paraId="4074ACB8" w14:textId="1039D7DE" w:rsidR="00A634F8" w:rsidRPr="00CC38F7" w:rsidRDefault="00A634F8" w:rsidP="00A634F8">
            <w:pPr>
              <w:spacing w:after="0"/>
            </w:pPr>
            <w:r w:rsidRPr="00EB129B">
              <w:t xml:space="preserve">  </w:t>
            </w:r>
          </w:p>
        </w:tc>
      </w:tr>
      <w:tr w:rsidR="00A634F8" w:rsidRPr="00CC38F7" w14:paraId="50922EA3" w14:textId="77777777" w:rsidTr="00C55B2D">
        <w:tblPrEx>
          <w:tblCellMar>
            <w:left w:w="108" w:type="dxa"/>
            <w:right w:w="108" w:type="dxa"/>
          </w:tblCellMar>
        </w:tblPrEx>
        <w:trPr>
          <w:cantSplit/>
          <w:trHeight w:val="395"/>
        </w:trPr>
        <w:tc>
          <w:tcPr>
            <w:tcW w:w="4896" w:type="dxa"/>
          </w:tcPr>
          <w:p w14:paraId="0BDCCE98" w14:textId="7D73AA05" w:rsidR="00A634F8" w:rsidRPr="004B32D0" w:rsidRDefault="00A634F8" w:rsidP="00A634F8">
            <w:pPr>
              <w:pStyle w:val="Descriptivestatements"/>
            </w:pPr>
            <w:r w:rsidRPr="0026144C">
              <w:t>Understands concepts of precision, accuracy and error with regard to reading and recording numerical data from a scientific instrument.</w:t>
            </w:r>
          </w:p>
        </w:tc>
        <w:tc>
          <w:tcPr>
            <w:tcW w:w="864" w:type="dxa"/>
          </w:tcPr>
          <w:p w14:paraId="30EE5557" w14:textId="26D20D53" w:rsidR="00A634F8" w:rsidRPr="00CC38F7" w:rsidRDefault="00A634F8" w:rsidP="00A634F8">
            <w:pPr>
              <w:spacing w:after="0"/>
            </w:pPr>
            <w:r w:rsidRPr="00EB129B">
              <w:t xml:space="preserve">  </w:t>
            </w:r>
          </w:p>
        </w:tc>
        <w:tc>
          <w:tcPr>
            <w:tcW w:w="864" w:type="dxa"/>
          </w:tcPr>
          <w:p w14:paraId="424CC651" w14:textId="6831EEA7" w:rsidR="00A634F8" w:rsidRPr="00CC38F7" w:rsidRDefault="00A634F8" w:rsidP="00A634F8">
            <w:pPr>
              <w:spacing w:after="0"/>
            </w:pPr>
            <w:r w:rsidRPr="00EB129B">
              <w:t xml:space="preserve">  </w:t>
            </w:r>
          </w:p>
        </w:tc>
        <w:tc>
          <w:tcPr>
            <w:tcW w:w="864" w:type="dxa"/>
          </w:tcPr>
          <w:p w14:paraId="1660F7DB" w14:textId="33E22F80" w:rsidR="00A634F8" w:rsidRPr="00CC38F7" w:rsidRDefault="00A634F8" w:rsidP="00A634F8">
            <w:pPr>
              <w:spacing w:after="0"/>
            </w:pPr>
            <w:r w:rsidRPr="00EB129B">
              <w:t xml:space="preserve">  </w:t>
            </w:r>
          </w:p>
        </w:tc>
        <w:tc>
          <w:tcPr>
            <w:tcW w:w="864" w:type="dxa"/>
          </w:tcPr>
          <w:p w14:paraId="21114BA7" w14:textId="48788AE7" w:rsidR="00A634F8" w:rsidRPr="00CC38F7" w:rsidRDefault="00A634F8" w:rsidP="00A634F8">
            <w:pPr>
              <w:spacing w:after="0"/>
            </w:pPr>
            <w:r w:rsidRPr="00EB129B">
              <w:t xml:space="preserve">  </w:t>
            </w:r>
          </w:p>
        </w:tc>
        <w:tc>
          <w:tcPr>
            <w:tcW w:w="864" w:type="dxa"/>
          </w:tcPr>
          <w:p w14:paraId="2F8FF6E6" w14:textId="45EDAD2D" w:rsidR="00A634F8" w:rsidRPr="00CC38F7" w:rsidRDefault="00A634F8" w:rsidP="00A634F8">
            <w:pPr>
              <w:spacing w:after="0"/>
            </w:pPr>
            <w:r w:rsidRPr="00EB129B">
              <w:t xml:space="preserve">  </w:t>
            </w:r>
          </w:p>
        </w:tc>
        <w:tc>
          <w:tcPr>
            <w:tcW w:w="864" w:type="dxa"/>
          </w:tcPr>
          <w:p w14:paraId="40FF95FE" w14:textId="704A3C76" w:rsidR="00A634F8" w:rsidRPr="00CC38F7" w:rsidRDefault="00A634F8" w:rsidP="00A634F8">
            <w:pPr>
              <w:spacing w:after="0"/>
            </w:pPr>
            <w:r w:rsidRPr="00EB129B">
              <w:t xml:space="preserve">  </w:t>
            </w:r>
          </w:p>
        </w:tc>
        <w:tc>
          <w:tcPr>
            <w:tcW w:w="864" w:type="dxa"/>
          </w:tcPr>
          <w:p w14:paraId="282A1335" w14:textId="57A2C758" w:rsidR="00A634F8" w:rsidRPr="00CC38F7" w:rsidRDefault="00A634F8" w:rsidP="00A634F8">
            <w:pPr>
              <w:spacing w:after="0"/>
            </w:pPr>
            <w:r w:rsidRPr="00EB129B">
              <w:t xml:space="preserve">  </w:t>
            </w:r>
          </w:p>
        </w:tc>
        <w:tc>
          <w:tcPr>
            <w:tcW w:w="864" w:type="dxa"/>
          </w:tcPr>
          <w:p w14:paraId="712F9B3D" w14:textId="4357F95D" w:rsidR="00A634F8" w:rsidRPr="00CC38F7" w:rsidRDefault="00A634F8" w:rsidP="00A634F8">
            <w:pPr>
              <w:spacing w:after="0"/>
            </w:pPr>
            <w:r w:rsidRPr="00EB129B">
              <w:t xml:space="preserve">  </w:t>
            </w:r>
          </w:p>
        </w:tc>
        <w:tc>
          <w:tcPr>
            <w:tcW w:w="864" w:type="dxa"/>
          </w:tcPr>
          <w:p w14:paraId="4A635BD6" w14:textId="7996E6DA" w:rsidR="00A634F8" w:rsidRPr="00CC38F7" w:rsidRDefault="00A634F8" w:rsidP="00A634F8">
            <w:pPr>
              <w:spacing w:after="0"/>
            </w:pPr>
            <w:r w:rsidRPr="00EB129B">
              <w:t xml:space="preserve">  </w:t>
            </w:r>
          </w:p>
        </w:tc>
        <w:tc>
          <w:tcPr>
            <w:tcW w:w="864" w:type="dxa"/>
          </w:tcPr>
          <w:p w14:paraId="60C6F123" w14:textId="1AC79F68" w:rsidR="00A634F8" w:rsidRPr="00CC38F7" w:rsidRDefault="00A634F8" w:rsidP="00A634F8">
            <w:pPr>
              <w:spacing w:after="0"/>
            </w:pPr>
            <w:r w:rsidRPr="00EB129B">
              <w:t xml:space="preserve">  </w:t>
            </w:r>
          </w:p>
        </w:tc>
        <w:tc>
          <w:tcPr>
            <w:tcW w:w="864" w:type="dxa"/>
          </w:tcPr>
          <w:p w14:paraId="4B1DC818" w14:textId="161B25A2" w:rsidR="00A634F8" w:rsidRPr="00CC38F7" w:rsidRDefault="00A634F8" w:rsidP="00A634F8">
            <w:pPr>
              <w:spacing w:after="0"/>
            </w:pPr>
            <w:r w:rsidRPr="00EB129B">
              <w:t xml:space="preserve">  </w:t>
            </w:r>
          </w:p>
        </w:tc>
      </w:tr>
      <w:tr w:rsidR="00A634F8" w:rsidRPr="00CC38F7" w14:paraId="0340A1C8" w14:textId="77777777" w:rsidTr="00C55B2D">
        <w:tblPrEx>
          <w:tblCellMar>
            <w:left w:w="108" w:type="dxa"/>
            <w:right w:w="108" w:type="dxa"/>
          </w:tblCellMar>
        </w:tblPrEx>
        <w:trPr>
          <w:cantSplit/>
          <w:trHeight w:val="395"/>
        </w:trPr>
        <w:tc>
          <w:tcPr>
            <w:tcW w:w="4896" w:type="dxa"/>
          </w:tcPr>
          <w:p w14:paraId="13140EF7" w14:textId="312CEA9A" w:rsidR="00A634F8" w:rsidRDefault="00A634F8" w:rsidP="00A634F8">
            <w:pPr>
              <w:pStyle w:val="Descriptivestatements"/>
            </w:pPr>
            <w:r w:rsidRPr="0026144C">
              <w:t>Understands how to gather, organize, display and communicate data in a variety of ways (e.g., charts, tables, graphs, diagrams, written reports, oral presentations, maps, satellite views).</w:t>
            </w:r>
          </w:p>
        </w:tc>
        <w:tc>
          <w:tcPr>
            <w:tcW w:w="864" w:type="dxa"/>
          </w:tcPr>
          <w:p w14:paraId="038ED4DA" w14:textId="6355E312" w:rsidR="00A634F8" w:rsidRPr="00CC38F7" w:rsidRDefault="00A634F8" w:rsidP="00A634F8">
            <w:pPr>
              <w:spacing w:after="0"/>
            </w:pPr>
            <w:r w:rsidRPr="00EB129B">
              <w:t xml:space="preserve">  </w:t>
            </w:r>
          </w:p>
        </w:tc>
        <w:tc>
          <w:tcPr>
            <w:tcW w:w="864" w:type="dxa"/>
          </w:tcPr>
          <w:p w14:paraId="19886EBD" w14:textId="5E9D62CB" w:rsidR="00A634F8" w:rsidRPr="00CC38F7" w:rsidRDefault="00A634F8" w:rsidP="00A634F8">
            <w:pPr>
              <w:spacing w:after="0"/>
            </w:pPr>
            <w:r w:rsidRPr="00EB129B">
              <w:t xml:space="preserve">  </w:t>
            </w:r>
          </w:p>
        </w:tc>
        <w:tc>
          <w:tcPr>
            <w:tcW w:w="864" w:type="dxa"/>
          </w:tcPr>
          <w:p w14:paraId="220CFD56" w14:textId="0745114D" w:rsidR="00A634F8" w:rsidRPr="00CC38F7" w:rsidRDefault="00A634F8" w:rsidP="00A634F8">
            <w:pPr>
              <w:spacing w:after="0"/>
            </w:pPr>
            <w:r w:rsidRPr="00EB129B">
              <w:t xml:space="preserve">  </w:t>
            </w:r>
          </w:p>
        </w:tc>
        <w:tc>
          <w:tcPr>
            <w:tcW w:w="864" w:type="dxa"/>
          </w:tcPr>
          <w:p w14:paraId="675F9A51" w14:textId="5375A2AC" w:rsidR="00A634F8" w:rsidRPr="00CC38F7" w:rsidRDefault="00A634F8" w:rsidP="00A634F8">
            <w:pPr>
              <w:spacing w:after="0"/>
            </w:pPr>
            <w:r w:rsidRPr="00EB129B">
              <w:t xml:space="preserve">  </w:t>
            </w:r>
          </w:p>
        </w:tc>
        <w:tc>
          <w:tcPr>
            <w:tcW w:w="864" w:type="dxa"/>
          </w:tcPr>
          <w:p w14:paraId="59AFF99B" w14:textId="4A197E99" w:rsidR="00A634F8" w:rsidRPr="00CC38F7" w:rsidRDefault="00A634F8" w:rsidP="00A634F8">
            <w:pPr>
              <w:spacing w:after="0"/>
            </w:pPr>
            <w:r w:rsidRPr="00EB129B">
              <w:t xml:space="preserve">  </w:t>
            </w:r>
          </w:p>
        </w:tc>
        <w:tc>
          <w:tcPr>
            <w:tcW w:w="864" w:type="dxa"/>
          </w:tcPr>
          <w:p w14:paraId="4F078387" w14:textId="6AFE6257" w:rsidR="00A634F8" w:rsidRPr="00CC38F7" w:rsidRDefault="00A634F8" w:rsidP="00A634F8">
            <w:pPr>
              <w:spacing w:after="0"/>
            </w:pPr>
            <w:r w:rsidRPr="00EB129B">
              <w:t xml:space="preserve">  </w:t>
            </w:r>
          </w:p>
        </w:tc>
        <w:tc>
          <w:tcPr>
            <w:tcW w:w="864" w:type="dxa"/>
          </w:tcPr>
          <w:p w14:paraId="6E4DB22C" w14:textId="1AC65A5B" w:rsidR="00A634F8" w:rsidRPr="00CC38F7" w:rsidRDefault="00A634F8" w:rsidP="00A634F8">
            <w:pPr>
              <w:spacing w:after="0"/>
            </w:pPr>
            <w:r w:rsidRPr="00EB129B">
              <w:t xml:space="preserve">  </w:t>
            </w:r>
          </w:p>
        </w:tc>
        <w:tc>
          <w:tcPr>
            <w:tcW w:w="864" w:type="dxa"/>
          </w:tcPr>
          <w:p w14:paraId="35B943E9" w14:textId="21064F8F" w:rsidR="00A634F8" w:rsidRPr="00CC38F7" w:rsidRDefault="00A634F8" w:rsidP="00A634F8">
            <w:pPr>
              <w:spacing w:after="0"/>
            </w:pPr>
            <w:r w:rsidRPr="00EB129B">
              <w:t xml:space="preserve">  </w:t>
            </w:r>
          </w:p>
        </w:tc>
        <w:tc>
          <w:tcPr>
            <w:tcW w:w="864" w:type="dxa"/>
          </w:tcPr>
          <w:p w14:paraId="1F6F1A49" w14:textId="2D2336ED" w:rsidR="00A634F8" w:rsidRPr="00CC38F7" w:rsidRDefault="00A634F8" w:rsidP="00A634F8">
            <w:pPr>
              <w:spacing w:after="0"/>
            </w:pPr>
            <w:r w:rsidRPr="00EB129B">
              <w:t xml:space="preserve">  </w:t>
            </w:r>
          </w:p>
        </w:tc>
        <w:tc>
          <w:tcPr>
            <w:tcW w:w="864" w:type="dxa"/>
          </w:tcPr>
          <w:p w14:paraId="045037CB" w14:textId="773B13C0" w:rsidR="00A634F8" w:rsidRPr="00CC38F7" w:rsidRDefault="00A634F8" w:rsidP="00A634F8">
            <w:pPr>
              <w:spacing w:after="0"/>
            </w:pPr>
            <w:r w:rsidRPr="00EB129B">
              <w:t xml:space="preserve">  </w:t>
            </w:r>
          </w:p>
        </w:tc>
        <w:tc>
          <w:tcPr>
            <w:tcW w:w="864" w:type="dxa"/>
          </w:tcPr>
          <w:p w14:paraId="14790EFC" w14:textId="2A7F845B" w:rsidR="00A634F8" w:rsidRPr="00CC38F7" w:rsidRDefault="00A634F8" w:rsidP="00A634F8">
            <w:pPr>
              <w:spacing w:after="0"/>
            </w:pPr>
            <w:r w:rsidRPr="00EB129B">
              <w:t xml:space="preserve">  </w:t>
            </w:r>
          </w:p>
        </w:tc>
      </w:tr>
      <w:tr w:rsidR="00FA28F4" w:rsidRPr="00CC38F7" w14:paraId="16CF6C28" w14:textId="77777777" w:rsidTr="00C55B2D">
        <w:tblPrEx>
          <w:tblCellMar>
            <w:left w:w="108" w:type="dxa"/>
            <w:right w:w="108" w:type="dxa"/>
          </w:tblCellMar>
        </w:tblPrEx>
        <w:trPr>
          <w:cantSplit/>
          <w:trHeight w:val="395"/>
        </w:trPr>
        <w:tc>
          <w:tcPr>
            <w:tcW w:w="4896" w:type="dxa"/>
          </w:tcPr>
          <w:p w14:paraId="618B2D07" w14:textId="7DAE1D74" w:rsidR="00FA28F4" w:rsidRDefault="00A634F8" w:rsidP="00B71B8E">
            <w:pPr>
              <w:pStyle w:val="Descriptivestatements"/>
            </w:pPr>
            <w:r w:rsidRPr="003401D7">
              <w:lastRenderedPageBreak/>
              <w:t>Understands various units of measure such as the International System of Units (SI or metric sy</w:t>
            </w:r>
            <w:r>
              <w:t>s</w:t>
            </w:r>
            <w:r w:rsidRPr="003401D7">
              <w:t>tem</w:t>
            </w:r>
            <w:r>
              <w:t>)</w:t>
            </w:r>
            <w:r w:rsidRPr="003401D7">
              <w:t>, light years and degrees Celsius,</w:t>
            </w:r>
            <w:r>
              <w:t xml:space="preserve"> </w:t>
            </w:r>
            <w:r w:rsidRPr="003401D7">
              <w:t>and performs unit conversions within measurement systems (e.g., grams to kilograms, meters to millimeters)</w:t>
            </w:r>
            <w:r w:rsidR="00FA28F4" w:rsidRPr="005C6FD5">
              <w:t>.</w:t>
            </w:r>
          </w:p>
        </w:tc>
        <w:tc>
          <w:tcPr>
            <w:tcW w:w="864" w:type="dxa"/>
          </w:tcPr>
          <w:p w14:paraId="334B484D" w14:textId="70F51309" w:rsidR="00FA28F4" w:rsidRPr="00CC38F7" w:rsidRDefault="00FA28F4" w:rsidP="00FA28F4">
            <w:pPr>
              <w:spacing w:after="0"/>
            </w:pPr>
            <w:r w:rsidRPr="00EB129B">
              <w:t xml:space="preserve">  </w:t>
            </w:r>
          </w:p>
        </w:tc>
        <w:tc>
          <w:tcPr>
            <w:tcW w:w="864" w:type="dxa"/>
          </w:tcPr>
          <w:p w14:paraId="6A218BE2" w14:textId="56E3F5B0" w:rsidR="00FA28F4" w:rsidRPr="00CC38F7" w:rsidRDefault="00FA28F4" w:rsidP="00FA28F4">
            <w:pPr>
              <w:spacing w:after="0"/>
            </w:pPr>
            <w:r w:rsidRPr="00EB129B">
              <w:t xml:space="preserve">  </w:t>
            </w:r>
          </w:p>
        </w:tc>
        <w:tc>
          <w:tcPr>
            <w:tcW w:w="864" w:type="dxa"/>
          </w:tcPr>
          <w:p w14:paraId="24005C1B" w14:textId="7FB57B9A" w:rsidR="00FA28F4" w:rsidRPr="00CC38F7" w:rsidRDefault="00FA28F4" w:rsidP="00FA28F4">
            <w:pPr>
              <w:spacing w:after="0"/>
            </w:pPr>
            <w:r w:rsidRPr="00EB129B">
              <w:t xml:space="preserve">  </w:t>
            </w:r>
          </w:p>
        </w:tc>
        <w:tc>
          <w:tcPr>
            <w:tcW w:w="864" w:type="dxa"/>
          </w:tcPr>
          <w:p w14:paraId="3CDA4D14" w14:textId="62EE89C2" w:rsidR="00FA28F4" w:rsidRPr="00CC38F7" w:rsidRDefault="00FA28F4" w:rsidP="00FA28F4">
            <w:pPr>
              <w:spacing w:after="0"/>
            </w:pPr>
            <w:r w:rsidRPr="00EB129B">
              <w:t xml:space="preserve">  </w:t>
            </w:r>
          </w:p>
        </w:tc>
        <w:tc>
          <w:tcPr>
            <w:tcW w:w="864" w:type="dxa"/>
          </w:tcPr>
          <w:p w14:paraId="1DCBC6DE" w14:textId="4F1A98F6" w:rsidR="00FA28F4" w:rsidRPr="00CC38F7" w:rsidRDefault="00FA28F4" w:rsidP="00FA28F4">
            <w:pPr>
              <w:spacing w:after="0"/>
            </w:pPr>
            <w:r w:rsidRPr="00EB129B">
              <w:t xml:space="preserve">  </w:t>
            </w:r>
          </w:p>
        </w:tc>
        <w:tc>
          <w:tcPr>
            <w:tcW w:w="864" w:type="dxa"/>
          </w:tcPr>
          <w:p w14:paraId="2D98FAE1" w14:textId="3C0F9DF7" w:rsidR="00FA28F4" w:rsidRPr="00CC38F7" w:rsidRDefault="00FA28F4" w:rsidP="00FA28F4">
            <w:pPr>
              <w:spacing w:after="0"/>
            </w:pPr>
            <w:r w:rsidRPr="00EB129B">
              <w:t xml:space="preserve">  </w:t>
            </w:r>
          </w:p>
        </w:tc>
        <w:tc>
          <w:tcPr>
            <w:tcW w:w="864" w:type="dxa"/>
          </w:tcPr>
          <w:p w14:paraId="60DD6779" w14:textId="4685114D" w:rsidR="00FA28F4" w:rsidRPr="00CC38F7" w:rsidRDefault="00FA28F4" w:rsidP="00FA28F4">
            <w:pPr>
              <w:spacing w:after="0"/>
            </w:pPr>
            <w:r w:rsidRPr="00EB129B">
              <w:t xml:space="preserve">  </w:t>
            </w:r>
          </w:p>
        </w:tc>
        <w:tc>
          <w:tcPr>
            <w:tcW w:w="864" w:type="dxa"/>
          </w:tcPr>
          <w:p w14:paraId="28D76FB7" w14:textId="0A26F493" w:rsidR="00FA28F4" w:rsidRPr="00CC38F7" w:rsidRDefault="00FA28F4" w:rsidP="00FA28F4">
            <w:pPr>
              <w:spacing w:after="0"/>
            </w:pPr>
            <w:r w:rsidRPr="00EB129B">
              <w:t xml:space="preserve">  </w:t>
            </w:r>
          </w:p>
        </w:tc>
        <w:tc>
          <w:tcPr>
            <w:tcW w:w="864" w:type="dxa"/>
          </w:tcPr>
          <w:p w14:paraId="6BE58264" w14:textId="3AFEF425" w:rsidR="00FA28F4" w:rsidRPr="00CC38F7" w:rsidRDefault="00FA28F4" w:rsidP="00FA28F4">
            <w:pPr>
              <w:spacing w:after="0"/>
            </w:pPr>
            <w:r w:rsidRPr="00EB129B">
              <w:t xml:space="preserve">  </w:t>
            </w:r>
          </w:p>
        </w:tc>
        <w:tc>
          <w:tcPr>
            <w:tcW w:w="864" w:type="dxa"/>
          </w:tcPr>
          <w:p w14:paraId="5EC81808" w14:textId="30719BB8" w:rsidR="00FA28F4" w:rsidRPr="00CC38F7" w:rsidRDefault="00FA28F4" w:rsidP="00FA28F4">
            <w:pPr>
              <w:spacing w:after="0"/>
            </w:pPr>
            <w:r w:rsidRPr="00EB129B">
              <w:t xml:space="preserve">  </w:t>
            </w:r>
          </w:p>
        </w:tc>
        <w:tc>
          <w:tcPr>
            <w:tcW w:w="864" w:type="dxa"/>
          </w:tcPr>
          <w:p w14:paraId="3D4EE5B7" w14:textId="79055BFD" w:rsidR="00FA28F4" w:rsidRPr="00CC38F7" w:rsidRDefault="00FA28F4" w:rsidP="00FA28F4">
            <w:pPr>
              <w:spacing w:after="0"/>
            </w:pPr>
            <w:r w:rsidRPr="00EB129B">
              <w:t xml:space="preserve">  </w:t>
            </w:r>
          </w:p>
        </w:tc>
      </w:tr>
      <w:tr w:rsidR="00FA28F4" w:rsidRPr="00CC38F7" w14:paraId="5BE53AD5" w14:textId="77777777" w:rsidTr="00C55B2D">
        <w:tblPrEx>
          <w:tblCellMar>
            <w:left w:w="108" w:type="dxa"/>
            <w:right w:w="108" w:type="dxa"/>
          </w:tblCellMar>
        </w:tblPrEx>
        <w:trPr>
          <w:cantSplit/>
          <w:trHeight w:val="395"/>
        </w:trPr>
        <w:tc>
          <w:tcPr>
            <w:tcW w:w="4896" w:type="dxa"/>
          </w:tcPr>
          <w:p w14:paraId="5B03248C" w14:textId="37036774" w:rsidR="00FA28F4" w:rsidRDefault="00FA28F4" w:rsidP="00FA28F4">
            <w:pPr>
              <w:pStyle w:val="BodyCopy"/>
            </w:pPr>
            <w:r>
              <w:t xml:space="preserve">Competency </w:t>
            </w:r>
            <w:r w:rsidR="00D97476">
              <w:t xml:space="preserve">003: </w:t>
            </w:r>
            <w:r w:rsidR="00D97476" w:rsidRPr="00012816">
              <w:rPr>
                <w:i/>
              </w:rPr>
              <w:t>The teacher understands the process of scientific inquiry and the history and nature of science</w:t>
            </w:r>
            <w:r w:rsidRPr="0008507A">
              <w:rPr>
                <w:i/>
              </w:rPr>
              <w:t>.</w:t>
            </w:r>
          </w:p>
        </w:tc>
        <w:tc>
          <w:tcPr>
            <w:tcW w:w="864" w:type="dxa"/>
          </w:tcPr>
          <w:p w14:paraId="229DF1FE" w14:textId="6F33D26B" w:rsidR="00FA28F4" w:rsidRPr="00CC38F7" w:rsidRDefault="00FA28F4" w:rsidP="00FA28F4">
            <w:pPr>
              <w:spacing w:after="0"/>
            </w:pPr>
            <w:r w:rsidRPr="00EB129B">
              <w:t xml:space="preserve">  </w:t>
            </w:r>
          </w:p>
        </w:tc>
        <w:tc>
          <w:tcPr>
            <w:tcW w:w="864" w:type="dxa"/>
          </w:tcPr>
          <w:p w14:paraId="20595CAA" w14:textId="43160667" w:rsidR="00FA28F4" w:rsidRPr="00CC38F7" w:rsidRDefault="00FA28F4" w:rsidP="00FA28F4">
            <w:pPr>
              <w:spacing w:after="0"/>
            </w:pPr>
            <w:r w:rsidRPr="00EB129B">
              <w:t xml:space="preserve">  </w:t>
            </w:r>
          </w:p>
        </w:tc>
        <w:tc>
          <w:tcPr>
            <w:tcW w:w="864" w:type="dxa"/>
          </w:tcPr>
          <w:p w14:paraId="1F44B2DD" w14:textId="4E835183" w:rsidR="00FA28F4" w:rsidRPr="00CC38F7" w:rsidRDefault="00FA28F4" w:rsidP="00FA28F4">
            <w:pPr>
              <w:spacing w:after="0"/>
            </w:pPr>
            <w:r w:rsidRPr="00EB129B">
              <w:t xml:space="preserve">  </w:t>
            </w:r>
          </w:p>
        </w:tc>
        <w:tc>
          <w:tcPr>
            <w:tcW w:w="864" w:type="dxa"/>
          </w:tcPr>
          <w:p w14:paraId="298E783E" w14:textId="5ADC4807" w:rsidR="00FA28F4" w:rsidRPr="00CC38F7" w:rsidRDefault="00FA28F4" w:rsidP="00FA28F4">
            <w:pPr>
              <w:spacing w:after="0"/>
            </w:pPr>
            <w:r w:rsidRPr="00EB129B">
              <w:t xml:space="preserve">  </w:t>
            </w:r>
          </w:p>
        </w:tc>
        <w:tc>
          <w:tcPr>
            <w:tcW w:w="864" w:type="dxa"/>
          </w:tcPr>
          <w:p w14:paraId="59A79F97" w14:textId="70034075" w:rsidR="00FA28F4" w:rsidRPr="00CC38F7" w:rsidRDefault="00FA28F4" w:rsidP="00FA28F4">
            <w:pPr>
              <w:spacing w:after="0"/>
            </w:pPr>
            <w:r w:rsidRPr="00EB129B">
              <w:t xml:space="preserve">  </w:t>
            </w:r>
          </w:p>
        </w:tc>
        <w:tc>
          <w:tcPr>
            <w:tcW w:w="864" w:type="dxa"/>
          </w:tcPr>
          <w:p w14:paraId="0EA23F1F" w14:textId="48D01A4D" w:rsidR="00FA28F4" w:rsidRPr="00CC38F7" w:rsidRDefault="00FA28F4" w:rsidP="00FA28F4">
            <w:pPr>
              <w:spacing w:after="0"/>
            </w:pPr>
            <w:r w:rsidRPr="00EB129B">
              <w:t xml:space="preserve">  </w:t>
            </w:r>
          </w:p>
        </w:tc>
        <w:tc>
          <w:tcPr>
            <w:tcW w:w="864" w:type="dxa"/>
          </w:tcPr>
          <w:p w14:paraId="015C44E2" w14:textId="3711B0A3" w:rsidR="00FA28F4" w:rsidRPr="00CC38F7" w:rsidRDefault="00FA28F4" w:rsidP="00FA28F4">
            <w:pPr>
              <w:spacing w:after="0"/>
            </w:pPr>
            <w:r w:rsidRPr="00EB129B">
              <w:t xml:space="preserve">  </w:t>
            </w:r>
          </w:p>
        </w:tc>
        <w:tc>
          <w:tcPr>
            <w:tcW w:w="864" w:type="dxa"/>
          </w:tcPr>
          <w:p w14:paraId="4BCB438E" w14:textId="74446C3E" w:rsidR="00FA28F4" w:rsidRPr="00CC38F7" w:rsidRDefault="00FA28F4" w:rsidP="00FA28F4">
            <w:pPr>
              <w:spacing w:after="0"/>
            </w:pPr>
            <w:r w:rsidRPr="00EB129B">
              <w:t xml:space="preserve">  </w:t>
            </w:r>
          </w:p>
        </w:tc>
        <w:tc>
          <w:tcPr>
            <w:tcW w:w="864" w:type="dxa"/>
          </w:tcPr>
          <w:p w14:paraId="4FEB73EE" w14:textId="6DAC693F" w:rsidR="00FA28F4" w:rsidRPr="00CC38F7" w:rsidRDefault="00FA28F4" w:rsidP="00FA28F4">
            <w:pPr>
              <w:spacing w:after="0"/>
            </w:pPr>
            <w:r w:rsidRPr="00EB129B">
              <w:t xml:space="preserve">  </w:t>
            </w:r>
          </w:p>
        </w:tc>
        <w:tc>
          <w:tcPr>
            <w:tcW w:w="864" w:type="dxa"/>
          </w:tcPr>
          <w:p w14:paraId="16CB527F" w14:textId="522A0B31" w:rsidR="00FA28F4" w:rsidRPr="00CC38F7" w:rsidRDefault="00FA28F4" w:rsidP="00FA28F4">
            <w:pPr>
              <w:spacing w:after="0"/>
            </w:pPr>
            <w:r w:rsidRPr="00EB129B">
              <w:t xml:space="preserve">  </w:t>
            </w:r>
          </w:p>
        </w:tc>
        <w:tc>
          <w:tcPr>
            <w:tcW w:w="864" w:type="dxa"/>
          </w:tcPr>
          <w:p w14:paraId="11288E3B" w14:textId="298523A2" w:rsidR="00FA28F4" w:rsidRPr="00CC38F7" w:rsidRDefault="00FA28F4" w:rsidP="00FA28F4">
            <w:pPr>
              <w:spacing w:after="0"/>
            </w:pPr>
            <w:r w:rsidRPr="00EB129B">
              <w:t xml:space="preserve">  </w:t>
            </w:r>
          </w:p>
        </w:tc>
      </w:tr>
      <w:tr w:rsidR="00580F9F" w:rsidRPr="00CC38F7" w14:paraId="1724447F" w14:textId="77777777" w:rsidTr="00C55B2D">
        <w:tblPrEx>
          <w:tblCellMar>
            <w:left w:w="108" w:type="dxa"/>
            <w:right w:w="108" w:type="dxa"/>
          </w:tblCellMar>
        </w:tblPrEx>
        <w:trPr>
          <w:cantSplit/>
          <w:trHeight w:val="395"/>
        </w:trPr>
        <w:tc>
          <w:tcPr>
            <w:tcW w:w="4896" w:type="dxa"/>
          </w:tcPr>
          <w:p w14:paraId="040EEF93" w14:textId="7273FC91" w:rsidR="00580F9F" w:rsidRPr="00117FAE" w:rsidRDefault="00580F9F" w:rsidP="00580F9F">
            <w:pPr>
              <w:pStyle w:val="Descriptivestatements"/>
              <w:numPr>
                <w:ilvl w:val="0"/>
                <w:numId w:val="12"/>
              </w:numPr>
              <w:ind w:left="522"/>
            </w:pPr>
            <w:r w:rsidRPr="00D44111">
              <w:t>Understands the characteristics of various types of scientific investigations (e.g., descriptive studies, comparative data analysis, experiments).</w:t>
            </w:r>
          </w:p>
        </w:tc>
        <w:tc>
          <w:tcPr>
            <w:tcW w:w="864" w:type="dxa"/>
          </w:tcPr>
          <w:p w14:paraId="4C0986FC" w14:textId="321C56F9" w:rsidR="00580F9F" w:rsidRPr="00CC38F7" w:rsidRDefault="00580F9F" w:rsidP="00580F9F">
            <w:pPr>
              <w:spacing w:after="0"/>
            </w:pPr>
            <w:r w:rsidRPr="00EB129B">
              <w:t xml:space="preserve">  </w:t>
            </w:r>
          </w:p>
        </w:tc>
        <w:tc>
          <w:tcPr>
            <w:tcW w:w="864" w:type="dxa"/>
          </w:tcPr>
          <w:p w14:paraId="248C4E4F" w14:textId="3F006D71" w:rsidR="00580F9F" w:rsidRPr="00CC38F7" w:rsidRDefault="00580F9F" w:rsidP="00580F9F">
            <w:pPr>
              <w:spacing w:after="0"/>
            </w:pPr>
            <w:r w:rsidRPr="00EB129B">
              <w:t xml:space="preserve">  </w:t>
            </w:r>
          </w:p>
        </w:tc>
        <w:tc>
          <w:tcPr>
            <w:tcW w:w="864" w:type="dxa"/>
          </w:tcPr>
          <w:p w14:paraId="35A50198" w14:textId="1EDAECC7" w:rsidR="00580F9F" w:rsidRPr="00CC38F7" w:rsidRDefault="00580F9F" w:rsidP="00580F9F">
            <w:pPr>
              <w:spacing w:after="0"/>
            </w:pPr>
            <w:r w:rsidRPr="00EB129B">
              <w:t xml:space="preserve">  </w:t>
            </w:r>
          </w:p>
        </w:tc>
        <w:tc>
          <w:tcPr>
            <w:tcW w:w="864" w:type="dxa"/>
          </w:tcPr>
          <w:p w14:paraId="163AF658" w14:textId="4FC423D0" w:rsidR="00580F9F" w:rsidRPr="00CC38F7" w:rsidRDefault="00580F9F" w:rsidP="00580F9F">
            <w:pPr>
              <w:spacing w:after="0"/>
            </w:pPr>
            <w:r w:rsidRPr="00EB129B">
              <w:t xml:space="preserve">  </w:t>
            </w:r>
          </w:p>
        </w:tc>
        <w:tc>
          <w:tcPr>
            <w:tcW w:w="864" w:type="dxa"/>
          </w:tcPr>
          <w:p w14:paraId="6F094470" w14:textId="47CCC9E8" w:rsidR="00580F9F" w:rsidRPr="00CC38F7" w:rsidRDefault="00580F9F" w:rsidP="00580F9F">
            <w:pPr>
              <w:spacing w:after="0"/>
            </w:pPr>
            <w:r w:rsidRPr="00EB129B">
              <w:t xml:space="preserve">  </w:t>
            </w:r>
          </w:p>
        </w:tc>
        <w:tc>
          <w:tcPr>
            <w:tcW w:w="864" w:type="dxa"/>
          </w:tcPr>
          <w:p w14:paraId="51937EEA" w14:textId="728DD177" w:rsidR="00580F9F" w:rsidRPr="00CC38F7" w:rsidRDefault="00580F9F" w:rsidP="00580F9F">
            <w:pPr>
              <w:spacing w:after="0"/>
            </w:pPr>
            <w:r w:rsidRPr="00EB129B">
              <w:t xml:space="preserve">  </w:t>
            </w:r>
          </w:p>
        </w:tc>
        <w:tc>
          <w:tcPr>
            <w:tcW w:w="864" w:type="dxa"/>
          </w:tcPr>
          <w:p w14:paraId="2278A529" w14:textId="3CB21BB5" w:rsidR="00580F9F" w:rsidRPr="00CC38F7" w:rsidRDefault="00580F9F" w:rsidP="00580F9F">
            <w:pPr>
              <w:spacing w:after="0"/>
            </w:pPr>
            <w:r w:rsidRPr="00EB129B">
              <w:t xml:space="preserve">  </w:t>
            </w:r>
          </w:p>
        </w:tc>
        <w:tc>
          <w:tcPr>
            <w:tcW w:w="864" w:type="dxa"/>
          </w:tcPr>
          <w:p w14:paraId="0964DAAF" w14:textId="7FF96DD9" w:rsidR="00580F9F" w:rsidRPr="00CC38F7" w:rsidRDefault="00580F9F" w:rsidP="00580F9F">
            <w:pPr>
              <w:spacing w:after="0"/>
            </w:pPr>
            <w:r w:rsidRPr="00EB129B">
              <w:t xml:space="preserve">  </w:t>
            </w:r>
          </w:p>
        </w:tc>
        <w:tc>
          <w:tcPr>
            <w:tcW w:w="864" w:type="dxa"/>
          </w:tcPr>
          <w:p w14:paraId="7D26154E" w14:textId="0A4E8F80" w:rsidR="00580F9F" w:rsidRPr="00CC38F7" w:rsidRDefault="00580F9F" w:rsidP="00580F9F">
            <w:pPr>
              <w:spacing w:after="0"/>
            </w:pPr>
            <w:r w:rsidRPr="00EB129B">
              <w:t xml:space="preserve">  </w:t>
            </w:r>
          </w:p>
        </w:tc>
        <w:tc>
          <w:tcPr>
            <w:tcW w:w="864" w:type="dxa"/>
          </w:tcPr>
          <w:p w14:paraId="390C5835" w14:textId="31FC287A" w:rsidR="00580F9F" w:rsidRPr="00CC38F7" w:rsidRDefault="00580F9F" w:rsidP="00580F9F">
            <w:pPr>
              <w:spacing w:after="0"/>
            </w:pPr>
            <w:r w:rsidRPr="00EB129B">
              <w:t xml:space="preserve">  </w:t>
            </w:r>
          </w:p>
        </w:tc>
        <w:tc>
          <w:tcPr>
            <w:tcW w:w="864" w:type="dxa"/>
          </w:tcPr>
          <w:p w14:paraId="29A0C14C" w14:textId="73B4D943" w:rsidR="00580F9F" w:rsidRPr="00CC38F7" w:rsidRDefault="00580F9F" w:rsidP="00580F9F">
            <w:pPr>
              <w:spacing w:after="0"/>
            </w:pPr>
            <w:r w:rsidRPr="00EB129B">
              <w:t xml:space="preserve">  </w:t>
            </w:r>
          </w:p>
        </w:tc>
      </w:tr>
      <w:tr w:rsidR="00580F9F" w:rsidRPr="00CC38F7" w14:paraId="49CF4605" w14:textId="77777777" w:rsidTr="00C55B2D">
        <w:tblPrEx>
          <w:tblCellMar>
            <w:left w:w="108" w:type="dxa"/>
            <w:right w:w="108" w:type="dxa"/>
          </w:tblCellMar>
        </w:tblPrEx>
        <w:trPr>
          <w:cantSplit/>
          <w:trHeight w:val="395"/>
        </w:trPr>
        <w:tc>
          <w:tcPr>
            <w:tcW w:w="4896" w:type="dxa"/>
          </w:tcPr>
          <w:p w14:paraId="65648557" w14:textId="210371CC" w:rsidR="00580F9F" w:rsidRPr="00117FAE" w:rsidRDefault="00580F9F" w:rsidP="00580F9F">
            <w:pPr>
              <w:pStyle w:val="Descriptivestatements"/>
            </w:pPr>
            <w:r w:rsidRPr="00D44111">
              <w:t>Understands how to design, conduct and communicate the results of a variety of scientific investigations.</w:t>
            </w:r>
          </w:p>
        </w:tc>
        <w:tc>
          <w:tcPr>
            <w:tcW w:w="864" w:type="dxa"/>
          </w:tcPr>
          <w:p w14:paraId="5C5C4633" w14:textId="04414AEE" w:rsidR="00580F9F" w:rsidRPr="00CC38F7" w:rsidRDefault="00580F9F" w:rsidP="00580F9F">
            <w:pPr>
              <w:spacing w:after="0"/>
            </w:pPr>
            <w:r w:rsidRPr="00EB129B">
              <w:t xml:space="preserve">  </w:t>
            </w:r>
          </w:p>
        </w:tc>
        <w:tc>
          <w:tcPr>
            <w:tcW w:w="864" w:type="dxa"/>
          </w:tcPr>
          <w:p w14:paraId="5AFE0C6F" w14:textId="0E736198" w:rsidR="00580F9F" w:rsidRPr="00CC38F7" w:rsidRDefault="00580F9F" w:rsidP="00580F9F">
            <w:pPr>
              <w:spacing w:after="0"/>
            </w:pPr>
            <w:r w:rsidRPr="00EB129B">
              <w:t xml:space="preserve">  </w:t>
            </w:r>
          </w:p>
        </w:tc>
        <w:tc>
          <w:tcPr>
            <w:tcW w:w="864" w:type="dxa"/>
          </w:tcPr>
          <w:p w14:paraId="5F2FEC78" w14:textId="4FBA4E22" w:rsidR="00580F9F" w:rsidRPr="00CC38F7" w:rsidRDefault="00580F9F" w:rsidP="00580F9F">
            <w:pPr>
              <w:spacing w:after="0"/>
            </w:pPr>
            <w:r w:rsidRPr="00EB129B">
              <w:t xml:space="preserve">  </w:t>
            </w:r>
          </w:p>
        </w:tc>
        <w:tc>
          <w:tcPr>
            <w:tcW w:w="864" w:type="dxa"/>
          </w:tcPr>
          <w:p w14:paraId="4C8F91E2" w14:textId="329EB24A" w:rsidR="00580F9F" w:rsidRPr="00CC38F7" w:rsidRDefault="00580F9F" w:rsidP="00580F9F">
            <w:pPr>
              <w:spacing w:after="0"/>
            </w:pPr>
            <w:r w:rsidRPr="00EB129B">
              <w:t xml:space="preserve">  </w:t>
            </w:r>
          </w:p>
        </w:tc>
        <w:tc>
          <w:tcPr>
            <w:tcW w:w="864" w:type="dxa"/>
          </w:tcPr>
          <w:p w14:paraId="3ADC6039" w14:textId="166A976F" w:rsidR="00580F9F" w:rsidRPr="00CC38F7" w:rsidRDefault="00580F9F" w:rsidP="00580F9F">
            <w:pPr>
              <w:spacing w:after="0"/>
            </w:pPr>
            <w:r w:rsidRPr="00EB129B">
              <w:t xml:space="preserve">  </w:t>
            </w:r>
          </w:p>
        </w:tc>
        <w:tc>
          <w:tcPr>
            <w:tcW w:w="864" w:type="dxa"/>
          </w:tcPr>
          <w:p w14:paraId="33642B5F" w14:textId="45A9A5BC" w:rsidR="00580F9F" w:rsidRPr="00CC38F7" w:rsidRDefault="00580F9F" w:rsidP="00580F9F">
            <w:pPr>
              <w:spacing w:after="0"/>
            </w:pPr>
            <w:r w:rsidRPr="00EB129B">
              <w:t xml:space="preserve">  </w:t>
            </w:r>
          </w:p>
        </w:tc>
        <w:tc>
          <w:tcPr>
            <w:tcW w:w="864" w:type="dxa"/>
          </w:tcPr>
          <w:p w14:paraId="24E0ABFD" w14:textId="17DDB4F7" w:rsidR="00580F9F" w:rsidRPr="00CC38F7" w:rsidRDefault="00580F9F" w:rsidP="00580F9F">
            <w:pPr>
              <w:spacing w:after="0"/>
            </w:pPr>
            <w:r w:rsidRPr="00EB129B">
              <w:t xml:space="preserve">  </w:t>
            </w:r>
          </w:p>
        </w:tc>
        <w:tc>
          <w:tcPr>
            <w:tcW w:w="864" w:type="dxa"/>
          </w:tcPr>
          <w:p w14:paraId="5A32BF88" w14:textId="1EF80A41" w:rsidR="00580F9F" w:rsidRPr="00CC38F7" w:rsidRDefault="00580F9F" w:rsidP="00580F9F">
            <w:pPr>
              <w:spacing w:after="0"/>
            </w:pPr>
            <w:r w:rsidRPr="00EB129B">
              <w:t xml:space="preserve">  </w:t>
            </w:r>
          </w:p>
        </w:tc>
        <w:tc>
          <w:tcPr>
            <w:tcW w:w="864" w:type="dxa"/>
          </w:tcPr>
          <w:p w14:paraId="67EAAE34" w14:textId="02E3CD7D" w:rsidR="00580F9F" w:rsidRPr="00CC38F7" w:rsidRDefault="00580F9F" w:rsidP="00580F9F">
            <w:pPr>
              <w:spacing w:after="0"/>
            </w:pPr>
            <w:r w:rsidRPr="00EB129B">
              <w:t xml:space="preserve">  </w:t>
            </w:r>
          </w:p>
        </w:tc>
        <w:tc>
          <w:tcPr>
            <w:tcW w:w="864" w:type="dxa"/>
          </w:tcPr>
          <w:p w14:paraId="3129ED03" w14:textId="31A98ED0" w:rsidR="00580F9F" w:rsidRPr="00CC38F7" w:rsidRDefault="00580F9F" w:rsidP="00580F9F">
            <w:pPr>
              <w:spacing w:after="0"/>
            </w:pPr>
            <w:r w:rsidRPr="00EB129B">
              <w:t xml:space="preserve">  </w:t>
            </w:r>
          </w:p>
        </w:tc>
        <w:tc>
          <w:tcPr>
            <w:tcW w:w="864" w:type="dxa"/>
          </w:tcPr>
          <w:p w14:paraId="30766A0D" w14:textId="7BFFD041" w:rsidR="00580F9F" w:rsidRPr="00CC38F7" w:rsidRDefault="00580F9F" w:rsidP="00580F9F">
            <w:pPr>
              <w:spacing w:after="0"/>
            </w:pPr>
            <w:r w:rsidRPr="00EB129B">
              <w:t xml:space="preserve">  </w:t>
            </w:r>
          </w:p>
        </w:tc>
      </w:tr>
      <w:tr w:rsidR="00580F9F" w:rsidRPr="00CC38F7" w14:paraId="589E6299" w14:textId="77777777" w:rsidTr="00C55B2D">
        <w:tblPrEx>
          <w:tblCellMar>
            <w:left w:w="108" w:type="dxa"/>
            <w:right w:w="108" w:type="dxa"/>
          </w:tblCellMar>
        </w:tblPrEx>
        <w:trPr>
          <w:cantSplit/>
          <w:trHeight w:val="395"/>
        </w:trPr>
        <w:tc>
          <w:tcPr>
            <w:tcW w:w="4896" w:type="dxa"/>
          </w:tcPr>
          <w:p w14:paraId="2FBE0ABB" w14:textId="2DC698CF" w:rsidR="00580F9F" w:rsidRPr="00117FAE" w:rsidRDefault="00580F9F" w:rsidP="00580F9F">
            <w:pPr>
              <w:pStyle w:val="Descriptivestatements"/>
            </w:pPr>
            <w:r w:rsidRPr="00D44111">
              <w:t>Understands the historical development of science (e.g., cell theory, plate tectonics, laws of motion, universal gravity, atomic theory) and the contributions that diverse cultures and individuals of both genders have made to scientific knowledge.</w:t>
            </w:r>
          </w:p>
        </w:tc>
        <w:tc>
          <w:tcPr>
            <w:tcW w:w="864" w:type="dxa"/>
          </w:tcPr>
          <w:p w14:paraId="28AE6467" w14:textId="57E42FFA" w:rsidR="00580F9F" w:rsidRPr="00CC38F7" w:rsidRDefault="00580F9F" w:rsidP="00580F9F">
            <w:pPr>
              <w:spacing w:after="0"/>
            </w:pPr>
            <w:r w:rsidRPr="00EB129B">
              <w:t xml:space="preserve">  </w:t>
            </w:r>
          </w:p>
        </w:tc>
        <w:tc>
          <w:tcPr>
            <w:tcW w:w="864" w:type="dxa"/>
          </w:tcPr>
          <w:p w14:paraId="454E8D4C" w14:textId="7B73BA04" w:rsidR="00580F9F" w:rsidRPr="00CC38F7" w:rsidRDefault="00580F9F" w:rsidP="00580F9F">
            <w:pPr>
              <w:spacing w:after="0"/>
            </w:pPr>
            <w:r w:rsidRPr="00EB129B">
              <w:t xml:space="preserve">  </w:t>
            </w:r>
          </w:p>
        </w:tc>
        <w:tc>
          <w:tcPr>
            <w:tcW w:w="864" w:type="dxa"/>
          </w:tcPr>
          <w:p w14:paraId="718F7A31" w14:textId="39543EE6" w:rsidR="00580F9F" w:rsidRPr="00CC38F7" w:rsidRDefault="00580F9F" w:rsidP="00580F9F">
            <w:pPr>
              <w:spacing w:after="0"/>
            </w:pPr>
            <w:r w:rsidRPr="00EB129B">
              <w:t xml:space="preserve">  </w:t>
            </w:r>
          </w:p>
        </w:tc>
        <w:tc>
          <w:tcPr>
            <w:tcW w:w="864" w:type="dxa"/>
          </w:tcPr>
          <w:p w14:paraId="284FA4FC" w14:textId="0D2A7E8D" w:rsidR="00580F9F" w:rsidRPr="00CC38F7" w:rsidRDefault="00580F9F" w:rsidP="00580F9F">
            <w:pPr>
              <w:spacing w:after="0"/>
            </w:pPr>
            <w:r w:rsidRPr="00EB129B">
              <w:t xml:space="preserve">  </w:t>
            </w:r>
          </w:p>
        </w:tc>
        <w:tc>
          <w:tcPr>
            <w:tcW w:w="864" w:type="dxa"/>
          </w:tcPr>
          <w:p w14:paraId="127922B4" w14:textId="1240421D" w:rsidR="00580F9F" w:rsidRPr="00CC38F7" w:rsidRDefault="00580F9F" w:rsidP="00580F9F">
            <w:pPr>
              <w:spacing w:after="0"/>
            </w:pPr>
            <w:r w:rsidRPr="00EB129B">
              <w:t xml:space="preserve">  </w:t>
            </w:r>
          </w:p>
        </w:tc>
        <w:tc>
          <w:tcPr>
            <w:tcW w:w="864" w:type="dxa"/>
          </w:tcPr>
          <w:p w14:paraId="4C350DFC" w14:textId="1847FF88" w:rsidR="00580F9F" w:rsidRPr="00CC38F7" w:rsidRDefault="00580F9F" w:rsidP="00580F9F">
            <w:pPr>
              <w:spacing w:after="0"/>
            </w:pPr>
            <w:r w:rsidRPr="00EB129B">
              <w:t xml:space="preserve">  </w:t>
            </w:r>
          </w:p>
        </w:tc>
        <w:tc>
          <w:tcPr>
            <w:tcW w:w="864" w:type="dxa"/>
          </w:tcPr>
          <w:p w14:paraId="2A665809" w14:textId="2F7422C6" w:rsidR="00580F9F" w:rsidRPr="00CC38F7" w:rsidRDefault="00580F9F" w:rsidP="00580F9F">
            <w:pPr>
              <w:spacing w:after="0"/>
            </w:pPr>
            <w:r w:rsidRPr="00EB129B">
              <w:t xml:space="preserve">  </w:t>
            </w:r>
          </w:p>
        </w:tc>
        <w:tc>
          <w:tcPr>
            <w:tcW w:w="864" w:type="dxa"/>
          </w:tcPr>
          <w:p w14:paraId="334C22CB" w14:textId="2CAE3329" w:rsidR="00580F9F" w:rsidRPr="00CC38F7" w:rsidRDefault="00580F9F" w:rsidP="00580F9F">
            <w:pPr>
              <w:spacing w:after="0"/>
            </w:pPr>
            <w:r w:rsidRPr="00EB129B">
              <w:t xml:space="preserve">  </w:t>
            </w:r>
          </w:p>
        </w:tc>
        <w:tc>
          <w:tcPr>
            <w:tcW w:w="864" w:type="dxa"/>
          </w:tcPr>
          <w:p w14:paraId="0ADF9134" w14:textId="784ED96C" w:rsidR="00580F9F" w:rsidRPr="00CC38F7" w:rsidRDefault="00580F9F" w:rsidP="00580F9F">
            <w:pPr>
              <w:spacing w:after="0"/>
            </w:pPr>
            <w:r w:rsidRPr="00EB129B">
              <w:t xml:space="preserve">  </w:t>
            </w:r>
          </w:p>
        </w:tc>
        <w:tc>
          <w:tcPr>
            <w:tcW w:w="864" w:type="dxa"/>
          </w:tcPr>
          <w:p w14:paraId="3DD227FF" w14:textId="50D887C5" w:rsidR="00580F9F" w:rsidRPr="00CC38F7" w:rsidRDefault="00580F9F" w:rsidP="00580F9F">
            <w:pPr>
              <w:spacing w:after="0"/>
            </w:pPr>
            <w:r w:rsidRPr="00EB129B">
              <w:t xml:space="preserve">  </w:t>
            </w:r>
          </w:p>
        </w:tc>
        <w:tc>
          <w:tcPr>
            <w:tcW w:w="864" w:type="dxa"/>
          </w:tcPr>
          <w:p w14:paraId="42552CA4" w14:textId="1FE543A1" w:rsidR="00580F9F" w:rsidRPr="00CC38F7" w:rsidRDefault="00580F9F" w:rsidP="00580F9F">
            <w:pPr>
              <w:spacing w:after="0"/>
            </w:pPr>
            <w:r w:rsidRPr="00EB129B">
              <w:t xml:space="preserve">  </w:t>
            </w:r>
          </w:p>
        </w:tc>
      </w:tr>
      <w:tr w:rsidR="00580F9F" w:rsidRPr="00CC38F7" w14:paraId="4A892359" w14:textId="77777777" w:rsidTr="00C55B2D">
        <w:tblPrEx>
          <w:tblCellMar>
            <w:left w:w="108" w:type="dxa"/>
            <w:right w:w="108" w:type="dxa"/>
          </w:tblCellMar>
        </w:tblPrEx>
        <w:trPr>
          <w:cantSplit/>
          <w:trHeight w:val="395"/>
        </w:trPr>
        <w:tc>
          <w:tcPr>
            <w:tcW w:w="4896" w:type="dxa"/>
          </w:tcPr>
          <w:p w14:paraId="4F396B50" w14:textId="71F6268E" w:rsidR="00580F9F" w:rsidRPr="00117FAE" w:rsidRDefault="00580F9F" w:rsidP="00580F9F">
            <w:pPr>
              <w:pStyle w:val="Descriptivestatements"/>
            </w:pPr>
            <w:r w:rsidRPr="00D44111">
              <w:t>Understands the roles that logical reasoning, verifiable evidence, prediction and peer review play in the process of generating and evaluating scientific knowledge.</w:t>
            </w:r>
          </w:p>
        </w:tc>
        <w:tc>
          <w:tcPr>
            <w:tcW w:w="864" w:type="dxa"/>
          </w:tcPr>
          <w:p w14:paraId="68D6ACD5" w14:textId="68116767" w:rsidR="00580F9F" w:rsidRPr="00CC38F7" w:rsidRDefault="00580F9F" w:rsidP="00580F9F">
            <w:pPr>
              <w:spacing w:after="0"/>
            </w:pPr>
            <w:r w:rsidRPr="00EB129B">
              <w:t xml:space="preserve">  </w:t>
            </w:r>
          </w:p>
        </w:tc>
        <w:tc>
          <w:tcPr>
            <w:tcW w:w="864" w:type="dxa"/>
          </w:tcPr>
          <w:p w14:paraId="0EB1603E" w14:textId="21B41554" w:rsidR="00580F9F" w:rsidRPr="00CC38F7" w:rsidRDefault="00580F9F" w:rsidP="00580F9F">
            <w:pPr>
              <w:spacing w:after="0"/>
            </w:pPr>
            <w:r w:rsidRPr="00EB129B">
              <w:t xml:space="preserve">  </w:t>
            </w:r>
          </w:p>
        </w:tc>
        <w:tc>
          <w:tcPr>
            <w:tcW w:w="864" w:type="dxa"/>
          </w:tcPr>
          <w:p w14:paraId="45C5DD7A" w14:textId="6FFDE182" w:rsidR="00580F9F" w:rsidRPr="00CC38F7" w:rsidRDefault="00580F9F" w:rsidP="00580F9F">
            <w:pPr>
              <w:spacing w:after="0"/>
            </w:pPr>
            <w:r w:rsidRPr="00EB129B">
              <w:t xml:space="preserve">  </w:t>
            </w:r>
          </w:p>
        </w:tc>
        <w:tc>
          <w:tcPr>
            <w:tcW w:w="864" w:type="dxa"/>
          </w:tcPr>
          <w:p w14:paraId="52CE5894" w14:textId="3245AD82" w:rsidR="00580F9F" w:rsidRPr="00CC38F7" w:rsidRDefault="00580F9F" w:rsidP="00580F9F">
            <w:pPr>
              <w:spacing w:after="0"/>
            </w:pPr>
            <w:r w:rsidRPr="00EB129B">
              <w:t xml:space="preserve">  </w:t>
            </w:r>
          </w:p>
        </w:tc>
        <w:tc>
          <w:tcPr>
            <w:tcW w:w="864" w:type="dxa"/>
          </w:tcPr>
          <w:p w14:paraId="5128F5A3" w14:textId="4634FC45" w:rsidR="00580F9F" w:rsidRPr="00CC38F7" w:rsidRDefault="00580F9F" w:rsidP="00580F9F">
            <w:pPr>
              <w:spacing w:after="0"/>
            </w:pPr>
            <w:r w:rsidRPr="00EB129B">
              <w:t xml:space="preserve">  </w:t>
            </w:r>
          </w:p>
        </w:tc>
        <w:tc>
          <w:tcPr>
            <w:tcW w:w="864" w:type="dxa"/>
          </w:tcPr>
          <w:p w14:paraId="2B64602F" w14:textId="1D22BCE8" w:rsidR="00580F9F" w:rsidRPr="00CC38F7" w:rsidRDefault="00580F9F" w:rsidP="00580F9F">
            <w:pPr>
              <w:spacing w:after="0"/>
            </w:pPr>
            <w:r w:rsidRPr="00EB129B">
              <w:t xml:space="preserve">  </w:t>
            </w:r>
          </w:p>
        </w:tc>
        <w:tc>
          <w:tcPr>
            <w:tcW w:w="864" w:type="dxa"/>
          </w:tcPr>
          <w:p w14:paraId="44CAA91D" w14:textId="1566E4DE" w:rsidR="00580F9F" w:rsidRPr="00CC38F7" w:rsidRDefault="00580F9F" w:rsidP="00580F9F">
            <w:pPr>
              <w:spacing w:after="0"/>
            </w:pPr>
            <w:r w:rsidRPr="00EB129B">
              <w:t xml:space="preserve">  </w:t>
            </w:r>
          </w:p>
        </w:tc>
        <w:tc>
          <w:tcPr>
            <w:tcW w:w="864" w:type="dxa"/>
          </w:tcPr>
          <w:p w14:paraId="2DC6A6A9" w14:textId="31ED73AD" w:rsidR="00580F9F" w:rsidRPr="00CC38F7" w:rsidRDefault="00580F9F" w:rsidP="00580F9F">
            <w:pPr>
              <w:spacing w:after="0"/>
            </w:pPr>
            <w:r w:rsidRPr="00EB129B">
              <w:t xml:space="preserve">  </w:t>
            </w:r>
          </w:p>
        </w:tc>
        <w:tc>
          <w:tcPr>
            <w:tcW w:w="864" w:type="dxa"/>
          </w:tcPr>
          <w:p w14:paraId="38F4752A" w14:textId="03F7FA1A" w:rsidR="00580F9F" w:rsidRPr="00CC38F7" w:rsidRDefault="00580F9F" w:rsidP="00580F9F">
            <w:pPr>
              <w:spacing w:after="0"/>
            </w:pPr>
            <w:r w:rsidRPr="00EB129B">
              <w:t xml:space="preserve">  </w:t>
            </w:r>
          </w:p>
        </w:tc>
        <w:tc>
          <w:tcPr>
            <w:tcW w:w="864" w:type="dxa"/>
          </w:tcPr>
          <w:p w14:paraId="153FA8F2" w14:textId="1DDD71FA" w:rsidR="00580F9F" w:rsidRPr="00CC38F7" w:rsidRDefault="00580F9F" w:rsidP="00580F9F">
            <w:pPr>
              <w:spacing w:after="0"/>
            </w:pPr>
            <w:r w:rsidRPr="00EB129B">
              <w:t xml:space="preserve">  </w:t>
            </w:r>
          </w:p>
        </w:tc>
        <w:tc>
          <w:tcPr>
            <w:tcW w:w="864" w:type="dxa"/>
          </w:tcPr>
          <w:p w14:paraId="464119D7" w14:textId="39602E43" w:rsidR="00580F9F" w:rsidRPr="00CC38F7" w:rsidRDefault="00580F9F" w:rsidP="00580F9F">
            <w:pPr>
              <w:spacing w:after="0"/>
            </w:pPr>
            <w:r w:rsidRPr="00EB129B">
              <w:t xml:space="preserve">  </w:t>
            </w:r>
          </w:p>
        </w:tc>
      </w:tr>
      <w:tr w:rsidR="00580F9F" w:rsidRPr="00CC38F7" w14:paraId="6572BF9E" w14:textId="77777777" w:rsidTr="00C55B2D">
        <w:tblPrEx>
          <w:tblCellMar>
            <w:left w:w="108" w:type="dxa"/>
            <w:right w:w="108" w:type="dxa"/>
          </w:tblCellMar>
        </w:tblPrEx>
        <w:trPr>
          <w:cantSplit/>
          <w:trHeight w:val="395"/>
        </w:trPr>
        <w:tc>
          <w:tcPr>
            <w:tcW w:w="4896" w:type="dxa"/>
          </w:tcPr>
          <w:p w14:paraId="0A1DE9CC" w14:textId="1A4CE5C9" w:rsidR="00580F9F" w:rsidRPr="00117FAE" w:rsidRDefault="00580F9F" w:rsidP="00580F9F">
            <w:pPr>
              <w:pStyle w:val="Descriptivestatements"/>
            </w:pPr>
            <w:r w:rsidRPr="00D44111">
              <w:t>Understands principles of scientific ethics (e.g., honest and complete reporting of data, informed consent, legal constraints).</w:t>
            </w:r>
          </w:p>
        </w:tc>
        <w:tc>
          <w:tcPr>
            <w:tcW w:w="864" w:type="dxa"/>
          </w:tcPr>
          <w:p w14:paraId="389EF021" w14:textId="7EB8D599" w:rsidR="00580F9F" w:rsidRPr="00CC38F7" w:rsidRDefault="00580F9F" w:rsidP="00580F9F">
            <w:pPr>
              <w:spacing w:after="0"/>
            </w:pPr>
            <w:r w:rsidRPr="00EB129B">
              <w:t xml:space="preserve">  </w:t>
            </w:r>
          </w:p>
        </w:tc>
        <w:tc>
          <w:tcPr>
            <w:tcW w:w="864" w:type="dxa"/>
          </w:tcPr>
          <w:p w14:paraId="446F0498" w14:textId="14A30452" w:rsidR="00580F9F" w:rsidRPr="00CC38F7" w:rsidRDefault="00580F9F" w:rsidP="00580F9F">
            <w:pPr>
              <w:spacing w:after="0"/>
            </w:pPr>
            <w:r w:rsidRPr="00EB129B">
              <w:t xml:space="preserve">  </w:t>
            </w:r>
          </w:p>
        </w:tc>
        <w:tc>
          <w:tcPr>
            <w:tcW w:w="864" w:type="dxa"/>
          </w:tcPr>
          <w:p w14:paraId="7210168E" w14:textId="79C11DE7" w:rsidR="00580F9F" w:rsidRPr="00CC38F7" w:rsidRDefault="00580F9F" w:rsidP="00580F9F">
            <w:pPr>
              <w:spacing w:after="0"/>
            </w:pPr>
            <w:r w:rsidRPr="00EB129B">
              <w:t xml:space="preserve">  </w:t>
            </w:r>
          </w:p>
        </w:tc>
        <w:tc>
          <w:tcPr>
            <w:tcW w:w="864" w:type="dxa"/>
          </w:tcPr>
          <w:p w14:paraId="6E3E2F88" w14:textId="361E163D" w:rsidR="00580F9F" w:rsidRPr="00CC38F7" w:rsidRDefault="00580F9F" w:rsidP="00580F9F">
            <w:pPr>
              <w:spacing w:after="0"/>
            </w:pPr>
            <w:r w:rsidRPr="00EB129B">
              <w:t xml:space="preserve">  </w:t>
            </w:r>
          </w:p>
        </w:tc>
        <w:tc>
          <w:tcPr>
            <w:tcW w:w="864" w:type="dxa"/>
          </w:tcPr>
          <w:p w14:paraId="62B26E9D" w14:textId="79BEC392" w:rsidR="00580F9F" w:rsidRPr="00CC38F7" w:rsidRDefault="00580F9F" w:rsidP="00580F9F">
            <w:pPr>
              <w:spacing w:after="0"/>
            </w:pPr>
            <w:r w:rsidRPr="00EB129B">
              <w:t xml:space="preserve">  </w:t>
            </w:r>
          </w:p>
        </w:tc>
        <w:tc>
          <w:tcPr>
            <w:tcW w:w="864" w:type="dxa"/>
          </w:tcPr>
          <w:p w14:paraId="724A60C3" w14:textId="58B5C21B" w:rsidR="00580F9F" w:rsidRPr="00CC38F7" w:rsidRDefault="00580F9F" w:rsidP="00580F9F">
            <w:pPr>
              <w:spacing w:after="0"/>
            </w:pPr>
            <w:r w:rsidRPr="00EB129B">
              <w:t xml:space="preserve">  </w:t>
            </w:r>
          </w:p>
        </w:tc>
        <w:tc>
          <w:tcPr>
            <w:tcW w:w="864" w:type="dxa"/>
          </w:tcPr>
          <w:p w14:paraId="2A6F0FFA" w14:textId="2766D172" w:rsidR="00580F9F" w:rsidRPr="00CC38F7" w:rsidRDefault="00580F9F" w:rsidP="00580F9F">
            <w:pPr>
              <w:spacing w:after="0"/>
            </w:pPr>
            <w:r w:rsidRPr="00EB129B">
              <w:t xml:space="preserve">  </w:t>
            </w:r>
          </w:p>
        </w:tc>
        <w:tc>
          <w:tcPr>
            <w:tcW w:w="864" w:type="dxa"/>
          </w:tcPr>
          <w:p w14:paraId="01C4BC78" w14:textId="7D7B8E22" w:rsidR="00580F9F" w:rsidRPr="00CC38F7" w:rsidRDefault="00580F9F" w:rsidP="00580F9F">
            <w:pPr>
              <w:spacing w:after="0"/>
            </w:pPr>
            <w:r w:rsidRPr="00EB129B">
              <w:t xml:space="preserve">  </w:t>
            </w:r>
          </w:p>
        </w:tc>
        <w:tc>
          <w:tcPr>
            <w:tcW w:w="864" w:type="dxa"/>
          </w:tcPr>
          <w:p w14:paraId="737F087B" w14:textId="5B427735" w:rsidR="00580F9F" w:rsidRPr="00CC38F7" w:rsidRDefault="00580F9F" w:rsidP="00580F9F">
            <w:pPr>
              <w:spacing w:after="0"/>
            </w:pPr>
            <w:r w:rsidRPr="00EB129B">
              <w:t xml:space="preserve">  </w:t>
            </w:r>
          </w:p>
        </w:tc>
        <w:tc>
          <w:tcPr>
            <w:tcW w:w="864" w:type="dxa"/>
          </w:tcPr>
          <w:p w14:paraId="6B753C10" w14:textId="536A3C64" w:rsidR="00580F9F" w:rsidRPr="00CC38F7" w:rsidRDefault="00580F9F" w:rsidP="00580F9F">
            <w:pPr>
              <w:spacing w:after="0"/>
            </w:pPr>
            <w:r w:rsidRPr="00EB129B">
              <w:t xml:space="preserve">  </w:t>
            </w:r>
          </w:p>
        </w:tc>
        <w:tc>
          <w:tcPr>
            <w:tcW w:w="864" w:type="dxa"/>
          </w:tcPr>
          <w:p w14:paraId="0B8E1971" w14:textId="39DB91B6" w:rsidR="00580F9F" w:rsidRPr="00CC38F7" w:rsidRDefault="00580F9F" w:rsidP="00580F9F">
            <w:pPr>
              <w:spacing w:after="0"/>
            </w:pPr>
            <w:r w:rsidRPr="00EB129B">
              <w:t xml:space="preserve">  </w:t>
            </w:r>
          </w:p>
        </w:tc>
      </w:tr>
      <w:tr w:rsidR="00580F9F" w:rsidRPr="00CC38F7" w14:paraId="5BDC52C4" w14:textId="77777777" w:rsidTr="00C55B2D">
        <w:tblPrEx>
          <w:tblCellMar>
            <w:left w:w="108" w:type="dxa"/>
            <w:right w:w="108" w:type="dxa"/>
          </w:tblCellMar>
        </w:tblPrEx>
        <w:trPr>
          <w:cantSplit/>
          <w:trHeight w:val="395"/>
        </w:trPr>
        <w:tc>
          <w:tcPr>
            <w:tcW w:w="4896" w:type="dxa"/>
          </w:tcPr>
          <w:p w14:paraId="7941224C" w14:textId="1EEB670A" w:rsidR="00580F9F" w:rsidRPr="00117FAE" w:rsidRDefault="00580F9F" w:rsidP="00580F9F">
            <w:pPr>
              <w:pStyle w:val="Descriptivestatements"/>
            </w:pPr>
            <w:r w:rsidRPr="00D44111">
              <w:t>Develops, analyzes and evaluates different explanations for a given scientific result.</w:t>
            </w:r>
          </w:p>
        </w:tc>
        <w:tc>
          <w:tcPr>
            <w:tcW w:w="864" w:type="dxa"/>
          </w:tcPr>
          <w:p w14:paraId="52CDC262" w14:textId="13E7401A" w:rsidR="00580F9F" w:rsidRPr="00CC38F7" w:rsidRDefault="00580F9F" w:rsidP="00580F9F">
            <w:pPr>
              <w:spacing w:after="0"/>
            </w:pPr>
            <w:r w:rsidRPr="00EB129B">
              <w:t xml:space="preserve">  </w:t>
            </w:r>
          </w:p>
        </w:tc>
        <w:tc>
          <w:tcPr>
            <w:tcW w:w="864" w:type="dxa"/>
          </w:tcPr>
          <w:p w14:paraId="3AA6FE59" w14:textId="4CE9783C" w:rsidR="00580F9F" w:rsidRPr="00CC38F7" w:rsidRDefault="00580F9F" w:rsidP="00580F9F">
            <w:pPr>
              <w:spacing w:after="0"/>
            </w:pPr>
            <w:r w:rsidRPr="00EB129B">
              <w:t xml:space="preserve">  </w:t>
            </w:r>
          </w:p>
        </w:tc>
        <w:tc>
          <w:tcPr>
            <w:tcW w:w="864" w:type="dxa"/>
          </w:tcPr>
          <w:p w14:paraId="33786085" w14:textId="00A5137E" w:rsidR="00580F9F" w:rsidRPr="00CC38F7" w:rsidRDefault="00580F9F" w:rsidP="00580F9F">
            <w:pPr>
              <w:spacing w:after="0"/>
            </w:pPr>
            <w:r w:rsidRPr="00EB129B">
              <w:t xml:space="preserve">  </w:t>
            </w:r>
          </w:p>
        </w:tc>
        <w:tc>
          <w:tcPr>
            <w:tcW w:w="864" w:type="dxa"/>
          </w:tcPr>
          <w:p w14:paraId="2C1B8D08" w14:textId="3B47FCF9" w:rsidR="00580F9F" w:rsidRPr="00CC38F7" w:rsidRDefault="00580F9F" w:rsidP="00580F9F">
            <w:pPr>
              <w:spacing w:after="0"/>
            </w:pPr>
            <w:r w:rsidRPr="00EB129B">
              <w:t xml:space="preserve">  </w:t>
            </w:r>
          </w:p>
        </w:tc>
        <w:tc>
          <w:tcPr>
            <w:tcW w:w="864" w:type="dxa"/>
          </w:tcPr>
          <w:p w14:paraId="37FE4705" w14:textId="2661B672" w:rsidR="00580F9F" w:rsidRPr="00CC38F7" w:rsidRDefault="00580F9F" w:rsidP="00580F9F">
            <w:pPr>
              <w:spacing w:after="0"/>
            </w:pPr>
            <w:r w:rsidRPr="00EB129B">
              <w:t xml:space="preserve">  </w:t>
            </w:r>
          </w:p>
        </w:tc>
        <w:tc>
          <w:tcPr>
            <w:tcW w:w="864" w:type="dxa"/>
          </w:tcPr>
          <w:p w14:paraId="30F75FDC" w14:textId="4FE47DFE" w:rsidR="00580F9F" w:rsidRPr="00CC38F7" w:rsidRDefault="00580F9F" w:rsidP="00580F9F">
            <w:pPr>
              <w:spacing w:after="0"/>
            </w:pPr>
            <w:r w:rsidRPr="00EB129B">
              <w:t xml:space="preserve">  </w:t>
            </w:r>
          </w:p>
        </w:tc>
        <w:tc>
          <w:tcPr>
            <w:tcW w:w="864" w:type="dxa"/>
          </w:tcPr>
          <w:p w14:paraId="1D255AFB" w14:textId="2E7DD01E" w:rsidR="00580F9F" w:rsidRPr="00CC38F7" w:rsidRDefault="00580F9F" w:rsidP="00580F9F">
            <w:pPr>
              <w:spacing w:after="0"/>
            </w:pPr>
            <w:r w:rsidRPr="00EB129B">
              <w:t xml:space="preserve">  </w:t>
            </w:r>
          </w:p>
        </w:tc>
        <w:tc>
          <w:tcPr>
            <w:tcW w:w="864" w:type="dxa"/>
          </w:tcPr>
          <w:p w14:paraId="3D2023C7" w14:textId="0808A9D6" w:rsidR="00580F9F" w:rsidRPr="00CC38F7" w:rsidRDefault="00580F9F" w:rsidP="00580F9F">
            <w:pPr>
              <w:spacing w:after="0"/>
            </w:pPr>
            <w:r w:rsidRPr="00EB129B">
              <w:t xml:space="preserve">  </w:t>
            </w:r>
          </w:p>
        </w:tc>
        <w:tc>
          <w:tcPr>
            <w:tcW w:w="864" w:type="dxa"/>
          </w:tcPr>
          <w:p w14:paraId="150965E8" w14:textId="1FE41C33" w:rsidR="00580F9F" w:rsidRPr="00CC38F7" w:rsidRDefault="00580F9F" w:rsidP="00580F9F">
            <w:pPr>
              <w:spacing w:after="0"/>
            </w:pPr>
            <w:r w:rsidRPr="00EB129B">
              <w:t xml:space="preserve">  </w:t>
            </w:r>
          </w:p>
        </w:tc>
        <w:tc>
          <w:tcPr>
            <w:tcW w:w="864" w:type="dxa"/>
          </w:tcPr>
          <w:p w14:paraId="24973C3E" w14:textId="2D9BA77D" w:rsidR="00580F9F" w:rsidRPr="00CC38F7" w:rsidRDefault="00580F9F" w:rsidP="00580F9F">
            <w:pPr>
              <w:spacing w:after="0"/>
            </w:pPr>
            <w:r w:rsidRPr="00EB129B">
              <w:t xml:space="preserve">  </w:t>
            </w:r>
          </w:p>
        </w:tc>
        <w:tc>
          <w:tcPr>
            <w:tcW w:w="864" w:type="dxa"/>
          </w:tcPr>
          <w:p w14:paraId="58EECA86" w14:textId="3771D6FF" w:rsidR="00580F9F" w:rsidRPr="00CC38F7" w:rsidRDefault="00580F9F" w:rsidP="00580F9F">
            <w:pPr>
              <w:spacing w:after="0"/>
            </w:pPr>
            <w:r w:rsidRPr="00EB129B">
              <w:t xml:space="preserve">  </w:t>
            </w:r>
          </w:p>
        </w:tc>
      </w:tr>
      <w:tr w:rsidR="00580F9F" w:rsidRPr="00CC38F7" w14:paraId="51BB176E" w14:textId="77777777" w:rsidTr="00C55B2D">
        <w:tblPrEx>
          <w:tblCellMar>
            <w:left w:w="108" w:type="dxa"/>
            <w:right w:w="108" w:type="dxa"/>
          </w:tblCellMar>
        </w:tblPrEx>
        <w:trPr>
          <w:cantSplit/>
          <w:trHeight w:val="395"/>
        </w:trPr>
        <w:tc>
          <w:tcPr>
            <w:tcW w:w="4896" w:type="dxa"/>
          </w:tcPr>
          <w:p w14:paraId="01987BBA" w14:textId="47DCA946" w:rsidR="00580F9F" w:rsidRDefault="00580F9F" w:rsidP="00580F9F">
            <w:pPr>
              <w:pStyle w:val="Descriptivestatements"/>
            </w:pPr>
            <w:r w:rsidRPr="00D44111">
              <w:t>Demonstrates an understanding of potential sources of error in an investigation.</w:t>
            </w:r>
          </w:p>
        </w:tc>
        <w:tc>
          <w:tcPr>
            <w:tcW w:w="864" w:type="dxa"/>
          </w:tcPr>
          <w:p w14:paraId="51CF3CCD" w14:textId="77777777" w:rsidR="00580F9F" w:rsidRPr="00EB129B" w:rsidRDefault="00580F9F" w:rsidP="00580F9F">
            <w:pPr>
              <w:spacing w:after="0"/>
            </w:pPr>
          </w:p>
        </w:tc>
        <w:tc>
          <w:tcPr>
            <w:tcW w:w="864" w:type="dxa"/>
          </w:tcPr>
          <w:p w14:paraId="165C6117" w14:textId="77777777" w:rsidR="00580F9F" w:rsidRPr="00EB129B" w:rsidRDefault="00580F9F" w:rsidP="00580F9F">
            <w:pPr>
              <w:spacing w:after="0"/>
            </w:pPr>
          </w:p>
        </w:tc>
        <w:tc>
          <w:tcPr>
            <w:tcW w:w="864" w:type="dxa"/>
          </w:tcPr>
          <w:p w14:paraId="71055B69" w14:textId="77777777" w:rsidR="00580F9F" w:rsidRPr="00EB129B" w:rsidRDefault="00580F9F" w:rsidP="00580F9F">
            <w:pPr>
              <w:spacing w:after="0"/>
            </w:pPr>
          </w:p>
        </w:tc>
        <w:tc>
          <w:tcPr>
            <w:tcW w:w="864" w:type="dxa"/>
          </w:tcPr>
          <w:p w14:paraId="7590C3DA" w14:textId="77777777" w:rsidR="00580F9F" w:rsidRPr="00EB129B" w:rsidRDefault="00580F9F" w:rsidP="00580F9F">
            <w:pPr>
              <w:spacing w:after="0"/>
            </w:pPr>
          </w:p>
        </w:tc>
        <w:tc>
          <w:tcPr>
            <w:tcW w:w="864" w:type="dxa"/>
          </w:tcPr>
          <w:p w14:paraId="4DB67403" w14:textId="77777777" w:rsidR="00580F9F" w:rsidRPr="00EB129B" w:rsidRDefault="00580F9F" w:rsidP="00580F9F">
            <w:pPr>
              <w:spacing w:after="0"/>
            </w:pPr>
          </w:p>
        </w:tc>
        <w:tc>
          <w:tcPr>
            <w:tcW w:w="864" w:type="dxa"/>
          </w:tcPr>
          <w:p w14:paraId="6B8D6DA1" w14:textId="77777777" w:rsidR="00580F9F" w:rsidRPr="00EB129B" w:rsidRDefault="00580F9F" w:rsidP="00580F9F">
            <w:pPr>
              <w:spacing w:after="0"/>
            </w:pPr>
          </w:p>
        </w:tc>
        <w:tc>
          <w:tcPr>
            <w:tcW w:w="864" w:type="dxa"/>
          </w:tcPr>
          <w:p w14:paraId="2BB3B1D3" w14:textId="77777777" w:rsidR="00580F9F" w:rsidRPr="00EB129B" w:rsidRDefault="00580F9F" w:rsidP="00580F9F">
            <w:pPr>
              <w:spacing w:after="0"/>
            </w:pPr>
          </w:p>
        </w:tc>
        <w:tc>
          <w:tcPr>
            <w:tcW w:w="864" w:type="dxa"/>
          </w:tcPr>
          <w:p w14:paraId="27B9BAB4" w14:textId="77777777" w:rsidR="00580F9F" w:rsidRPr="00EB129B" w:rsidRDefault="00580F9F" w:rsidP="00580F9F">
            <w:pPr>
              <w:spacing w:after="0"/>
            </w:pPr>
          </w:p>
        </w:tc>
        <w:tc>
          <w:tcPr>
            <w:tcW w:w="864" w:type="dxa"/>
          </w:tcPr>
          <w:p w14:paraId="1B3C5712" w14:textId="77777777" w:rsidR="00580F9F" w:rsidRPr="00EB129B" w:rsidRDefault="00580F9F" w:rsidP="00580F9F">
            <w:pPr>
              <w:spacing w:after="0"/>
            </w:pPr>
          </w:p>
        </w:tc>
        <w:tc>
          <w:tcPr>
            <w:tcW w:w="864" w:type="dxa"/>
          </w:tcPr>
          <w:p w14:paraId="74E5128C" w14:textId="77777777" w:rsidR="00580F9F" w:rsidRPr="00EB129B" w:rsidRDefault="00580F9F" w:rsidP="00580F9F">
            <w:pPr>
              <w:spacing w:after="0"/>
            </w:pPr>
          </w:p>
        </w:tc>
        <w:tc>
          <w:tcPr>
            <w:tcW w:w="864" w:type="dxa"/>
          </w:tcPr>
          <w:p w14:paraId="130569DE" w14:textId="77777777" w:rsidR="00580F9F" w:rsidRPr="00EB129B" w:rsidRDefault="00580F9F" w:rsidP="00580F9F">
            <w:pPr>
              <w:spacing w:after="0"/>
            </w:pPr>
          </w:p>
        </w:tc>
      </w:tr>
      <w:tr w:rsidR="00D97476" w:rsidRPr="00CC38F7" w14:paraId="79F5F99D" w14:textId="77777777" w:rsidTr="00C55B2D">
        <w:tblPrEx>
          <w:tblCellMar>
            <w:left w:w="108" w:type="dxa"/>
            <w:right w:w="108" w:type="dxa"/>
          </w:tblCellMar>
        </w:tblPrEx>
        <w:trPr>
          <w:cantSplit/>
          <w:trHeight w:val="395"/>
        </w:trPr>
        <w:tc>
          <w:tcPr>
            <w:tcW w:w="4896" w:type="dxa"/>
          </w:tcPr>
          <w:p w14:paraId="2B1CB9C7" w14:textId="2580E083" w:rsidR="00D97476" w:rsidRDefault="00580F9F" w:rsidP="00B71B8E">
            <w:pPr>
              <w:pStyle w:val="Descriptivestatements"/>
            </w:pPr>
            <w:r w:rsidRPr="003401D7">
              <w:lastRenderedPageBreak/>
              <w:t>Demonstrates an understanding of how to communicate and defend the results of an investigation.</w:t>
            </w:r>
          </w:p>
        </w:tc>
        <w:tc>
          <w:tcPr>
            <w:tcW w:w="864" w:type="dxa"/>
          </w:tcPr>
          <w:p w14:paraId="080FE09C" w14:textId="77777777" w:rsidR="00D97476" w:rsidRPr="00EB129B" w:rsidRDefault="00D97476" w:rsidP="00FA28F4">
            <w:pPr>
              <w:spacing w:after="0"/>
            </w:pPr>
          </w:p>
        </w:tc>
        <w:tc>
          <w:tcPr>
            <w:tcW w:w="864" w:type="dxa"/>
          </w:tcPr>
          <w:p w14:paraId="642887ED" w14:textId="77777777" w:rsidR="00D97476" w:rsidRPr="00EB129B" w:rsidRDefault="00D97476" w:rsidP="00FA28F4">
            <w:pPr>
              <w:spacing w:after="0"/>
            </w:pPr>
          </w:p>
        </w:tc>
        <w:tc>
          <w:tcPr>
            <w:tcW w:w="864" w:type="dxa"/>
          </w:tcPr>
          <w:p w14:paraId="01F38557" w14:textId="77777777" w:rsidR="00D97476" w:rsidRPr="00EB129B" w:rsidRDefault="00D97476" w:rsidP="00FA28F4">
            <w:pPr>
              <w:spacing w:after="0"/>
            </w:pPr>
          </w:p>
        </w:tc>
        <w:tc>
          <w:tcPr>
            <w:tcW w:w="864" w:type="dxa"/>
          </w:tcPr>
          <w:p w14:paraId="764EFFD8" w14:textId="77777777" w:rsidR="00D97476" w:rsidRPr="00EB129B" w:rsidRDefault="00D97476" w:rsidP="00FA28F4">
            <w:pPr>
              <w:spacing w:after="0"/>
            </w:pPr>
          </w:p>
        </w:tc>
        <w:tc>
          <w:tcPr>
            <w:tcW w:w="864" w:type="dxa"/>
          </w:tcPr>
          <w:p w14:paraId="4FB9E5E0" w14:textId="77777777" w:rsidR="00D97476" w:rsidRPr="00EB129B" w:rsidRDefault="00D97476" w:rsidP="00FA28F4">
            <w:pPr>
              <w:spacing w:after="0"/>
            </w:pPr>
          </w:p>
        </w:tc>
        <w:tc>
          <w:tcPr>
            <w:tcW w:w="864" w:type="dxa"/>
          </w:tcPr>
          <w:p w14:paraId="29B49C37" w14:textId="77777777" w:rsidR="00D97476" w:rsidRPr="00EB129B" w:rsidRDefault="00D97476" w:rsidP="00FA28F4">
            <w:pPr>
              <w:spacing w:after="0"/>
            </w:pPr>
          </w:p>
        </w:tc>
        <w:tc>
          <w:tcPr>
            <w:tcW w:w="864" w:type="dxa"/>
          </w:tcPr>
          <w:p w14:paraId="10D9BBA8" w14:textId="77777777" w:rsidR="00D97476" w:rsidRPr="00EB129B" w:rsidRDefault="00D97476" w:rsidP="00FA28F4">
            <w:pPr>
              <w:spacing w:after="0"/>
            </w:pPr>
          </w:p>
        </w:tc>
        <w:tc>
          <w:tcPr>
            <w:tcW w:w="864" w:type="dxa"/>
          </w:tcPr>
          <w:p w14:paraId="0C00CF10" w14:textId="77777777" w:rsidR="00D97476" w:rsidRPr="00EB129B" w:rsidRDefault="00D97476" w:rsidP="00FA28F4">
            <w:pPr>
              <w:spacing w:after="0"/>
            </w:pPr>
          </w:p>
        </w:tc>
        <w:tc>
          <w:tcPr>
            <w:tcW w:w="864" w:type="dxa"/>
          </w:tcPr>
          <w:p w14:paraId="161440AD" w14:textId="77777777" w:rsidR="00D97476" w:rsidRPr="00EB129B" w:rsidRDefault="00D97476" w:rsidP="00FA28F4">
            <w:pPr>
              <w:spacing w:after="0"/>
            </w:pPr>
          </w:p>
        </w:tc>
        <w:tc>
          <w:tcPr>
            <w:tcW w:w="864" w:type="dxa"/>
          </w:tcPr>
          <w:p w14:paraId="2201F89A" w14:textId="77777777" w:rsidR="00D97476" w:rsidRPr="00EB129B" w:rsidRDefault="00D97476" w:rsidP="00FA28F4">
            <w:pPr>
              <w:spacing w:after="0"/>
            </w:pPr>
          </w:p>
        </w:tc>
        <w:tc>
          <w:tcPr>
            <w:tcW w:w="864" w:type="dxa"/>
          </w:tcPr>
          <w:p w14:paraId="40AAF7EC" w14:textId="77777777" w:rsidR="00D97476" w:rsidRPr="00EB129B" w:rsidRDefault="00D97476" w:rsidP="00FA28F4">
            <w:pPr>
              <w:spacing w:after="0"/>
            </w:pPr>
          </w:p>
        </w:tc>
      </w:tr>
      <w:tr w:rsidR="00D97476" w:rsidRPr="00CC38F7" w14:paraId="6AD66F89" w14:textId="77777777" w:rsidTr="00C55B2D">
        <w:tblPrEx>
          <w:tblCellMar>
            <w:left w:w="108" w:type="dxa"/>
            <w:right w:w="108" w:type="dxa"/>
          </w:tblCellMar>
        </w:tblPrEx>
        <w:trPr>
          <w:cantSplit/>
          <w:trHeight w:val="395"/>
        </w:trPr>
        <w:tc>
          <w:tcPr>
            <w:tcW w:w="4896" w:type="dxa"/>
          </w:tcPr>
          <w:p w14:paraId="56C0DD05" w14:textId="0F0DB067" w:rsidR="00D97476" w:rsidRDefault="00580F9F" w:rsidP="00B71B8E">
            <w:pPr>
              <w:pStyle w:val="Descriptivestatements"/>
            </w:pPr>
            <w:r w:rsidRPr="003401D7">
              <w:t>Demonstrates an ability to identify, review and evaluate legitimate sources of scientific information.</w:t>
            </w:r>
          </w:p>
        </w:tc>
        <w:tc>
          <w:tcPr>
            <w:tcW w:w="864" w:type="dxa"/>
          </w:tcPr>
          <w:p w14:paraId="3FEBE80D" w14:textId="77777777" w:rsidR="00D97476" w:rsidRPr="00EB129B" w:rsidRDefault="00D97476" w:rsidP="00FA28F4">
            <w:pPr>
              <w:spacing w:after="0"/>
            </w:pPr>
          </w:p>
        </w:tc>
        <w:tc>
          <w:tcPr>
            <w:tcW w:w="864" w:type="dxa"/>
          </w:tcPr>
          <w:p w14:paraId="58320F64" w14:textId="77777777" w:rsidR="00D97476" w:rsidRPr="00EB129B" w:rsidRDefault="00D97476" w:rsidP="00FA28F4">
            <w:pPr>
              <w:spacing w:after="0"/>
            </w:pPr>
          </w:p>
        </w:tc>
        <w:tc>
          <w:tcPr>
            <w:tcW w:w="864" w:type="dxa"/>
          </w:tcPr>
          <w:p w14:paraId="138552E9" w14:textId="77777777" w:rsidR="00D97476" w:rsidRPr="00EB129B" w:rsidRDefault="00D97476" w:rsidP="00FA28F4">
            <w:pPr>
              <w:spacing w:after="0"/>
            </w:pPr>
          </w:p>
        </w:tc>
        <w:tc>
          <w:tcPr>
            <w:tcW w:w="864" w:type="dxa"/>
          </w:tcPr>
          <w:p w14:paraId="7CCA777A" w14:textId="77777777" w:rsidR="00D97476" w:rsidRPr="00EB129B" w:rsidRDefault="00D97476" w:rsidP="00FA28F4">
            <w:pPr>
              <w:spacing w:after="0"/>
            </w:pPr>
          </w:p>
        </w:tc>
        <w:tc>
          <w:tcPr>
            <w:tcW w:w="864" w:type="dxa"/>
          </w:tcPr>
          <w:p w14:paraId="7E56846B" w14:textId="77777777" w:rsidR="00D97476" w:rsidRPr="00EB129B" w:rsidRDefault="00D97476" w:rsidP="00FA28F4">
            <w:pPr>
              <w:spacing w:after="0"/>
            </w:pPr>
          </w:p>
        </w:tc>
        <w:tc>
          <w:tcPr>
            <w:tcW w:w="864" w:type="dxa"/>
          </w:tcPr>
          <w:p w14:paraId="5822FBE0" w14:textId="77777777" w:rsidR="00D97476" w:rsidRPr="00EB129B" w:rsidRDefault="00D97476" w:rsidP="00FA28F4">
            <w:pPr>
              <w:spacing w:after="0"/>
            </w:pPr>
          </w:p>
        </w:tc>
        <w:tc>
          <w:tcPr>
            <w:tcW w:w="864" w:type="dxa"/>
          </w:tcPr>
          <w:p w14:paraId="512595B8" w14:textId="77777777" w:rsidR="00D97476" w:rsidRPr="00EB129B" w:rsidRDefault="00D97476" w:rsidP="00FA28F4">
            <w:pPr>
              <w:spacing w:after="0"/>
            </w:pPr>
          </w:p>
        </w:tc>
        <w:tc>
          <w:tcPr>
            <w:tcW w:w="864" w:type="dxa"/>
          </w:tcPr>
          <w:p w14:paraId="29ED896A" w14:textId="77777777" w:rsidR="00D97476" w:rsidRPr="00EB129B" w:rsidRDefault="00D97476" w:rsidP="00FA28F4">
            <w:pPr>
              <w:spacing w:after="0"/>
            </w:pPr>
          </w:p>
        </w:tc>
        <w:tc>
          <w:tcPr>
            <w:tcW w:w="864" w:type="dxa"/>
          </w:tcPr>
          <w:p w14:paraId="18BD6B9F" w14:textId="77777777" w:rsidR="00D97476" w:rsidRPr="00EB129B" w:rsidRDefault="00D97476" w:rsidP="00FA28F4">
            <w:pPr>
              <w:spacing w:after="0"/>
            </w:pPr>
          </w:p>
        </w:tc>
        <w:tc>
          <w:tcPr>
            <w:tcW w:w="864" w:type="dxa"/>
          </w:tcPr>
          <w:p w14:paraId="35D66A82" w14:textId="77777777" w:rsidR="00D97476" w:rsidRPr="00EB129B" w:rsidRDefault="00D97476" w:rsidP="00FA28F4">
            <w:pPr>
              <w:spacing w:after="0"/>
            </w:pPr>
          </w:p>
        </w:tc>
        <w:tc>
          <w:tcPr>
            <w:tcW w:w="864" w:type="dxa"/>
          </w:tcPr>
          <w:p w14:paraId="7DC0DC75" w14:textId="77777777" w:rsidR="00D97476" w:rsidRPr="00EB129B" w:rsidRDefault="00D97476" w:rsidP="00FA28F4">
            <w:pPr>
              <w:spacing w:after="0"/>
            </w:pPr>
          </w:p>
        </w:tc>
      </w:tr>
      <w:tr w:rsidR="00FA28F4" w:rsidRPr="00CC38F7" w14:paraId="6B986480" w14:textId="77777777" w:rsidTr="00C55B2D">
        <w:tblPrEx>
          <w:tblCellMar>
            <w:left w:w="108" w:type="dxa"/>
            <w:right w:w="108" w:type="dxa"/>
          </w:tblCellMar>
        </w:tblPrEx>
        <w:trPr>
          <w:cantSplit/>
          <w:trHeight w:val="395"/>
        </w:trPr>
        <w:tc>
          <w:tcPr>
            <w:tcW w:w="4896" w:type="dxa"/>
          </w:tcPr>
          <w:p w14:paraId="0CD2D114" w14:textId="6F93AE94" w:rsidR="00FA28F4" w:rsidRPr="00117FAE" w:rsidRDefault="00FA28F4" w:rsidP="00FA28F4">
            <w:pPr>
              <w:pStyle w:val="BodyCopy"/>
            </w:pPr>
            <w:r>
              <w:t xml:space="preserve">Competency </w:t>
            </w:r>
            <w:r w:rsidR="00030BD6">
              <w:t xml:space="preserve">004: </w:t>
            </w:r>
            <w:r w:rsidR="00030BD6" w:rsidRPr="00012816">
              <w:rPr>
                <w:i/>
              </w:rPr>
              <w:t>The teacher understands how science impacts the daily lives of students and interacts with and influences personal and societal decisions</w:t>
            </w:r>
            <w:r w:rsidRPr="00750FEC">
              <w:rPr>
                <w:i/>
              </w:rPr>
              <w:t>.</w:t>
            </w:r>
          </w:p>
        </w:tc>
        <w:tc>
          <w:tcPr>
            <w:tcW w:w="864" w:type="dxa"/>
          </w:tcPr>
          <w:p w14:paraId="0EAB976D" w14:textId="2992E01E" w:rsidR="00FA28F4" w:rsidRPr="00CC38F7" w:rsidRDefault="00FA28F4" w:rsidP="00FA28F4">
            <w:pPr>
              <w:spacing w:after="0"/>
            </w:pPr>
            <w:r w:rsidRPr="00EB129B">
              <w:t xml:space="preserve">  </w:t>
            </w:r>
          </w:p>
        </w:tc>
        <w:tc>
          <w:tcPr>
            <w:tcW w:w="864" w:type="dxa"/>
          </w:tcPr>
          <w:p w14:paraId="67DCFC0C" w14:textId="33B66359" w:rsidR="00FA28F4" w:rsidRPr="00CC38F7" w:rsidRDefault="00FA28F4" w:rsidP="00FA28F4">
            <w:pPr>
              <w:spacing w:after="0"/>
            </w:pPr>
            <w:r w:rsidRPr="00EB129B">
              <w:t xml:space="preserve">  </w:t>
            </w:r>
          </w:p>
        </w:tc>
        <w:tc>
          <w:tcPr>
            <w:tcW w:w="864" w:type="dxa"/>
          </w:tcPr>
          <w:p w14:paraId="23BE5531" w14:textId="57E983E4" w:rsidR="00FA28F4" w:rsidRPr="00CC38F7" w:rsidRDefault="00FA28F4" w:rsidP="00FA28F4">
            <w:pPr>
              <w:spacing w:after="0"/>
            </w:pPr>
            <w:r w:rsidRPr="00EB129B">
              <w:t xml:space="preserve">  </w:t>
            </w:r>
          </w:p>
        </w:tc>
        <w:tc>
          <w:tcPr>
            <w:tcW w:w="864" w:type="dxa"/>
          </w:tcPr>
          <w:p w14:paraId="57D703CE" w14:textId="53C0BBFD" w:rsidR="00FA28F4" w:rsidRPr="00CC38F7" w:rsidRDefault="00FA28F4" w:rsidP="00FA28F4">
            <w:pPr>
              <w:spacing w:after="0"/>
            </w:pPr>
            <w:r w:rsidRPr="00EB129B">
              <w:t xml:space="preserve">  </w:t>
            </w:r>
          </w:p>
        </w:tc>
        <w:tc>
          <w:tcPr>
            <w:tcW w:w="864" w:type="dxa"/>
          </w:tcPr>
          <w:p w14:paraId="6EB9C8DB" w14:textId="0DA0F761" w:rsidR="00FA28F4" w:rsidRPr="00CC38F7" w:rsidRDefault="00FA28F4" w:rsidP="00FA28F4">
            <w:pPr>
              <w:spacing w:after="0"/>
            </w:pPr>
            <w:r w:rsidRPr="00EB129B">
              <w:t xml:space="preserve">  </w:t>
            </w:r>
          </w:p>
        </w:tc>
        <w:tc>
          <w:tcPr>
            <w:tcW w:w="864" w:type="dxa"/>
          </w:tcPr>
          <w:p w14:paraId="685B5D49" w14:textId="0BC2609A" w:rsidR="00FA28F4" w:rsidRPr="00CC38F7" w:rsidRDefault="00FA28F4" w:rsidP="00FA28F4">
            <w:pPr>
              <w:spacing w:after="0"/>
            </w:pPr>
            <w:r w:rsidRPr="00EB129B">
              <w:t xml:space="preserve">  </w:t>
            </w:r>
          </w:p>
        </w:tc>
        <w:tc>
          <w:tcPr>
            <w:tcW w:w="864" w:type="dxa"/>
          </w:tcPr>
          <w:p w14:paraId="1416B0BC" w14:textId="2BA5D03D" w:rsidR="00FA28F4" w:rsidRPr="00CC38F7" w:rsidRDefault="00FA28F4" w:rsidP="00FA28F4">
            <w:pPr>
              <w:spacing w:after="0"/>
            </w:pPr>
            <w:r w:rsidRPr="00EB129B">
              <w:t xml:space="preserve">  </w:t>
            </w:r>
          </w:p>
        </w:tc>
        <w:tc>
          <w:tcPr>
            <w:tcW w:w="864" w:type="dxa"/>
          </w:tcPr>
          <w:p w14:paraId="4586CF66" w14:textId="4F683768" w:rsidR="00FA28F4" w:rsidRPr="00CC38F7" w:rsidRDefault="00FA28F4" w:rsidP="00FA28F4">
            <w:pPr>
              <w:spacing w:after="0"/>
            </w:pPr>
            <w:r w:rsidRPr="00EB129B">
              <w:t xml:space="preserve">  </w:t>
            </w:r>
          </w:p>
        </w:tc>
        <w:tc>
          <w:tcPr>
            <w:tcW w:w="864" w:type="dxa"/>
          </w:tcPr>
          <w:p w14:paraId="5FCF513F" w14:textId="0D1A923E" w:rsidR="00FA28F4" w:rsidRPr="00CC38F7" w:rsidRDefault="00FA28F4" w:rsidP="00FA28F4">
            <w:pPr>
              <w:spacing w:after="0"/>
            </w:pPr>
            <w:r w:rsidRPr="00EB129B">
              <w:t xml:space="preserve">  </w:t>
            </w:r>
          </w:p>
        </w:tc>
        <w:tc>
          <w:tcPr>
            <w:tcW w:w="864" w:type="dxa"/>
          </w:tcPr>
          <w:p w14:paraId="2F6CCBE2" w14:textId="4775341C" w:rsidR="00FA28F4" w:rsidRPr="00CC38F7" w:rsidRDefault="00FA28F4" w:rsidP="00FA28F4">
            <w:pPr>
              <w:spacing w:after="0"/>
            </w:pPr>
            <w:r w:rsidRPr="00EB129B">
              <w:t xml:space="preserve">  </w:t>
            </w:r>
          </w:p>
        </w:tc>
        <w:tc>
          <w:tcPr>
            <w:tcW w:w="864" w:type="dxa"/>
          </w:tcPr>
          <w:p w14:paraId="7BD66973" w14:textId="2551D359" w:rsidR="00FA28F4" w:rsidRPr="00CC38F7" w:rsidRDefault="00FA28F4" w:rsidP="00FA28F4">
            <w:pPr>
              <w:spacing w:after="0"/>
            </w:pPr>
            <w:r w:rsidRPr="00EB129B">
              <w:t xml:space="preserve">  </w:t>
            </w:r>
          </w:p>
        </w:tc>
      </w:tr>
      <w:tr w:rsidR="00030BD6" w:rsidRPr="00CC38F7" w14:paraId="44E46865" w14:textId="77777777" w:rsidTr="00C55B2D">
        <w:tblPrEx>
          <w:tblCellMar>
            <w:left w:w="108" w:type="dxa"/>
            <w:right w:w="108" w:type="dxa"/>
          </w:tblCellMar>
        </w:tblPrEx>
        <w:trPr>
          <w:cantSplit/>
          <w:trHeight w:val="395"/>
        </w:trPr>
        <w:tc>
          <w:tcPr>
            <w:tcW w:w="4896" w:type="dxa"/>
          </w:tcPr>
          <w:p w14:paraId="7BBF3F01" w14:textId="2668FD9B" w:rsidR="00030BD6" w:rsidRPr="00B71B8E" w:rsidRDefault="00030BD6" w:rsidP="00030BD6">
            <w:pPr>
              <w:pStyle w:val="Descriptivestatements"/>
              <w:numPr>
                <w:ilvl w:val="0"/>
                <w:numId w:val="25"/>
              </w:numPr>
              <w:ind w:left="522"/>
            </w:pPr>
            <w:r w:rsidRPr="00E257EA">
              <w:t>Understands that decisions about the use of science are based on factors such as ethical standards, economics and personal and societal needs.</w:t>
            </w:r>
          </w:p>
        </w:tc>
        <w:tc>
          <w:tcPr>
            <w:tcW w:w="864" w:type="dxa"/>
          </w:tcPr>
          <w:p w14:paraId="72E1157A" w14:textId="02AC9AFF" w:rsidR="00030BD6" w:rsidRPr="00CC38F7" w:rsidRDefault="00030BD6" w:rsidP="00030BD6">
            <w:pPr>
              <w:spacing w:after="0"/>
            </w:pPr>
            <w:r w:rsidRPr="00EB129B">
              <w:t xml:space="preserve">  </w:t>
            </w:r>
          </w:p>
        </w:tc>
        <w:tc>
          <w:tcPr>
            <w:tcW w:w="864" w:type="dxa"/>
          </w:tcPr>
          <w:p w14:paraId="4001DCEF" w14:textId="770E2718" w:rsidR="00030BD6" w:rsidRPr="00CC38F7" w:rsidRDefault="00030BD6" w:rsidP="00030BD6">
            <w:pPr>
              <w:spacing w:after="0"/>
            </w:pPr>
            <w:r w:rsidRPr="00EB129B">
              <w:t xml:space="preserve">  </w:t>
            </w:r>
          </w:p>
        </w:tc>
        <w:tc>
          <w:tcPr>
            <w:tcW w:w="864" w:type="dxa"/>
          </w:tcPr>
          <w:p w14:paraId="2285A128" w14:textId="3475A7BC" w:rsidR="00030BD6" w:rsidRPr="00CC38F7" w:rsidRDefault="00030BD6" w:rsidP="00030BD6">
            <w:pPr>
              <w:spacing w:after="0"/>
            </w:pPr>
            <w:r w:rsidRPr="00EB129B">
              <w:t xml:space="preserve">  </w:t>
            </w:r>
          </w:p>
        </w:tc>
        <w:tc>
          <w:tcPr>
            <w:tcW w:w="864" w:type="dxa"/>
          </w:tcPr>
          <w:p w14:paraId="7B843752" w14:textId="23F8C974" w:rsidR="00030BD6" w:rsidRPr="00CC38F7" w:rsidRDefault="00030BD6" w:rsidP="00030BD6">
            <w:pPr>
              <w:spacing w:after="0"/>
            </w:pPr>
            <w:r w:rsidRPr="00EB129B">
              <w:t xml:space="preserve">  </w:t>
            </w:r>
          </w:p>
        </w:tc>
        <w:tc>
          <w:tcPr>
            <w:tcW w:w="864" w:type="dxa"/>
          </w:tcPr>
          <w:p w14:paraId="1A4B430C" w14:textId="733EEE0C" w:rsidR="00030BD6" w:rsidRPr="00CC38F7" w:rsidRDefault="00030BD6" w:rsidP="00030BD6">
            <w:pPr>
              <w:spacing w:after="0"/>
            </w:pPr>
            <w:r w:rsidRPr="00EB129B">
              <w:t xml:space="preserve">  </w:t>
            </w:r>
          </w:p>
        </w:tc>
        <w:tc>
          <w:tcPr>
            <w:tcW w:w="864" w:type="dxa"/>
          </w:tcPr>
          <w:p w14:paraId="5457D962" w14:textId="3B00B9EE" w:rsidR="00030BD6" w:rsidRPr="00CC38F7" w:rsidRDefault="00030BD6" w:rsidP="00030BD6">
            <w:pPr>
              <w:spacing w:after="0"/>
            </w:pPr>
            <w:r w:rsidRPr="00EB129B">
              <w:t xml:space="preserve">  </w:t>
            </w:r>
          </w:p>
        </w:tc>
        <w:tc>
          <w:tcPr>
            <w:tcW w:w="864" w:type="dxa"/>
          </w:tcPr>
          <w:p w14:paraId="493B5D04" w14:textId="133276A0" w:rsidR="00030BD6" w:rsidRPr="00CC38F7" w:rsidRDefault="00030BD6" w:rsidP="00030BD6">
            <w:pPr>
              <w:spacing w:after="0"/>
            </w:pPr>
            <w:r w:rsidRPr="00EB129B">
              <w:t xml:space="preserve">  </w:t>
            </w:r>
          </w:p>
        </w:tc>
        <w:tc>
          <w:tcPr>
            <w:tcW w:w="864" w:type="dxa"/>
          </w:tcPr>
          <w:p w14:paraId="056C492F" w14:textId="6C226140" w:rsidR="00030BD6" w:rsidRPr="00CC38F7" w:rsidRDefault="00030BD6" w:rsidP="00030BD6">
            <w:pPr>
              <w:spacing w:after="0"/>
            </w:pPr>
            <w:r w:rsidRPr="00EB129B">
              <w:t xml:space="preserve">  </w:t>
            </w:r>
          </w:p>
        </w:tc>
        <w:tc>
          <w:tcPr>
            <w:tcW w:w="864" w:type="dxa"/>
          </w:tcPr>
          <w:p w14:paraId="264044AD" w14:textId="4F691376" w:rsidR="00030BD6" w:rsidRPr="00CC38F7" w:rsidRDefault="00030BD6" w:rsidP="00030BD6">
            <w:pPr>
              <w:spacing w:after="0"/>
            </w:pPr>
            <w:r w:rsidRPr="00EB129B">
              <w:t xml:space="preserve">  </w:t>
            </w:r>
          </w:p>
        </w:tc>
        <w:tc>
          <w:tcPr>
            <w:tcW w:w="864" w:type="dxa"/>
          </w:tcPr>
          <w:p w14:paraId="0A9767F5" w14:textId="765CFDDF" w:rsidR="00030BD6" w:rsidRPr="00CC38F7" w:rsidRDefault="00030BD6" w:rsidP="00030BD6">
            <w:pPr>
              <w:spacing w:after="0"/>
            </w:pPr>
            <w:r w:rsidRPr="00EB129B">
              <w:t xml:space="preserve">  </w:t>
            </w:r>
          </w:p>
        </w:tc>
        <w:tc>
          <w:tcPr>
            <w:tcW w:w="864" w:type="dxa"/>
          </w:tcPr>
          <w:p w14:paraId="6D7BE3F0" w14:textId="4F25C796" w:rsidR="00030BD6" w:rsidRPr="00CC38F7" w:rsidRDefault="00030BD6" w:rsidP="00030BD6">
            <w:pPr>
              <w:spacing w:after="0"/>
            </w:pPr>
            <w:r w:rsidRPr="00EB129B">
              <w:t xml:space="preserve">  </w:t>
            </w:r>
          </w:p>
        </w:tc>
      </w:tr>
      <w:tr w:rsidR="00030BD6" w:rsidRPr="00CC38F7" w14:paraId="3F2A7B75" w14:textId="77777777" w:rsidTr="00C55B2D">
        <w:tblPrEx>
          <w:tblCellMar>
            <w:left w:w="108" w:type="dxa"/>
            <w:right w:w="108" w:type="dxa"/>
          </w:tblCellMar>
        </w:tblPrEx>
        <w:trPr>
          <w:cantSplit/>
          <w:trHeight w:val="395"/>
        </w:trPr>
        <w:tc>
          <w:tcPr>
            <w:tcW w:w="4896" w:type="dxa"/>
          </w:tcPr>
          <w:p w14:paraId="07BCBFFB" w14:textId="3CBFD61F" w:rsidR="00030BD6" w:rsidRPr="00B71B8E" w:rsidRDefault="00030BD6" w:rsidP="00030BD6">
            <w:pPr>
              <w:pStyle w:val="Descriptivestatements"/>
            </w:pPr>
            <w:r w:rsidRPr="00E257EA">
              <w:t>Applies scientific principles and the theory of probability to analyze the advantages of, disadvantages of or alternatives to a given decision or course of action.</w:t>
            </w:r>
          </w:p>
        </w:tc>
        <w:tc>
          <w:tcPr>
            <w:tcW w:w="864" w:type="dxa"/>
          </w:tcPr>
          <w:p w14:paraId="6F1DB861" w14:textId="32C2CFAD" w:rsidR="00030BD6" w:rsidRPr="00CC38F7" w:rsidRDefault="00030BD6" w:rsidP="00030BD6">
            <w:pPr>
              <w:spacing w:after="0"/>
            </w:pPr>
            <w:r w:rsidRPr="00EB129B">
              <w:t xml:space="preserve">  </w:t>
            </w:r>
          </w:p>
        </w:tc>
        <w:tc>
          <w:tcPr>
            <w:tcW w:w="864" w:type="dxa"/>
          </w:tcPr>
          <w:p w14:paraId="623743EB" w14:textId="74FEB4C8" w:rsidR="00030BD6" w:rsidRPr="00CC38F7" w:rsidRDefault="00030BD6" w:rsidP="00030BD6">
            <w:pPr>
              <w:spacing w:after="0"/>
            </w:pPr>
            <w:r w:rsidRPr="00EB129B">
              <w:t xml:space="preserve">  </w:t>
            </w:r>
          </w:p>
        </w:tc>
        <w:tc>
          <w:tcPr>
            <w:tcW w:w="864" w:type="dxa"/>
          </w:tcPr>
          <w:p w14:paraId="7D3570C0" w14:textId="20B09770" w:rsidR="00030BD6" w:rsidRPr="00CC38F7" w:rsidRDefault="00030BD6" w:rsidP="00030BD6">
            <w:pPr>
              <w:spacing w:after="0"/>
            </w:pPr>
            <w:r w:rsidRPr="00EB129B">
              <w:t xml:space="preserve">  </w:t>
            </w:r>
          </w:p>
        </w:tc>
        <w:tc>
          <w:tcPr>
            <w:tcW w:w="864" w:type="dxa"/>
          </w:tcPr>
          <w:p w14:paraId="0633628D" w14:textId="1A553A3D" w:rsidR="00030BD6" w:rsidRPr="00CC38F7" w:rsidRDefault="00030BD6" w:rsidP="00030BD6">
            <w:pPr>
              <w:spacing w:after="0"/>
            </w:pPr>
            <w:r w:rsidRPr="00EB129B">
              <w:t xml:space="preserve">  </w:t>
            </w:r>
          </w:p>
        </w:tc>
        <w:tc>
          <w:tcPr>
            <w:tcW w:w="864" w:type="dxa"/>
          </w:tcPr>
          <w:p w14:paraId="7C5864CE" w14:textId="503F29D6" w:rsidR="00030BD6" w:rsidRPr="00CC38F7" w:rsidRDefault="00030BD6" w:rsidP="00030BD6">
            <w:pPr>
              <w:spacing w:after="0"/>
            </w:pPr>
            <w:r w:rsidRPr="00EB129B">
              <w:t xml:space="preserve">  </w:t>
            </w:r>
          </w:p>
        </w:tc>
        <w:tc>
          <w:tcPr>
            <w:tcW w:w="864" w:type="dxa"/>
          </w:tcPr>
          <w:p w14:paraId="66202BC5" w14:textId="25E9ABF7" w:rsidR="00030BD6" w:rsidRPr="00CC38F7" w:rsidRDefault="00030BD6" w:rsidP="00030BD6">
            <w:pPr>
              <w:spacing w:after="0"/>
            </w:pPr>
            <w:r w:rsidRPr="00EB129B">
              <w:t xml:space="preserve">  </w:t>
            </w:r>
          </w:p>
        </w:tc>
        <w:tc>
          <w:tcPr>
            <w:tcW w:w="864" w:type="dxa"/>
          </w:tcPr>
          <w:p w14:paraId="7B3C04FF" w14:textId="11FD9006" w:rsidR="00030BD6" w:rsidRPr="00CC38F7" w:rsidRDefault="00030BD6" w:rsidP="00030BD6">
            <w:pPr>
              <w:spacing w:after="0"/>
            </w:pPr>
            <w:r w:rsidRPr="00EB129B">
              <w:t xml:space="preserve">  </w:t>
            </w:r>
          </w:p>
        </w:tc>
        <w:tc>
          <w:tcPr>
            <w:tcW w:w="864" w:type="dxa"/>
          </w:tcPr>
          <w:p w14:paraId="4898A212" w14:textId="7DF9D799" w:rsidR="00030BD6" w:rsidRPr="00CC38F7" w:rsidRDefault="00030BD6" w:rsidP="00030BD6">
            <w:pPr>
              <w:spacing w:after="0"/>
            </w:pPr>
            <w:r w:rsidRPr="00EB129B">
              <w:t xml:space="preserve">  </w:t>
            </w:r>
          </w:p>
        </w:tc>
        <w:tc>
          <w:tcPr>
            <w:tcW w:w="864" w:type="dxa"/>
          </w:tcPr>
          <w:p w14:paraId="228E7B0F" w14:textId="0D1C85E3" w:rsidR="00030BD6" w:rsidRPr="00CC38F7" w:rsidRDefault="00030BD6" w:rsidP="00030BD6">
            <w:pPr>
              <w:spacing w:after="0"/>
            </w:pPr>
            <w:r w:rsidRPr="00EB129B">
              <w:t xml:space="preserve">  </w:t>
            </w:r>
          </w:p>
        </w:tc>
        <w:tc>
          <w:tcPr>
            <w:tcW w:w="864" w:type="dxa"/>
          </w:tcPr>
          <w:p w14:paraId="4F13C537" w14:textId="68843CD6" w:rsidR="00030BD6" w:rsidRPr="00CC38F7" w:rsidRDefault="00030BD6" w:rsidP="00030BD6">
            <w:pPr>
              <w:spacing w:after="0"/>
            </w:pPr>
            <w:r w:rsidRPr="00EB129B">
              <w:t xml:space="preserve">  </w:t>
            </w:r>
          </w:p>
        </w:tc>
        <w:tc>
          <w:tcPr>
            <w:tcW w:w="864" w:type="dxa"/>
          </w:tcPr>
          <w:p w14:paraId="4481B5DB" w14:textId="77669F8E" w:rsidR="00030BD6" w:rsidRPr="00CC38F7" w:rsidRDefault="00030BD6" w:rsidP="00030BD6">
            <w:pPr>
              <w:spacing w:after="0"/>
            </w:pPr>
            <w:r w:rsidRPr="00EB129B">
              <w:t xml:space="preserve">  </w:t>
            </w:r>
          </w:p>
        </w:tc>
      </w:tr>
      <w:tr w:rsidR="00030BD6" w:rsidRPr="00CC38F7" w14:paraId="1409D973" w14:textId="77777777" w:rsidTr="00C55B2D">
        <w:tblPrEx>
          <w:tblCellMar>
            <w:left w:w="108" w:type="dxa"/>
            <w:right w:w="108" w:type="dxa"/>
          </w:tblCellMar>
        </w:tblPrEx>
        <w:trPr>
          <w:cantSplit/>
          <w:trHeight w:val="395"/>
        </w:trPr>
        <w:tc>
          <w:tcPr>
            <w:tcW w:w="4896" w:type="dxa"/>
          </w:tcPr>
          <w:p w14:paraId="303B5FF4" w14:textId="0475FC0E" w:rsidR="00030BD6" w:rsidRPr="00B71B8E" w:rsidRDefault="00030BD6" w:rsidP="00030BD6">
            <w:pPr>
              <w:pStyle w:val="Descriptivestatements"/>
            </w:pPr>
            <w:r w:rsidRPr="00E257EA">
              <w:t>Applies scientific principles and processes to analyze factors that influence personal choices concerning fitness and health, including physiological and psychological effects and risks associated with the use of substances and substance abuse.</w:t>
            </w:r>
          </w:p>
        </w:tc>
        <w:tc>
          <w:tcPr>
            <w:tcW w:w="864" w:type="dxa"/>
          </w:tcPr>
          <w:p w14:paraId="70DCEB3B" w14:textId="76A5EBAD" w:rsidR="00030BD6" w:rsidRPr="00CC38F7" w:rsidRDefault="00030BD6" w:rsidP="00030BD6">
            <w:pPr>
              <w:spacing w:after="0"/>
            </w:pPr>
            <w:r w:rsidRPr="00EB129B">
              <w:t xml:space="preserve">  </w:t>
            </w:r>
          </w:p>
        </w:tc>
        <w:tc>
          <w:tcPr>
            <w:tcW w:w="864" w:type="dxa"/>
          </w:tcPr>
          <w:p w14:paraId="66391D3C" w14:textId="6A6A609A" w:rsidR="00030BD6" w:rsidRPr="00CC38F7" w:rsidRDefault="00030BD6" w:rsidP="00030BD6">
            <w:pPr>
              <w:spacing w:after="0"/>
            </w:pPr>
            <w:r w:rsidRPr="00EB129B">
              <w:t xml:space="preserve">  </w:t>
            </w:r>
          </w:p>
        </w:tc>
        <w:tc>
          <w:tcPr>
            <w:tcW w:w="864" w:type="dxa"/>
          </w:tcPr>
          <w:p w14:paraId="382368BB" w14:textId="31AE69BF" w:rsidR="00030BD6" w:rsidRPr="00CC38F7" w:rsidRDefault="00030BD6" w:rsidP="00030BD6">
            <w:pPr>
              <w:spacing w:after="0"/>
            </w:pPr>
            <w:r w:rsidRPr="00EB129B">
              <w:t xml:space="preserve">  </w:t>
            </w:r>
          </w:p>
        </w:tc>
        <w:tc>
          <w:tcPr>
            <w:tcW w:w="864" w:type="dxa"/>
          </w:tcPr>
          <w:p w14:paraId="417590EB" w14:textId="52A7FA7E" w:rsidR="00030BD6" w:rsidRPr="00CC38F7" w:rsidRDefault="00030BD6" w:rsidP="00030BD6">
            <w:pPr>
              <w:spacing w:after="0"/>
            </w:pPr>
            <w:r w:rsidRPr="00EB129B">
              <w:t xml:space="preserve">  </w:t>
            </w:r>
          </w:p>
        </w:tc>
        <w:tc>
          <w:tcPr>
            <w:tcW w:w="864" w:type="dxa"/>
          </w:tcPr>
          <w:p w14:paraId="5645700B" w14:textId="2234CABD" w:rsidR="00030BD6" w:rsidRPr="00CC38F7" w:rsidRDefault="00030BD6" w:rsidP="00030BD6">
            <w:pPr>
              <w:spacing w:after="0"/>
            </w:pPr>
            <w:r w:rsidRPr="00EB129B">
              <w:t xml:space="preserve">  </w:t>
            </w:r>
          </w:p>
        </w:tc>
        <w:tc>
          <w:tcPr>
            <w:tcW w:w="864" w:type="dxa"/>
          </w:tcPr>
          <w:p w14:paraId="40E84CAF" w14:textId="1076E7AB" w:rsidR="00030BD6" w:rsidRPr="00CC38F7" w:rsidRDefault="00030BD6" w:rsidP="00030BD6">
            <w:pPr>
              <w:spacing w:after="0"/>
            </w:pPr>
            <w:r w:rsidRPr="00EB129B">
              <w:t xml:space="preserve">  </w:t>
            </w:r>
          </w:p>
        </w:tc>
        <w:tc>
          <w:tcPr>
            <w:tcW w:w="864" w:type="dxa"/>
          </w:tcPr>
          <w:p w14:paraId="2AD2A4A0" w14:textId="478AFCFD" w:rsidR="00030BD6" w:rsidRPr="00CC38F7" w:rsidRDefault="00030BD6" w:rsidP="00030BD6">
            <w:pPr>
              <w:spacing w:after="0"/>
            </w:pPr>
            <w:r w:rsidRPr="00EB129B">
              <w:t xml:space="preserve">  </w:t>
            </w:r>
          </w:p>
        </w:tc>
        <w:tc>
          <w:tcPr>
            <w:tcW w:w="864" w:type="dxa"/>
          </w:tcPr>
          <w:p w14:paraId="6E0259CD" w14:textId="74D0F274" w:rsidR="00030BD6" w:rsidRPr="00CC38F7" w:rsidRDefault="00030BD6" w:rsidP="00030BD6">
            <w:pPr>
              <w:spacing w:after="0"/>
            </w:pPr>
            <w:r w:rsidRPr="00EB129B">
              <w:t xml:space="preserve">  </w:t>
            </w:r>
          </w:p>
        </w:tc>
        <w:tc>
          <w:tcPr>
            <w:tcW w:w="864" w:type="dxa"/>
          </w:tcPr>
          <w:p w14:paraId="6B3BF8D8" w14:textId="1A491E26" w:rsidR="00030BD6" w:rsidRPr="00CC38F7" w:rsidRDefault="00030BD6" w:rsidP="00030BD6">
            <w:pPr>
              <w:spacing w:after="0"/>
            </w:pPr>
            <w:r w:rsidRPr="00EB129B">
              <w:t xml:space="preserve">  </w:t>
            </w:r>
          </w:p>
        </w:tc>
        <w:tc>
          <w:tcPr>
            <w:tcW w:w="864" w:type="dxa"/>
          </w:tcPr>
          <w:p w14:paraId="76C65B8B" w14:textId="341EBC14" w:rsidR="00030BD6" w:rsidRPr="00CC38F7" w:rsidRDefault="00030BD6" w:rsidP="00030BD6">
            <w:pPr>
              <w:spacing w:after="0"/>
            </w:pPr>
            <w:r w:rsidRPr="00EB129B">
              <w:t xml:space="preserve">  </w:t>
            </w:r>
          </w:p>
        </w:tc>
        <w:tc>
          <w:tcPr>
            <w:tcW w:w="864" w:type="dxa"/>
          </w:tcPr>
          <w:p w14:paraId="32B2E50C" w14:textId="3703F12A" w:rsidR="00030BD6" w:rsidRPr="00CC38F7" w:rsidRDefault="00030BD6" w:rsidP="00030BD6">
            <w:pPr>
              <w:spacing w:after="0"/>
            </w:pPr>
            <w:r w:rsidRPr="00EB129B">
              <w:t xml:space="preserve">  </w:t>
            </w:r>
          </w:p>
        </w:tc>
      </w:tr>
      <w:tr w:rsidR="00030BD6" w:rsidRPr="00CC38F7" w14:paraId="0866F1D7" w14:textId="77777777" w:rsidTr="00C55B2D">
        <w:tblPrEx>
          <w:tblCellMar>
            <w:left w:w="108" w:type="dxa"/>
            <w:right w:w="108" w:type="dxa"/>
          </w:tblCellMar>
        </w:tblPrEx>
        <w:trPr>
          <w:cantSplit/>
          <w:trHeight w:val="395"/>
        </w:trPr>
        <w:tc>
          <w:tcPr>
            <w:tcW w:w="4896" w:type="dxa"/>
          </w:tcPr>
          <w:p w14:paraId="48AD9A46" w14:textId="42931150" w:rsidR="00030BD6" w:rsidRPr="00B71B8E" w:rsidRDefault="00030BD6" w:rsidP="00030BD6">
            <w:pPr>
              <w:pStyle w:val="Descriptivestatements"/>
            </w:pPr>
            <w:r w:rsidRPr="00E257EA">
              <w:t>Understands concepts, characteristics and issues related to changes in populations and human population growth.</w:t>
            </w:r>
          </w:p>
        </w:tc>
        <w:tc>
          <w:tcPr>
            <w:tcW w:w="864" w:type="dxa"/>
          </w:tcPr>
          <w:p w14:paraId="470440A7" w14:textId="564F35CC" w:rsidR="00030BD6" w:rsidRPr="00CC38F7" w:rsidRDefault="00030BD6" w:rsidP="00030BD6">
            <w:pPr>
              <w:spacing w:after="0"/>
            </w:pPr>
            <w:r w:rsidRPr="00EB129B">
              <w:t xml:space="preserve">  </w:t>
            </w:r>
          </w:p>
        </w:tc>
        <w:tc>
          <w:tcPr>
            <w:tcW w:w="864" w:type="dxa"/>
          </w:tcPr>
          <w:p w14:paraId="09311C9D" w14:textId="0E08EF35" w:rsidR="00030BD6" w:rsidRPr="00CC38F7" w:rsidRDefault="00030BD6" w:rsidP="00030BD6">
            <w:pPr>
              <w:spacing w:after="0"/>
            </w:pPr>
            <w:r w:rsidRPr="00EB129B">
              <w:t xml:space="preserve">  </w:t>
            </w:r>
          </w:p>
        </w:tc>
        <w:tc>
          <w:tcPr>
            <w:tcW w:w="864" w:type="dxa"/>
          </w:tcPr>
          <w:p w14:paraId="3C2373A0" w14:textId="0B1B97DC" w:rsidR="00030BD6" w:rsidRPr="00CC38F7" w:rsidRDefault="00030BD6" w:rsidP="00030BD6">
            <w:pPr>
              <w:spacing w:after="0"/>
            </w:pPr>
            <w:r w:rsidRPr="00EB129B">
              <w:t xml:space="preserve">  </w:t>
            </w:r>
          </w:p>
        </w:tc>
        <w:tc>
          <w:tcPr>
            <w:tcW w:w="864" w:type="dxa"/>
          </w:tcPr>
          <w:p w14:paraId="37178AA1" w14:textId="1141A6CB" w:rsidR="00030BD6" w:rsidRPr="00CC38F7" w:rsidRDefault="00030BD6" w:rsidP="00030BD6">
            <w:pPr>
              <w:spacing w:after="0"/>
            </w:pPr>
            <w:r w:rsidRPr="00EB129B">
              <w:t xml:space="preserve">  </w:t>
            </w:r>
          </w:p>
        </w:tc>
        <w:tc>
          <w:tcPr>
            <w:tcW w:w="864" w:type="dxa"/>
          </w:tcPr>
          <w:p w14:paraId="1D2E2399" w14:textId="5E527FE3" w:rsidR="00030BD6" w:rsidRPr="00CC38F7" w:rsidRDefault="00030BD6" w:rsidP="00030BD6">
            <w:pPr>
              <w:spacing w:after="0"/>
            </w:pPr>
            <w:r w:rsidRPr="00EB129B">
              <w:t xml:space="preserve">  </w:t>
            </w:r>
          </w:p>
        </w:tc>
        <w:tc>
          <w:tcPr>
            <w:tcW w:w="864" w:type="dxa"/>
          </w:tcPr>
          <w:p w14:paraId="0E1867A5" w14:textId="3CA242CB" w:rsidR="00030BD6" w:rsidRPr="00CC38F7" w:rsidRDefault="00030BD6" w:rsidP="00030BD6">
            <w:pPr>
              <w:spacing w:after="0"/>
            </w:pPr>
            <w:r w:rsidRPr="00EB129B">
              <w:t xml:space="preserve">  </w:t>
            </w:r>
          </w:p>
        </w:tc>
        <w:tc>
          <w:tcPr>
            <w:tcW w:w="864" w:type="dxa"/>
          </w:tcPr>
          <w:p w14:paraId="594CEE38" w14:textId="3A184256" w:rsidR="00030BD6" w:rsidRPr="00CC38F7" w:rsidRDefault="00030BD6" w:rsidP="00030BD6">
            <w:pPr>
              <w:spacing w:after="0"/>
            </w:pPr>
            <w:r w:rsidRPr="00EB129B">
              <w:t xml:space="preserve">  </w:t>
            </w:r>
          </w:p>
        </w:tc>
        <w:tc>
          <w:tcPr>
            <w:tcW w:w="864" w:type="dxa"/>
          </w:tcPr>
          <w:p w14:paraId="775BCCE8" w14:textId="0EF23F4F" w:rsidR="00030BD6" w:rsidRPr="00CC38F7" w:rsidRDefault="00030BD6" w:rsidP="00030BD6">
            <w:pPr>
              <w:spacing w:after="0"/>
            </w:pPr>
            <w:r w:rsidRPr="00EB129B">
              <w:t xml:space="preserve">  </w:t>
            </w:r>
          </w:p>
        </w:tc>
        <w:tc>
          <w:tcPr>
            <w:tcW w:w="864" w:type="dxa"/>
          </w:tcPr>
          <w:p w14:paraId="17D0D612" w14:textId="021652A1" w:rsidR="00030BD6" w:rsidRPr="00CC38F7" w:rsidRDefault="00030BD6" w:rsidP="00030BD6">
            <w:pPr>
              <w:spacing w:after="0"/>
            </w:pPr>
            <w:r w:rsidRPr="00EB129B">
              <w:t xml:space="preserve">  </w:t>
            </w:r>
          </w:p>
        </w:tc>
        <w:tc>
          <w:tcPr>
            <w:tcW w:w="864" w:type="dxa"/>
          </w:tcPr>
          <w:p w14:paraId="41B138B2" w14:textId="1A22190B" w:rsidR="00030BD6" w:rsidRPr="00CC38F7" w:rsidRDefault="00030BD6" w:rsidP="00030BD6">
            <w:pPr>
              <w:spacing w:after="0"/>
            </w:pPr>
            <w:r w:rsidRPr="00EB129B">
              <w:t xml:space="preserve">  </w:t>
            </w:r>
          </w:p>
        </w:tc>
        <w:tc>
          <w:tcPr>
            <w:tcW w:w="864" w:type="dxa"/>
          </w:tcPr>
          <w:p w14:paraId="46D8DB6E" w14:textId="2D47A55C" w:rsidR="00030BD6" w:rsidRPr="00CC38F7" w:rsidRDefault="00030BD6" w:rsidP="00030BD6">
            <w:pPr>
              <w:spacing w:after="0"/>
            </w:pPr>
            <w:r w:rsidRPr="00EB129B">
              <w:t xml:space="preserve">  </w:t>
            </w:r>
          </w:p>
        </w:tc>
      </w:tr>
      <w:tr w:rsidR="00030BD6" w:rsidRPr="00CC38F7" w14:paraId="68F5BBDA" w14:textId="77777777" w:rsidTr="00C55B2D">
        <w:tblPrEx>
          <w:tblCellMar>
            <w:left w:w="108" w:type="dxa"/>
            <w:right w:w="108" w:type="dxa"/>
          </w:tblCellMar>
        </w:tblPrEx>
        <w:trPr>
          <w:cantSplit/>
          <w:trHeight w:val="395"/>
        </w:trPr>
        <w:tc>
          <w:tcPr>
            <w:tcW w:w="4896" w:type="dxa"/>
          </w:tcPr>
          <w:p w14:paraId="1E5A9E7F" w14:textId="6DFC8B40" w:rsidR="00030BD6" w:rsidRPr="00B71B8E" w:rsidRDefault="00030BD6" w:rsidP="003451A8">
            <w:pPr>
              <w:pStyle w:val="Descriptivestatements"/>
            </w:pPr>
            <w:r w:rsidRPr="00E257EA">
              <w:t>Understands the types and uses of natural resources and the effects of human consumption on the renewal and depletion of global resources (e.g., energy, sustainability).</w:t>
            </w:r>
          </w:p>
        </w:tc>
        <w:tc>
          <w:tcPr>
            <w:tcW w:w="864" w:type="dxa"/>
          </w:tcPr>
          <w:p w14:paraId="157F3CF7" w14:textId="37CFA6F4" w:rsidR="00030BD6" w:rsidRPr="00CC38F7" w:rsidRDefault="00030BD6" w:rsidP="00030BD6">
            <w:pPr>
              <w:spacing w:after="0"/>
            </w:pPr>
            <w:r w:rsidRPr="00EB129B">
              <w:t xml:space="preserve">  </w:t>
            </w:r>
          </w:p>
        </w:tc>
        <w:tc>
          <w:tcPr>
            <w:tcW w:w="864" w:type="dxa"/>
          </w:tcPr>
          <w:p w14:paraId="4D528681" w14:textId="07CD7004" w:rsidR="00030BD6" w:rsidRPr="00CC38F7" w:rsidRDefault="00030BD6" w:rsidP="00030BD6">
            <w:pPr>
              <w:spacing w:after="0"/>
            </w:pPr>
            <w:r w:rsidRPr="00EB129B">
              <w:t xml:space="preserve">  </w:t>
            </w:r>
          </w:p>
        </w:tc>
        <w:tc>
          <w:tcPr>
            <w:tcW w:w="864" w:type="dxa"/>
          </w:tcPr>
          <w:p w14:paraId="71FED43C" w14:textId="3C9D93BC" w:rsidR="00030BD6" w:rsidRPr="00CC38F7" w:rsidRDefault="00030BD6" w:rsidP="00030BD6">
            <w:pPr>
              <w:spacing w:after="0"/>
            </w:pPr>
            <w:r w:rsidRPr="00EB129B">
              <w:t xml:space="preserve">  </w:t>
            </w:r>
          </w:p>
        </w:tc>
        <w:tc>
          <w:tcPr>
            <w:tcW w:w="864" w:type="dxa"/>
          </w:tcPr>
          <w:p w14:paraId="5820E5AD" w14:textId="1EA86642" w:rsidR="00030BD6" w:rsidRPr="00CC38F7" w:rsidRDefault="00030BD6" w:rsidP="00030BD6">
            <w:pPr>
              <w:spacing w:after="0"/>
            </w:pPr>
            <w:r w:rsidRPr="00EB129B">
              <w:t xml:space="preserve">  </w:t>
            </w:r>
          </w:p>
        </w:tc>
        <w:tc>
          <w:tcPr>
            <w:tcW w:w="864" w:type="dxa"/>
          </w:tcPr>
          <w:p w14:paraId="0117FCA3" w14:textId="1E010F65" w:rsidR="00030BD6" w:rsidRPr="00CC38F7" w:rsidRDefault="00030BD6" w:rsidP="00030BD6">
            <w:pPr>
              <w:spacing w:after="0"/>
            </w:pPr>
            <w:r w:rsidRPr="00EB129B">
              <w:t xml:space="preserve">  </w:t>
            </w:r>
          </w:p>
        </w:tc>
        <w:tc>
          <w:tcPr>
            <w:tcW w:w="864" w:type="dxa"/>
          </w:tcPr>
          <w:p w14:paraId="1043A414" w14:textId="37E93E03" w:rsidR="00030BD6" w:rsidRPr="00CC38F7" w:rsidRDefault="00030BD6" w:rsidP="00030BD6">
            <w:pPr>
              <w:spacing w:after="0"/>
            </w:pPr>
            <w:r w:rsidRPr="00EB129B">
              <w:t xml:space="preserve">  </w:t>
            </w:r>
          </w:p>
        </w:tc>
        <w:tc>
          <w:tcPr>
            <w:tcW w:w="864" w:type="dxa"/>
          </w:tcPr>
          <w:p w14:paraId="0DFA42DA" w14:textId="4FB5C192" w:rsidR="00030BD6" w:rsidRPr="00CC38F7" w:rsidRDefault="00030BD6" w:rsidP="00030BD6">
            <w:pPr>
              <w:spacing w:after="0"/>
            </w:pPr>
            <w:r w:rsidRPr="00EB129B">
              <w:t xml:space="preserve">  </w:t>
            </w:r>
          </w:p>
        </w:tc>
        <w:tc>
          <w:tcPr>
            <w:tcW w:w="864" w:type="dxa"/>
          </w:tcPr>
          <w:p w14:paraId="54E34AEC" w14:textId="7E737437" w:rsidR="00030BD6" w:rsidRPr="00CC38F7" w:rsidRDefault="00030BD6" w:rsidP="00030BD6">
            <w:pPr>
              <w:spacing w:after="0"/>
            </w:pPr>
            <w:r w:rsidRPr="00EB129B">
              <w:t xml:space="preserve">  </w:t>
            </w:r>
          </w:p>
        </w:tc>
        <w:tc>
          <w:tcPr>
            <w:tcW w:w="864" w:type="dxa"/>
          </w:tcPr>
          <w:p w14:paraId="2EBE17E4" w14:textId="2D6C8E28" w:rsidR="00030BD6" w:rsidRPr="00CC38F7" w:rsidRDefault="00030BD6" w:rsidP="00030BD6">
            <w:pPr>
              <w:spacing w:after="0"/>
            </w:pPr>
            <w:r w:rsidRPr="00EB129B">
              <w:t xml:space="preserve">  </w:t>
            </w:r>
          </w:p>
        </w:tc>
        <w:tc>
          <w:tcPr>
            <w:tcW w:w="864" w:type="dxa"/>
          </w:tcPr>
          <w:p w14:paraId="4DA74105" w14:textId="2927834E" w:rsidR="00030BD6" w:rsidRPr="00CC38F7" w:rsidRDefault="00030BD6" w:rsidP="00030BD6">
            <w:pPr>
              <w:spacing w:after="0"/>
            </w:pPr>
            <w:r w:rsidRPr="00EB129B">
              <w:t xml:space="preserve">  </w:t>
            </w:r>
          </w:p>
        </w:tc>
        <w:tc>
          <w:tcPr>
            <w:tcW w:w="864" w:type="dxa"/>
          </w:tcPr>
          <w:p w14:paraId="247649B0" w14:textId="309F90BE" w:rsidR="00030BD6" w:rsidRPr="00CC38F7" w:rsidRDefault="00030BD6" w:rsidP="00030BD6">
            <w:pPr>
              <w:spacing w:after="0"/>
            </w:pPr>
            <w:r w:rsidRPr="00EB129B">
              <w:t xml:space="preserve">  </w:t>
            </w:r>
          </w:p>
        </w:tc>
      </w:tr>
      <w:tr w:rsidR="00030BD6" w:rsidRPr="00CC38F7" w14:paraId="2949B664" w14:textId="77777777" w:rsidTr="00C55B2D">
        <w:tblPrEx>
          <w:tblCellMar>
            <w:left w:w="108" w:type="dxa"/>
            <w:right w:w="108" w:type="dxa"/>
          </w:tblCellMar>
        </w:tblPrEx>
        <w:trPr>
          <w:cantSplit/>
          <w:trHeight w:val="395"/>
        </w:trPr>
        <w:tc>
          <w:tcPr>
            <w:tcW w:w="4896" w:type="dxa"/>
          </w:tcPr>
          <w:p w14:paraId="4602BBCD" w14:textId="51944F26" w:rsidR="00030BD6" w:rsidRPr="00B71B8E" w:rsidRDefault="00030BD6" w:rsidP="00030BD6">
            <w:pPr>
              <w:pStyle w:val="Descriptivestatements"/>
            </w:pPr>
            <w:r w:rsidRPr="00E257EA">
              <w:lastRenderedPageBreak/>
              <w:t>Understands the role science can play in helping resolve personal, societal and global challenges (e.g., water quality, public health, climate change).</w:t>
            </w:r>
          </w:p>
        </w:tc>
        <w:tc>
          <w:tcPr>
            <w:tcW w:w="864" w:type="dxa"/>
          </w:tcPr>
          <w:p w14:paraId="71EB88CD" w14:textId="3444C24C" w:rsidR="00030BD6" w:rsidRPr="00CC38F7" w:rsidRDefault="00030BD6" w:rsidP="00030BD6">
            <w:pPr>
              <w:spacing w:after="0"/>
            </w:pPr>
            <w:r w:rsidRPr="00EB129B">
              <w:t xml:space="preserve">  </w:t>
            </w:r>
          </w:p>
        </w:tc>
        <w:tc>
          <w:tcPr>
            <w:tcW w:w="864" w:type="dxa"/>
          </w:tcPr>
          <w:p w14:paraId="73EC1ECD" w14:textId="6F4EFFEC" w:rsidR="00030BD6" w:rsidRPr="00CC38F7" w:rsidRDefault="00030BD6" w:rsidP="00030BD6">
            <w:pPr>
              <w:spacing w:after="0"/>
            </w:pPr>
            <w:r w:rsidRPr="00EB129B">
              <w:t xml:space="preserve">  </w:t>
            </w:r>
          </w:p>
        </w:tc>
        <w:tc>
          <w:tcPr>
            <w:tcW w:w="864" w:type="dxa"/>
          </w:tcPr>
          <w:p w14:paraId="446681E7" w14:textId="043971B6" w:rsidR="00030BD6" w:rsidRPr="00CC38F7" w:rsidRDefault="00030BD6" w:rsidP="00030BD6">
            <w:pPr>
              <w:spacing w:after="0"/>
            </w:pPr>
            <w:r w:rsidRPr="00EB129B">
              <w:t xml:space="preserve">  </w:t>
            </w:r>
          </w:p>
        </w:tc>
        <w:tc>
          <w:tcPr>
            <w:tcW w:w="864" w:type="dxa"/>
          </w:tcPr>
          <w:p w14:paraId="2B925642" w14:textId="3D67A168" w:rsidR="00030BD6" w:rsidRPr="00CC38F7" w:rsidRDefault="00030BD6" w:rsidP="00030BD6">
            <w:pPr>
              <w:spacing w:after="0"/>
            </w:pPr>
            <w:r w:rsidRPr="00EB129B">
              <w:t xml:space="preserve">  </w:t>
            </w:r>
          </w:p>
        </w:tc>
        <w:tc>
          <w:tcPr>
            <w:tcW w:w="864" w:type="dxa"/>
          </w:tcPr>
          <w:p w14:paraId="2803E590" w14:textId="29B846B2" w:rsidR="00030BD6" w:rsidRPr="00CC38F7" w:rsidRDefault="00030BD6" w:rsidP="00030BD6">
            <w:pPr>
              <w:spacing w:after="0"/>
            </w:pPr>
            <w:r w:rsidRPr="00EB129B">
              <w:t xml:space="preserve">  </w:t>
            </w:r>
          </w:p>
        </w:tc>
        <w:tc>
          <w:tcPr>
            <w:tcW w:w="864" w:type="dxa"/>
          </w:tcPr>
          <w:p w14:paraId="388A9902" w14:textId="09FCD1E2" w:rsidR="00030BD6" w:rsidRPr="00CC38F7" w:rsidRDefault="00030BD6" w:rsidP="00030BD6">
            <w:pPr>
              <w:spacing w:after="0"/>
            </w:pPr>
            <w:r w:rsidRPr="00EB129B">
              <w:t xml:space="preserve">  </w:t>
            </w:r>
          </w:p>
        </w:tc>
        <w:tc>
          <w:tcPr>
            <w:tcW w:w="864" w:type="dxa"/>
          </w:tcPr>
          <w:p w14:paraId="381CB772" w14:textId="0ACFE033" w:rsidR="00030BD6" w:rsidRPr="00CC38F7" w:rsidRDefault="00030BD6" w:rsidP="00030BD6">
            <w:pPr>
              <w:spacing w:after="0"/>
            </w:pPr>
            <w:r w:rsidRPr="00EB129B">
              <w:t xml:space="preserve">  </w:t>
            </w:r>
          </w:p>
        </w:tc>
        <w:tc>
          <w:tcPr>
            <w:tcW w:w="864" w:type="dxa"/>
          </w:tcPr>
          <w:p w14:paraId="40B66276" w14:textId="2E3E5CDD" w:rsidR="00030BD6" w:rsidRPr="00CC38F7" w:rsidRDefault="00030BD6" w:rsidP="00030BD6">
            <w:pPr>
              <w:spacing w:after="0"/>
            </w:pPr>
            <w:r w:rsidRPr="00EB129B">
              <w:t xml:space="preserve">  </w:t>
            </w:r>
          </w:p>
        </w:tc>
        <w:tc>
          <w:tcPr>
            <w:tcW w:w="864" w:type="dxa"/>
          </w:tcPr>
          <w:p w14:paraId="2FEC1EBC" w14:textId="389659B1" w:rsidR="00030BD6" w:rsidRPr="00CC38F7" w:rsidRDefault="00030BD6" w:rsidP="00030BD6">
            <w:pPr>
              <w:spacing w:after="0"/>
            </w:pPr>
            <w:r w:rsidRPr="00EB129B">
              <w:t xml:space="preserve">  </w:t>
            </w:r>
          </w:p>
        </w:tc>
        <w:tc>
          <w:tcPr>
            <w:tcW w:w="864" w:type="dxa"/>
          </w:tcPr>
          <w:p w14:paraId="1063F249" w14:textId="6BE505AD" w:rsidR="00030BD6" w:rsidRPr="00CC38F7" w:rsidRDefault="00030BD6" w:rsidP="00030BD6">
            <w:pPr>
              <w:spacing w:after="0"/>
            </w:pPr>
            <w:r w:rsidRPr="00EB129B">
              <w:t xml:space="preserve">  </w:t>
            </w:r>
          </w:p>
        </w:tc>
        <w:tc>
          <w:tcPr>
            <w:tcW w:w="864" w:type="dxa"/>
          </w:tcPr>
          <w:p w14:paraId="655281C8" w14:textId="74808616" w:rsidR="00030BD6" w:rsidRPr="00CC38F7" w:rsidRDefault="00030BD6" w:rsidP="00030BD6">
            <w:pPr>
              <w:spacing w:after="0"/>
            </w:pPr>
            <w:r w:rsidRPr="00EB129B">
              <w:t xml:space="preserve">  </w:t>
            </w:r>
          </w:p>
        </w:tc>
      </w:tr>
      <w:tr w:rsidR="00FA28F4" w:rsidRPr="00CC38F7" w14:paraId="422A97DD" w14:textId="77777777" w:rsidTr="00C55B2D">
        <w:tblPrEx>
          <w:tblCellMar>
            <w:left w:w="108" w:type="dxa"/>
            <w:right w:w="108" w:type="dxa"/>
          </w:tblCellMar>
        </w:tblPrEx>
        <w:trPr>
          <w:cantSplit/>
          <w:trHeight w:val="395"/>
        </w:trPr>
        <w:tc>
          <w:tcPr>
            <w:tcW w:w="4896" w:type="dxa"/>
          </w:tcPr>
          <w:p w14:paraId="67785FB4" w14:textId="6C6741B9" w:rsidR="00FA28F4" w:rsidRPr="00274C7C" w:rsidRDefault="00FA28F4" w:rsidP="00FA28F4">
            <w:pPr>
              <w:pStyle w:val="BodyCopy"/>
            </w:pPr>
            <w:r>
              <w:t xml:space="preserve">Competency </w:t>
            </w:r>
            <w:r w:rsidR="003451A8">
              <w:t xml:space="preserve">005: </w:t>
            </w:r>
            <w:r w:rsidR="003451A8" w:rsidRPr="00012816">
              <w:rPr>
                <w:i/>
              </w:rPr>
              <w:t>The teacher knows and understands the unifying concepts and processes that are common to all sciences</w:t>
            </w:r>
            <w:r w:rsidRPr="00750FEC">
              <w:rPr>
                <w:i/>
              </w:rPr>
              <w:t>.</w:t>
            </w:r>
          </w:p>
        </w:tc>
        <w:tc>
          <w:tcPr>
            <w:tcW w:w="864" w:type="dxa"/>
          </w:tcPr>
          <w:p w14:paraId="0FFC7B9F" w14:textId="0D12F891" w:rsidR="00FA28F4" w:rsidRPr="00CC38F7" w:rsidRDefault="00FA28F4" w:rsidP="00FA28F4">
            <w:pPr>
              <w:spacing w:after="0"/>
            </w:pPr>
            <w:r w:rsidRPr="00EB129B">
              <w:t xml:space="preserve">  </w:t>
            </w:r>
          </w:p>
        </w:tc>
        <w:tc>
          <w:tcPr>
            <w:tcW w:w="864" w:type="dxa"/>
          </w:tcPr>
          <w:p w14:paraId="641F4692" w14:textId="5C6E6419" w:rsidR="00FA28F4" w:rsidRPr="00CC38F7" w:rsidRDefault="00FA28F4" w:rsidP="00FA28F4">
            <w:pPr>
              <w:spacing w:after="0"/>
            </w:pPr>
            <w:r w:rsidRPr="00EB129B">
              <w:t xml:space="preserve">  </w:t>
            </w:r>
          </w:p>
        </w:tc>
        <w:tc>
          <w:tcPr>
            <w:tcW w:w="864" w:type="dxa"/>
          </w:tcPr>
          <w:p w14:paraId="1EE337A4" w14:textId="2997D1A7" w:rsidR="00FA28F4" w:rsidRPr="00CC38F7" w:rsidRDefault="00FA28F4" w:rsidP="00FA28F4">
            <w:pPr>
              <w:spacing w:after="0"/>
            </w:pPr>
            <w:r w:rsidRPr="00EB129B">
              <w:t xml:space="preserve">  </w:t>
            </w:r>
          </w:p>
        </w:tc>
        <w:tc>
          <w:tcPr>
            <w:tcW w:w="864" w:type="dxa"/>
          </w:tcPr>
          <w:p w14:paraId="0DDA57F0" w14:textId="1EF92BEB" w:rsidR="00FA28F4" w:rsidRPr="00CC38F7" w:rsidRDefault="00FA28F4" w:rsidP="00FA28F4">
            <w:pPr>
              <w:spacing w:after="0"/>
            </w:pPr>
            <w:r w:rsidRPr="00EB129B">
              <w:t xml:space="preserve">  </w:t>
            </w:r>
          </w:p>
        </w:tc>
        <w:tc>
          <w:tcPr>
            <w:tcW w:w="864" w:type="dxa"/>
          </w:tcPr>
          <w:p w14:paraId="0C6C3F00" w14:textId="058AEAC1" w:rsidR="00FA28F4" w:rsidRPr="00CC38F7" w:rsidRDefault="00FA28F4" w:rsidP="00FA28F4">
            <w:pPr>
              <w:spacing w:after="0"/>
            </w:pPr>
            <w:r w:rsidRPr="00EB129B">
              <w:t xml:space="preserve">  </w:t>
            </w:r>
          </w:p>
        </w:tc>
        <w:tc>
          <w:tcPr>
            <w:tcW w:w="864" w:type="dxa"/>
          </w:tcPr>
          <w:p w14:paraId="2FB987F1" w14:textId="60E4E768" w:rsidR="00FA28F4" w:rsidRPr="00CC38F7" w:rsidRDefault="00FA28F4" w:rsidP="00FA28F4">
            <w:pPr>
              <w:spacing w:after="0"/>
            </w:pPr>
            <w:r w:rsidRPr="00EB129B">
              <w:t xml:space="preserve">  </w:t>
            </w:r>
          </w:p>
        </w:tc>
        <w:tc>
          <w:tcPr>
            <w:tcW w:w="864" w:type="dxa"/>
          </w:tcPr>
          <w:p w14:paraId="7BA0F114" w14:textId="556E0180" w:rsidR="00FA28F4" w:rsidRPr="00CC38F7" w:rsidRDefault="00FA28F4" w:rsidP="00FA28F4">
            <w:pPr>
              <w:spacing w:after="0"/>
            </w:pPr>
            <w:r w:rsidRPr="00EB129B">
              <w:t xml:space="preserve">  </w:t>
            </w:r>
          </w:p>
        </w:tc>
        <w:tc>
          <w:tcPr>
            <w:tcW w:w="864" w:type="dxa"/>
          </w:tcPr>
          <w:p w14:paraId="684D85DF" w14:textId="30ACA01F" w:rsidR="00FA28F4" w:rsidRPr="00CC38F7" w:rsidRDefault="00FA28F4" w:rsidP="00FA28F4">
            <w:pPr>
              <w:spacing w:after="0"/>
            </w:pPr>
            <w:r w:rsidRPr="00EB129B">
              <w:t xml:space="preserve">  </w:t>
            </w:r>
          </w:p>
        </w:tc>
        <w:tc>
          <w:tcPr>
            <w:tcW w:w="864" w:type="dxa"/>
          </w:tcPr>
          <w:p w14:paraId="0115B4BA" w14:textId="13CF1FEE" w:rsidR="00FA28F4" w:rsidRPr="00CC38F7" w:rsidRDefault="00FA28F4" w:rsidP="00FA28F4">
            <w:pPr>
              <w:spacing w:after="0"/>
            </w:pPr>
            <w:r w:rsidRPr="00EB129B">
              <w:t xml:space="preserve">  </w:t>
            </w:r>
          </w:p>
        </w:tc>
        <w:tc>
          <w:tcPr>
            <w:tcW w:w="864" w:type="dxa"/>
          </w:tcPr>
          <w:p w14:paraId="38C2E896" w14:textId="2D44EEF0" w:rsidR="00FA28F4" w:rsidRPr="00CC38F7" w:rsidRDefault="00FA28F4" w:rsidP="00FA28F4">
            <w:pPr>
              <w:spacing w:after="0"/>
            </w:pPr>
            <w:r w:rsidRPr="00EB129B">
              <w:t xml:space="preserve">  </w:t>
            </w:r>
          </w:p>
        </w:tc>
        <w:tc>
          <w:tcPr>
            <w:tcW w:w="864" w:type="dxa"/>
          </w:tcPr>
          <w:p w14:paraId="286191FE" w14:textId="41A183CC" w:rsidR="00FA28F4" w:rsidRPr="00CC38F7" w:rsidRDefault="00FA28F4" w:rsidP="00FA28F4">
            <w:pPr>
              <w:spacing w:after="0"/>
            </w:pPr>
            <w:r w:rsidRPr="00EB129B">
              <w:t xml:space="preserve">  </w:t>
            </w:r>
          </w:p>
        </w:tc>
      </w:tr>
      <w:tr w:rsidR="00F71DFD" w:rsidRPr="00CC38F7" w14:paraId="322C5685" w14:textId="77777777" w:rsidTr="00C55B2D">
        <w:tblPrEx>
          <w:tblCellMar>
            <w:left w:w="108" w:type="dxa"/>
            <w:right w:w="108" w:type="dxa"/>
          </w:tblCellMar>
        </w:tblPrEx>
        <w:trPr>
          <w:cantSplit/>
          <w:trHeight w:val="395"/>
        </w:trPr>
        <w:tc>
          <w:tcPr>
            <w:tcW w:w="4896" w:type="dxa"/>
          </w:tcPr>
          <w:p w14:paraId="21D176BB" w14:textId="487FBD17" w:rsidR="00F71DFD" w:rsidRPr="00B71B8E" w:rsidRDefault="00F71DFD" w:rsidP="00F71DFD">
            <w:pPr>
              <w:pStyle w:val="Descriptivestatements"/>
              <w:numPr>
                <w:ilvl w:val="0"/>
                <w:numId w:val="26"/>
              </w:numPr>
              <w:ind w:left="522"/>
            </w:pPr>
            <w:r w:rsidRPr="00EF61AC">
              <w:t>Understands how the following concepts and processes provide a unifying explanatory framework across the science disciplines: systems, order and organization; evidence, models and explanation; change, constancy and measurements; evolution and equilibrium; and form and function.</w:t>
            </w:r>
          </w:p>
        </w:tc>
        <w:tc>
          <w:tcPr>
            <w:tcW w:w="864" w:type="dxa"/>
          </w:tcPr>
          <w:p w14:paraId="7BC4B7ED" w14:textId="2BD69D75" w:rsidR="00F71DFD" w:rsidRPr="00CC38F7" w:rsidRDefault="00F71DFD" w:rsidP="00F71DFD">
            <w:pPr>
              <w:spacing w:after="0"/>
            </w:pPr>
            <w:r w:rsidRPr="00EB129B">
              <w:t xml:space="preserve">  </w:t>
            </w:r>
          </w:p>
        </w:tc>
        <w:tc>
          <w:tcPr>
            <w:tcW w:w="864" w:type="dxa"/>
          </w:tcPr>
          <w:p w14:paraId="44D0F0B0" w14:textId="1203098C" w:rsidR="00F71DFD" w:rsidRPr="00CC38F7" w:rsidRDefault="00F71DFD" w:rsidP="00F71DFD">
            <w:pPr>
              <w:spacing w:after="0"/>
            </w:pPr>
            <w:r w:rsidRPr="00EB129B">
              <w:t xml:space="preserve">  </w:t>
            </w:r>
          </w:p>
        </w:tc>
        <w:tc>
          <w:tcPr>
            <w:tcW w:w="864" w:type="dxa"/>
          </w:tcPr>
          <w:p w14:paraId="1EAE77DE" w14:textId="4052CEDB" w:rsidR="00F71DFD" w:rsidRPr="00CC38F7" w:rsidRDefault="00F71DFD" w:rsidP="00F71DFD">
            <w:pPr>
              <w:spacing w:after="0"/>
            </w:pPr>
            <w:r w:rsidRPr="00EB129B">
              <w:t xml:space="preserve">  </w:t>
            </w:r>
          </w:p>
        </w:tc>
        <w:tc>
          <w:tcPr>
            <w:tcW w:w="864" w:type="dxa"/>
          </w:tcPr>
          <w:p w14:paraId="263930A7" w14:textId="5816A079" w:rsidR="00F71DFD" w:rsidRPr="00CC38F7" w:rsidRDefault="00F71DFD" w:rsidP="00F71DFD">
            <w:pPr>
              <w:spacing w:after="0"/>
            </w:pPr>
            <w:r w:rsidRPr="00EB129B">
              <w:t xml:space="preserve">  </w:t>
            </w:r>
          </w:p>
        </w:tc>
        <w:tc>
          <w:tcPr>
            <w:tcW w:w="864" w:type="dxa"/>
          </w:tcPr>
          <w:p w14:paraId="7B0C4890" w14:textId="3D5C94A0" w:rsidR="00F71DFD" w:rsidRPr="00CC38F7" w:rsidRDefault="00F71DFD" w:rsidP="00F71DFD">
            <w:pPr>
              <w:spacing w:after="0"/>
            </w:pPr>
            <w:r w:rsidRPr="00EB129B">
              <w:t xml:space="preserve">  </w:t>
            </w:r>
          </w:p>
        </w:tc>
        <w:tc>
          <w:tcPr>
            <w:tcW w:w="864" w:type="dxa"/>
          </w:tcPr>
          <w:p w14:paraId="2148AA9C" w14:textId="488E7DD6" w:rsidR="00F71DFD" w:rsidRPr="00CC38F7" w:rsidRDefault="00F71DFD" w:rsidP="00F71DFD">
            <w:pPr>
              <w:spacing w:after="0"/>
            </w:pPr>
            <w:r w:rsidRPr="00EB129B">
              <w:t xml:space="preserve">  </w:t>
            </w:r>
          </w:p>
        </w:tc>
        <w:tc>
          <w:tcPr>
            <w:tcW w:w="864" w:type="dxa"/>
          </w:tcPr>
          <w:p w14:paraId="7BC5E488" w14:textId="783C7658" w:rsidR="00F71DFD" w:rsidRPr="00CC38F7" w:rsidRDefault="00F71DFD" w:rsidP="00F71DFD">
            <w:pPr>
              <w:spacing w:after="0"/>
            </w:pPr>
            <w:r w:rsidRPr="00EB129B">
              <w:t xml:space="preserve">  </w:t>
            </w:r>
          </w:p>
        </w:tc>
        <w:tc>
          <w:tcPr>
            <w:tcW w:w="864" w:type="dxa"/>
          </w:tcPr>
          <w:p w14:paraId="71DD28A5" w14:textId="6987A4DE" w:rsidR="00F71DFD" w:rsidRPr="00CC38F7" w:rsidRDefault="00F71DFD" w:rsidP="00F71DFD">
            <w:pPr>
              <w:spacing w:after="0"/>
            </w:pPr>
            <w:r w:rsidRPr="00EB129B">
              <w:t xml:space="preserve">  </w:t>
            </w:r>
          </w:p>
        </w:tc>
        <w:tc>
          <w:tcPr>
            <w:tcW w:w="864" w:type="dxa"/>
          </w:tcPr>
          <w:p w14:paraId="4C6D29DE" w14:textId="0C089FAB" w:rsidR="00F71DFD" w:rsidRPr="00CC38F7" w:rsidRDefault="00F71DFD" w:rsidP="00F71DFD">
            <w:pPr>
              <w:spacing w:after="0"/>
            </w:pPr>
            <w:r w:rsidRPr="00EB129B">
              <w:t xml:space="preserve">  </w:t>
            </w:r>
          </w:p>
        </w:tc>
        <w:tc>
          <w:tcPr>
            <w:tcW w:w="864" w:type="dxa"/>
          </w:tcPr>
          <w:p w14:paraId="12EC0118" w14:textId="488F28E8" w:rsidR="00F71DFD" w:rsidRPr="00CC38F7" w:rsidRDefault="00F71DFD" w:rsidP="00F71DFD">
            <w:pPr>
              <w:spacing w:after="0"/>
            </w:pPr>
            <w:r w:rsidRPr="00EB129B">
              <w:t xml:space="preserve">  </w:t>
            </w:r>
          </w:p>
        </w:tc>
        <w:tc>
          <w:tcPr>
            <w:tcW w:w="864" w:type="dxa"/>
          </w:tcPr>
          <w:p w14:paraId="02F2A839" w14:textId="6C4A01B6" w:rsidR="00F71DFD" w:rsidRPr="00CC38F7" w:rsidRDefault="00F71DFD" w:rsidP="00F71DFD">
            <w:pPr>
              <w:spacing w:after="0"/>
            </w:pPr>
            <w:r w:rsidRPr="00EB129B">
              <w:t xml:space="preserve">  </w:t>
            </w:r>
          </w:p>
        </w:tc>
      </w:tr>
      <w:tr w:rsidR="00F71DFD" w:rsidRPr="00CC38F7" w14:paraId="075E5275" w14:textId="77777777" w:rsidTr="00C55B2D">
        <w:tblPrEx>
          <w:tblCellMar>
            <w:left w:w="108" w:type="dxa"/>
            <w:right w:w="108" w:type="dxa"/>
          </w:tblCellMar>
        </w:tblPrEx>
        <w:trPr>
          <w:cantSplit/>
          <w:trHeight w:val="395"/>
        </w:trPr>
        <w:tc>
          <w:tcPr>
            <w:tcW w:w="4896" w:type="dxa"/>
          </w:tcPr>
          <w:p w14:paraId="4A1F79CF" w14:textId="1AF0DBC2" w:rsidR="00F71DFD" w:rsidRPr="00B71B8E" w:rsidRDefault="00F71DFD" w:rsidP="00F71DFD">
            <w:pPr>
              <w:pStyle w:val="Descriptivestatements"/>
            </w:pPr>
            <w:r w:rsidRPr="00EF61AC">
              <w:t>Demonstrates an understanding of how patterns in observations and data can be used to make explanations and predictions.</w:t>
            </w:r>
          </w:p>
        </w:tc>
        <w:tc>
          <w:tcPr>
            <w:tcW w:w="864" w:type="dxa"/>
          </w:tcPr>
          <w:p w14:paraId="3490D337" w14:textId="63634F9E" w:rsidR="00F71DFD" w:rsidRPr="00CC38F7" w:rsidRDefault="00F71DFD" w:rsidP="00F71DFD">
            <w:pPr>
              <w:spacing w:after="0"/>
            </w:pPr>
            <w:r w:rsidRPr="00EB129B">
              <w:t xml:space="preserve">  </w:t>
            </w:r>
          </w:p>
        </w:tc>
        <w:tc>
          <w:tcPr>
            <w:tcW w:w="864" w:type="dxa"/>
          </w:tcPr>
          <w:p w14:paraId="3303B6BA" w14:textId="1991FA02" w:rsidR="00F71DFD" w:rsidRPr="00CC38F7" w:rsidRDefault="00F71DFD" w:rsidP="00F71DFD">
            <w:pPr>
              <w:spacing w:after="0"/>
            </w:pPr>
            <w:r w:rsidRPr="00EB129B">
              <w:t xml:space="preserve">  </w:t>
            </w:r>
          </w:p>
        </w:tc>
        <w:tc>
          <w:tcPr>
            <w:tcW w:w="864" w:type="dxa"/>
          </w:tcPr>
          <w:p w14:paraId="3085DDEE" w14:textId="43D68392" w:rsidR="00F71DFD" w:rsidRPr="00CC38F7" w:rsidRDefault="00F71DFD" w:rsidP="00F71DFD">
            <w:pPr>
              <w:spacing w:after="0"/>
            </w:pPr>
            <w:r w:rsidRPr="00EB129B">
              <w:t xml:space="preserve">  </w:t>
            </w:r>
          </w:p>
        </w:tc>
        <w:tc>
          <w:tcPr>
            <w:tcW w:w="864" w:type="dxa"/>
          </w:tcPr>
          <w:p w14:paraId="1A9FBD91" w14:textId="77173472" w:rsidR="00F71DFD" w:rsidRPr="00CC38F7" w:rsidRDefault="00F71DFD" w:rsidP="00F71DFD">
            <w:pPr>
              <w:spacing w:after="0"/>
            </w:pPr>
            <w:r w:rsidRPr="00EB129B">
              <w:t xml:space="preserve">  </w:t>
            </w:r>
          </w:p>
        </w:tc>
        <w:tc>
          <w:tcPr>
            <w:tcW w:w="864" w:type="dxa"/>
          </w:tcPr>
          <w:p w14:paraId="7D382FCD" w14:textId="23BEA5E7" w:rsidR="00F71DFD" w:rsidRPr="00CC38F7" w:rsidRDefault="00F71DFD" w:rsidP="00F71DFD">
            <w:pPr>
              <w:spacing w:after="0"/>
            </w:pPr>
            <w:r w:rsidRPr="00EB129B">
              <w:t xml:space="preserve">  </w:t>
            </w:r>
          </w:p>
        </w:tc>
        <w:tc>
          <w:tcPr>
            <w:tcW w:w="864" w:type="dxa"/>
          </w:tcPr>
          <w:p w14:paraId="6F8EBA4A" w14:textId="1D7E5AA7" w:rsidR="00F71DFD" w:rsidRPr="00CC38F7" w:rsidRDefault="00F71DFD" w:rsidP="00F71DFD">
            <w:pPr>
              <w:spacing w:after="0"/>
            </w:pPr>
            <w:r w:rsidRPr="00EB129B">
              <w:t xml:space="preserve">  </w:t>
            </w:r>
          </w:p>
        </w:tc>
        <w:tc>
          <w:tcPr>
            <w:tcW w:w="864" w:type="dxa"/>
          </w:tcPr>
          <w:p w14:paraId="518D9B99" w14:textId="42950EEC" w:rsidR="00F71DFD" w:rsidRPr="00CC38F7" w:rsidRDefault="00F71DFD" w:rsidP="00F71DFD">
            <w:pPr>
              <w:spacing w:after="0"/>
            </w:pPr>
            <w:r w:rsidRPr="00EB129B">
              <w:t xml:space="preserve">  </w:t>
            </w:r>
          </w:p>
        </w:tc>
        <w:tc>
          <w:tcPr>
            <w:tcW w:w="864" w:type="dxa"/>
          </w:tcPr>
          <w:p w14:paraId="40971A05" w14:textId="13CCD029" w:rsidR="00F71DFD" w:rsidRPr="00CC38F7" w:rsidRDefault="00F71DFD" w:rsidP="00F71DFD">
            <w:pPr>
              <w:spacing w:after="0"/>
            </w:pPr>
            <w:r w:rsidRPr="00EB129B">
              <w:t xml:space="preserve">  </w:t>
            </w:r>
          </w:p>
        </w:tc>
        <w:tc>
          <w:tcPr>
            <w:tcW w:w="864" w:type="dxa"/>
          </w:tcPr>
          <w:p w14:paraId="7FCDF8B2" w14:textId="41E20B0F" w:rsidR="00F71DFD" w:rsidRPr="00CC38F7" w:rsidRDefault="00F71DFD" w:rsidP="00F71DFD">
            <w:pPr>
              <w:spacing w:after="0"/>
            </w:pPr>
            <w:r w:rsidRPr="00EB129B">
              <w:t xml:space="preserve">  </w:t>
            </w:r>
          </w:p>
        </w:tc>
        <w:tc>
          <w:tcPr>
            <w:tcW w:w="864" w:type="dxa"/>
          </w:tcPr>
          <w:p w14:paraId="1BCABE6D" w14:textId="37211D34" w:rsidR="00F71DFD" w:rsidRPr="00CC38F7" w:rsidRDefault="00F71DFD" w:rsidP="00F71DFD">
            <w:pPr>
              <w:spacing w:after="0"/>
            </w:pPr>
            <w:r w:rsidRPr="00EB129B">
              <w:t xml:space="preserve">  </w:t>
            </w:r>
          </w:p>
        </w:tc>
        <w:tc>
          <w:tcPr>
            <w:tcW w:w="864" w:type="dxa"/>
          </w:tcPr>
          <w:p w14:paraId="4BF81584" w14:textId="6E30881E" w:rsidR="00F71DFD" w:rsidRPr="00CC38F7" w:rsidRDefault="00F71DFD" w:rsidP="00F71DFD">
            <w:pPr>
              <w:spacing w:after="0"/>
            </w:pPr>
            <w:r w:rsidRPr="00EB129B">
              <w:t xml:space="preserve">  </w:t>
            </w:r>
          </w:p>
        </w:tc>
      </w:tr>
      <w:tr w:rsidR="00F71DFD" w:rsidRPr="00CC38F7" w14:paraId="361B6A39" w14:textId="77777777" w:rsidTr="00C55B2D">
        <w:tblPrEx>
          <w:tblCellMar>
            <w:left w:w="108" w:type="dxa"/>
            <w:right w:w="108" w:type="dxa"/>
          </w:tblCellMar>
        </w:tblPrEx>
        <w:trPr>
          <w:cantSplit/>
          <w:trHeight w:val="395"/>
        </w:trPr>
        <w:tc>
          <w:tcPr>
            <w:tcW w:w="4896" w:type="dxa"/>
          </w:tcPr>
          <w:p w14:paraId="1A09D030" w14:textId="0D2726A2" w:rsidR="00F71DFD" w:rsidRPr="00B71B8E" w:rsidRDefault="00F71DFD" w:rsidP="00F71DFD">
            <w:pPr>
              <w:pStyle w:val="Descriptivestatements"/>
            </w:pPr>
            <w:r w:rsidRPr="00EF61AC">
              <w:t>Analyzes interactions and interrelationships between systems and subsystems.</w:t>
            </w:r>
          </w:p>
        </w:tc>
        <w:tc>
          <w:tcPr>
            <w:tcW w:w="864" w:type="dxa"/>
          </w:tcPr>
          <w:p w14:paraId="05849237" w14:textId="73F2507D" w:rsidR="00F71DFD" w:rsidRPr="00CC38F7" w:rsidRDefault="00F71DFD" w:rsidP="00F71DFD">
            <w:pPr>
              <w:spacing w:after="0"/>
            </w:pPr>
            <w:r w:rsidRPr="00EB129B">
              <w:t xml:space="preserve">  </w:t>
            </w:r>
          </w:p>
        </w:tc>
        <w:tc>
          <w:tcPr>
            <w:tcW w:w="864" w:type="dxa"/>
          </w:tcPr>
          <w:p w14:paraId="49E9F41D" w14:textId="1030D068" w:rsidR="00F71DFD" w:rsidRPr="00CC38F7" w:rsidRDefault="00F71DFD" w:rsidP="00F71DFD">
            <w:pPr>
              <w:spacing w:after="0"/>
            </w:pPr>
            <w:r w:rsidRPr="00EB129B">
              <w:t xml:space="preserve">  </w:t>
            </w:r>
          </w:p>
        </w:tc>
        <w:tc>
          <w:tcPr>
            <w:tcW w:w="864" w:type="dxa"/>
          </w:tcPr>
          <w:p w14:paraId="2F46D5DA" w14:textId="178253FB" w:rsidR="00F71DFD" w:rsidRPr="00CC38F7" w:rsidRDefault="00F71DFD" w:rsidP="00F71DFD">
            <w:pPr>
              <w:spacing w:after="0"/>
            </w:pPr>
            <w:r w:rsidRPr="00EB129B">
              <w:t xml:space="preserve">  </w:t>
            </w:r>
          </w:p>
        </w:tc>
        <w:tc>
          <w:tcPr>
            <w:tcW w:w="864" w:type="dxa"/>
          </w:tcPr>
          <w:p w14:paraId="4B86D374" w14:textId="5043E83B" w:rsidR="00F71DFD" w:rsidRPr="00CC38F7" w:rsidRDefault="00F71DFD" w:rsidP="00F71DFD">
            <w:pPr>
              <w:spacing w:after="0"/>
            </w:pPr>
            <w:r w:rsidRPr="00EB129B">
              <w:t xml:space="preserve">  </w:t>
            </w:r>
          </w:p>
        </w:tc>
        <w:tc>
          <w:tcPr>
            <w:tcW w:w="864" w:type="dxa"/>
          </w:tcPr>
          <w:p w14:paraId="0E6AD904" w14:textId="63EF5859" w:rsidR="00F71DFD" w:rsidRPr="00CC38F7" w:rsidRDefault="00F71DFD" w:rsidP="00F71DFD">
            <w:pPr>
              <w:spacing w:after="0"/>
            </w:pPr>
            <w:r w:rsidRPr="00EB129B">
              <w:t xml:space="preserve">  </w:t>
            </w:r>
          </w:p>
        </w:tc>
        <w:tc>
          <w:tcPr>
            <w:tcW w:w="864" w:type="dxa"/>
          </w:tcPr>
          <w:p w14:paraId="34143A0F" w14:textId="13687F54" w:rsidR="00F71DFD" w:rsidRPr="00CC38F7" w:rsidRDefault="00F71DFD" w:rsidP="00F71DFD">
            <w:pPr>
              <w:spacing w:after="0"/>
            </w:pPr>
            <w:r w:rsidRPr="00EB129B">
              <w:t xml:space="preserve">  </w:t>
            </w:r>
          </w:p>
        </w:tc>
        <w:tc>
          <w:tcPr>
            <w:tcW w:w="864" w:type="dxa"/>
          </w:tcPr>
          <w:p w14:paraId="07040F7E" w14:textId="6B6A3E70" w:rsidR="00F71DFD" w:rsidRPr="00CC38F7" w:rsidRDefault="00F71DFD" w:rsidP="00F71DFD">
            <w:pPr>
              <w:spacing w:after="0"/>
            </w:pPr>
            <w:r w:rsidRPr="00EB129B">
              <w:t xml:space="preserve">  </w:t>
            </w:r>
          </w:p>
        </w:tc>
        <w:tc>
          <w:tcPr>
            <w:tcW w:w="864" w:type="dxa"/>
          </w:tcPr>
          <w:p w14:paraId="41D31789" w14:textId="335A83DF" w:rsidR="00F71DFD" w:rsidRPr="00CC38F7" w:rsidRDefault="00F71DFD" w:rsidP="00F71DFD">
            <w:pPr>
              <w:spacing w:after="0"/>
            </w:pPr>
            <w:r w:rsidRPr="00EB129B">
              <w:t xml:space="preserve">  </w:t>
            </w:r>
          </w:p>
        </w:tc>
        <w:tc>
          <w:tcPr>
            <w:tcW w:w="864" w:type="dxa"/>
          </w:tcPr>
          <w:p w14:paraId="5A3AB68A" w14:textId="17CF112C" w:rsidR="00F71DFD" w:rsidRPr="00CC38F7" w:rsidRDefault="00F71DFD" w:rsidP="00F71DFD">
            <w:pPr>
              <w:spacing w:after="0"/>
            </w:pPr>
            <w:r w:rsidRPr="00EB129B">
              <w:t xml:space="preserve">  </w:t>
            </w:r>
          </w:p>
        </w:tc>
        <w:tc>
          <w:tcPr>
            <w:tcW w:w="864" w:type="dxa"/>
          </w:tcPr>
          <w:p w14:paraId="1979A8D2" w14:textId="0C6A3454" w:rsidR="00F71DFD" w:rsidRPr="00CC38F7" w:rsidRDefault="00F71DFD" w:rsidP="00F71DFD">
            <w:pPr>
              <w:spacing w:after="0"/>
            </w:pPr>
            <w:r w:rsidRPr="00EB129B">
              <w:t xml:space="preserve">  </w:t>
            </w:r>
          </w:p>
        </w:tc>
        <w:tc>
          <w:tcPr>
            <w:tcW w:w="864" w:type="dxa"/>
          </w:tcPr>
          <w:p w14:paraId="6B4E4E36" w14:textId="56E2E168" w:rsidR="00F71DFD" w:rsidRPr="00CC38F7" w:rsidRDefault="00F71DFD" w:rsidP="00F71DFD">
            <w:pPr>
              <w:spacing w:after="0"/>
            </w:pPr>
            <w:r w:rsidRPr="00EB129B">
              <w:t xml:space="preserve">  </w:t>
            </w:r>
          </w:p>
        </w:tc>
      </w:tr>
      <w:tr w:rsidR="00F71DFD" w:rsidRPr="00CC38F7" w14:paraId="6399A8AA" w14:textId="77777777" w:rsidTr="00C55B2D">
        <w:tblPrEx>
          <w:tblCellMar>
            <w:left w:w="108" w:type="dxa"/>
            <w:right w:w="108" w:type="dxa"/>
          </w:tblCellMar>
        </w:tblPrEx>
        <w:trPr>
          <w:cantSplit/>
          <w:trHeight w:val="395"/>
        </w:trPr>
        <w:tc>
          <w:tcPr>
            <w:tcW w:w="4896" w:type="dxa"/>
          </w:tcPr>
          <w:p w14:paraId="5B16F8AC" w14:textId="0789460C" w:rsidR="00F71DFD" w:rsidRPr="00B71B8E" w:rsidRDefault="00F71DFD" w:rsidP="00F71DFD">
            <w:pPr>
              <w:pStyle w:val="Descriptivestatements"/>
            </w:pPr>
            <w:r w:rsidRPr="00EF61AC">
              <w:t>Applies unifying concepts to explore similarities in a variety of natural phenomena.</w:t>
            </w:r>
          </w:p>
        </w:tc>
        <w:tc>
          <w:tcPr>
            <w:tcW w:w="864" w:type="dxa"/>
          </w:tcPr>
          <w:p w14:paraId="1B4ED5EC" w14:textId="7C976039" w:rsidR="00F71DFD" w:rsidRPr="00CC38F7" w:rsidRDefault="00F71DFD" w:rsidP="00F71DFD">
            <w:pPr>
              <w:spacing w:after="0"/>
            </w:pPr>
            <w:r w:rsidRPr="00130A7F">
              <w:t xml:space="preserve">  </w:t>
            </w:r>
          </w:p>
        </w:tc>
        <w:tc>
          <w:tcPr>
            <w:tcW w:w="864" w:type="dxa"/>
          </w:tcPr>
          <w:p w14:paraId="3A7186BE" w14:textId="4CBBE2EC" w:rsidR="00F71DFD" w:rsidRPr="00CC38F7" w:rsidRDefault="00F71DFD" w:rsidP="00F71DFD">
            <w:pPr>
              <w:spacing w:after="0"/>
            </w:pPr>
            <w:r w:rsidRPr="00130A7F">
              <w:t xml:space="preserve">  </w:t>
            </w:r>
          </w:p>
        </w:tc>
        <w:tc>
          <w:tcPr>
            <w:tcW w:w="864" w:type="dxa"/>
          </w:tcPr>
          <w:p w14:paraId="304AEFDB" w14:textId="482C3CB7" w:rsidR="00F71DFD" w:rsidRPr="00CC38F7" w:rsidRDefault="00F71DFD" w:rsidP="00F71DFD">
            <w:pPr>
              <w:spacing w:after="0"/>
            </w:pPr>
            <w:r w:rsidRPr="00130A7F">
              <w:t xml:space="preserve">  </w:t>
            </w:r>
          </w:p>
        </w:tc>
        <w:tc>
          <w:tcPr>
            <w:tcW w:w="864" w:type="dxa"/>
          </w:tcPr>
          <w:p w14:paraId="45E06D50" w14:textId="0A6BD2DC" w:rsidR="00F71DFD" w:rsidRPr="00CC38F7" w:rsidRDefault="00F71DFD" w:rsidP="00F71DFD">
            <w:pPr>
              <w:spacing w:after="0"/>
            </w:pPr>
            <w:r w:rsidRPr="00130A7F">
              <w:t xml:space="preserve">  </w:t>
            </w:r>
          </w:p>
        </w:tc>
        <w:tc>
          <w:tcPr>
            <w:tcW w:w="864" w:type="dxa"/>
          </w:tcPr>
          <w:p w14:paraId="4DCE7E36" w14:textId="2E4019C3" w:rsidR="00F71DFD" w:rsidRPr="00CC38F7" w:rsidRDefault="00F71DFD" w:rsidP="00F71DFD">
            <w:pPr>
              <w:spacing w:after="0"/>
            </w:pPr>
            <w:r w:rsidRPr="00130A7F">
              <w:t xml:space="preserve">  </w:t>
            </w:r>
          </w:p>
        </w:tc>
        <w:tc>
          <w:tcPr>
            <w:tcW w:w="864" w:type="dxa"/>
          </w:tcPr>
          <w:p w14:paraId="05CCC9E4" w14:textId="389E7C8F" w:rsidR="00F71DFD" w:rsidRPr="00CC38F7" w:rsidRDefault="00F71DFD" w:rsidP="00F71DFD">
            <w:pPr>
              <w:spacing w:after="0"/>
            </w:pPr>
            <w:r w:rsidRPr="00130A7F">
              <w:t xml:space="preserve">  </w:t>
            </w:r>
          </w:p>
        </w:tc>
        <w:tc>
          <w:tcPr>
            <w:tcW w:w="864" w:type="dxa"/>
          </w:tcPr>
          <w:p w14:paraId="1C69F55D" w14:textId="1E4B51C4" w:rsidR="00F71DFD" w:rsidRPr="00CC38F7" w:rsidRDefault="00F71DFD" w:rsidP="00F71DFD">
            <w:pPr>
              <w:spacing w:after="0"/>
            </w:pPr>
            <w:r w:rsidRPr="00130A7F">
              <w:t xml:space="preserve">  </w:t>
            </w:r>
          </w:p>
        </w:tc>
        <w:tc>
          <w:tcPr>
            <w:tcW w:w="864" w:type="dxa"/>
          </w:tcPr>
          <w:p w14:paraId="27F6B9D8" w14:textId="6BEED58A" w:rsidR="00F71DFD" w:rsidRPr="00CC38F7" w:rsidRDefault="00F71DFD" w:rsidP="00F71DFD">
            <w:pPr>
              <w:spacing w:after="0"/>
            </w:pPr>
            <w:r w:rsidRPr="00130A7F">
              <w:t xml:space="preserve">  </w:t>
            </w:r>
          </w:p>
        </w:tc>
        <w:tc>
          <w:tcPr>
            <w:tcW w:w="864" w:type="dxa"/>
          </w:tcPr>
          <w:p w14:paraId="3F444AC4" w14:textId="684C73A2" w:rsidR="00F71DFD" w:rsidRPr="00CC38F7" w:rsidRDefault="00F71DFD" w:rsidP="00F71DFD">
            <w:pPr>
              <w:spacing w:after="0"/>
            </w:pPr>
            <w:r w:rsidRPr="00130A7F">
              <w:t xml:space="preserve">  </w:t>
            </w:r>
          </w:p>
        </w:tc>
        <w:tc>
          <w:tcPr>
            <w:tcW w:w="864" w:type="dxa"/>
          </w:tcPr>
          <w:p w14:paraId="39F51CFE" w14:textId="2B533298" w:rsidR="00F71DFD" w:rsidRPr="00CC38F7" w:rsidRDefault="00F71DFD" w:rsidP="00F71DFD">
            <w:pPr>
              <w:spacing w:after="0"/>
            </w:pPr>
            <w:r w:rsidRPr="00130A7F">
              <w:t xml:space="preserve">  </w:t>
            </w:r>
          </w:p>
        </w:tc>
        <w:tc>
          <w:tcPr>
            <w:tcW w:w="864" w:type="dxa"/>
          </w:tcPr>
          <w:p w14:paraId="0B66034F" w14:textId="29582918" w:rsidR="00F71DFD" w:rsidRPr="00CC38F7" w:rsidRDefault="00F71DFD" w:rsidP="00F71DFD">
            <w:pPr>
              <w:spacing w:after="0"/>
            </w:pPr>
            <w:r w:rsidRPr="00130A7F">
              <w:t xml:space="preserve">  </w:t>
            </w:r>
          </w:p>
        </w:tc>
      </w:tr>
      <w:tr w:rsidR="00F71DFD" w:rsidRPr="00CC38F7" w14:paraId="55A426A7" w14:textId="77777777" w:rsidTr="00C55B2D">
        <w:tblPrEx>
          <w:tblCellMar>
            <w:left w:w="108" w:type="dxa"/>
            <w:right w:w="108" w:type="dxa"/>
          </w:tblCellMar>
        </w:tblPrEx>
        <w:trPr>
          <w:cantSplit/>
          <w:trHeight w:val="395"/>
        </w:trPr>
        <w:tc>
          <w:tcPr>
            <w:tcW w:w="4896" w:type="dxa"/>
          </w:tcPr>
          <w:p w14:paraId="3646DEDA" w14:textId="1492D2FA" w:rsidR="00F71DFD" w:rsidRPr="00B71B8E" w:rsidRDefault="00F71DFD" w:rsidP="00F71DFD">
            <w:pPr>
              <w:pStyle w:val="Descriptivestatements"/>
            </w:pPr>
            <w:r w:rsidRPr="00EF61AC">
              <w:t>Understands how properties and patterns of systems can be described in terms of space, time, energy and matter.</w:t>
            </w:r>
          </w:p>
        </w:tc>
        <w:tc>
          <w:tcPr>
            <w:tcW w:w="864" w:type="dxa"/>
          </w:tcPr>
          <w:p w14:paraId="57E02B08" w14:textId="56536C55" w:rsidR="00F71DFD" w:rsidRPr="00CC38F7" w:rsidRDefault="00F71DFD" w:rsidP="00F71DFD">
            <w:pPr>
              <w:spacing w:after="0"/>
            </w:pPr>
            <w:r w:rsidRPr="00130A7F">
              <w:t xml:space="preserve">  </w:t>
            </w:r>
          </w:p>
        </w:tc>
        <w:tc>
          <w:tcPr>
            <w:tcW w:w="864" w:type="dxa"/>
          </w:tcPr>
          <w:p w14:paraId="4DDFC9F1" w14:textId="5EFD4789" w:rsidR="00F71DFD" w:rsidRPr="00CC38F7" w:rsidRDefault="00F71DFD" w:rsidP="00F71DFD">
            <w:pPr>
              <w:spacing w:after="0"/>
            </w:pPr>
            <w:r w:rsidRPr="00130A7F">
              <w:t xml:space="preserve">  </w:t>
            </w:r>
          </w:p>
        </w:tc>
        <w:tc>
          <w:tcPr>
            <w:tcW w:w="864" w:type="dxa"/>
          </w:tcPr>
          <w:p w14:paraId="1D52FBF1" w14:textId="642204E8" w:rsidR="00F71DFD" w:rsidRPr="00CC38F7" w:rsidRDefault="00F71DFD" w:rsidP="00F71DFD">
            <w:pPr>
              <w:spacing w:after="0"/>
            </w:pPr>
            <w:r w:rsidRPr="00130A7F">
              <w:t xml:space="preserve">  </w:t>
            </w:r>
          </w:p>
        </w:tc>
        <w:tc>
          <w:tcPr>
            <w:tcW w:w="864" w:type="dxa"/>
          </w:tcPr>
          <w:p w14:paraId="13981AC7" w14:textId="6584F4CC" w:rsidR="00F71DFD" w:rsidRPr="00CC38F7" w:rsidRDefault="00F71DFD" w:rsidP="00F71DFD">
            <w:pPr>
              <w:spacing w:after="0"/>
            </w:pPr>
            <w:r w:rsidRPr="00130A7F">
              <w:t xml:space="preserve">  </w:t>
            </w:r>
          </w:p>
        </w:tc>
        <w:tc>
          <w:tcPr>
            <w:tcW w:w="864" w:type="dxa"/>
          </w:tcPr>
          <w:p w14:paraId="4D48100C" w14:textId="6C2918EA" w:rsidR="00F71DFD" w:rsidRPr="00CC38F7" w:rsidRDefault="00F71DFD" w:rsidP="00F71DFD">
            <w:pPr>
              <w:spacing w:after="0"/>
            </w:pPr>
            <w:r w:rsidRPr="00130A7F">
              <w:t xml:space="preserve">  </w:t>
            </w:r>
          </w:p>
        </w:tc>
        <w:tc>
          <w:tcPr>
            <w:tcW w:w="864" w:type="dxa"/>
          </w:tcPr>
          <w:p w14:paraId="609C6856" w14:textId="331D488D" w:rsidR="00F71DFD" w:rsidRPr="00CC38F7" w:rsidRDefault="00F71DFD" w:rsidP="00F71DFD">
            <w:pPr>
              <w:spacing w:after="0"/>
            </w:pPr>
            <w:r w:rsidRPr="00130A7F">
              <w:t xml:space="preserve">  </w:t>
            </w:r>
          </w:p>
        </w:tc>
        <w:tc>
          <w:tcPr>
            <w:tcW w:w="864" w:type="dxa"/>
          </w:tcPr>
          <w:p w14:paraId="6B5B8C1F" w14:textId="4A8CA033" w:rsidR="00F71DFD" w:rsidRPr="00CC38F7" w:rsidRDefault="00F71DFD" w:rsidP="00F71DFD">
            <w:pPr>
              <w:spacing w:after="0"/>
            </w:pPr>
            <w:r w:rsidRPr="00130A7F">
              <w:t xml:space="preserve">  </w:t>
            </w:r>
          </w:p>
        </w:tc>
        <w:tc>
          <w:tcPr>
            <w:tcW w:w="864" w:type="dxa"/>
          </w:tcPr>
          <w:p w14:paraId="321B7C25" w14:textId="448307C4" w:rsidR="00F71DFD" w:rsidRPr="00CC38F7" w:rsidRDefault="00F71DFD" w:rsidP="00F71DFD">
            <w:pPr>
              <w:spacing w:after="0"/>
            </w:pPr>
            <w:r w:rsidRPr="00130A7F">
              <w:t xml:space="preserve">  </w:t>
            </w:r>
          </w:p>
        </w:tc>
        <w:tc>
          <w:tcPr>
            <w:tcW w:w="864" w:type="dxa"/>
          </w:tcPr>
          <w:p w14:paraId="63766D15" w14:textId="57FCEA8A" w:rsidR="00F71DFD" w:rsidRPr="00CC38F7" w:rsidRDefault="00F71DFD" w:rsidP="00F71DFD">
            <w:pPr>
              <w:spacing w:after="0"/>
            </w:pPr>
            <w:r w:rsidRPr="00130A7F">
              <w:t xml:space="preserve">  </w:t>
            </w:r>
          </w:p>
        </w:tc>
        <w:tc>
          <w:tcPr>
            <w:tcW w:w="864" w:type="dxa"/>
          </w:tcPr>
          <w:p w14:paraId="5143B012" w14:textId="31C8BAB9" w:rsidR="00F71DFD" w:rsidRPr="00CC38F7" w:rsidRDefault="00F71DFD" w:rsidP="00F71DFD">
            <w:pPr>
              <w:spacing w:after="0"/>
            </w:pPr>
            <w:r w:rsidRPr="00130A7F">
              <w:t xml:space="preserve">  </w:t>
            </w:r>
          </w:p>
        </w:tc>
        <w:tc>
          <w:tcPr>
            <w:tcW w:w="864" w:type="dxa"/>
          </w:tcPr>
          <w:p w14:paraId="2CC67C88" w14:textId="362D3F82" w:rsidR="00F71DFD" w:rsidRPr="00CC38F7" w:rsidRDefault="00F71DFD" w:rsidP="00F71DFD">
            <w:pPr>
              <w:spacing w:after="0"/>
            </w:pPr>
            <w:r w:rsidRPr="00130A7F">
              <w:t xml:space="preserve">  </w:t>
            </w:r>
          </w:p>
        </w:tc>
      </w:tr>
      <w:tr w:rsidR="00F71DFD" w:rsidRPr="00CC38F7" w14:paraId="6CFC1A4E" w14:textId="77777777" w:rsidTr="00C55B2D">
        <w:tblPrEx>
          <w:tblCellMar>
            <w:left w:w="108" w:type="dxa"/>
            <w:right w:w="108" w:type="dxa"/>
          </w:tblCellMar>
        </w:tblPrEx>
        <w:trPr>
          <w:cantSplit/>
          <w:trHeight w:val="395"/>
        </w:trPr>
        <w:tc>
          <w:tcPr>
            <w:tcW w:w="4896" w:type="dxa"/>
          </w:tcPr>
          <w:p w14:paraId="5F4F110E" w14:textId="03517EBC" w:rsidR="00F71DFD" w:rsidRPr="00B71B8E" w:rsidRDefault="00F71DFD" w:rsidP="00F71DFD">
            <w:pPr>
              <w:pStyle w:val="Descriptivestatements"/>
            </w:pPr>
            <w:r w:rsidRPr="008010F4">
              <w:t>Understands how change and constancy occur in systems.</w:t>
            </w:r>
          </w:p>
        </w:tc>
        <w:tc>
          <w:tcPr>
            <w:tcW w:w="864" w:type="dxa"/>
          </w:tcPr>
          <w:p w14:paraId="774E2218" w14:textId="596FDC02" w:rsidR="00F71DFD" w:rsidRPr="00CC38F7" w:rsidRDefault="00F71DFD" w:rsidP="00F71DFD">
            <w:pPr>
              <w:spacing w:after="0"/>
            </w:pPr>
            <w:r w:rsidRPr="00130A7F">
              <w:t xml:space="preserve">  </w:t>
            </w:r>
          </w:p>
        </w:tc>
        <w:tc>
          <w:tcPr>
            <w:tcW w:w="864" w:type="dxa"/>
          </w:tcPr>
          <w:p w14:paraId="0B7EF506" w14:textId="35AE2E68" w:rsidR="00F71DFD" w:rsidRPr="00CC38F7" w:rsidRDefault="00F71DFD" w:rsidP="00F71DFD">
            <w:pPr>
              <w:spacing w:after="0"/>
            </w:pPr>
            <w:r w:rsidRPr="00130A7F">
              <w:t xml:space="preserve">  </w:t>
            </w:r>
          </w:p>
        </w:tc>
        <w:tc>
          <w:tcPr>
            <w:tcW w:w="864" w:type="dxa"/>
          </w:tcPr>
          <w:p w14:paraId="208A95DD" w14:textId="08231C9D" w:rsidR="00F71DFD" w:rsidRPr="00CC38F7" w:rsidRDefault="00F71DFD" w:rsidP="00F71DFD">
            <w:pPr>
              <w:spacing w:after="0"/>
            </w:pPr>
            <w:r w:rsidRPr="00130A7F">
              <w:t xml:space="preserve">  </w:t>
            </w:r>
          </w:p>
        </w:tc>
        <w:tc>
          <w:tcPr>
            <w:tcW w:w="864" w:type="dxa"/>
          </w:tcPr>
          <w:p w14:paraId="7FA3F8FA" w14:textId="38B01CC3" w:rsidR="00F71DFD" w:rsidRPr="00CC38F7" w:rsidRDefault="00F71DFD" w:rsidP="00F71DFD">
            <w:pPr>
              <w:spacing w:after="0"/>
            </w:pPr>
            <w:r w:rsidRPr="00130A7F">
              <w:t xml:space="preserve">  </w:t>
            </w:r>
          </w:p>
        </w:tc>
        <w:tc>
          <w:tcPr>
            <w:tcW w:w="864" w:type="dxa"/>
          </w:tcPr>
          <w:p w14:paraId="509389C7" w14:textId="7FADC95B" w:rsidR="00F71DFD" w:rsidRPr="00CC38F7" w:rsidRDefault="00F71DFD" w:rsidP="00F71DFD">
            <w:pPr>
              <w:spacing w:after="0"/>
            </w:pPr>
            <w:r w:rsidRPr="00130A7F">
              <w:t xml:space="preserve">  </w:t>
            </w:r>
          </w:p>
        </w:tc>
        <w:tc>
          <w:tcPr>
            <w:tcW w:w="864" w:type="dxa"/>
          </w:tcPr>
          <w:p w14:paraId="471973FB" w14:textId="05751175" w:rsidR="00F71DFD" w:rsidRPr="00CC38F7" w:rsidRDefault="00F71DFD" w:rsidP="00F71DFD">
            <w:pPr>
              <w:spacing w:after="0"/>
            </w:pPr>
            <w:r w:rsidRPr="00130A7F">
              <w:t xml:space="preserve">  </w:t>
            </w:r>
          </w:p>
        </w:tc>
        <w:tc>
          <w:tcPr>
            <w:tcW w:w="864" w:type="dxa"/>
          </w:tcPr>
          <w:p w14:paraId="3683321C" w14:textId="0FEA8FC2" w:rsidR="00F71DFD" w:rsidRPr="00CC38F7" w:rsidRDefault="00F71DFD" w:rsidP="00F71DFD">
            <w:pPr>
              <w:spacing w:after="0"/>
            </w:pPr>
            <w:r w:rsidRPr="00130A7F">
              <w:t xml:space="preserve">  </w:t>
            </w:r>
          </w:p>
        </w:tc>
        <w:tc>
          <w:tcPr>
            <w:tcW w:w="864" w:type="dxa"/>
          </w:tcPr>
          <w:p w14:paraId="6226326A" w14:textId="71CDD520" w:rsidR="00F71DFD" w:rsidRPr="00CC38F7" w:rsidRDefault="00F71DFD" w:rsidP="00F71DFD">
            <w:pPr>
              <w:spacing w:after="0"/>
            </w:pPr>
            <w:r w:rsidRPr="00130A7F">
              <w:t xml:space="preserve">  </w:t>
            </w:r>
          </w:p>
        </w:tc>
        <w:tc>
          <w:tcPr>
            <w:tcW w:w="864" w:type="dxa"/>
          </w:tcPr>
          <w:p w14:paraId="6E68E8F8" w14:textId="1CBE9510" w:rsidR="00F71DFD" w:rsidRPr="00CC38F7" w:rsidRDefault="00F71DFD" w:rsidP="00F71DFD">
            <w:pPr>
              <w:spacing w:after="0"/>
            </w:pPr>
            <w:r w:rsidRPr="00130A7F">
              <w:t xml:space="preserve">  </w:t>
            </w:r>
          </w:p>
        </w:tc>
        <w:tc>
          <w:tcPr>
            <w:tcW w:w="864" w:type="dxa"/>
          </w:tcPr>
          <w:p w14:paraId="49BE517A" w14:textId="7CB02C50" w:rsidR="00F71DFD" w:rsidRPr="00CC38F7" w:rsidRDefault="00F71DFD" w:rsidP="00F71DFD">
            <w:pPr>
              <w:spacing w:after="0"/>
            </w:pPr>
            <w:r w:rsidRPr="00130A7F">
              <w:t xml:space="preserve">  </w:t>
            </w:r>
          </w:p>
        </w:tc>
        <w:tc>
          <w:tcPr>
            <w:tcW w:w="864" w:type="dxa"/>
          </w:tcPr>
          <w:p w14:paraId="25489801" w14:textId="00EA2424" w:rsidR="00F71DFD" w:rsidRPr="00CC38F7" w:rsidRDefault="00F71DFD" w:rsidP="00F71DFD">
            <w:pPr>
              <w:spacing w:after="0"/>
            </w:pPr>
            <w:r w:rsidRPr="00130A7F">
              <w:t xml:space="preserve">  </w:t>
            </w:r>
          </w:p>
        </w:tc>
      </w:tr>
      <w:tr w:rsidR="00F71DFD" w:rsidRPr="00CC38F7" w14:paraId="52F32181" w14:textId="77777777" w:rsidTr="00C55B2D">
        <w:tblPrEx>
          <w:tblCellMar>
            <w:left w:w="108" w:type="dxa"/>
            <w:right w:w="108" w:type="dxa"/>
          </w:tblCellMar>
        </w:tblPrEx>
        <w:trPr>
          <w:cantSplit/>
          <w:trHeight w:val="395"/>
        </w:trPr>
        <w:tc>
          <w:tcPr>
            <w:tcW w:w="4896" w:type="dxa"/>
          </w:tcPr>
          <w:p w14:paraId="27B36C9C" w14:textId="4F5F02C7" w:rsidR="00F71DFD" w:rsidRPr="00B71B8E" w:rsidRDefault="00F71DFD" w:rsidP="00F71DFD">
            <w:pPr>
              <w:pStyle w:val="Descriptivestatements"/>
            </w:pPr>
            <w:r w:rsidRPr="008010F4">
              <w:t>Understands the complementary nature of form and function in a given system.</w:t>
            </w:r>
          </w:p>
        </w:tc>
        <w:tc>
          <w:tcPr>
            <w:tcW w:w="864" w:type="dxa"/>
          </w:tcPr>
          <w:p w14:paraId="295A6C53" w14:textId="33581E7B" w:rsidR="00F71DFD" w:rsidRPr="00CC38F7" w:rsidRDefault="00F71DFD" w:rsidP="00F71DFD">
            <w:pPr>
              <w:spacing w:after="0"/>
            </w:pPr>
            <w:r w:rsidRPr="00130A7F">
              <w:t xml:space="preserve">  </w:t>
            </w:r>
          </w:p>
        </w:tc>
        <w:tc>
          <w:tcPr>
            <w:tcW w:w="864" w:type="dxa"/>
          </w:tcPr>
          <w:p w14:paraId="0CFA62DA" w14:textId="76372B3D" w:rsidR="00F71DFD" w:rsidRPr="00CC38F7" w:rsidRDefault="00F71DFD" w:rsidP="00F71DFD">
            <w:pPr>
              <w:spacing w:after="0"/>
            </w:pPr>
            <w:r w:rsidRPr="00130A7F">
              <w:t xml:space="preserve">  </w:t>
            </w:r>
          </w:p>
        </w:tc>
        <w:tc>
          <w:tcPr>
            <w:tcW w:w="864" w:type="dxa"/>
          </w:tcPr>
          <w:p w14:paraId="7CAF0F99" w14:textId="460D6ED4" w:rsidR="00F71DFD" w:rsidRPr="00CC38F7" w:rsidRDefault="00F71DFD" w:rsidP="00F71DFD">
            <w:pPr>
              <w:spacing w:after="0"/>
            </w:pPr>
            <w:r w:rsidRPr="00130A7F">
              <w:t xml:space="preserve">  </w:t>
            </w:r>
          </w:p>
        </w:tc>
        <w:tc>
          <w:tcPr>
            <w:tcW w:w="864" w:type="dxa"/>
          </w:tcPr>
          <w:p w14:paraId="62F64895" w14:textId="574C38D5" w:rsidR="00F71DFD" w:rsidRPr="00CC38F7" w:rsidRDefault="00F71DFD" w:rsidP="00F71DFD">
            <w:pPr>
              <w:spacing w:after="0"/>
            </w:pPr>
            <w:r w:rsidRPr="00130A7F">
              <w:t xml:space="preserve">  </w:t>
            </w:r>
          </w:p>
        </w:tc>
        <w:tc>
          <w:tcPr>
            <w:tcW w:w="864" w:type="dxa"/>
          </w:tcPr>
          <w:p w14:paraId="1D4B5A77" w14:textId="4912AE1B" w:rsidR="00F71DFD" w:rsidRPr="00CC38F7" w:rsidRDefault="00F71DFD" w:rsidP="00F71DFD">
            <w:pPr>
              <w:spacing w:after="0"/>
            </w:pPr>
            <w:r w:rsidRPr="00130A7F">
              <w:t xml:space="preserve">  </w:t>
            </w:r>
          </w:p>
        </w:tc>
        <w:tc>
          <w:tcPr>
            <w:tcW w:w="864" w:type="dxa"/>
          </w:tcPr>
          <w:p w14:paraId="6EDA5501" w14:textId="772B6CDF" w:rsidR="00F71DFD" w:rsidRPr="00CC38F7" w:rsidRDefault="00F71DFD" w:rsidP="00F71DFD">
            <w:pPr>
              <w:spacing w:after="0"/>
            </w:pPr>
            <w:r w:rsidRPr="00130A7F">
              <w:t xml:space="preserve">  </w:t>
            </w:r>
          </w:p>
        </w:tc>
        <w:tc>
          <w:tcPr>
            <w:tcW w:w="864" w:type="dxa"/>
          </w:tcPr>
          <w:p w14:paraId="48FBF608" w14:textId="3499C70A" w:rsidR="00F71DFD" w:rsidRPr="00CC38F7" w:rsidRDefault="00F71DFD" w:rsidP="00F71DFD">
            <w:pPr>
              <w:spacing w:after="0"/>
            </w:pPr>
            <w:r w:rsidRPr="00130A7F">
              <w:t xml:space="preserve">  </w:t>
            </w:r>
          </w:p>
        </w:tc>
        <w:tc>
          <w:tcPr>
            <w:tcW w:w="864" w:type="dxa"/>
          </w:tcPr>
          <w:p w14:paraId="051A75B0" w14:textId="00760E30" w:rsidR="00F71DFD" w:rsidRPr="00CC38F7" w:rsidRDefault="00F71DFD" w:rsidP="00F71DFD">
            <w:pPr>
              <w:spacing w:after="0"/>
            </w:pPr>
            <w:r w:rsidRPr="00130A7F">
              <w:t xml:space="preserve">  </w:t>
            </w:r>
          </w:p>
        </w:tc>
        <w:tc>
          <w:tcPr>
            <w:tcW w:w="864" w:type="dxa"/>
          </w:tcPr>
          <w:p w14:paraId="6321A02D" w14:textId="566953FD" w:rsidR="00F71DFD" w:rsidRPr="00CC38F7" w:rsidRDefault="00F71DFD" w:rsidP="00F71DFD">
            <w:pPr>
              <w:spacing w:after="0"/>
            </w:pPr>
            <w:r w:rsidRPr="00130A7F">
              <w:t xml:space="preserve">  </w:t>
            </w:r>
          </w:p>
        </w:tc>
        <w:tc>
          <w:tcPr>
            <w:tcW w:w="864" w:type="dxa"/>
          </w:tcPr>
          <w:p w14:paraId="1C0AC3E1" w14:textId="0DA0E27D" w:rsidR="00F71DFD" w:rsidRPr="00CC38F7" w:rsidRDefault="00F71DFD" w:rsidP="00F71DFD">
            <w:pPr>
              <w:spacing w:after="0"/>
            </w:pPr>
            <w:r w:rsidRPr="00130A7F">
              <w:t xml:space="preserve">  </w:t>
            </w:r>
          </w:p>
        </w:tc>
        <w:tc>
          <w:tcPr>
            <w:tcW w:w="864" w:type="dxa"/>
          </w:tcPr>
          <w:p w14:paraId="640946EF" w14:textId="31791840" w:rsidR="00F71DFD" w:rsidRPr="00CC38F7" w:rsidRDefault="00F71DFD" w:rsidP="00F71DFD">
            <w:pPr>
              <w:spacing w:after="0"/>
            </w:pPr>
            <w:r w:rsidRPr="00130A7F">
              <w:t xml:space="preserve">  </w:t>
            </w:r>
          </w:p>
        </w:tc>
      </w:tr>
      <w:tr w:rsidR="00FA28F4" w:rsidRPr="00CC38F7" w14:paraId="09DBF4FA" w14:textId="77777777" w:rsidTr="00C55B2D">
        <w:tblPrEx>
          <w:tblCellMar>
            <w:left w:w="108" w:type="dxa"/>
            <w:right w:w="108" w:type="dxa"/>
          </w:tblCellMar>
        </w:tblPrEx>
        <w:trPr>
          <w:cantSplit/>
          <w:trHeight w:val="395"/>
        </w:trPr>
        <w:tc>
          <w:tcPr>
            <w:tcW w:w="4896" w:type="dxa"/>
          </w:tcPr>
          <w:p w14:paraId="5FCDAEDA" w14:textId="3AA53E28" w:rsidR="00FA28F4" w:rsidRPr="00B71B8E" w:rsidRDefault="00F71DFD" w:rsidP="00B71B8E">
            <w:pPr>
              <w:pStyle w:val="Descriptivestatements"/>
            </w:pPr>
            <w:r w:rsidRPr="003401D7">
              <w:t>Understands how models are used to represent the natural world and how to evaluate the strengths and limitations of a variety of scientific models (e.g., physical, conceptual, mathematical).</w:t>
            </w:r>
          </w:p>
        </w:tc>
        <w:tc>
          <w:tcPr>
            <w:tcW w:w="864" w:type="dxa"/>
          </w:tcPr>
          <w:p w14:paraId="70B9C7EB" w14:textId="569621C9" w:rsidR="00FA28F4" w:rsidRPr="00CC38F7" w:rsidRDefault="00FA28F4" w:rsidP="00FA28F4">
            <w:pPr>
              <w:spacing w:after="0"/>
            </w:pPr>
            <w:r w:rsidRPr="00130A7F">
              <w:t xml:space="preserve">  </w:t>
            </w:r>
          </w:p>
        </w:tc>
        <w:tc>
          <w:tcPr>
            <w:tcW w:w="864" w:type="dxa"/>
          </w:tcPr>
          <w:p w14:paraId="223783B3" w14:textId="3D82ACBC" w:rsidR="00FA28F4" w:rsidRPr="00CC38F7" w:rsidRDefault="00FA28F4" w:rsidP="00FA28F4">
            <w:pPr>
              <w:spacing w:after="0"/>
            </w:pPr>
            <w:r w:rsidRPr="00130A7F">
              <w:t xml:space="preserve">  </w:t>
            </w:r>
          </w:p>
        </w:tc>
        <w:tc>
          <w:tcPr>
            <w:tcW w:w="864" w:type="dxa"/>
          </w:tcPr>
          <w:p w14:paraId="46C43149" w14:textId="0C6192E9" w:rsidR="00FA28F4" w:rsidRPr="00CC38F7" w:rsidRDefault="00FA28F4" w:rsidP="00FA28F4">
            <w:pPr>
              <w:spacing w:after="0"/>
            </w:pPr>
            <w:r w:rsidRPr="00130A7F">
              <w:t xml:space="preserve">  </w:t>
            </w:r>
          </w:p>
        </w:tc>
        <w:tc>
          <w:tcPr>
            <w:tcW w:w="864" w:type="dxa"/>
          </w:tcPr>
          <w:p w14:paraId="6FA38D64" w14:textId="222D34F9" w:rsidR="00FA28F4" w:rsidRPr="00CC38F7" w:rsidRDefault="00FA28F4" w:rsidP="00FA28F4">
            <w:pPr>
              <w:spacing w:after="0"/>
            </w:pPr>
            <w:r w:rsidRPr="00130A7F">
              <w:t xml:space="preserve">  </w:t>
            </w:r>
          </w:p>
        </w:tc>
        <w:tc>
          <w:tcPr>
            <w:tcW w:w="864" w:type="dxa"/>
          </w:tcPr>
          <w:p w14:paraId="7074274B" w14:textId="6CAE19FF" w:rsidR="00FA28F4" w:rsidRPr="00CC38F7" w:rsidRDefault="00FA28F4" w:rsidP="00FA28F4">
            <w:pPr>
              <w:spacing w:after="0"/>
            </w:pPr>
            <w:r w:rsidRPr="00130A7F">
              <w:t xml:space="preserve">  </w:t>
            </w:r>
          </w:p>
        </w:tc>
        <w:tc>
          <w:tcPr>
            <w:tcW w:w="864" w:type="dxa"/>
          </w:tcPr>
          <w:p w14:paraId="33144CBA" w14:textId="57FCB021" w:rsidR="00FA28F4" w:rsidRPr="00CC38F7" w:rsidRDefault="00FA28F4" w:rsidP="00FA28F4">
            <w:pPr>
              <w:spacing w:after="0"/>
            </w:pPr>
            <w:r w:rsidRPr="00130A7F">
              <w:t xml:space="preserve">  </w:t>
            </w:r>
          </w:p>
        </w:tc>
        <w:tc>
          <w:tcPr>
            <w:tcW w:w="864" w:type="dxa"/>
          </w:tcPr>
          <w:p w14:paraId="2CD04560" w14:textId="0A75A201" w:rsidR="00FA28F4" w:rsidRPr="00CC38F7" w:rsidRDefault="00FA28F4" w:rsidP="00FA28F4">
            <w:pPr>
              <w:spacing w:after="0"/>
            </w:pPr>
            <w:r w:rsidRPr="00130A7F">
              <w:t xml:space="preserve">  </w:t>
            </w:r>
          </w:p>
        </w:tc>
        <w:tc>
          <w:tcPr>
            <w:tcW w:w="864" w:type="dxa"/>
          </w:tcPr>
          <w:p w14:paraId="4D024A7E" w14:textId="4C0AE7BB" w:rsidR="00FA28F4" w:rsidRPr="00CC38F7" w:rsidRDefault="00FA28F4" w:rsidP="00FA28F4">
            <w:pPr>
              <w:spacing w:after="0"/>
            </w:pPr>
            <w:r w:rsidRPr="00130A7F">
              <w:t xml:space="preserve">  </w:t>
            </w:r>
          </w:p>
        </w:tc>
        <w:tc>
          <w:tcPr>
            <w:tcW w:w="864" w:type="dxa"/>
          </w:tcPr>
          <w:p w14:paraId="6BF09CB6" w14:textId="21C7EE33" w:rsidR="00FA28F4" w:rsidRPr="00CC38F7" w:rsidRDefault="00FA28F4" w:rsidP="00FA28F4">
            <w:pPr>
              <w:spacing w:after="0"/>
            </w:pPr>
            <w:r w:rsidRPr="00130A7F">
              <w:t xml:space="preserve">  </w:t>
            </w:r>
          </w:p>
        </w:tc>
        <w:tc>
          <w:tcPr>
            <w:tcW w:w="864" w:type="dxa"/>
          </w:tcPr>
          <w:p w14:paraId="08B8E343" w14:textId="701D9EC3" w:rsidR="00FA28F4" w:rsidRPr="00CC38F7" w:rsidRDefault="00FA28F4" w:rsidP="00FA28F4">
            <w:pPr>
              <w:spacing w:after="0"/>
            </w:pPr>
            <w:r w:rsidRPr="00130A7F">
              <w:t xml:space="preserve">  </w:t>
            </w:r>
          </w:p>
        </w:tc>
        <w:tc>
          <w:tcPr>
            <w:tcW w:w="864" w:type="dxa"/>
          </w:tcPr>
          <w:p w14:paraId="37F33F9B" w14:textId="0DA4184F" w:rsidR="00FA28F4" w:rsidRPr="00CC38F7" w:rsidRDefault="00FA28F4" w:rsidP="00FA28F4">
            <w:pPr>
              <w:spacing w:after="0"/>
            </w:pPr>
            <w:r w:rsidRPr="00130A7F">
              <w:t xml:space="preserve">  </w:t>
            </w:r>
          </w:p>
        </w:tc>
      </w:tr>
      <w:tr w:rsidR="00FA28F4" w:rsidRPr="00CC38F7" w14:paraId="5218F9E2" w14:textId="77777777" w:rsidTr="00C55B2D">
        <w:tblPrEx>
          <w:tblCellMar>
            <w:left w:w="108" w:type="dxa"/>
            <w:right w:w="108" w:type="dxa"/>
          </w:tblCellMar>
        </w:tblPrEx>
        <w:trPr>
          <w:cantSplit/>
          <w:trHeight w:val="395"/>
        </w:trPr>
        <w:tc>
          <w:tcPr>
            <w:tcW w:w="4896" w:type="dxa"/>
          </w:tcPr>
          <w:p w14:paraId="400AEEA1" w14:textId="2367B65E" w:rsidR="00FA28F4" w:rsidRDefault="00FA28F4" w:rsidP="00FA28F4">
            <w:pPr>
              <w:pStyle w:val="BodyCopy"/>
            </w:pPr>
            <w:r>
              <w:lastRenderedPageBreak/>
              <w:t xml:space="preserve">Competency </w:t>
            </w:r>
            <w:r w:rsidR="008B7221">
              <w:t xml:space="preserve">006: </w:t>
            </w:r>
            <w:r w:rsidR="008B7221" w:rsidRPr="005504E0">
              <w:rPr>
                <w:i/>
              </w:rPr>
              <w:t>The teacher understands forces and</w:t>
            </w:r>
            <w:r w:rsidR="008B7221">
              <w:rPr>
                <w:i/>
              </w:rPr>
              <w:t xml:space="preserve"> motion and their relationships</w:t>
            </w:r>
            <w:r w:rsidRPr="00896171">
              <w:rPr>
                <w:i/>
              </w:rPr>
              <w:t>.</w:t>
            </w:r>
          </w:p>
        </w:tc>
        <w:tc>
          <w:tcPr>
            <w:tcW w:w="864" w:type="dxa"/>
          </w:tcPr>
          <w:p w14:paraId="7E7178F1" w14:textId="589AF256" w:rsidR="00FA28F4" w:rsidRPr="00CC38F7" w:rsidRDefault="00FA28F4" w:rsidP="00FA28F4">
            <w:pPr>
              <w:spacing w:after="0"/>
            </w:pPr>
            <w:r w:rsidRPr="00130A7F">
              <w:t xml:space="preserve">  </w:t>
            </w:r>
          </w:p>
        </w:tc>
        <w:tc>
          <w:tcPr>
            <w:tcW w:w="864" w:type="dxa"/>
          </w:tcPr>
          <w:p w14:paraId="6239A950" w14:textId="59297F96" w:rsidR="00FA28F4" w:rsidRPr="00CC38F7" w:rsidRDefault="00FA28F4" w:rsidP="00FA28F4">
            <w:pPr>
              <w:spacing w:after="0"/>
            </w:pPr>
            <w:r w:rsidRPr="00130A7F">
              <w:t xml:space="preserve">  </w:t>
            </w:r>
          </w:p>
        </w:tc>
        <w:tc>
          <w:tcPr>
            <w:tcW w:w="864" w:type="dxa"/>
          </w:tcPr>
          <w:p w14:paraId="59215454" w14:textId="164DAA99" w:rsidR="00FA28F4" w:rsidRPr="00CC38F7" w:rsidRDefault="00FA28F4" w:rsidP="00FA28F4">
            <w:pPr>
              <w:spacing w:after="0"/>
            </w:pPr>
            <w:r w:rsidRPr="00130A7F">
              <w:t xml:space="preserve">  </w:t>
            </w:r>
          </w:p>
        </w:tc>
        <w:tc>
          <w:tcPr>
            <w:tcW w:w="864" w:type="dxa"/>
          </w:tcPr>
          <w:p w14:paraId="6EACF46D" w14:textId="3B55F605" w:rsidR="00FA28F4" w:rsidRPr="00CC38F7" w:rsidRDefault="00FA28F4" w:rsidP="00FA28F4">
            <w:pPr>
              <w:spacing w:after="0"/>
            </w:pPr>
            <w:r w:rsidRPr="00130A7F">
              <w:t xml:space="preserve">  </w:t>
            </w:r>
          </w:p>
        </w:tc>
        <w:tc>
          <w:tcPr>
            <w:tcW w:w="864" w:type="dxa"/>
          </w:tcPr>
          <w:p w14:paraId="7C29F899" w14:textId="6E2843D2" w:rsidR="00FA28F4" w:rsidRPr="00CC38F7" w:rsidRDefault="00FA28F4" w:rsidP="00FA28F4">
            <w:pPr>
              <w:spacing w:after="0"/>
            </w:pPr>
            <w:r w:rsidRPr="00130A7F">
              <w:t xml:space="preserve">  </w:t>
            </w:r>
          </w:p>
        </w:tc>
        <w:tc>
          <w:tcPr>
            <w:tcW w:w="864" w:type="dxa"/>
          </w:tcPr>
          <w:p w14:paraId="71330149" w14:textId="13FDCB6A" w:rsidR="00FA28F4" w:rsidRPr="00CC38F7" w:rsidRDefault="00FA28F4" w:rsidP="00FA28F4">
            <w:pPr>
              <w:spacing w:after="0"/>
            </w:pPr>
            <w:r w:rsidRPr="00130A7F">
              <w:t xml:space="preserve">  </w:t>
            </w:r>
          </w:p>
        </w:tc>
        <w:tc>
          <w:tcPr>
            <w:tcW w:w="864" w:type="dxa"/>
          </w:tcPr>
          <w:p w14:paraId="4CC54987" w14:textId="5DD4ABE5" w:rsidR="00FA28F4" w:rsidRPr="00CC38F7" w:rsidRDefault="00FA28F4" w:rsidP="00FA28F4">
            <w:pPr>
              <w:spacing w:after="0"/>
            </w:pPr>
            <w:r w:rsidRPr="00130A7F">
              <w:t xml:space="preserve">  </w:t>
            </w:r>
          </w:p>
        </w:tc>
        <w:tc>
          <w:tcPr>
            <w:tcW w:w="864" w:type="dxa"/>
          </w:tcPr>
          <w:p w14:paraId="47A28B32" w14:textId="5968D5C9" w:rsidR="00FA28F4" w:rsidRPr="00CC38F7" w:rsidRDefault="00FA28F4" w:rsidP="00FA28F4">
            <w:pPr>
              <w:spacing w:after="0"/>
            </w:pPr>
            <w:r w:rsidRPr="00130A7F">
              <w:t xml:space="preserve">  </w:t>
            </w:r>
          </w:p>
        </w:tc>
        <w:tc>
          <w:tcPr>
            <w:tcW w:w="864" w:type="dxa"/>
          </w:tcPr>
          <w:p w14:paraId="41C2DE1F" w14:textId="0E09D37A" w:rsidR="00FA28F4" w:rsidRPr="00CC38F7" w:rsidRDefault="00FA28F4" w:rsidP="00FA28F4">
            <w:pPr>
              <w:spacing w:after="0"/>
            </w:pPr>
            <w:r w:rsidRPr="00130A7F">
              <w:t xml:space="preserve">  </w:t>
            </w:r>
          </w:p>
        </w:tc>
        <w:tc>
          <w:tcPr>
            <w:tcW w:w="864" w:type="dxa"/>
          </w:tcPr>
          <w:p w14:paraId="6BD026BF" w14:textId="3B609860" w:rsidR="00FA28F4" w:rsidRPr="00CC38F7" w:rsidRDefault="00FA28F4" w:rsidP="00FA28F4">
            <w:pPr>
              <w:spacing w:after="0"/>
            </w:pPr>
            <w:r w:rsidRPr="00130A7F">
              <w:t xml:space="preserve">  </w:t>
            </w:r>
          </w:p>
        </w:tc>
        <w:tc>
          <w:tcPr>
            <w:tcW w:w="864" w:type="dxa"/>
          </w:tcPr>
          <w:p w14:paraId="2B6B6546" w14:textId="6B45517F" w:rsidR="00FA28F4" w:rsidRPr="00CC38F7" w:rsidRDefault="00FA28F4" w:rsidP="00FA28F4">
            <w:pPr>
              <w:spacing w:after="0"/>
            </w:pPr>
            <w:r w:rsidRPr="00130A7F">
              <w:t xml:space="preserve">  </w:t>
            </w:r>
          </w:p>
        </w:tc>
      </w:tr>
      <w:tr w:rsidR="008B7221" w:rsidRPr="00CC38F7" w14:paraId="55F8221C" w14:textId="77777777" w:rsidTr="00C55B2D">
        <w:tblPrEx>
          <w:tblCellMar>
            <w:left w:w="108" w:type="dxa"/>
            <w:right w:w="108" w:type="dxa"/>
          </w:tblCellMar>
        </w:tblPrEx>
        <w:trPr>
          <w:cantSplit/>
          <w:trHeight w:val="395"/>
        </w:trPr>
        <w:tc>
          <w:tcPr>
            <w:tcW w:w="4896" w:type="dxa"/>
          </w:tcPr>
          <w:p w14:paraId="0FED5829" w14:textId="60A934DF" w:rsidR="008B7221" w:rsidRPr="00B71B8E" w:rsidRDefault="008B7221" w:rsidP="008B7221">
            <w:pPr>
              <w:pStyle w:val="Descriptivestatements"/>
              <w:numPr>
                <w:ilvl w:val="0"/>
                <w:numId w:val="27"/>
              </w:numPr>
              <w:ind w:left="522"/>
            </w:pPr>
            <w:r w:rsidRPr="00B65977">
              <w:t>Demonstrates an understanding of properties of universal forces (e.g., gravitational, electrical, magnetic).</w:t>
            </w:r>
          </w:p>
        </w:tc>
        <w:tc>
          <w:tcPr>
            <w:tcW w:w="864" w:type="dxa"/>
          </w:tcPr>
          <w:p w14:paraId="1F5BD372" w14:textId="4B4FB0AC" w:rsidR="008B7221" w:rsidRPr="00CC38F7" w:rsidRDefault="008B7221" w:rsidP="008B7221">
            <w:pPr>
              <w:spacing w:after="0"/>
            </w:pPr>
            <w:r w:rsidRPr="00130A7F">
              <w:t xml:space="preserve">  </w:t>
            </w:r>
          </w:p>
        </w:tc>
        <w:tc>
          <w:tcPr>
            <w:tcW w:w="864" w:type="dxa"/>
          </w:tcPr>
          <w:p w14:paraId="20CB78E2" w14:textId="28108EC9" w:rsidR="008B7221" w:rsidRPr="00CC38F7" w:rsidRDefault="008B7221" w:rsidP="008B7221">
            <w:pPr>
              <w:spacing w:after="0"/>
            </w:pPr>
            <w:r w:rsidRPr="00130A7F">
              <w:t xml:space="preserve">  </w:t>
            </w:r>
          </w:p>
        </w:tc>
        <w:tc>
          <w:tcPr>
            <w:tcW w:w="864" w:type="dxa"/>
          </w:tcPr>
          <w:p w14:paraId="38E93FFB" w14:textId="3C965AAB" w:rsidR="008B7221" w:rsidRPr="00CC38F7" w:rsidRDefault="008B7221" w:rsidP="008B7221">
            <w:pPr>
              <w:spacing w:after="0"/>
            </w:pPr>
            <w:r w:rsidRPr="00130A7F">
              <w:t xml:space="preserve">  </w:t>
            </w:r>
          </w:p>
        </w:tc>
        <w:tc>
          <w:tcPr>
            <w:tcW w:w="864" w:type="dxa"/>
          </w:tcPr>
          <w:p w14:paraId="67485DC4" w14:textId="6BCBF52E" w:rsidR="008B7221" w:rsidRPr="00CC38F7" w:rsidRDefault="008B7221" w:rsidP="008B7221">
            <w:pPr>
              <w:spacing w:after="0"/>
            </w:pPr>
            <w:r w:rsidRPr="00130A7F">
              <w:t xml:space="preserve">  </w:t>
            </w:r>
          </w:p>
        </w:tc>
        <w:tc>
          <w:tcPr>
            <w:tcW w:w="864" w:type="dxa"/>
          </w:tcPr>
          <w:p w14:paraId="5E422362" w14:textId="19BEB69E" w:rsidR="008B7221" w:rsidRPr="00CC38F7" w:rsidRDefault="008B7221" w:rsidP="008B7221">
            <w:pPr>
              <w:spacing w:after="0"/>
            </w:pPr>
            <w:r w:rsidRPr="00130A7F">
              <w:t xml:space="preserve">  </w:t>
            </w:r>
          </w:p>
        </w:tc>
        <w:tc>
          <w:tcPr>
            <w:tcW w:w="864" w:type="dxa"/>
          </w:tcPr>
          <w:p w14:paraId="2A54581F" w14:textId="0A716ACB" w:rsidR="008B7221" w:rsidRPr="00CC38F7" w:rsidRDefault="008B7221" w:rsidP="008B7221">
            <w:pPr>
              <w:spacing w:after="0"/>
            </w:pPr>
            <w:r w:rsidRPr="00130A7F">
              <w:t xml:space="preserve">  </w:t>
            </w:r>
          </w:p>
        </w:tc>
        <w:tc>
          <w:tcPr>
            <w:tcW w:w="864" w:type="dxa"/>
          </w:tcPr>
          <w:p w14:paraId="00C557DC" w14:textId="42D35E7C" w:rsidR="008B7221" w:rsidRPr="00CC38F7" w:rsidRDefault="008B7221" w:rsidP="008B7221">
            <w:pPr>
              <w:spacing w:after="0"/>
            </w:pPr>
            <w:r w:rsidRPr="00130A7F">
              <w:t xml:space="preserve">  </w:t>
            </w:r>
          </w:p>
        </w:tc>
        <w:tc>
          <w:tcPr>
            <w:tcW w:w="864" w:type="dxa"/>
          </w:tcPr>
          <w:p w14:paraId="2DC8480C" w14:textId="25DE780E" w:rsidR="008B7221" w:rsidRPr="00CC38F7" w:rsidRDefault="008B7221" w:rsidP="008B7221">
            <w:pPr>
              <w:spacing w:after="0"/>
            </w:pPr>
            <w:r w:rsidRPr="00130A7F">
              <w:t xml:space="preserve">  </w:t>
            </w:r>
          </w:p>
        </w:tc>
        <w:tc>
          <w:tcPr>
            <w:tcW w:w="864" w:type="dxa"/>
          </w:tcPr>
          <w:p w14:paraId="7780C5E1" w14:textId="2A02A499" w:rsidR="008B7221" w:rsidRPr="00CC38F7" w:rsidRDefault="008B7221" w:rsidP="008B7221">
            <w:pPr>
              <w:spacing w:after="0"/>
            </w:pPr>
            <w:r w:rsidRPr="00130A7F">
              <w:t xml:space="preserve">  </w:t>
            </w:r>
          </w:p>
        </w:tc>
        <w:tc>
          <w:tcPr>
            <w:tcW w:w="864" w:type="dxa"/>
          </w:tcPr>
          <w:p w14:paraId="2234460F" w14:textId="03C26655" w:rsidR="008B7221" w:rsidRPr="00CC38F7" w:rsidRDefault="008B7221" w:rsidP="008B7221">
            <w:pPr>
              <w:spacing w:after="0"/>
            </w:pPr>
            <w:r w:rsidRPr="00130A7F">
              <w:t xml:space="preserve">  </w:t>
            </w:r>
          </w:p>
        </w:tc>
        <w:tc>
          <w:tcPr>
            <w:tcW w:w="864" w:type="dxa"/>
          </w:tcPr>
          <w:p w14:paraId="4A706C50" w14:textId="5D545F92" w:rsidR="008B7221" w:rsidRPr="00CC38F7" w:rsidRDefault="008B7221" w:rsidP="008B7221">
            <w:pPr>
              <w:spacing w:after="0"/>
            </w:pPr>
            <w:r w:rsidRPr="00130A7F">
              <w:t xml:space="preserve">  </w:t>
            </w:r>
          </w:p>
        </w:tc>
      </w:tr>
      <w:tr w:rsidR="008B7221" w:rsidRPr="00CC38F7" w14:paraId="5590CA4B" w14:textId="77777777" w:rsidTr="00C55B2D">
        <w:tblPrEx>
          <w:tblCellMar>
            <w:left w:w="108" w:type="dxa"/>
            <w:right w:w="108" w:type="dxa"/>
          </w:tblCellMar>
        </w:tblPrEx>
        <w:trPr>
          <w:cantSplit/>
          <w:trHeight w:val="395"/>
        </w:trPr>
        <w:tc>
          <w:tcPr>
            <w:tcW w:w="4896" w:type="dxa"/>
          </w:tcPr>
          <w:p w14:paraId="7B046112" w14:textId="75212710" w:rsidR="008B7221" w:rsidRPr="00B71B8E" w:rsidRDefault="008B7221" w:rsidP="008B7221">
            <w:pPr>
              <w:pStyle w:val="Descriptivestatements"/>
            </w:pPr>
            <w:r w:rsidRPr="00B65977">
              <w:t>Understands how to measure, graph and describe changes in motion using concepts of displacement, velocity and acceleration.</w:t>
            </w:r>
          </w:p>
        </w:tc>
        <w:tc>
          <w:tcPr>
            <w:tcW w:w="864" w:type="dxa"/>
          </w:tcPr>
          <w:p w14:paraId="720CE254" w14:textId="4B3991BF" w:rsidR="008B7221" w:rsidRPr="00CC38F7" w:rsidRDefault="008B7221" w:rsidP="008B7221">
            <w:pPr>
              <w:spacing w:after="0"/>
            </w:pPr>
            <w:r w:rsidRPr="00130A7F">
              <w:t xml:space="preserve">  </w:t>
            </w:r>
          </w:p>
        </w:tc>
        <w:tc>
          <w:tcPr>
            <w:tcW w:w="864" w:type="dxa"/>
          </w:tcPr>
          <w:p w14:paraId="735394D8" w14:textId="1E428113" w:rsidR="008B7221" w:rsidRPr="00CC38F7" w:rsidRDefault="008B7221" w:rsidP="008B7221">
            <w:pPr>
              <w:spacing w:after="0"/>
            </w:pPr>
            <w:r w:rsidRPr="00130A7F">
              <w:t xml:space="preserve">  </w:t>
            </w:r>
          </w:p>
        </w:tc>
        <w:tc>
          <w:tcPr>
            <w:tcW w:w="864" w:type="dxa"/>
          </w:tcPr>
          <w:p w14:paraId="688204B3" w14:textId="6F21169A" w:rsidR="008B7221" w:rsidRPr="00CC38F7" w:rsidRDefault="008B7221" w:rsidP="008B7221">
            <w:pPr>
              <w:spacing w:after="0"/>
            </w:pPr>
            <w:r w:rsidRPr="00130A7F">
              <w:t xml:space="preserve">  </w:t>
            </w:r>
          </w:p>
        </w:tc>
        <w:tc>
          <w:tcPr>
            <w:tcW w:w="864" w:type="dxa"/>
          </w:tcPr>
          <w:p w14:paraId="5EFB25F6" w14:textId="0A89DDF9" w:rsidR="008B7221" w:rsidRPr="00CC38F7" w:rsidRDefault="008B7221" w:rsidP="008B7221">
            <w:pPr>
              <w:spacing w:after="0"/>
            </w:pPr>
            <w:r w:rsidRPr="00130A7F">
              <w:t xml:space="preserve">  </w:t>
            </w:r>
          </w:p>
        </w:tc>
        <w:tc>
          <w:tcPr>
            <w:tcW w:w="864" w:type="dxa"/>
          </w:tcPr>
          <w:p w14:paraId="63EC2D86" w14:textId="44709175" w:rsidR="008B7221" w:rsidRPr="00CC38F7" w:rsidRDefault="008B7221" w:rsidP="008B7221">
            <w:pPr>
              <w:spacing w:after="0"/>
            </w:pPr>
            <w:r w:rsidRPr="00130A7F">
              <w:t xml:space="preserve">  </w:t>
            </w:r>
          </w:p>
        </w:tc>
        <w:tc>
          <w:tcPr>
            <w:tcW w:w="864" w:type="dxa"/>
          </w:tcPr>
          <w:p w14:paraId="769B61BE" w14:textId="3C1A9396" w:rsidR="008B7221" w:rsidRPr="00CC38F7" w:rsidRDefault="008B7221" w:rsidP="008B7221">
            <w:pPr>
              <w:spacing w:after="0"/>
            </w:pPr>
            <w:r w:rsidRPr="00130A7F">
              <w:t xml:space="preserve">  </w:t>
            </w:r>
          </w:p>
        </w:tc>
        <w:tc>
          <w:tcPr>
            <w:tcW w:w="864" w:type="dxa"/>
          </w:tcPr>
          <w:p w14:paraId="42019DB9" w14:textId="41DCA346" w:rsidR="008B7221" w:rsidRPr="00CC38F7" w:rsidRDefault="008B7221" w:rsidP="008B7221">
            <w:pPr>
              <w:spacing w:after="0"/>
            </w:pPr>
            <w:r w:rsidRPr="00130A7F">
              <w:t xml:space="preserve">  </w:t>
            </w:r>
          </w:p>
        </w:tc>
        <w:tc>
          <w:tcPr>
            <w:tcW w:w="864" w:type="dxa"/>
          </w:tcPr>
          <w:p w14:paraId="530CAB08" w14:textId="62B08A79" w:rsidR="008B7221" w:rsidRPr="00CC38F7" w:rsidRDefault="008B7221" w:rsidP="008B7221">
            <w:pPr>
              <w:spacing w:after="0"/>
            </w:pPr>
            <w:r w:rsidRPr="00130A7F">
              <w:t xml:space="preserve">  </w:t>
            </w:r>
          </w:p>
        </w:tc>
        <w:tc>
          <w:tcPr>
            <w:tcW w:w="864" w:type="dxa"/>
          </w:tcPr>
          <w:p w14:paraId="280A302B" w14:textId="42713AAD" w:rsidR="008B7221" w:rsidRPr="00CC38F7" w:rsidRDefault="008B7221" w:rsidP="008B7221">
            <w:pPr>
              <w:spacing w:after="0"/>
            </w:pPr>
            <w:r w:rsidRPr="00130A7F">
              <w:t xml:space="preserve">  </w:t>
            </w:r>
          </w:p>
        </w:tc>
        <w:tc>
          <w:tcPr>
            <w:tcW w:w="864" w:type="dxa"/>
          </w:tcPr>
          <w:p w14:paraId="29E6A86E" w14:textId="53DC7AFB" w:rsidR="008B7221" w:rsidRPr="00CC38F7" w:rsidRDefault="008B7221" w:rsidP="008B7221">
            <w:pPr>
              <w:spacing w:after="0"/>
            </w:pPr>
            <w:r w:rsidRPr="00130A7F">
              <w:t xml:space="preserve">  </w:t>
            </w:r>
          </w:p>
        </w:tc>
        <w:tc>
          <w:tcPr>
            <w:tcW w:w="864" w:type="dxa"/>
          </w:tcPr>
          <w:p w14:paraId="10D85064" w14:textId="08E351F6" w:rsidR="008B7221" w:rsidRPr="00CC38F7" w:rsidRDefault="008B7221" w:rsidP="008B7221">
            <w:pPr>
              <w:spacing w:after="0"/>
            </w:pPr>
            <w:r w:rsidRPr="00130A7F">
              <w:t xml:space="preserve">  </w:t>
            </w:r>
          </w:p>
        </w:tc>
      </w:tr>
      <w:tr w:rsidR="008B7221" w:rsidRPr="00CC38F7" w14:paraId="5B653F48" w14:textId="77777777" w:rsidTr="00C55B2D">
        <w:tblPrEx>
          <w:tblCellMar>
            <w:left w:w="108" w:type="dxa"/>
            <w:right w:w="108" w:type="dxa"/>
          </w:tblCellMar>
        </w:tblPrEx>
        <w:trPr>
          <w:cantSplit/>
          <w:trHeight w:val="395"/>
        </w:trPr>
        <w:tc>
          <w:tcPr>
            <w:tcW w:w="4896" w:type="dxa"/>
          </w:tcPr>
          <w:p w14:paraId="6EB1BC0A" w14:textId="418B0469" w:rsidR="008B7221" w:rsidRPr="00B71B8E" w:rsidRDefault="008B7221" w:rsidP="008B7221">
            <w:pPr>
              <w:pStyle w:val="Descriptivestatements"/>
            </w:pPr>
            <w:r w:rsidRPr="00B65977">
              <w:t>Understands the vector nature of force.</w:t>
            </w:r>
          </w:p>
        </w:tc>
        <w:tc>
          <w:tcPr>
            <w:tcW w:w="864" w:type="dxa"/>
          </w:tcPr>
          <w:p w14:paraId="3387AF83" w14:textId="7A992F5D" w:rsidR="008B7221" w:rsidRPr="00CC38F7" w:rsidRDefault="008B7221" w:rsidP="008B7221">
            <w:pPr>
              <w:spacing w:after="0"/>
            </w:pPr>
            <w:r w:rsidRPr="00130A7F">
              <w:t xml:space="preserve">  </w:t>
            </w:r>
          </w:p>
        </w:tc>
        <w:tc>
          <w:tcPr>
            <w:tcW w:w="864" w:type="dxa"/>
          </w:tcPr>
          <w:p w14:paraId="7765135F" w14:textId="785E7763" w:rsidR="008B7221" w:rsidRPr="00CC38F7" w:rsidRDefault="008B7221" w:rsidP="008B7221">
            <w:pPr>
              <w:spacing w:after="0"/>
            </w:pPr>
            <w:r w:rsidRPr="00130A7F">
              <w:t xml:space="preserve">  </w:t>
            </w:r>
          </w:p>
        </w:tc>
        <w:tc>
          <w:tcPr>
            <w:tcW w:w="864" w:type="dxa"/>
          </w:tcPr>
          <w:p w14:paraId="7BA51B18" w14:textId="636D12E5" w:rsidR="008B7221" w:rsidRPr="00CC38F7" w:rsidRDefault="008B7221" w:rsidP="008B7221">
            <w:pPr>
              <w:spacing w:after="0"/>
            </w:pPr>
            <w:r w:rsidRPr="00130A7F">
              <w:t xml:space="preserve">  </w:t>
            </w:r>
          </w:p>
        </w:tc>
        <w:tc>
          <w:tcPr>
            <w:tcW w:w="864" w:type="dxa"/>
          </w:tcPr>
          <w:p w14:paraId="080D6407" w14:textId="66156176" w:rsidR="008B7221" w:rsidRPr="00CC38F7" w:rsidRDefault="008B7221" w:rsidP="008B7221">
            <w:pPr>
              <w:spacing w:after="0"/>
            </w:pPr>
            <w:r w:rsidRPr="00130A7F">
              <w:t xml:space="preserve">  </w:t>
            </w:r>
          </w:p>
        </w:tc>
        <w:tc>
          <w:tcPr>
            <w:tcW w:w="864" w:type="dxa"/>
          </w:tcPr>
          <w:p w14:paraId="04C32136" w14:textId="2D8908FA" w:rsidR="008B7221" w:rsidRPr="00CC38F7" w:rsidRDefault="008B7221" w:rsidP="008B7221">
            <w:pPr>
              <w:spacing w:after="0"/>
            </w:pPr>
            <w:r w:rsidRPr="00130A7F">
              <w:t xml:space="preserve">  </w:t>
            </w:r>
          </w:p>
        </w:tc>
        <w:tc>
          <w:tcPr>
            <w:tcW w:w="864" w:type="dxa"/>
          </w:tcPr>
          <w:p w14:paraId="4CDDBEBA" w14:textId="629CB0EA" w:rsidR="008B7221" w:rsidRPr="00CC38F7" w:rsidRDefault="008B7221" w:rsidP="008B7221">
            <w:pPr>
              <w:spacing w:after="0"/>
            </w:pPr>
            <w:r w:rsidRPr="00130A7F">
              <w:t xml:space="preserve">  </w:t>
            </w:r>
          </w:p>
        </w:tc>
        <w:tc>
          <w:tcPr>
            <w:tcW w:w="864" w:type="dxa"/>
          </w:tcPr>
          <w:p w14:paraId="71EAC28E" w14:textId="4870814E" w:rsidR="008B7221" w:rsidRPr="00CC38F7" w:rsidRDefault="008B7221" w:rsidP="008B7221">
            <w:pPr>
              <w:spacing w:after="0"/>
            </w:pPr>
            <w:r w:rsidRPr="00130A7F">
              <w:t xml:space="preserve">  </w:t>
            </w:r>
          </w:p>
        </w:tc>
        <w:tc>
          <w:tcPr>
            <w:tcW w:w="864" w:type="dxa"/>
          </w:tcPr>
          <w:p w14:paraId="5636AB62" w14:textId="29BD388C" w:rsidR="008B7221" w:rsidRPr="00CC38F7" w:rsidRDefault="008B7221" w:rsidP="008B7221">
            <w:pPr>
              <w:spacing w:after="0"/>
            </w:pPr>
            <w:r w:rsidRPr="00130A7F">
              <w:t xml:space="preserve">  </w:t>
            </w:r>
          </w:p>
        </w:tc>
        <w:tc>
          <w:tcPr>
            <w:tcW w:w="864" w:type="dxa"/>
          </w:tcPr>
          <w:p w14:paraId="0A59BABA" w14:textId="0CE4E86D" w:rsidR="008B7221" w:rsidRPr="00CC38F7" w:rsidRDefault="008B7221" w:rsidP="008B7221">
            <w:pPr>
              <w:spacing w:after="0"/>
            </w:pPr>
            <w:r w:rsidRPr="00130A7F">
              <w:t xml:space="preserve">  </w:t>
            </w:r>
          </w:p>
        </w:tc>
        <w:tc>
          <w:tcPr>
            <w:tcW w:w="864" w:type="dxa"/>
          </w:tcPr>
          <w:p w14:paraId="2F5D292B" w14:textId="4C66E08D" w:rsidR="008B7221" w:rsidRPr="00CC38F7" w:rsidRDefault="008B7221" w:rsidP="008B7221">
            <w:pPr>
              <w:spacing w:after="0"/>
            </w:pPr>
            <w:r w:rsidRPr="00130A7F">
              <w:t xml:space="preserve">  </w:t>
            </w:r>
          </w:p>
        </w:tc>
        <w:tc>
          <w:tcPr>
            <w:tcW w:w="864" w:type="dxa"/>
          </w:tcPr>
          <w:p w14:paraId="240127EC" w14:textId="13CC0FC1" w:rsidR="008B7221" w:rsidRPr="00CC38F7" w:rsidRDefault="008B7221" w:rsidP="008B7221">
            <w:pPr>
              <w:spacing w:after="0"/>
            </w:pPr>
            <w:r w:rsidRPr="00130A7F">
              <w:t xml:space="preserve">  </w:t>
            </w:r>
          </w:p>
        </w:tc>
      </w:tr>
      <w:tr w:rsidR="008B7221" w:rsidRPr="00CC38F7" w14:paraId="55F6D54A" w14:textId="77777777" w:rsidTr="00C55B2D">
        <w:tblPrEx>
          <w:tblCellMar>
            <w:left w:w="108" w:type="dxa"/>
            <w:right w:w="108" w:type="dxa"/>
          </w:tblCellMar>
        </w:tblPrEx>
        <w:trPr>
          <w:cantSplit/>
          <w:trHeight w:val="395"/>
        </w:trPr>
        <w:tc>
          <w:tcPr>
            <w:tcW w:w="4896" w:type="dxa"/>
          </w:tcPr>
          <w:p w14:paraId="35183682" w14:textId="47E96D6A" w:rsidR="008B7221" w:rsidRPr="00B71B8E" w:rsidRDefault="008B7221" w:rsidP="008B7221">
            <w:pPr>
              <w:pStyle w:val="Descriptivestatements"/>
            </w:pPr>
            <w:r w:rsidRPr="00B65977">
              <w:t>Identifies the forces acting on an object and applies Newton’s laws to describe the motion of an object.</w:t>
            </w:r>
          </w:p>
        </w:tc>
        <w:tc>
          <w:tcPr>
            <w:tcW w:w="864" w:type="dxa"/>
          </w:tcPr>
          <w:p w14:paraId="7CEFF90E" w14:textId="61BB00F6" w:rsidR="008B7221" w:rsidRPr="00CC38F7" w:rsidRDefault="008B7221" w:rsidP="008B7221">
            <w:pPr>
              <w:spacing w:after="0"/>
            </w:pPr>
            <w:r w:rsidRPr="00130A7F">
              <w:t xml:space="preserve">  </w:t>
            </w:r>
          </w:p>
        </w:tc>
        <w:tc>
          <w:tcPr>
            <w:tcW w:w="864" w:type="dxa"/>
          </w:tcPr>
          <w:p w14:paraId="1D329A81" w14:textId="5B1707BA" w:rsidR="008B7221" w:rsidRPr="00CC38F7" w:rsidRDefault="008B7221" w:rsidP="008B7221">
            <w:pPr>
              <w:spacing w:after="0"/>
            </w:pPr>
            <w:r w:rsidRPr="00130A7F">
              <w:t xml:space="preserve">  </w:t>
            </w:r>
          </w:p>
        </w:tc>
        <w:tc>
          <w:tcPr>
            <w:tcW w:w="864" w:type="dxa"/>
          </w:tcPr>
          <w:p w14:paraId="395E09A0" w14:textId="6A7ACC42" w:rsidR="008B7221" w:rsidRPr="00CC38F7" w:rsidRDefault="008B7221" w:rsidP="008B7221">
            <w:pPr>
              <w:spacing w:after="0"/>
            </w:pPr>
            <w:r w:rsidRPr="00130A7F">
              <w:t xml:space="preserve">  </w:t>
            </w:r>
          </w:p>
        </w:tc>
        <w:tc>
          <w:tcPr>
            <w:tcW w:w="864" w:type="dxa"/>
          </w:tcPr>
          <w:p w14:paraId="67A412E5" w14:textId="5D48DB0F" w:rsidR="008B7221" w:rsidRPr="00CC38F7" w:rsidRDefault="008B7221" w:rsidP="008B7221">
            <w:pPr>
              <w:spacing w:after="0"/>
            </w:pPr>
            <w:r w:rsidRPr="00130A7F">
              <w:t xml:space="preserve">  </w:t>
            </w:r>
          </w:p>
        </w:tc>
        <w:tc>
          <w:tcPr>
            <w:tcW w:w="864" w:type="dxa"/>
          </w:tcPr>
          <w:p w14:paraId="1C75B7E1" w14:textId="7D2A1FA1" w:rsidR="008B7221" w:rsidRPr="00CC38F7" w:rsidRDefault="008B7221" w:rsidP="008B7221">
            <w:pPr>
              <w:spacing w:after="0"/>
            </w:pPr>
            <w:r w:rsidRPr="00130A7F">
              <w:t xml:space="preserve">  </w:t>
            </w:r>
          </w:p>
        </w:tc>
        <w:tc>
          <w:tcPr>
            <w:tcW w:w="864" w:type="dxa"/>
          </w:tcPr>
          <w:p w14:paraId="6B1C00A9" w14:textId="303BEF87" w:rsidR="008B7221" w:rsidRPr="00CC38F7" w:rsidRDefault="008B7221" w:rsidP="008B7221">
            <w:pPr>
              <w:spacing w:after="0"/>
            </w:pPr>
            <w:r w:rsidRPr="00130A7F">
              <w:t xml:space="preserve">  </w:t>
            </w:r>
          </w:p>
        </w:tc>
        <w:tc>
          <w:tcPr>
            <w:tcW w:w="864" w:type="dxa"/>
          </w:tcPr>
          <w:p w14:paraId="2C525000" w14:textId="1F1D751D" w:rsidR="008B7221" w:rsidRPr="00CC38F7" w:rsidRDefault="008B7221" w:rsidP="008B7221">
            <w:pPr>
              <w:spacing w:after="0"/>
            </w:pPr>
            <w:r w:rsidRPr="00130A7F">
              <w:t xml:space="preserve">  </w:t>
            </w:r>
          </w:p>
        </w:tc>
        <w:tc>
          <w:tcPr>
            <w:tcW w:w="864" w:type="dxa"/>
          </w:tcPr>
          <w:p w14:paraId="6CD3EC89" w14:textId="5B2F1E9C" w:rsidR="008B7221" w:rsidRPr="00CC38F7" w:rsidRDefault="008B7221" w:rsidP="008B7221">
            <w:pPr>
              <w:spacing w:after="0"/>
            </w:pPr>
            <w:r w:rsidRPr="00130A7F">
              <w:t xml:space="preserve">  </w:t>
            </w:r>
          </w:p>
        </w:tc>
        <w:tc>
          <w:tcPr>
            <w:tcW w:w="864" w:type="dxa"/>
          </w:tcPr>
          <w:p w14:paraId="19262A20" w14:textId="44B54E73" w:rsidR="008B7221" w:rsidRPr="00CC38F7" w:rsidRDefault="008B7221" w:rsidP="008B7221">
            <w:pPr>
              <w:spacing w:after="0"/>
            </w:pPr>
            <w:r w:rsidRPr="00130A7F">
              <w:t xml:space="preserve">  </w:t>
            </w:r>
          </w:p>
        </w:tc>
        <w:tc>
          <w:tcPr>
            <w:tcW w:w="864" w:type="dxa"/>
          </w:tcPr>
          <w:p w14:paraId="682AC5E5" w14:textId="21C1543F" w:rsidR="008B7221" w:rsidRPr="00CC38F7" w:rsidRDefault="008B7221" w:rsidP="008B7221">
            <w:pPr>
              <w:spacing w:after="0"/>
            </w:pPr>
            <w:r w:rsidRPr="00130A7F">
              <w:t xml:space="preserve">  </w:t>
            </w:r>
          </w:p>
        </w:tc>
        <w:tc>
          <w:tcPr>
            <w:tcW w:w="864" w:type="dxa"/>
          </w:tcPr>
          <w:p w14:paraId="4BF6CBD7" w14:textId="16851A3C" w:rsidR="008B7221" w:rsidRPr="00CC38F7" w:rsidRDefault="008B7221" w:rsidP="008B7221">
            <w:pPr>
              <w:spacing w:after="0"/>
            </w:pPr>
            <w:r w:rsidRPr="00130A7F">
              <w:t xml:space="preserve">  </w:t>
            </w:r>
          </w:p>
        </w:tc>
      </w:tr>
      <w:tr w:rsidR="008B7221" w:rsidRPr="00CC38F7" w14:paraId="21F6C427" w14:textId="77777777" w:rsidTr="00C55B2D">
        <w:tblPrEx>
          <w:tblCellMar>
            <w:left w:w="108" w:type="dxa"/>
            <w:right w:w="108" w:type="dxa"/>
          </w:tblCellMar>
        </w:tblPrEx>
        <w:trPr>
          <w:cantSplit/>
          <w:trHeight w:val="395"/>
        </w:trPr>
        <w:tc>
          <w:tcPr>
            <w:tcW w:w="4896" w:type="dxa"/>
          </w:tcPr>
          <w:p w14:paraId="1CC47C50" w14:textId="611762E8" w:rsidR="008B7221" w:rsidRPr="00B71B8E" w:rsidRDefault="008B7221" w:rsidP="008B7221">
            <w:pPr>
              <w:pStyle w:val="Descriptivestatements"/>
            </w:pPr>
            <w:r w:rsidRPr="00B65977">
              <w:t>Analyzes the relationship between force and motion in a variety of situations (e.g., simple machines, blood flow, geologic processes).</w:t>
            </w:r>
          </w:p>
        </w:tc>
        <w:tc>
          <w:tcPr>
            <w:tcW w:w="864" w:type="dxa"/>
          </w:tcPr>
          <w:p w14:paraId="38E1D544" w14:textId="77777777" w:rsidR="008B7221" w:rsidRPr="00130A7F" w:rsidRDefault="008B7221" w:rsidP="008B7221">
            <w:pPr>
              <w:spacing w:after="0"/>
            </w:pPr>
          </w:p>
        </w:tc>
        <w:tc>
          <w:tcPr>
            <w:tcW w:w="864" w:type="dxa"/>
          </w:tcPr>
          <w:p w14:paraId="4ABF6120" w14:textId="77777777" w:rsidR="008B7221" w:rsidRPr="00130A7F" w:rsidRDefault="008B7221" w:rsidP="008B7221">
            <w:pPr>
              <w:spacing w:after="0"/>
            </w:pPr>
          </w:p>
        </w:tc>
        <w:tc>
          <w:tcPr>
            <w:tcW w:w="864" w:type="dxa"/>
          </w:tcPr>
          <w:p w14:paraId="2AFDF725" w14:textId="77777777" w:rsidR="008B7221" w:rsidRPr="00130A7F" w:rsidRDefault="008B7221" w:rsidP="008B7221">
            <w:pPr>
              <w:spacing w:after="0"/>
            </w:pPr>
          </w:p>
        </w:tc>
        <w:tc>
          <w:tcPr>
            <w:tcW w:w="864" w:type="dxa"/>
          </w:tcPr>
          <w:p w14:paraId="6BFF1D35" w14:textId="77777777" w:rsidR="008B7221" w:rsidRPr="00130A7F" w:rsidRDefault="008B7221" w:rsidP="008B7221">
            <w:pPr>
              <w:spacing w:after="0"/>
            </w:pPr>
          </w:p>
        </w:tc>
        <w:tc>
          <w:tcPr>
            <w:tcW w:w="864" w:type="dxa"/>
          </w:tcPr>
          <w:p w14:paraId="35106122" w14:textId="77777777" w:rsidR="008B7221" w:rsidRPr="00130A7F" w:rsidRDefault="008B7221" w:rsidP="008B7221">
            <w:pPr>
              <w:spacing w:after="0"/>
            </w:pPr>
          </w:p>
        </w:tc>
        <w:tc>
          <w:tcPr>
            <w:tcW w:w="864" w:type="dxa"/>
          </w:tcPr>
          <w:p w14:paraId="506B17F6" w14:textId="77777777" w:rsidR="008B7221" w:rsidRPr="00130A7F" w:rsidRDefault="008B7221" w:rsidP="008B7221">
            <w:pPr>
              <w:spacing w:after="0"/>
            </w:pPr>
          </w:p>
        </w:tc>
        <w:tc>
          <w:tcPr>
            <w:tcW w:w="864" w:type="dxa"/>
          </w:tcPr>
          <w:p w14:paraId="37832491" w14:textId="77777777" w:rsidR="008B7221" w:rsidRPr="00130A7F" w:rsidRDefault="008B7221" w:rsidP="008B7221">
            <w:pPr>
              <w:spacing w:after="0"/>
            </w:pPr>
          </w:p>
        </w:tc>
        <w:tc>
          <w:tcPr>
            <w:tcW w:w="864" w:type="dxa"/>
          </w:tcPr>
          <w:p w14:paraId="3D1E8D3E" w14:textId="77777777" w:rsidR="008B7221" w:rsidRPr="00130A7F" w:rsidRDefault="008B7221" w:rsidP="008B7221">
            <w:pPr>
              <w:spacing w:after="0"/>
            </w:pPr>
          </w:p>
        </w:tc>
        <w:tc>
          <w:tcPr>
            <w:tcW w:w="864" w:type="dxa"/>
          </w:tcPr>
          <w:p w14:paraId="581D50B3" w14:textId="77777777" w:rsidR="008B7221" w:rsidRPr="00130A7F" w:rsidRDefault="008B7221" w:rsidP="008B7221">
            <w:pPr>
              <w:spacing w:after="0"/>
            </w:pPr>
          </w:p>
        </w:tc>
        <w:tc>
          <w:tcPr>
            <w:tcW w:w="864" w:type="dxa"/>
          </w:tcPr>
          <w:p w14:paraId="77ADC04F" w14:textId="77777777" w:rsidR="008B7221" w:rsidRPr="00130A7F" w:rsidRDefault="008B7221" w:rsidP="008B7221">
            <w:pPr>
              <w:spacing w:after="0"/>
            </w:pPr>
          </w:p>
        </w:tc>
        <w:tc>
          <w:tcPr>
            <w:tcW w:w="864" w:type="dxa"/>
          </w:tcPr>
          <w:p w14:paraId="5FB79C5F" w14:textId="77777777" w:rsidR="008B7221" w:rsidRPr="00130A7F" w:rsidRDefault="008B7221" w:rsidP="008B7221">
            <w:pPr>
              <w:spacing w:after="0"/>
            </w:pPr>
          </w:p>
        </w:tc>
      </w:tr>
      <w:tr w:rsidR="00FA28F4" w:rsidRPr="00CC38F7" w14:paraId="64F5540F" w14:textId="77777777" w:rsidTr="00C55B2D">
        <w:tblPrEx>
          <w:tblCellMar>
            <w:left w:w="108" w:type="dxa"/>
            <w:right w:w="108" w:type="dxa"/>
          </w:tblCellMar>
        </w:tblPrEx>
        <w:trPr>
          <w:cantSplit/>
          <w:trHeight w:val="395"/>
        </w:trPr>
        <w:tc>
          <w:tcPr>
            <w:tcW w:w="4896" w:type="dxa"/>
          </w:tcPr>
          <w:p w14:paraId="22A7BDD7" w14:textId="47C71E12" w:rsidR="00FA28F4" w:rsidRPr="002B7B92" w:rsidRDefault="00FA28F4" w:rsidP="00FA28F4">
            <w:pPr>
              <w:pStyle w:val="BodyCopy"/>
            </w:pPr>
            <w:r>
              <w:t xml:space="preserve">Competency </w:t>
            </w:r>
            <w:r w:rsidR="009E270F">
              <w:t xml:space="preserve">007: </w:t>
            </w:r>
            <w:r w:rsidR="009E270F" w:rsidRPr="00DE3F87">
              <w:rPr>
                <w:i/>
              </w:rPr>
              <w:t>The teacher understands physical properties of and changes in matter</w:t>
            </w:r>
            <w:r w:rsidRPr="00896171">
              <w:rPr>
                <w:i/>
              </w:rPr>
              <w:t>.</w:t>
            </w:r>
          </w:p>
        </w:tc>
        <w:tc>
          <w:tcPr>
            <w:tcW w:w="864" w:type="dxa"/>
          </w:tcPr>
          <w:p w14:paraId="182AA79E" w14:textId="5E20D913" w:rsidR="00FA28F4" w:rsidRPr="00CC38F7" w:rsidRDefault="00FA28F4" w:rsidP="00FA28F4">
            <w:pPr>
              <w:spacing w:after="0"/>
            </w:pPr>
            <w:r w:rsidRPr="00130A7F">
              <w:t xml:space="preserve">  </w:t>
            </w:r>
          </w:p>
        </w:tc>
        <w:tc>
          <w:tcPr>
            <w:tcW w:w="864" w:type="dxa"/>
          </w:tcPr>
          <w:p w14:paraId="376D08F4" w14:textId="1D9040AA" w:rsidR="00FA28F4" w:rsidRPr="00CC38F7" w:rsidRDefault="00FA28F4" w:rsidP="00FA28F4">
            <w:pPr>
              <w:spacing w:after="0"/>
            </w:pPr>
            <w:r w:rsidRPr="00130A7F">
              <w:t xml:space="preserve">  </w:t>
            </w:r>
          </w:p>
        </w:tc>
        <w:tc>
          <w:tcPr>
            <w:tcW w:w="864" w:type="dxa"/>
          </w:tcPr>
          <w:p w14:paraId="6CFD4717" w14:textId="03FADD7E" w:rsidR="00FA28F4" w:rsidRPr="00CC38F7" w:rsidRDefault="00FA28F4" w:rsidP="00FA28F4">
            <w:pPr>
              <w:spacing w:after="0"/>
            </w:pPr>
            <w:r w:rsidRPr="00130A7F">
              <w:t xml:space="preserve">  </w:t>
            </w:r>
          </w:p>
        </w:tc>
        <w:tc>
          <w:tcPr>
            <w:tcW w:w="864" w:type="dxa"/>
          </w:tcPr>
          <w:p w14:paraId="4B9D1E03" w14:textId="4F08BD91" w:rsidR="00FA28F4" w:rsidRPr="00CC38F7" w:rsidRDefault="00FA28F4" w:rsidP="00FA28F4">
            <w:pPr>
              <w:spacing w:after="0"/>
            </w:pPr>
            <w:r w:rsidRPr="00130A7F">
              <w:t xml:space="preserve">  </w:t>
            </w:r>
          </w:p>
        </w:tc>
        <w:tc>
          <w:tcPr>
            <w:tcW w:w="864" w:type="dxa"/>
          </w:tcPr>
          <w:p w14:paraId="65953F37" w14:textId="540C6843" w:rsidR="00FA28F4" w:rsidRPr="00CC38F7" w:rsidRDefault="00FA28F4" w:rsidP="00FA28F4">
            <w:pPr>
              <w:spacing w:after="0"/>
            </w:pPr>
            <w:r w:rsidRPr="00130A7F">
              <w:t xml:space="preserve">  </w:t>
            </w:r>
          </w:p>
        </w:tc>
        <w:tc>
          <w:tcPr>
            <w:tcW w:w="864" w:type="dxa"/>
          </w:tcPr>
          <w:p w14:paraId="29A710ED" w14:textId="0660E4D0" w:rsidR="00FA28F4" w:rsidRPr="00CC38F7" w:rsidRDefault="00FA28F4" w:rsidP="00FA28F4">
            <w:pPr>
              <w:spacing w:after="0"/>
            </w:pPr>
            <w:r w:rsidRPr="00130A7F">
              <w:t xml:space="preserve">  </w:t>
            </w:r>
          </w:p>
        </w:tc>
        <w:tc>
          <w:tcPr>
            <w:tcW w:w="864" w:type="dxa"/>
          </w:tcPr>
          <w:p w14:paraId="094115D0" w14:textId="4822A2F7" w:rsidR="00FA28F4" w:rsidRPr="00CC38F7" w:rsidRDefault="00FA28F4" w:rsidP="00FA28F4">
            <w:pPr>
              <w:spacing w:after="0"/>
            </w:pPr>
            <w:r w:rsidRPr="00130A7F">
              <w:t xml:space="preserve">  </w:t>
            </w:r>
          </w:p>
        </w:tc>
        <w:tc>
          <w:tcPr>
            <w:tcW w:w="864" w:type="dxa"/>
          </w:tcPr>
          <w:p w14:paraId="20EE8B81" w14:textId="39B63903" w:rsidR="00FA28F4" w:rsidRPr="00CC38F7" w:rsidRDefault="00FA28F4" w:rsidP="00FA28F4">
            <w:pPr>
              <w:spacing w:after="0"/>
            </w:pPr>
            <w:r w:rsidRPr="00130A7F">
              <w:t xml:space="preserve">  </w:t>
            </w:r>
          </w:p>
        </w:tc>
        <w:tc>
          <w:tcPr>
            <w:tcW w:w="864" w:type="dxa"/>
          </w:tcPr>
          <w:p w14:paraId="7A6A9D84" w14:textId="7A8F7C19" w:rsidR="00FA28F4" w:rsidRPr="00CC38F7" w:rsidRDefault="00FA28F4" w:rsidP="00FA28F4">
            <w:pPr>
              <w:spacing w:after="0"/>
            </w:pPr>
            <w:r w:rsidRPr="00130A7F">
              <w:t xml:space="preserve">  </w:t>
            </w:r>
          </w:p>
        </w:tc>
        <w:tc>
          <w:tcPr>
            <w:tcW w:w="864" w:type="dxa"/>
          </w:tcPr>
          <w:p w14:paraId="6729BFFF" w14:textId="10C9B242" w:rsidR="00FA28F4" w:rsidRPr="00CC38F7" w:rsidRDefault="00FA28F4" w:rsidP="00FA28F4">
            <w:pPr>
              <w:spacing w:after="0"/>
            </w:pPr>
            <w:r w:rsidRPr="00130A7F">
              <w:t xml:space="preserve">  </w:t>
            </w:r>
          </w:p>
        </w:tc>
        <w:tc>
          <w:tcPr>
            <w:tcW w:w="864" w:type="dxa"/>
          </w:tcPr>
          <w:p w14:paraId="47B77AF8" w14:textId="0B4C2F57" w:rsidR="00FA28F4" w:rsidRPr="00CC38F7" w:rsidRDefault="00FA28F4" w:rsidP="00FA28F4">
            <w:pPr>
              <w:spacing w:after="0"/>
            </w:pPr>
            <w:r w:rsidRPr="00130A7F">
              <w:t xml:space="preserve">  </w:t>
            </w:r>
          </w:p>
        </w:tc>
      </w:tr>
      <w:tr w:rsidR="009E270F" w:rsidRPr="00CC38F7" w14:paraId="51D241AD" w14:textId="77777777" w:rsidTr="00C55B2D">
        <w:tblPrEx>
          <w:tblCellMar>
            <w:left w:w="108" w:type="dxa"/>
            <w:right w:w="108" w:type="dxa"/>
          </w:tblCellMar>
        </w:tblPrEx>
        <w:trPr>
          <w:cantSplit/>
          <w:trHeight w:val="395"/>
        </w:trPr>
        <w:tc>
          <w:tcPr>
            <w:tcW w:w="4896" w:type="dxa"/>
          </w:tcPr>
          <w:p w14:paraId="59EB2E36" w14:textId="7210B93A" w:rsidR="009E270F" w:rsidRPr="00B71B8E" w:rsidRDefault="009E270F" w:rsidP="009E270F">
            <w:pPr>
              <w:pStyle w:val="Descriptivestatements"/>
              <w:numPr>
                <w:ilvl w:val="0"/>
                <w:numId w:val="28"/>
              </w:numPr>
              <w:ind w:left="522"/>
            </w:pPr>
            <w:r w:rsidRPr="0029587E">
              <w:t>Describes the physical properties of substances (e.g., density, boiling point, solubility, thermal and electrical conductivity).</w:t>
            </w:r>
          </w:p>
        </w:tc>
        <w:tc>
          <w:tcPr>
            <w:tcW w:w="864" w:type="dxa"/>
          </w:tcPr>
          <w:p w14:paraId="2E58A2D0" w14:textId="2D348379" w:rsidR="009E270F" w:rsidRPr="00CC38F7" w:rsidRDefault="009E270F" w:rsidP="009E270F">
            <w:pPr>
              <w:spacing w:after="0"/>
            </w:pPr>
            <w:r w:rsidRPr="00130A7F">
              <w:t xml:space="preserve">  </w:t>
            </w:r>
          </w:p>
        </w:tc>
        <w:tc>
          <w:tcPr>
            <w:tcW w:w="864" w:type="dxa"/>
          </w:tcPr>
          <w:p w14:paraId="196AE433" w14:textId="420D8848" w:rsidR="009E270F" w:rsidRPr="00CC38F7" w:rsidRDefault="009E270F" w:rsidP="009E270F">
            <w:pPr>
              <w:spacing w:after="0"/>
            </w:pPr>
            <w:r w:rsidRPr="00130A7F">
              <w:t xml:space="preserve">  </w:t>
            </w:r>
          </w:p>
        </w:tc>
        <w:tc>
          <w:tcPr>
            <w:tcW w:w="864" w:type="dxa"/>
          </w:tcPr>
          <w:p w14:paraId="34C13BD0" w14:textId="4A0FD243" w:rsidR="009E270F" w:rsidRPr="00CC38F7" w:rsidRDefault="009E270F" w:rsidP="009E270F">
            <w:pPr>
              <w:spacing w:after="0"/>
            </w:pPr>
            <w:r w:rsidRPr="00130A7F">
              <w:t xml:space="preserve">  </w:t>
            </w:r>
          </w:p>
        </w:tc>
        <w:tc>
          <w:tcPr>
            <w:tcW w:w="864" w:type="dxa"/>
          </w:tcPr>
          <w:p w14:paraId="742078BF" w14:textId="1D5D4BD4" w:rsidR="009E270F" w:rsidRPr="00CC38F7" w:rsidRDefault="009E270F" w:rsidP="009E270F">
            <w:pPr>
              <w:spacing w:after="0"/>
            </w:pPr>
            <w:r w:rsidRPr="00130A7F">
              <w:t xml:space="preserve">  </w:t>
            </w:r>
          </w:p>
        </w:tc>
        <w:tc>
          <w:tcPr>
            <w:tcW w:w="864" w:type="dxa"/>
          </w:tcPr>
          <w:p w14:paraId="1CC51D97" w14:textId="7B08A715" w:rsidR="009E270F" w:rsidRPr="00CC38F7" w:rsidRDefault="009E270F" w:rsidP="009E270F">
            <w:pPr>
              <w:spacing w:after="0"/>
            </w:pPr>
            <w:r w:rsidRPr="00130A7F">
              <w:t xml:space="preserve">  </w:t>
            </w:r>
          </w:p>
        </w:tc>
        <w:tc>
          <w:tcPr>
            <w:tcW w:w="864" w:type="dxa"/>
          </w:tcPr>
          <w:p w14:paraId="510CFA67" w14:textId="4E36C013" w:rsidR="009E270F" w:rsidRPr="00CC38F7" w:rsidRDefault="009E270F" w:rsidP="009E270F">
            <w:pPr>
              <w:spacing w:after="0"/>
            </w:pPr>
            <w:r w:rsidRPr="00130A7F">
              <w:t xml:space="preserve">  </w:t>
            </w:r>
          </w:p>
        </w:tc>
        <w:tc>
          <w:tcPr>
            <w:tcW w:w="864" w:type="dxa"/>
          </w:tcPr>
          <w:p w14:paraId="79EF255E" w14:textId="73D2B7DE" w:rsidR="009E270F" w:rsidRPr="00CC38F7" w:rsidRDefault="009E270F" w:rsidP="009E270F">
            <w:pPr>
              <w:spacing w:after="0"/>
            </w:pPr>
            <w:r w:rsidRPr="00130A7F">
              <w:t xml:space="preserve">  </w:t>
            </w:r>
          </w:p>
        </w:tc>
        <w:tc>
          <w:tcPr>
            <w:tcW w:w="864" w:type="dxa"/>
          </w:tcPr>
          <w:p w14:paraId="66799330" w14:textId="1EB608F9" w:rsidR="009E270F" w:rsidRPr="00CC38F7" w:rsidRDefault="009E270F" w:rsidP="009E270F">
            <w:pPr>
              <w:spacing w:after="0"/>
            </w:pPr>
            <w:r w:rsidRPr="00130A7F">
              <w:t xml:space="preserve">  </w:t>
            </w:r>
          </w:p>
        </w:tc>
        <w:tc>
          <w:tcPr>
            <w:tcW w:w="864" w:type="dxa"/>
          </w:tcPr>
          <w:p w14:paraId="61108502" w14:textId="6D98C19E" w:rsidR="009E270F" w:rsidRPr="00CC38F7" w:rsidRDefault="009E270F" w:rsidP="009E270F">
            <w:pPr>
              <w:spacing w:after="0"/>
            </w:pPr>
            <w:r w:rsidRPr="00130A7F">
              <w:t xml:space="preserve">  </w:t>
            </w:r>
          </w:p>
        </w:tc>
        <w:tc>
          <w:tcPr>
            <w:tcW w:w="864" w:type="dxa"/>
          </w:tcPr>
          <w:p w14:paraId="51CB7F22" w14:textId="24C83863" w:rsidR="009E270F" w:rsidRPr="00CC38F7" w:rsidRDefault="009E270F" w:rsidP="009E270F">
            <w:pPr>
              <w:spacing w:after="0"/>
            </w:pPr>
            <w:r w:rsidRPr="00130A7F">
              <w:t xml:space="preserve">  </w:t>
            </w:r>
          </w:p>
        </w:tc>
        <w:tc>
          <w:tcPr>
            <w:tcW w:w="864" w:type="dxa"/>
          </w:tcPr>
          <w:p w14:paraId="06D91A4A" w14:textId="04C0D149" w:rsidR="009E270F" w:rsidRPr="00CC38F7" w:rsidRDefault="009E270F" w:rsidP="009E270F">
            <w:pPr>
              <w:spacing w:after="0"/>
            </w:pPr>
            <w:r w:rsidRPr="00130A7F">
              <w:t xml:space="preserve">  </w:t>
            </w:r>
          </w:p>
        </w:tc>
      </w:tr>
      <w:tr w:rsidR="009E270F" w:rsidRPr="00CC38F7" w14:paraId="7120F0BE" w14:textId="77777777" w:rsidTr="00C55B2D">
        <w:tblPrEx>
          <w:tblCellMar>
            <w:left w:w="108" w:type="dxa"/>
            <w:right w:w="108" w:type="dxa"/>
          </w:tblCellMar>
        </w:tblPrEx>
        <w:trPr>
          <w:cantSplit/>
          <w:trHeight w:val="395"/>
        </w:trPr>
        <w:tc>
          <w:tcPr>
            <w:tcW w:w="4896" w:type="dxa"/>
          </w:tcPr>
          <w:p w14:paraId="265E4AF6" w14:textId="165FBAED" w:rsidR="009E270F" w:rsidRPr="00B71B8E" w:rsidRDefault="009E270F" w:rsidP="009E270F">
            <w:pPr>
              <w:pStyle w:val="Descriptivestatements"/>
            </w:pPr>
            <w:r w:rsidRPr="0029587E">
              <w:t>Describes the physical properties and molecular structure of solids, liquids and gases.</w:t>
            </w:r>
          </w:p>
        </w:tc>
        <w:tc>
          <w:tcPr>
            <w:tcW w:w="864" w:type="dxa"/>
          </w:tcPr>
          <w:p w14:paraId="0A6E7E76" w14:textId="52A47D11" w:rsidR="009E270F" w:rsidRPr="00CC38F7" w:rsidRDefault="009E270F" w:rsidP="009E270F">
            <w:pPr>
              <w:spacing w:after="0"/>
            </w:pPr>
            <w:r w:rsidRPr="00130A7F">
              <w:t xml:space="preserve">  </w:t>
            </w:r>
          </w:p>
        </w:tc>
        <w:tc>
          <w:tcPr>
            <w:tcW w:w="864" w:type="dxa"/>
          </w:tcPr>
          <w:p w14:paraId="4BF62618" w14:textId="1C3219C9" w:rsidR="009E270F" w:rsidRPr="00CC38F7" w:rsidRDefault="009E270F" w:rsidP="009E270F">
            <w:pPr>
              <w:spacing w:after="0"/>
            </w:pPr>
            <w:r w:rsidRPr="00130A7F">
              <w:t xml:space="preserve">  </w:t>
            </w:r>
          </w:p>
        </w:tc>
        <w:tc>
          <w:tcPr>
            <w:tcW w:w="864" w:type="dxa"/>
          </w:tcPr>
          <w:p w14:paraId="3D204D85" w14:textId="5C02239D" w:rsidR="009E270F" w:rsidRPr="00CC38F7" w:rsidRDefault="009E270F" w:rsidP="009E270F">
            <w:pPr>
              <w:spacing w:after="0"/>
            </w:pPr>
            <w:r w:rsidRPr="00130A7F">
              <w:t xml:space="preserve">  </w:t>
            </w:r>
          </w:p>
        </w:tc>
        <w:tc>
          <w:tcPr>
            <w:tcW w:w="864" w:type="dxa"/>
          </w:tcPr>
          <w:p w14:paraId="1B4AC940" w14:textId="1F32C9ED" w:rsidR="009E270F" w:rsidRPr="00CC38F7" w:rsidRDefault="009E270F" w:rsidP="009E270F">
            <w:pPr>
              <w:spacing w:after="0"/>
            </w:pPr>
            <w:r w:rsidRPr="00130A7F">
              <w:t xml:space="preserve">  </w:t>
            </w:r>
          </w:p>
        </w:tc>
        <w:tc>
          <w:tcPr>
            <w:tcW w:w="864" w:type="dxa"/>
          </w:tcPr>
          <w:p w14:paraId="1F175F3D" w14:textId="15FEBB2E" w:rsidR="009E270F" w:rsidRPr="00CC38F7" w:rsidRDefault="009E270F" w:rsidP="009E270F">
            <w:pPr>
              <w:spacing w:after="0"/>
            </w:pPr>
            <w:r w:rsidRPr="00130A7F">
              <w:t xml:space="preserve">  </w:t>
            </w:r>
          </w:p>
        </w:tc>
        <w:tc>
          <w:tcPr>
            <w:tcW w:w="864" w:type="dxa"/>
          </w:tcPr>
          <w:p w14:paraId="5EAD6978" w14:textId="257381CE" w:rsidR="009E270F" w:rsidRPr="00CC38F7" w:rsidRDefault="009E270F" w:rsidP="009E270F">
            <w:pPr>
              <w:spacing w:after="0"/>
            </w:pPr>
            <w:r w:rsidRPr="00130A7F">
              <w:t xml:space="preserve">  </w:t>
            </w:r>
          </w:p>
        </w:tc>
        <w:tc>
          <w:tcPr>
            <w:tcW w:w="864" w:type="dxa"/>
          </w:tcPr>
          <w:p w14:paraId="3DB41748" w14:textId="75E4AD31" w:rsidR="009E270F" w:rsidRPr="00CC38F7" w:rsidRDefault="009E270F" w:rsidP="009E270F">
            <w:pPr>
              <w:spacing w:after="0"/>
            </w:pPr>
            <w:r w:rsidRPr="00130A7F">
              <w:t xml:space="preserve">  </w:t>
            </w:r>
          </w:p>
        </w:tc>
        <w:tc>
          <w:tcPr>
            <w:tcW w:w="864" w:type="dxa"/>
          </w:tcPr>
          <w:p w14:paraId="40EDF435" w14:textId="48830CFA" w:rsidR="009E270F" w:rsidRPr="00CC38F7" w:rsidRDefault="009E270F" w:rsidP="009E270F">
            <w:pPr>
              <w:spacing w:after="0"/>
            </w:pPr>
            <w:r w:rsidRPr="00130A7F">
              <w:t xml:space="preserve">  </w:t>
            </w:r>
          </w:p>
        </w:tc>
        <w:tc>
          <w:tcPr>
            <w:tcW w:w="864" w:type="dxa"/>
          </w:tcPr>
          <w:p w14:paraId="03BE60EF" w14:textId="1848B207" w:rsidR="009E270F" w:rsidRPr="00CC38F7" w:rsidRDefault="009E270F" w:rsidP="009E270F">
            <w:pPr>
              <w:spacing w:after="0"/>
            </w:pPr>
            <w:r w:rsidRPr="00130A7F">
              <w:t xml:space="preserve">  </w:t>
            </w:r>
          </w:p>
        </w:tc>
        <w:tc>
          <w:tcPr>
            <w:tcW w:w="864" w:type="dxa"/>
          </w:tcPr>
          <w:p w14:paraId="399975D5" w14:textId="30280076" w:rsidR="009E270F" w:rsidRPr="00CC38F7" w:rsidRDefault="009E270F" w:rsidP="009E270F">
            <w:pPr>
              <w:spacing w:after="0"/>
            </w:pPr>
            <w:r w:rsidRPr="00130A7F">
              <w:t xml:space="preserve">  </w:t>
            </w:r>
          </w:p>
        </w:tc>
        <w:tc>
          <w:tcPr>
            <w:tcW w:w="864" w:type="dxa"/>
          </w:tcPr>
          <w:p w14:paraId="4F4A5162" w14:textId="7429853B" w:rsidR="009E270F" w:rsidRPr="00CC38F7" w:rsidRDefault="009E270F" w:rsidP="009E270F">
            <w:pPr>
              <w:spacing w:after="0"/>
            </w:pPr>
            <w:r w:rsidRPr="00130A7F">
              <w:t xml:space="preserve">  </w:t>
            </w:r>
          </w:p>
        </w:tc>
      </w:tr>
      <w:tr w:rsidR="009E270F" w:rsidRPr="00CC38F7" w14:paraId="46BDE97E" w14:textId="77777777" w:rsidTr="00C55B2D">
        <w:tblPrEx>
          <w:tblCellMar>
            <w:left w:w="108" w:type="dxa"/>
            <w:right w:w="108" w:type="dxa"/>
          </w:tblCellMar>
        </w:tblPrEx>
        <w:trPr>
          <w:cantSplit/>
          <w:trHeight w:val="395"/>
        </w:trPr>
        <w:tc>
          <w:tcPr>
            <w:tcW w:w="4896" w:type="dxa"/>
          </w:tcPr>
          <w:p w14:paraId="471D9E92" w14:textId="55546ACE" w:rsidR="009E270F" w:rsidRPr="00B71B8E" w:rsidRDefault="009E270F" w:rsidP="009E270F">
            <w:pPr>
              <w:pStyle w:val="Descriptivestatements"/>
            </w:pPr>
            <w:r w:rsidRPr="0029587E">
              <w:t>Describes the relationship between the molecular structure of materials (e.g., metals, crystals, polymers) and their physical properties.</w:t>
            </w:r>
          </w:p>
        </w:tc>
        <w:tc>
          <w:tcPr>
            <w:tcW w:w="864" w:type="dxa"/>
          </w:tcPr>
          <w:p w14:paraId="56591B8F" w14:textId="0B5ED34A" w:rsidR="009E270F" w:rsidRPr="00CC38F7" w:rsidRDefault="009E270F" w:rsidP="009E270F">
            <w:pPr>
              <w:spacing w:after="0"/>
            </w:pPr>
            <w:r w:rsidRPr="00130A7F">
              <w:t xml:space="preserve">  </w:t>
            </w:r>
          </w:p>
        </w:tc>
        <w:tc>
          <w:tcPr>
            <w:tcW w:w="864" w:type="dxa"/>
          </w:tcPr>
          <w:p w14:paraId="33831298" w14:textId="4913EF83" w:rsidR="009E270F" w:rsidRPr="00CC38F7" w:rsidRDefault="009E270F" w:rsidP="009E270F">
            <w:pPr>
              <w:spacing w:after="0"/>
            </w:pPr>
            <w:r w:rsidRPr="00130A7F">
              <w:t xml:space="preserve">  </w:t>
            </w:r>
          </w:p>
        </w:tc>
        <w:tc>
          <w:tcPr>
            <w:tcW w:w="864" w:type="dxa"/>
          </w:tcPr>
          <w:p w14:paraId="466D1C4C" w14:textId="591D1E9E" w:rsidR="009E270F" w:rsidRPr="00CC38F7" w:rsidRDefault="009E270F" w:rsidP="009E270F">
            <w:pPr>
              <w:spacing w:after="0"/>
            </w:pPr>
            <w:r w:rsidRPr="00130A7F">
              <w:t xml:space="preserve">  </w:t>
            </w:r>
          </w:p>
        </w:tc>
        <w:tc>
          <w:tcPr>
            <w:tcW w:w="864" w:type="dxa"/>
          </w:tcPr>
          <w:p w14:paraId="62E36999" w14:textId="7A794EA1" w:rsidR="009E270F" w:rsidRPr="00CC38F7" w:rsidRDefault="009E270F" w:rsidP="009E270F">
            <w:pPr>
              <w:spacing w:after="0"/>
            </w:pPr>
            <w:r w:rsidRPr="00130A7F">
              <w:t xml:space="preserve">  </w:t>
            </w:r>
          </w:p>
        </w:tc>
        <w:tc>
          <w:tcPr>
            <w:tcW w:w="864" w:type="dxa"/>
          </w:tcPr>
          <w:p w14:paraId="4956F231" w14:textId="685F9293" w:rsidR="009E270F" w:rsidRPr="00CC38F7" w:rsidRDefault="009E270F" w:rsidP="009E270F">
            <w:pPr>
              <w:spacing w:after="0"/>
            </w:pPr>
            <w:r w:rsidRPr="00130A7F">
              <w:t xml:space="preserve">  </w:t>
            </w:r>
          </w:p>
        </w:tc>
        <w:tc>
          <w:tcPr>
            <w:tcW w:w="864" w:type="dxa"/>
          </w:tcPr>
          <w:p w14:paraId="279612F3" w14:textId="5B477AB3" w:rsidR="009E270F" w:rsidRPr="00CC38F7" w:rsidRDefault="009E270F" w:rsidP="009E270F">
            <w:pPr>
              <w:spacing w:after="0"/>
            </w:pPr>
            <w:r w:rsidRPr="00130A7F">
              <w:t xml:space="preserve">  </w:t>
            </w:r>
          </w:p>
        </w:tc>
        <w:tc>
          <w:tcPr>
            <w:tcW w:w="864" w:type="dxa"/>
          </w:tcPr>
          <w:p w14:paraId="4361C340" w14:textId="60D52038" w:rsidR="009E270F" w:rsidRPr="00CC38F7" w:rsidRDefault="009E270F" w:rsidP="009E270F">
            <w:pPr>
              <w:spacing w:after="0"/>
            </w:pPr>
            <w:r w:rsidRPr="00130A7F">
              <w:t xml:space="preserve">  </w:t>
            </w:r>
          </w:p>
        </w:tc>
        <w:tc>
          <w:tcPr>
            <w:tcW w:w="864" w:type="dxa"/>
          </w:tcPr>
          <w:p w14:paraId="188C5953" w14:textId="6695A876" w:rsidR="009E270F" w:rsidRPr="00CC38F7" w:rsidRDefault="009E270F" w:rsidP="009E270F">
            <w:pPr>
              <w:spacing w:after="0"/>
            </w:pPr>
            <w:r w:rsidRPr="00130A7F">
              <w:t xml:space="preserve">  </w:t>
            </w:r>
          </w:p>
        </w:tc>
        <w:tc>
          <w:tcPr>
            <w:tcW w:w="864" w:type="dxa"/>
          </w:tcPr>
          <w:p w14:paraId="5B4B8E48" w14:textId="37E2721D" w:rsidR="009E270F" w:rsidRPr="00CC38F7" w:rsidRDefault="009E270F" w:rsidP="009E270F">
            <w:pPr>
              <w:spacing w:after="0"/>
            </w:pPr>
            <w:r w:rsidRPr="00130A7F">
              <w:t xml:space="preserve">  </w:t>
            </w:r>
          </w:p>
        </w:tc>
        <w:tc>
          <w:tcPr>
            <w:tcW w:w="864" w:type="dxa"/>
          </w:tcPr>
          <w:p w14:paraId="7C9E44C8" w14:textId="09A6882F" w:rsidR="009E270F" w:rsidRPr="00CC38F7" w:rsidRDefault="009E270F" w:rsidP="009E270F">
            <w:pPr>
              <w:spacing w:after="0"/>
            </w:pPr>
            <w:r w:rsidRPr="00130A7F">
              <w:t xml:space="preserve">  </w:t>
            </w:r>
          </w:p>
        </w:tc>
        <w:tc>
          <w:tcPr>
            <w:tcW w:w="864" w:type="dxa"/>
          </w:tcPr>
          <w:p w14:paraId="5EC1AAAF" w14:textId="77E90C9C" w:rsidR="009E270F" w:rsidRPr="00CC38F7" w:rsidRDefault="009E270F" w:rsidP="009E270F">
            <w:pPr>
              <w:spacing w:after="0"/>
            </w:pPr>
            <w:r w:rsidRPr="00130A7F">
              <w:t xml:space="preserve">  </w:t>
            </w:r>
          </w:p>
        </w:tc>
      </w:tr>
      <w:tr w:rsidR="009E270F" w:rsidRPr="00CC38F7" w14:paraId="0A6DD725" w14:textId="77777777" w:rsidTr="00C55B2D">
        <w:tblPrEx>
          <w:tblCellMar>
            <w:left w:w="108" w:type="dxa"/>
            <w:right w:w="108" w:type="dxa"/>
          </w:tblCellMar>
        </w:tblPrEx>
        <w:trPr>
          <w:cantSplit/>
          <w:trHeight w:val="395"/>
        </w:trPr>
        <w:tc>
          <w:tcPr>
            <w:tcW w:w="4896" w:type="dxa"/>
          </w:tcPr>
          <w:p w14:paraId="2B442DED" w14:textId="73EA2691" w:rsidR="009E270F" w:rsidRPr="00B71B8E" w:rsidRDefault="009E270F" w:rsidP="009E270F">
            <w:pPr>
              <w:pStyle w:val="Descriptivestatements"/>
            </w:pPr>
            <w:r w:rsidRPr="0029587E">
              <w:t>Relates the physical properties of an element to its placement in the periodic table.</w:t>
            </w:r>
          </w:p>
        </w:tc>
        <w:tc>
          <w:tcPr>
            <w:tcW w:w="864" w:type="dxa"/>
          </w:tcPr>
          <w:p w14:paraId="71A2B955" w14:textId="4FDC76C1" w:rsidR="009E270F" w:rsidRPr="00CC38F7" w:rsidRDefault="009E270F" w:rsidP="009E270F">
            <w:pPr>
              <w:spacing w:after="0"/>
            </w:pPr>
            <w:r w:rsidRPr="00130A7F">
              <w:t xml:space="preserve">  </w:t>
            </w:r>
          </w:p>
        </w:tc>
        <w:tc>
          <w:tcPr>
            <w:tcW w:w="864" w:type="dxa"/>
          </w:tcPr>
          <w:p w14:paraId="0AACE2B9" w14:textId="1CD856F9" w:rsidR="009E270F" w:rsidRPr="00CC38F7" w:rsidRDefault="009E270F" w:rsidP="009E270F">
            <w:pPr>
              <w:spacing w:after="0"/>
            </w:pPr>
            <w:r w:rsidRPr="00130A7F">
              <w:t xml:space="preserve">  </w:t>
            </w:r>
          </w:p>
        </w:tc>
        <w:tc>
          <w:tcPr>
            <w:tcW w:w="864" w:type="dxa"/>
          </w:tcPr>
          <w:p w14:paraId="25829BF7" w14:textId="4D2C7268" w:rsidR="009E270F" w:rsidRPr="00CC38F7" w:rsidRDefault="009E270F" w:rsidP="009E270F">
            <w:pPr>
              <w:spacing w:after="0"/>
            </w:pPr>
            <w:r w:rsidRPr="00130A7F">
              <w:t xml:space="preserve">  </w:t>
            </w:r>
          </w:p>
        </w:tc>
        <w:tc>
          <w:tcPr>
            <w:tcW w:w="864" w:type="dxa"/>
          </w:tcPr>
          <w:p w14:paraId="1EA61485" w14:textId="1ACA65E9" w:rsidR="009E270F" w:rsidRPr="00CC38F7" w:rsidRDefault="009E270F" w:rsidP="009E270F">
            <w:pPr>
              <w:spacing w:after="0"/>
            </w:pPr>
            <w:r w:rsidRPr="00130A7F">
              <w:t xml:space="preserve">  </w:t>
            </w:r>
          </w:p>
        </w:tc>
        <w:tc>
          <w:tcPr>
            <w:tcW w:w="864" w:type="dxa"/>
          </w:tcPr>
          <w:p w14:paraId="646DF839" w14:textId="3586FA74" w:rsidR="009E270F" w:rsidRPr="00CC38F7" w:rsidRDefault="009E270F" w:rsidP="009E270F">
            <w:pPr>
              <w:spacing w:after="0"/>
            </w:pPr>
            <w:r w:rsidRPr="00130A7F">
              <w:t xml:space="preserve">  </w:t>
            </w:r>
          </w:p>
        </w:tc>
        <w:tc>
          <w:tcPr>
            <w:tcW w:w="864" w:type="dxa"/>
          </w:tcPr>
          <w:p w14:paraId="69D88E9A" w14:textId="603B0E13" w:rsidR="009E270F" w:rsidRPr="00CC38F7" w:rsidRDefault="009E270F" w:rsidP="009E270F">
            <w:pPr>
              <w:spacing w:after="0"/>
            </w:pPr>
            <w:r w:rsidRPr="00130A7F">
              <w:t xml:space="preserve">  </w:t>
            </w:r>
          </w:p>
        </w:tc>
        <w:tc>
          <w:tcPr>
            <w:tcW w:w="864" w:type="dxa"/>
          </w:tcPr>
          <w:p w14:paraId="33E3995D" w14:textId="6B41E214" w:rsidR="009E270F" w:rsidRPr="00CC38F7" w:rsidRDefault="009E270F" w:rsidP="009E270F">
            <w:pPr>
              <w:spacing w:after="0"/>
            </w:pPr>
            <w:r w:rsidRPr="00130A7F">
              <w:t xml:space="preserve">  </w:t>
            </w:r>
          </w:p>
        </w:tc>
        <w:tc>
          <w:tcPr>
            <w:tcW w:w="864" w:type="dxa"/>
          </w:tcPr>
          <w:p w14:paraId="3D7F6272" w14:textId="166CA850" w:rsidR="009E270F" w:rsidRPr="00CC38F7" w:rsidRDefault="009E270F" w:rsidP="009E270F">
            <w:pPr>
              <w:spacing w:after="0"/>
            </w:pPr>
            <w:r w:rsidRPr="00130A7F">
              <w:t xml:space="preserve">  </w:t>
            </w:r>
          </w:p>
        </w:tc>
        <w:tc>
          <w:tcPr>
            <w:tcW w:w="864" w:type="dxa"/>
          </w:tcPr>
          <w:p w14:paraId="5AF08B33" w14:textId="05408586" w:rsidR="009E270F" w:rsidRPr="00CC38F7" w:rsidRDefault="009E270F" w:rsidP="009E270F">
            <w:pPr>
              <w:spacing w:after="0"/>
            </w:pPr>
            <w:r w:rsidRPr="00130A7F">
              <w:t xml:space="preserve">  </w:t>
            </w:r>
          </w:p>
        </w:tc>
        <w:tc>
          <w:tcPr>
            <w:tcW w:w="864" w:type="dxa"/>
          </w:tcPr>
          <w:p w14:paraId="591910EC" w14:textId="54C33A55" w:rsidR="009E270F" w:rsidRPr="00CC38F7" w:rsidRDefault="009E270F" w:rsidP="009E270F">
            <w:pPr>
              <w:spacing w:after="0"/>
            </w:pPr>
            <w:r w:rsidRPr="00130A7F">
              <w:t xml:space="preserve">  </w:t>
            </w:r>
          </w:p>
        </w:tc>
        <w:tc>
          <w:tcPr>
            <w:tcW w:w="864" w:type="dxa"/>
          </w:tcPr>
          <w:p w14:paraId="31AB0F11" w14:textId="4295B754" w:rsidR="009E270F" w:rsidRPr="00CC38F7" w:rsidRDefault="009E270F" w:rsidP="009E270F">
            <w:pPr>
              <w:spacing w:after="0"/>
            </w:pPr>
            <w:r w:rsidRPr="00130A7F">
              <w:t xml:space="preserve">  </w:t>
            </w:r>
          </w:p>
        </w:tc>
      </w:tr>
      <w:tr w:rsidR="009E270F" w:rsidRPr="00CC38F7" w14:paraId="4000BAD6" w14:textId="77777777" w:rsidTr="00C55B2D">
        <w:tblPrEx>
          <w:tblCellMar>
            <w:left w:w="108" w:type="dxa"/>
            <w:right w:w="108" w:type="dxa"/>
          </w:tblCellMar>
        </w:tblPrEx>
        <w:trPr>
          <w:cantSplit/>
          <w:trHeight w:val="395"/>
        </w:trPr>
        <w:tc>
          <w:tcPr>
            <w:tcW w:w="4896" w:type="dxa"/>
          </w:tcPr>
          <w:p w14:paraId="34902BFE" w14:textId="78D66E5A" w:rsidR="009E270F" w:rsidRPr="00B71B8E" w:rsidRDefault="009E270F" w:rsidP="009E270F">
            <w:pPr>
              <w:pStyle w:val="Descriptivestatements"/>
            </w:pPr>
            <w:r w:rsidRPr="0029587E">
              <w:t>Distinguishes between physical and chemical changes in matter.</w:t>
            </w:r>
          </w:p>
        </w:tc>
        <w:tc>
          <w:tcPr>
            <w:tcW w:w="864" w:type="dxa"/>
          </w:tcPr>
          <w:p w14:paraId="19F47FF9" w14:textId="77777777" w:rsidR="009E270F" w:rsidRPr="00130A7F" w:rsidRDefault="009E270F" w:rsidP="009E270F">
            <w:pPr>
              <w:spacing w:after="0"/>
            </w:pPr>
          </w:p>
        </w:tc>
        <w:tc>
          <w:tcPr>
            <w:tcW w:w="864" w:type="dxa"/>
          </w:tcPr>
          <w:p w14:paraId="53DE3EFC" w14:textId="77777777" w:rsidR="009E270F" w:rsidRPr="00130A7F" w:rsidRDefault="009E270F" w:rsidP="009E270F">
            <w:pPr>
              <w:spacing w:after="0"/>
            </w:pPr>
          </w:p>
        </w:tc>
        <w:tc>
          <w:tcPr>
            <w:tcW w:w="864" w:type="dxa"/>
          </w:tcPr>
          <w:p w14:paraId="102326FC" w14:textId="77777777" w:rsidR="009E270F" w:rsidRPr="00130A7F" w:rsidRDefault="009E270F" w:rsidP="009E270F">
            <w:pPr>
              <w:spacing w:after="0"/>
            </w:pPr>
          </w:p>
        </w:tc>
        <w:tc>
          <w:tcPr>
            <w:tcW w:w="864" w:type="dxa"/>
          </w:tcPr>
          <w:p w14:paraId="2F9B586E" w14:textId="77777777" w:rsidR="009E270F" w:rsidRPr="00130A7F" w:rsidRDefault="009E270F" w:rsidP="009E270F">
            <w:pPr>
              <w:spacing w:after="0"/>
            </w:pPr>
          </w:p>
        </w:tc>
        <w:tc>
          <w:tcPr>
            <w:tcW w:w="864" w:type="dxa"/>
          </w:tcPr>
          <w:p w14:paraId="759C475A" w14:textId="77777777" w:rsidR="009E270F" w:rsidRPr="00130A7F" w:rsidRDefault="009E270F" w:rsidP="009E270F">
            <w:pPr>
              <w:spacing w:after="0"/>
            </w:pPr>
          </w:p>
        </w:tc>
        <w:tc>
          <w:tcPr>
            <w:tcW w:w="864" w:type="dxa"/>
          </w:tcPr>
          <w:p w14:paraId="076A4E45" w14:textId="77777777" w:rsidR="009E270F" w:rsidRPr="00130A7F" w:rsidRDefault="009E270F" w:rsidP="009E270F">
            <w:pPr>
              <w:spacing w:after="0"/>
            </w:pPr>
          </w:p>
        </w:tc>
        <w:tc>
          <w:tcPr>
            <w:tcW w:w="864" w:type="dxa"/>
          </w:tcPr>
          <w:p w14:paraId="1449693D" w14:textId="77777777" w:rsidR="009E270F" w:rsidRPr="00130A7F" w:rsidRDefault="009E270F" w:rsidP="009E270F">
            <w:pPr>
              <w:spacing w:after="0"/>
            </w:pPr>
          </w:p>
        </w:tc>
        <w:tc>
          <w:tcPr>
            <w:tcW w:w="864" w:type="dxa"/>
          </w:tcPr>
          <w:p w14:paraId="5F56F72A" w14:textId="77777777" w:rsidR="009E270F" w:rsidRPr="00130A7F" w:rsidRDefault="009E270F" w:rsidP="009E270F">
            <w:pPr>
              <w:spacing w:after="0"/>
            </w:pPr>
          </w:p>
        </w:tc>
        <w:tc>
          <w:tcPr>
            <w:tcW w:w="864" w:type="dxa"/>
          </w:tcPr>
          <w:p w14:paraId="2654F454" w14:textId="77777777" w:rsidR="009E270F" w:rsidRPr="00130A7F" w:rsidRDefault="009E270F" w:rsidP="009E270F">
            <w:pPr>
              <w:spacing w:after="0"/>
            </w:pPr>
          </w:p>
        </w:tc>
        <w:tc>
          <w:tcPr>
            <w:tcW w:w="864" w:type="dxa"/>
          </w:tcPr>
          <w:p w14:paraId="242E0DD7" w14:textId="77777777" w:rsidR="009E270F" w:rsidRPr="00130A7F" w:rsidRDefault="009E270F" w:rsidP="009E270F">
            <w:pPr>
              <w:spacing w:after="0"/>
            </w:pPr>
          </w:p>
        </w:tc>
        <w:tc>
          <w:tcPr>
            <w:tcW w:w="864" w:type="dxa"/>
          </w:tcPr>
          <w:p w14:paraId="15D5A3FC" w14:textId="77777777" w:rsidR="009E270F" w:rsidRPr="00130A7F" w:rsidRDefault="009E270F" w:rsidP="009E270F">
            <w:pPr>
              <w:spacing w:after="0"/>
            </w:pPr>
          </w:p>
        </w:tc>
      </w:tr>
      <w:tr w:rsidR="009E270F" w:rsidRPr="00CC38F7" w14:paraId="2AC61F83" w14:textId="77777777" w:rsidTr="00C55B2D">
        <w:tblPrEx>
          <w:tblCellMar>
            <w:left w:w="108" w:type="dxa"/>
            <w:right w:w="108" w:type="dxa"/>
          </w:tblCellMar>
        </w:tblPrEx>
        <w:trPr>
          <w:cantSplit/>
          <w:trHeight w:val="395"/>
        </w:trPr>
        <w:tc>
          <w:tcPr>
            <w:tcW w:w="4896" w:type="dxa"/>
          </w:tcPr>
          <w:p w14:paraId="214CC56F" w14:textId="003DBE17" w:rsidR="009E270F" w:rsidRPr="00B71B8E" w:rsidRDefault="009E270F" w:rsidP="00B71B8E">
            <w:pPr>
              <w:pStyle w:val="Descriptivestatements"/>
            </w:pPr>
            <w:r w:rsidRPr="003401D7">
              <w:lastRenderedPageBreak/>
              <w:t xml:space="preserve">Applies knowledge of physical properties of and changes in matter to processes and situations that occur in </w:t>
            </w:r>
            <w:r>
              <w:t>l</w:t>
            </w:r>
            <w:r w:rsidRPr="003401D7">
              <w:t xml:space="preserve">ife </w:t>
            </w:r>
            <w:r>
              <w:t>s</w:t>
            </w:r>
            <w:r w:rsidRPr="003401D7">
              <w:t>cience and in Earth/</w:t>
            </w:r>
            <w:r>
              <w:t>s</w:t>
            </w:r>
            <w:r w:rsidRPr="003401D7">
              <w:t xml:space="preserve">pace </w:t>
            </w:r>
            <w:r>
              <w:t>s</w:t>
            </w:r>
            <w:r w:rsidRPr="003401D7">
              <w:t>cience (e.g.</w:t>
            </w:r>
            <w:r>
              <w:t>,</w:t>
            </w:r>
            <w:r w:rsidRPr="003401D7">
              <w:t xml:space="preserve"> evaporation, changes in air pressure).</w:t>
            </w:r>
          </w:p>
        </w:tc>
        <w:tc>
          <w:tcPr>
            <w:tcW w:w="864" w:type="dxa"/>
          </w:tcPr>
          <w:p w14:paraId="193F08AC" w14:textId="77777777" w:rsidR="009E270F" w:rsidRPr="00130A7F" w:rsidRDefault="009E270F" w:rsidP="00FA28F4">
            <w:pPr>
              <w:spacing w:after="0"/>
            </w:pPr>
          </w:p>
        </w:tc>
        <w:tc>
          <w:tcPr>
            <w:tcW w:w="864" w:type="dxa"/>
          </w:tcPr>
          <w:p w14:paraId="223C5DB1" w14:textId="77777777" w:rsidR="009E270F" w:rsidRPr="00130A7F" w:rsidRDefault="009E270F" w:rsidP="00FA28F4">
            <w:pPr>
              <w:spacing w:after="0"/>
            </w:pPr>
          </w:p>
        </w:tc>
        <w:tc>
          <w:tcPr>
            <w:tcW w:w="864" w:type="dxa"/>
          </w:tcPr>
          <w:p w14:paraId="00E3136A" w14:textId="77777777" w:rsidR="009E270F" w:rsidRPr="00130A7F" w:rsidRDefault="009E270F" w:rsidP="00FA28F4">
            <w:pPr>
              <w:spacing w:after="0"/>
            </w:pPr>
          </w:p>
        </w:tc>
        <w:tc>
          <w:tcPr>
            <w:tcW w:w="864" w:type="dxa"/>
          </w:tcPr>
          <w:p w14:paraId="226C8142" w14:textId="77777777" w:rsidR="009E270F" w:rsidRPr="00130A7F" w:rsidRDefault="009E270F" w:rsidP="00FA28F4">
            <w:pPr>
              <w:spacing w:after="0"/>
            </w:pPr>
          </w:p>
        </w:tc>
        <w:tc>
          <w:tcPr>
            <w:tcW w:w="864" w:type="dxa"/>
          </w:tcPr>
          <w:p w14:paraId="37A779D9" w14:textId="77777777" w:rsidR="009E270F" w:rsidRPr="00130A7F" w:rsidRDefault="009E270F" w:rsidP="00FA28F4">
            <w:pPr>
              <w:spacing w:after="0"/>
            </w:pPr>
          </w:p>
        </w:tc>
        <w:tc>
          <w:tcPr>
            <w:tcW w:w="864" w:type="dxa"/>
          </w:tcPr>
          <w:p w14:paraId="2EFA5A01" w14:textId="77777777" w:rsidR="009E270F" w:rsidRPr="00130A7F" w:rsidRDefault="009E270F" w:rsidP="00FA28F4">
            <w:pPr>
              <w:spacing w:after="0"/>
            </w:pPr>
          </w:p>
        </w:tc>
        <w:tc>
          <w:tcPr>
            <w:tcW w:w="864" w:type="dxa"/>
          </w:tcPr>
          <w:p w14:paraId="555BA431" w14:textId="77777777" w:rsidR="009E270F" w:rsidRPr="00130A7F" w:rsidRDefault="009E270F" w:rsidP="00FA28F4">
            <w:pPr>
              <w:spacing w:after="0"/>
            </w:pPr>
          </w:p>
        </w:tc>
        <w:tc>
          <w:tcPr>
            <w:tcW w:w="864" w:type="dxa"/>
          </w:tcPr>
          <w:p w14:paraId="37B6BEBF" w14:textId="77777777" w:rsidR="009E270F" w:rsidRPr="00130A7F" w:rsidRDefault="009E270F" w:rsidP="00FA28F4">
            <w:pPr>
              <w:spacing w:after="0"/>
            </w:pPr>
          </w:p>
        </w:tc>
        <w:tc>
          <w:tcPr>
            <w:tcW w:w="864" w:type="dxa"/>
          </w:tcPr>
          <w:p w14:paraId="78C08225" w14:textId="77777777" w:rsidR="009E270F" w:rsidRPr="00130A7F" w:rsidRDefault="009E270F" w:rsidP="00FA28F4">
            <w:pPr>
              <w:spacing w:after="0"/>
            </w:pPr>
          </w:p>
        </w:tc>
        <w:tc>
          <w:tcPr>
            <w:tcW w:w="864" w:type="dxa"/>
          </w:tcPr>
          <w:p w14:paraId="0C4DC0B4" w14:textId="77777777" w:rsidR="009E270F" w:rsidRPr="00130A7F" w:rsidRDefault="009E270F" w:rsidP="00FA28F4">
            <w:pPr>
              <w:spacing w:after="0"/>
            </w:pPr>
          </w:p>
        </w:tc>
        <w:tc>
          <w:tcPr>
            <w:tcW w:w="864" w:type="dxa"/>
          </w:tcPr>
          <w:p w14:paraId="1DE6653A" w14:textId="77777777" w:rsidR="009E270F" w:rsidRPr="00130A7F" w:rsidRDefault="009E270F" w:rsidP="00FA28F4">
            <w:pPr>
              <w:spacing w:after="0"/>
            </w:pPr>
          </w:p>
        </w:tc>
      </w:tr>
      <w:tr w:rsidR="00FA28F4" w:rsidRPr="00CC38F7" w14:paraId="79224845" w14:textId="77777777" w:rsidTr="00C55B2D">
        <w:tblPrEx>
          <w:tblCellMar>
            <w:left w:w="108" w:type="dxa"/>
            <w:right w:w="108" w:type="dxa"/>
          </w:tblCellMar>
        </w:tblPrEx>
        <w:trPr>
          <w:cantSplit/>
          <w:trHeight w:val="395"/>
        </w:trPr>
        <w:tc>
          <w:tcPr>
            <w:tcW w:w="4896" w:type="dxa"/>
          </w:tcPr>
          <w:p w14:paraId="2F26422C" w14:textId="5874C4EA" w:rsidR="00FA28F4" w:rsidRPr="00146755" w:rsidRDefault="00FA28F4" w:rsidP="00FA28F4">
            <w:pPr>
              <w:pStyle w:val="BodyCopy"/>
            </w:pPr>
            <w:r>
              <w:t xml:space="preserve">Competency </w:t>
            </w:r>
            <w:r w:rsidR="008F04F2">
              <w:t xml:space="preserve">008: </w:t>
            </w:r>
            <w:r w:rsidR="008F04F2" w:rsidRPr="008D2800">
              <w:rPr>
                <w:i/>
              </w:rPr>
              <w:t>The teacher understands chemical properties of and changes in matter</w:t>
            </w:r>
            <w:r w:rsidRPr="00896171">
              <w:rPr>
                <w:i/>
              </w:rPr>
              <w:t>.</w:t>
            </w:r>
          </w:p>
        </w:tc>
        <w:tc>
          <w:tcPr>
            <w:tcW w:w="864" w:type="dxa"/>
          </w:tcPr>
          <w:p w14:paraId="69C566BA" w14:textId="57C49EC8" w:rsidR="00FA28F4" w:rsidRPr="00CC38F7" w:rsidRDefault="00FA28F4" w:rsidP="00FA28F4">
            <w:pPr>
              <w:spacing w:after="0"/>
            </w:pPr>
            <w:r w:rsidRPr="00130A7F">
              <w:t xml:space="preserve">  </w:t>
            </w:r>
          </w:p>
        </w:tc>
        <w:tc>
          <w:tcPr>
            <w:tcW w:w="864" w:type="dxa"/>
          </w:tcPr>
          <w:p w14:paraId="5502D81E" w14:textId="328D54E4" w:rsidR="00FA28F4" w:rsidRPr="00CC38F7" w:rsidRDefault="00FA28F4" w:rsidP="00FA28F4">
            <w:pPr>
              <w:spacing w:after="0"/>
            </w:pPr>
            <w:r w:rsidRPr="00130A7F">
              <w:t xml:space="preserve">  </w:t>
            </w:r>
          </w:p>
        </w:tc>
        <w:tc>
          <w:tcPr>
            <w:tcW w:w="864" w:type="dxa"/>
          </w:tcPr>
          <w:p w14:paraId="6929DBF9" w14:textId="3D2DE5E9" w:rsidR="00FA28F4" w:rsidRPr="00CC38F7" w:rsidRDefault="00FA28F4" w:rsidP="00FA28F4">
            <w:pPr>
              <w:spacing w:after="0"/>
            </w:pPr>
            <w:r w:rsidRPr="00130A7F">
              <w:t xml:space="preserve">  </w:t>
            </w:r>
          </w:p>
        </w:tc>
        <w:tc>
          <w:tcPr>
            <w:tcW w:w="864" w:type="dxa"/>
          </w:tcPr>
          <w:p w14:paraId="05E8E0F0" w14:textId="61B45304" w:rsidR="00FA28F4" w:rsidRPr="00CC38F7" w:rsidRDefault="00FA28F4" w:rsidP="00FA28F4">
            <w:pPr>
              <w:spacing w:after="0"/>
            </w:pPr>
            <w:r w:rsidRPr="00130A7F">
              <w:t xml:space="preserve">  </w:t>
            </w:r>
          </w:p>
        </w:tc>
        <w:tc>
          <w:tcPr>
            <w:tcW w:w="864" w:type="dxa"/>
          </w:tcPr>
          <w:p w14:paraId="520A05DE" w14:textId="164300F2" w:rsidR="00FA28F4" w:rsidRPr="00CC38F7" w:rsidRDefault="00FA28F4" w:rsidP="00FA28F4">
            <w:pPr>
              <w:spacing w:after="0"/>
            </w:pPr>
            <w:r w:rsidRPr="00130A7F">
              <w:t xml:space="preserve">  </w:t>
            </w:r>
          </w:p>
        </w:tc>
        <w:tc>
          <w:tcPr>
            <w:tcW w:w="864" w:type="dxa"/>
          </w:tcPr>
          <w:p w14:paraId="658FF5B4" w14:textId="5497E211" w:rsidR="00FA28F4" w:rsidRPr="00CC38F7" w:rsidRDefault="00FA28F4" w:rsidP="00FA28F4">
            <w:pPr>
              <w:spacing w:after="0"/>
            </w:pPr>
            <w:r w:rsidRPr="00130A7F">
              <w:t xml:space="preserve">  </w:t>
            </w:r>
          </w:p>
        </w:tc>
        <w:tc>
          <w:tcPr>
            <w:tcW w:w="864" w:type="dxa"/>
          </w:tcPr>
          <w:p w14:paraId="5ED1F559" w14:textId="598AFC05" w:rsidR="00FA28F4" w:rsidRPr="00CC38F7" w:rsidRDefault="00FA28F4" w:rsidP="00FA28F4">
            <w:pPr>
              <w:spacing w:after="0"/>
            </w:pPr>
            <w:r w:rsidRPr="00130A7F">
              <w:t xml:space="preserve">  </w:t>
            </w:r>
          </w:p>
        </w:tc>
        <w:tc>
          <w:tcPr>
            <w:tcW w:w="864" w:type="dxa"/>
          </w:tcPr>
          <w:p w14:paraId="37BE33F2" w14:textId="6181B8B0" w:rsidR="00FA28F4" w:rsidRPr="00CC38F7" w:rsidRDefault="00FA28F4" w:rsidP="00FA28F4">
            <w:pPr>
              <w:spacing w:after="0"/>
            </w:pPr>
            <w:r w:rsidRPr="00130A7F">
              <w:t xml:space="preserve">  </w:t>
            </w:r>
          </w:p>
        </w:tc>
        <w:tc>
          <w:tcPr>
            <w:tcW w:w="864" w:type="dxa"/>
          </w:tcPr>
          <w:p w14:paraId="16DB91E0" w14:textId="174F27FE" w:rsidR="00FA28F4" w:rsidRPr="00CC38F7" w:rsidRDefault="00FA28F4" w:rsidP="00FA28F4">
            <w:pPr>
              <w:spacing w:after="0"/>
            </w:pPr>
            <w:r w:rsidRPr="00130A7F">
              <w:t xml:space="preserve">  </w:t>
            </w:r>
          </w:p>
        </w:tc>
        <w:tc>
          <w:tcPr>
            <w:tcW w:w="864" w:type="dxa"/>
          </w:tcPr>
          <w:p w14:paraId="0077F261" w14:textId="60A19EC0" w:rsidR="00FA28F4" w:rsidRPr="00CC38F7" w:rsidRDefault="00FA28F4" w:rsidP="00FA28F4">
            <w:pPr>
              <w:spacing w:after="0"/>
            </w:pPr>
            <w:r w:rsidRPr="00130A7F">
              <w:t xml:space="preserve">  </w:t>
            </w:r>
          </w:p>
        </w:tc>
        <w:tc>
          <w:tcPr>
            <w:tcW w:w="864" w:type="dxa"/>
          </w:tcPr>
          <w:p w14:paraId="149A28F7" w14:textId="04A6F8B2" w:rsidR="00FA28F4" w:rsidRPr="00CC38F7" w:rsidRDefault="00FA28F4" w:rsidP="00FA28F4">
            <w:pPr>
              <w:spacing w:after="0"/>
            </w:pPr>
            <w:r w:rsidRPr="00130A7F">
              <w:t xml:space="preserve">  </w:t>
            </w:r>
          </w:p>
        </w:tc>
      </w:tr>
      <w:tr w:rsidR="008F04F2" w:rsidRPr="00CC38F7" w14:paraId="586BC614" w14:textId="77777777" w:rsidTr="00C55B2D">
        <w:tblPrEx>
          <w:tblCellMar>
            <w:left w:w="108" w:type="dxa"/>
            <w:right w:w="108" w:type="dxa"/>
          </w:tblCellMar>
        </w:tblPrEx>
        <w:trPr>
          <w:cantSplit/>
          <w:trHeight w:val="395"/>
        </w:trPr>
        <w:tc>
          <w:tcPr>
            <w:tcW w:w="4896" w:type="dxa"/>
          </w:tcPr>
          <w:p w14:paraId="0DD3BECA" w14:textId="73B186FB" w:rsidR="008F04F2" w:rsidRPr="00B71B8E" w:rsidRDefault="008F04F2" w:rsidP="008F04F2">
            <w:pPr>
              <w:pStyle w:val="Descriptivestatements"/>
              <w:numPr>
                <w:ilvl w:val="0"/>
                <w:numId w:val="29"/>
              </w:numPr>
              <w:ind w:left="522"/>
            </w:pPr>
            <w:r w:rsidRPr="00D726A8">
              <w:t>Describes the structure and components of the atom.</w:t>
            </w:r>
          </w:p>
        </w:tc>
        <w:tc>
          <w:tcPr>
            <w:tcW w:w="864" w:type="dxa"/>
          </w:tcPr>
          <w:p w14:paraId="0F4B1364" w14:textId="2D0C423D" w:rsidR="008F04F2" w:rsidRPr="00CC38F7" w:rsidRDefault="008F04F2" w:rsidP="008F04F2">
            <w:pPr>
              <w:spacing w:after="0"/>
            </w:pPr>
            <w:r w:rsidRPr="00130A7F">
              <w:t xml:space="preserve">  </w:t>
            </w:r>
          </w:p>
        </w:tc>
        <w:tc>
          <w:tcPr>
            <w:tcW w:w="864" w:type="dxa"/>
          </w:tcPr>
          <w:p w14:paraId="4E33AC28" w14:textId="72FE7EC6" w:rsidR="008F04F2" w:rsidRPr="00CC38F7" w:rsidRDefault="008F04F2" w:rsidP="008F04F2">
            <w:pPr>
              <w:spacing w:after="0"/>
            </w:pPr>
            <w:r w:rsidRPr="00130A7F">
              <w:t xml:space="preserve">  </w:t>
            </w:r>
          </w:p>
        </w:tc>
        <w:tc>
          <w:tcPr>
            <w:tcW w:w="864" w:type="dxa"/>
          </w:tcPr>
          <w:p w14:paraId="2F6069A7" w14:textId="24D9E53A" w:rsidR="008F04F2" w:rsidRPr="00CC38F7" w:rsidRDefault="008F04F2" w:rsidP="008F04F2">
            <w:pPr>
              <w:spacing w:after="0"/>
            </w:pPr>
            <w:r w:rsidRPr="00130A7F">
              <w:t xml:space="preserve">  </w:t>
            </w:r>
          </w:p>
        </w:tc>
        <w:tc>
          <w:tcPr>
            <w:tcW w:w="864" w:type="dxa"/>
          </w:tcPr>
          <w:p w14:paraId="20C1ED75" w14:textId="5DE1A335" w:rsidR="008F04F2" w:rsidRPr="00CC38F7" w:rsidRDefault="008F04F2" w:rsidP="008F04F2">
            <w:pPr>
              <w:spacing w:after="0"/>
            </w:pPr>
            <w:r w:rsidRPr="00130A7F">
              <w:t xml:space="preserve">  </w:t>
            </w:r>
          </w:p>
        </w:tc>
        <w:tc>
          <w:tcPr>
            <w:tcW w:w="864" w:type="dxa"/>
          </w:tcPr>
          <w:p w14:paraId="4ABF6769" w14:textId="2387FE5C" w:rsidR="008F04F2" w:rsidRPr="00CC38F7" w:rsidRDefault="008F04F2" w:rsidP="008F04F2">
            <w:pPr>
              <w:spacing w:after="0"/>
            </w:pPr>
            <w:r w:rsidRPr="00130A7F">
              <w:t xml:space="preserve">  </w:t>
            </w:r>
          </w:p>
        </w:tc>
        <w:tc>
          <w:tcPr>
            <w:tcW w:w="864" w:type="dxa"/>
          </w:tcPr>
          <w:p w14:paraId="2BEF130B" w14:textId="61C886FB" w:rsidR="008F04F2" w:rsidRPr="00CC38F7" w:rsidRDefault="008F04F2" w:rsidP="008F04F2">
            <w:pPr>
              <w:spacing w:after="0"/>
            </w:pPr>
            <w:r w:rsidRPr="00130A7F">
              <w:t xml:space="preserve">  </w:t>
            </w:r>
          </w:p>
        </w:tc>
        <w:tc>
          <w:tcPr>
            <w:tcW w:w="864" w:type="dxa"/>
          </w:tcPr>
          <w:p w14:paraId="0DBA560E" w14:textId="43F3353E" w:rsidR="008F04F2" w:rsidRPr="00CC38F7" w:rsidRDefault="008F04F2" w:rsidP="008F04F2">
            <w:pPr>
              <w:spacing w:after="0"/>
            </w:pPr>
            <w:r w:rsidRPr="00130A7F">
              <w:t xml:space="preserve">  </w:t>
            </w:r>
          </w:p>
        </w:tc>
        <w:tc>
          <w:tcPr>
            <w:tcW w:w="864" w:type="dxa"/>
          </w:tcPr>
          <w:p w14:paraId="40840E62" w14:textId="4897178C" w:rsidR="008F04F2" w:rsidRPr="00CC38F7" w:rsidRDefault="008F04F2" w:rsidP="008F04F2">
            <w:pPr>
              <w:spacing w:after="0"/>
            </w:pPr>
            <w:r w:rsidRPr="00130A7F">
              <w:t xml:space="preserve">  </w:t>
            </w:r>
          </w:p>
        </w:tc>
        <w:tc>
          <w:tcPr>
            <w:tcW w:w="864" w:type="dxa"/>
          </w:tcPr>
          <w:p w14:paraId="2528A164" w14:textId="52BE0B99" w:rsidR="008F04F2" w:rsidRPr="00CC38F7" w:rsidRDefault="008F04F2" w:rsidP="008F04F2">
            <w:pPr>
              <w:spacing w:after="0"/>
            </w:pPr>
            <w:r w:rsidRPr="00130A7F">
              <w:t xml:space="preserve">  </w:t>
            </w:r>
          </w:p>
        </w:tc>
        <w:tc>
          <w:tcPr>
            <w:tcW w:w="864" w:type="dxa"/>
          </w:tcPr>
          <w:p w14:paraId="22C4405D" w14:textId="33541DB8" w:rsidR="008F04F2" w:rsidRPr="00CC38F7" w:rsidRDefault="008F04F2" w:rsidP="008F04F2">
            <w:pPr>
              <w:spacing w:after="0"/>
            </w:pPr>
            <w:r w:rsidRPr="00130A7F">
              <w:t xml:space="preserve">  </w:t>
            </w:r>
          </w:p>
        </w:tc>
        <w:tc>
          <w:tcPr>
            <w:tcW w:w="864" w:type="dxa"/>
          </w:tcPr>
          <w:p w14:paraId="5DE5EAC1" w14:textId="149F7CB7" w:rsidR="008F04F2" w:rsidRPr="00CC38F7" w:rsidRDefault="008F04F2" w:rsidP="008F04F2">
            <w:pPr>
              <w:spacing w:after="0"/>
            </w:pPr>
            <w:r w:rsidRPr="00130A7F">
              <w:t xml:space="preserve">  </w:t>
            </w:r>
          </w:p>
        </w:tc>
      </w:tr>
      <w:tr w:rsidR="008F04F2" w:rsidRPr="00CC38F7" w14:paraId="2592A78A" w14:textId="77777777" w:rsidTr="00C55B2D">
        <w:tblPrEx>
          <w:tblCellMar>
            <w:left w:w="108" w:type="dxa"/>
            <w:right w:w="108" w:type="dxa"/>
          </w:tblCellMar>
        </w:tblPrEx>
        <w:trPr>
          <w:cantSplit/>
          <w:trHeight w:val="395"/>
        </w:trPr>
        <w:tc>
          <w:tcPr>
            <w:tcW w:w="4896" w:type="dxa"/>
          </w:tcPr>
          <w:p w14:paraId="222A0D5E" w14:textId="5C2ED3F9" w:rsidR="008F04F2" w:rsidRPr="00B71B8E" w:rsidRDefault="008F04F2" w:rsidP="008F04F2">
            <w:pPr>
              <w:pStyle w:val="Descriptivestatements"/>
            </w:pPr>
            <w:r w:rsidRPr="00D726A8">
              <w:t>Distinguishes among elements, mixtures and compounds and describes their properties.</w:t>
            </w:r>
          </w:p>
        </w:tc>
        <w:tc>
          <w:tcPr>
            <w:tcW w:w="864" w:type="dxa"/>
          </w:tcPr>
          <w:p w14:paraId="424FA04C" w14:textId="4A55E0FF" w:rsidR="008F04F2" w:rsidRPr="00CC38F7" w:rsidRDefault="008F04F2" w:rsidP="008F04F2">
            <w:pPr>
              <w:spacing w:after="0"/>
            </w:pPr>
            <w:r w:rsidRPr="00130A7F">
              <w:t xml:space="preserve">  </w:t>
            </w:r>
          </w:p>
        </w:tc>
        <w:tc>
          <w:tcPr>
            <w:tcW w:w="864" w:type="dxa"/>
          </w:tcPr>
          <w:p w14:paraId="03C55296" w14:textId="28526ADE" w:rsidR="008F04F2" w:rsidRPr="00CC38F7" w:rsidRDefault="008F04F2" w:rsidP="008F04F2">
            <w:pPr>
              <w:spacing w:after="0"/>
            </w:pPr>
            <w:r w:rsidRPr="00130A7F">
              <w:t xml:space="preserve">  </w:t>
            </w:r>
          </w:p>
        </w:tc>
        <w:tc>
          <w:tcPr>
            <w:tcW w:w="864" w:type="dxa"/>
          </w:tcPr>
          <w:p w14:paraId="43FE0934" w14:textId="563BA3C8" w:rsidR="008F04F2" w:rsidRPr="00CC38F7" w:rsidRDefault="008F04F2" w:rsidP="008F04F2">
            <w:pPr>
              <w:spacing w:after="0"/>
            </w:pPr>
            <w:r w:rsidRPr="00130A7F">
              <w:t xml:space="preserve">  </w:t>
            </w:r>
          </w:p>
        </w:tc>
        <w:tc>
          <w:tcPr>
            <w:tcW w:w="864" w:type="dxa"/>
          </w:tcPr>
          <w:p w14:paraId="03B3D906" w14:textId="343F1187" w:rsidR="008F04F2" w:rsidRPr="00CC38F7" w:rsidRDefault="008F04F2" w:rsidP="008F04F2">
            <w:pPr>
              <w:spacing w:after="0"/>
            </w:pPr>
            <w:r w:rsidRPr="00130A7F">
              <w:t xml:space="preserve">  </w:t>
            </w:r>
          </w:p>
        </w:tc>
        <w:tc>
          <w:tcPr>
            <w:tcW w:w="864" w:type="dxa"/>
          </w:tcPr>
          <w:p w14:paraId="25997972" w14:textId="3335DCF9" w:rsidR="008F04F2" w:rsidRPr="00CC38F7" w:rsidRDefault="008F04F2" w:rsidP="008F04F2">
            <w:pPr>
              <w:spacing w:after="0"/>
            </w:pPr>
            <w:r w:rsidRPr="00130A7F">
              <w:t xml:space="preserve">  </w:t>
            </w:r>
          </w:p>
        </w:tc>
        <w:tc>
          <w:tcPr>
            <w:tcW w:w="864" w:type="dxa"/>
          </w:tcPr>
          <w:p w14:paraId="0BD4E215" w14:textId="64EF3F19" w:rsidR="008F04F2" w:rsidRPr="00CC38F7" w:rsidRDefault="008F04F2" w:rsidP="008F04F2">
            <w:pPr>
              <w:spacing w:after="0"/>
            </w:pPr>
            <w:r w:rsidRPr="00130A7F">
              <w:t xml:space="preserve">  </w:t>
            </w:r>
          </w:p>
        </w:tc>
        <w:tc>
          <w:tcPr>
            <w:tcW w:w="864" w:type="dxa"/>
          </w:tcPr>
          <w:p w14:paraId="00F2070A" w14:textId="644E54CD" w:rsidR="008F04F2" w:rsidRPr="00CC38F7" w:rsidRDefault="008F04F2" w:rsidP="008F04F2">
            <w:pPr>
              <w:spacing w:after="0"/>
            </w:pPr>
            <w:r w:rsidRPr="00130A7F">
              <w:t xml:space="preserve">  </w:t>
            </w:r>
          </w:p>
        </w:tc>
        <w:tc>
          <w:tcPr>
            <w:tcW w:w="864" w:type="dxa"/>
          </w:tcPr>
          <w:p w14:paraId="6004C214" w14:textId="676F2701" w:rsidR="008F04F2" w:rsidRPr="00CC38F7" w:rsidRDefault="008F04F2" w:rsidP="008F04F2">
            <w:pPr>
              <w:spacing w:after="0"/>
            </w:pPr>
            <w:r w:rsidRPr="00130A7F">
              <w:t xml:space="preserve">  </w:t>
            </w:r>
          </w:p>
        </w:tc>
        <w:tc>
          <w:tcPr>
            <w:tcW w:w="864" w:type="dxa"/>
          </w:tcPr>
          <w:p w14:paraId="319662FE" w14:textId="5FCFBBA1" w:rsidR="008F04F2" w:rsidRPr="00CC38F7" w:rsidRDefault="008F04F2" w:rsidP="008F04F2">
            <w:pPr>
              <w:spacing w:after="0"/>
            </w:pPr>
            <w:r w:rsidRPr="00130A7F">
              <w:t xml:space="preserve">  </w:t>
            </w:r>
          </w:p>
        </w:tc>
        <w:tc>
          <w:tcPr>
            <w:tcW w:w="864" w:type="dxa"/>
          </w:tcPr>
          <w:p w14:paraId="71607486" w14:textId="3D04D9E3" w:rsidR="008F04F2" w:rsidRPr="00CC38F7" w:rsidRDefault="008F04F2" w:rsidP="008F04F2">
            <w:pPr>
              <w:spacing w:after="0"/>
            </w:pPr>
            <w:r w:rsidRPr="00130A7F">
              <w:t xml:space="preserve">  </w:t>
            </w:r>
          </w:p>
        </w:tc>
        <w:tc>
          <w:tcPr>
            <w:tcW w:w="864" w:type="dxa"/>
          </w:tcPr>
          <w:p w14:paraId="1C63391C" w14:textId="458026DC" w:rsidR="008F04F2" w:rsidRPr="00CC38F7" w:rsidRDefault="008F04F2" w:rsidP="008F04F2">
            <w:pPr>
              <w:spacing w:after="0"/>
            </w:pPr>
            <w:r w:rsidRPr="00130A7F">
              <w:t xml:space="preserve">  </w:t>
            </w:r>
          </w:p>
        </w:tc>
      </w:tr>
      <w:tr w:rsidR="008F04F2" w:rsidRPr="00CC38F7" w14:paraId="66082F49" w14:textId="77777777" w:rsidTr="00C55B2D">
        <w:tblPrEx>
          <w:tblCellMar>
            <w:left w:w="108" w:type="dxa"/>
            <w:right w:w="108" w:type="dxa"/>
          </w:tblCellMar>
        </w:tblPrEx>
        <w:trPr>
          <w:cantSplit/>
          <w:trHeight w:val="395"/>
        </w:trPr>
        <w:tc>
          <w:tcPr>
            <w:tcW w:w="4896" w:type="dxa"/>
          </w:tcPr>
          <w:p w14:paraId="6B12AC7A" w14:textId="5284AF53" w:rsidR="008F04F2" w:rsidRPr="00B71B8E" w:rsidRDefault="008F04F2" w:rsidP="008F04F2">
            <w:pPr>
              <w:pStyle w:val="Descriptivestatements"/>
            </w:pPr>
            <w:r w:rsidRPr="00D726A8">
              <w:t>Relates the chemical properties of an element to its placement in the periodic table.</w:t>
            </w:r>
          </w:p>
        </w:tc>
        <w:tc>
          <w:tcPr>
            <w:tcW w:w="864" w:type="dxa"/>
          </w:tcPr>
          <w:p w14:paraId="466FB640" w14:textId="5BA57160" w:rsidR="008F04F2" w:rsidRPr="00CC38F7" w:rsidRDefault="008F04F2" w:rsidP="008F04F2">
            <w:pPr>
              <w:spacing w:after="0"/>
            </w:pPr>
            <w:r w:rsidRPr="00130A7F">
              <w:t xml:space="preserve">  </w:t>
            </w:r>
          </w:p>
        </w:tc>
        <w:tc>
          <w:tcPr>
            <w:tcW w:w="864" w:type="dxa"/>
          </w:tcPr>
          <w:p w14:paraId="46AF831A" w14:textId="7CDA80B7" w:rsidR="008F04F2" w:rsidRPr="00CC38F7" w:rsidRDefault="008F04F2" w:rsidP="008F04F2">
            <w:pPr>
              <w:spacing w:after="0"/>
            </w:pPr>
            <w:r w:rsidRPr="00130A7F">
              <w:t xml:space="preserve">  </w:t>
            </w:r>
          </w:p>
        </w:tc>
        <w:tc>
          <w:tcPr>
            <w:tcW w:w="864" w:type="dxa"/>
          </w:tcPr>
          <w:p w14:paraId="56454BB8" w14:textId="490714F6" w:rsidR="008F04F2" w:rsidRPr="00CC38F7" w:rsidRDefault="008F04F2" w:rsidP="008F04F2">
            <w:pPr>
              <w:spacing w:after="0"/>
            </w:pPr>
            <w:r w:rsidRPr="00130A7F">
              <w:t xml:space="preserve">  </w:t>
            </w:r>
          </w:p>
        </w:tc>
        <w:tc>
          <w:tcPr>
            <w:tcW w:w="864" w:type="dxa"/>
          </w:tcPr>
          <w:p w14:paraId="3B76B26D" w14:textId="729049BF" w:rsidR="008F04F2" w:rsidRPr="00CC38F7" w:rsidRDefault="008F04F2" w:rsidP="008F04F2">
            <w:pPr>
              <w:spacing w:after="0"/>
            </w:pPr>
            <w:r w:rsidRPr="00130A7F">
              <w:t xml:space="preserve">  </w:t>
            </w:r>
          </w:p>
        </w:tc>
        <w:tc>
          <w:tcPr>
            <w:tcW w:w="864" w:type="dxa"/>
          </w:tcPr>
          <w:p w14:paraId="53A7DE9B" w14:textId="346B1639" w:rsidR="008F04F2" w:rsidRPr="00CC38F7" w:rsidRDefault="008F04F2" w:rsidP="008F04F2">
            <w:pPr>
              <w:spacing w:after="0"/>
            </w:pPr>
            <w:r w:rsidRPr="00130A7F">
              <w:t xml:space="preserve">  </w:t>
            </w:r>
          </w:p>
        </w:tc>
        <w:tc>
          <w:tcPr>
            <w:tcW w:w="864" w:type="dxa"/>
          </w:tcPr>
          <w:p w14:paraId="6A13C66F" w14:textId="49547BD9" w:rsidR="008F04F2" w:rsidRPr="00CC38F7" w:rsidRDefault="008F04F2" w:rsidP="008F04F2">
            <w:pPr>
              <w:spacing w:after="0"/>
            </w:pPr>
            <w:r w:rsidRPr="00130A7F">
              <w:t xml:space="preserve">  </w:t>
            </w:r>
          </w:p>
        </w:tc>
        <w:tc>
          <w:tcPr>
            <w:tcW w:w="864" w:type="dxa"/>
          </w:tcPr>
          <w:p w14:paraId="13B08045" w14:textId="2C182F0A" w:rsidR="008F04F2" w:rsidRPr="00CC38F7" w:rsidRDefault="008F04F2" w:rsidP="008F04F2">
            <w:pPr>
              <w:spacing w:after="0"/>
            </w:pPr>
            <w:r w:rsidRPr="00130A7F">
              <w:t xml:space="preserve">  </w:t>
            </w:r>
          </w:p>
        </w:tc>
        <w:tc>
          <w:tcPr>
            <w:tcW w:w="864" w:type="dxa"/>
          </w:tcPr>
          <w:p w14:paraId="753598C7" w14:textId="2E3846B4" w:rsidR="008F04F2" w:rsidRPr="00CC38F7" w:rsidRDefault="008F04F2" w:rsidP="008F04F2">
            <w:pPr>
              <w:spacing w:after="0"/>
            </w:pPr>
            <w:r w:rsidRPr="00130A7F">
              <w:t xml:space="preserve">  </w:t>
            </w:r>
          </w:p>
        </w:tc>
        <w:tc>
          <w:tcPr>
            <w:tcW w:w="864" w:type="dxa"/>
          </w:tcPr>
          <w:p w14:paraId="2432EF99" w14:textId="3F5E0188" w:rsidR="008F04F2" w:rsidRPr="00CC38F7" w:rsidRDefault="008F04F2" w:rsidP="008F04F2">
            <w:pPr>
              <w:spacing w:after="0"/>
            </w:pPr>
            <w:r w:rsidRPr="00130A7F">
              <w:t xml:space="preserve">  </w:t>
            </w:r>
          </w:p>
        </w:tc>
        <w:tc>
          <w:tcPr>
            <w:tcW w:w="864" w:type="dxa"/>
          </w:tcPr>
          <w:p w14:paraId="511E8A3C" w14:textId="7E279C39" w:rsidR="008F04F2" w:rsidRPr="00CC38F7" w:rsidRDefault="008F04F2" w:rsidP="008F04F2">
            <w:pPr>
              <w:spacing w:after="0"/>
            </w:pPr>
            <w:r w:rsidRPr="00130A7F">
              <w:t xml:space="preserve">  </w:t>
            </w:r>
          </w:p>
        </w:tc>
        <w:tc>
          <w:tcPr>
            <w:tcW w:w="864" w:type="dxa"/>
          </w:tcPr>
          <w:p w14:paraId="1BAA0ED8" w14:textId="605FB078" w:rsidR="008F04F2" w:rsidRPr="00CC38F7" w:rsidRDefault="008F04F2" w:rsidP="008F04F2">
            <w:pPr>
              <w:spacing w:after="0"/>
            </w:pPr>
            <w:r w:rsidRPr="00130A7F">
              <w:t xml:space="preserve">  </w:t>
            </w:r>
          </w:p>
        </w:tc>
      </w:tr>
      <w:tr w:rsidR="008F04F2" w:rsidRPr="00CC38F7" w14:paraId="6B8D0A49" w14:textId="77777777" w:rsidTr="00C55B2D">
        <w:tblPrEx>
          <w:tblCellMar>
            <w:left w:w="108" w:type="dxa"/>
            <w:right w:w="108" w:type="dxa"/>
          </w:tblCellMar>
        </w:tblPrEx>
        <w:trPr>
          <w:cantSplit/>
          <w:trHeight w:val="395"/>
        </w:trPr>
        <w:tc>
          <w:tcPr>
            <w:tcW w:w="4896" w:type="dxa"/>
          </w:tcPr>
          <w:p w14:paraId="666DCA79" w14:textId="086A21FA" w:rsidR="008F04F2" w:rsidRPr="00B71B8E" w:rsidRDefault="008F04F2" w:rsidP="008F04F2">
            <w:pPr>
              <w:pStyle w:val="Descriptivestatements"/>
            </w:pPr>
            <w:r w:rsidRPr="00D726A8">
              <w:t>Describes chemical bonds and chemical formulas.</w:t>
            </w:r>
          </w:p>
        </w:tc>
        <w:tc>
          <w:tcPr>
            <w:tcW w:w="864" w:type="dxa"/>
          </w:tcPr>
          <w:p w14:paraId="1CFD703B" w14:textId="74FB4870" w:rsidR="008F04F2" w:rsidRPr="00CC38F7" w:rsidRDefault="008F04F2" w:rsidP="008F04F2">
            <w:pPr>
              <w:spacing w:after="0"/>
            </w:pPr>
            <w:r w:rsidRPr="00130A7F">
              <w:t xml:space="preserve">  </w:t>
            </w:r>
          </w:p>
        </w:tc>
        <w:tc>
          <w:tcPr>
            <w:tcW w:w="864" w:type="dxa"/>
          </w:tcPr>
          <w:p w14:paraId="41C74CF8" w14:textId="6588E3EA" w:rsidR="008F04F2" w:rsidRPr="00CC38F7" w:rsidRDefault="008F04F2" w:rsidP="008F04F2">
            <w:pPr>
              <w:spacing w:after="0"/>
            </w:pPr>
            <w:r w:rsidRPr="00130A7F">
              <w:t xml:space="preserve">  </w:t>
            </w:r>
          </w:p>
        </w:tc>
        <w:tc>
          <w:tcPr>
            <w:tcW w:w="864" w:type="dxa"/>
          </w:tcPr>
          <w:p w14:paraId="15E08F27" w14:textId="2FBBEB06" w:rsidR="008F04F2" w:rsidRPr="00CC38F7" w:rsidRDefault="008F04F2" w:rsidP="008F04F2">
            <w:pPr>
              <w:spacing w:after="0"/>
            </w:pPr>
            <w:r w:rsidRPr="00130A7F">
              <w:t xml:space="preserve">  </w:t>
            </w:r>
          </w:p>
        </w:tc>
        <w:tc>
          <w:tcPr>
            <w:tcW w:w="864" w:type="dxa"/>
          </w:tcPr>
          <w:p w14:paraId="62E08277" w14:textId="246A1F32" w:rsidR="008F04F2" w:rsidRPr="00CC38F7" w:rsidRDefault="008F04F2" w:rsidP="008F04F2">
            <w:pPr>
              <w:spacing w:after="0"/>
            </w:pPr>
            <w:r w:rsidRPr="00130A7F">
              <w:t xml:space="preserve">  </w:t>
            </w:r>
          </w:p>
        </w:tc>
        <w:tc>
          <w:tcPr>
            <w:tcW w:w="864" w:type="dxa"/>
          </w:tcPr>
          <w:p w14:paraId="59F9EB04" w14:textId="0B40536A" w:rsidR="008F04F2" w:rsidRPr="00CC38F7" w:rsidRDefault="008F04F2" w:rsidP="008F04F2">
            <w:pPr>
              <w:spacing w:after="0"/>
            </w:pPr>
            <w:r w:rsidRPr="00130A7F">
              <w:t xml:space="preserve">  </w:t>
            </w:r>
          </w:p>
        </w:tc>
        <w:tc>
          <w:tcPr>
            <w:tcW w:w="864" w:type="dxa"/>
          </w:tcPr>
          <w:p w14:paraId="63B9E5D9" w14:textId="491FFE89" w:rsidR="008F04F2" w:rsidRPr="00CC38F7" w:rsidRDefault="008F04F2" w:rsidP="008F04F2">
            <w:pPr>
              <w:spacing w:after="0"/>
            </w:pPr>
            <w:r w:rsidRPr="00130A7F">
              <w:t xml:space="preserve">  </w:t>
            </w:r>
          </w:p>
        </w:tc>
        <w:tc>
          <w:tcPr>
            <w:tcW w:w="864" w:type="dxa"/>
          </w:tcPr>
          <w:p w14:paraId="6DB39729" w14:textId="36D1620F" w:rsidR="008F04F2" w:rsidRPr="00CC38F7" w:rsidRDefault="008F04F2" w:rsidP="008F04F2">
            <w:pPr>
              <w:spacing w:after="0"/>
            </w:pPr>
            <w:r w:rsidRPr="00130A7F">
              <w:t xml:space="preserve">  </w:t>
            </w:r>
          </w:p>
        </w:tc>
        <w:tc>
          <w:tcPr>
            <w:tcW w:w="864" w:type="dxa"/>
          </w:tcPr>
          <w:p w14:paraId="1DBAFE3A" w14:textId="3FFD2C1A" w:rsidR="008F04F2" w:rsidRPr="00CC38F7" w:rsidRDefault="008F04F2" w:rsidP="008F04F2">
            <w:pPr>
              <w:spacing w:after="0"/>
            </w:pPr>
            <w:r w:rsidRPr="00130A7F">
              <w:t xml:space="preserve">  </w:t>
            </w:r>
          </w:p>
        </w:tc>
        <w:tc>
          <w:tcPr>
            <w:tcW w:w="864" w:type="dxa"/>
          </w:tcPr>
          <w:p w14:paraId="29B7B423" w14:textId="146D836B" w:rsidR="008F04F2" w:rsidRPr="00CC38F7" w:rsidRDefault="008F04F2" w:rsidP="008F04F2">
            <w:pPr>
              <w:spacing w:after="0"/>
            </w:pPr>
            <w:r w:rsidRPr="00130A7F">
              <w:t xml:space="preserve">  </w:t>
            </w:r>
          </w:p>
        </w:tc>
        <w:tc>
          <w:tcPr>
            <w:tcW w:w="864" w:type="dxa"/>
          </w:tcPr>
          <w:p w14:paraId="07867DFB" w14:textId="50A130D7" w:rsidR="008F04F2" w:rsidRPr="00CC38F7" w:rsidRDefault="008F04F2" w:rsidP="008F04F2">
            <w:pPr>
              <w:spacing w:after="0"/>
            </w:pPr>
            <w:r w:rsidRPr="00130A7F">
              <w:t xml:space="preserve">  </w:t>
            </w:r>
          </w:p>
        </w:tc>
        <w:tc>
          <w:tcPr>
            <w:tcW w:w="864" w:type="dxa"/>
          </w:tcPr>
          <w:p w14:paraId="4D9BC2CD" w14:textId="5201D0AC" w:rsidR="008F04F2" w:rsidRPr="00CC38F7" w:rsidRDefault="008F04F2" w:rsidP="008F04F2">
            <w:pPr>
              <w:spacing w:after="0"/>
            </w:pPr>
            <w:r w:rsidRPr="00130A7F">
              <w:t xml:space="preserve">  </w:t>
            </w:r>
          </w:p>
        </w:tc>
      </w:tr>
      <w:tr w:rsidR="008F04F2" w:rsidRPr="00CC38F7" w14:paraId="612DC3B9" w14:textId="77777777" w:rsidTr="00C55B2D">
        <w:tblPrEx>
          <w:tblCellMar>
            <w:left w:w="108" w:type="dxa"/>
            <w:right w:w="108" w:type="dxa"/>
          </w:tblCellMar>
        </w:tblPrEx>
        <w:trPr>
          <w:cantSplit/>
          <w:trHeight w:val="395"/>
        </w:trPr>
        <w:tc>
          <w:tcPr>
            <w:tcW w:w="4896" w:type="dxa"/>
          </w:tcPr>
          <w:p w14:paraId="61FA8A80" w14:textId="05EA8181" w:rsidR="008F04F2" w:rsidRPr="00B71B8E" w:rsidRDefault="008F04F2" w:rsidP="008F04F2">
            <w:pPr>
              <w:pStyle w:val="Descriptivestatements"/>
            </w:pPr>
            <w:r w:rsidRPr="00D726A8">
              <w:t>Analyzes chemical reactions and their associated chemical equations.</w:t>
            </w:r>
          </w:p>
        </w:tc>
        <w:tc>
          <w:tcPr>
            <w:tcW w:w="864" w:type="dxa"/>
          </w:tcPr>
          <w:p w14:paraId="63A0399F" w14:textId="6716E559" w:rsidR="008F04F2" w:rsidRPr="00CC38F7" w:rsidRDefault="008F04F2" w:rsidP="008F04F2">
            <w:pPr>
              <w:spacing w:after="0"/>
            </w:pPr>
            <w:r w:rsidRPr="00130A7F">
              <w:t xml:space="preserve">  </w:t>
            </w:r>
          </w:p>
        </w:tc>
        <w:tc>
          <w:tcPr>
            <w:tcW w:w="864" w:type="dxa"/>
          </w:tcPr>
          <w:p w14:paraId="14CF82E6" w14:textId="4F9C7687" w:rsidR="008F04F2" w:rsidRPr="00CC38F7" w:rsidRDefault="008F04F2" w:rsidP="008F04F2">
            <w:pPr>
              <w:spacing w:after="0"/>
            </w:pPr>
            <w:r w:rsidRPr="00130A7F">
              <w:t xml:space="preserve">  </w:t>
            </w:r>
          </w:p>
        </w:tc>
        <w:tc>
          <w:tcPr>
            <w:tcW w:w="864" w:type="dxa"/>
          </w:tcPr>
          <w:p w14:paraId="77DD67E0" w14:textId="57340DDC" w:rsidR="008F04F2" w:rsidRPr="00CC38F7" w:rsidRDefault="008F04F2" w:rsidP="008F04F2">
            <w:pPr>
              <w:spacing w:after="0"/>
            </w:pPr>
            <w:r w:rsidRPr="00130A7F">
              <w:t xml:space="preserve">  </w:t>
            </w:r>
          </w:p>
        </w:tc>
        <w:tc>
          <w:tcPr>
            <w:tcW w:w="864" w:type="dxa"/>
          </w:tcPr>
          <w:p w14:paraId="03E6F0AB" w14:textId="163B8FEB" w:rsidR="008F04F2" w:rsidRPr="00CC38F7" w:rsidRDefault="008F04F2" w:rsidP="008F04F2">
            <w:pPr>
              <w:spacing w:after="0"/>
            </w:pPr>
            <w:r w:rsidRPr="00130A7F">
              <w:t xml:space="preserve">  </w:t>
            </w:r>
          </w:p>
        </w:tc>
        <w:tc>
          <w:tcPr>
            <w:tcW w:w="864" w:type="dxa"/>
          </w:tcPr>
          <w:p w14:paraId="4DAB8000" w14:textId="3DCCC0A8" w:rsidR="008F04F2" w:rsidRPr="00CC38F7" w:rsidRDefault="008F04F2" w:rsidP="008F04F2">
            <w:pPr>
              <w:spacing w:after="0"/>
            </w:pPr>
            <w:r w:rsidRPr="00130A7F">
              <w:t xml:space="preserve">  </w:t>
            </w:r>
          </w:p>
        </w:tc>
        <w:tc>
          <w:tcPr>
            <w:tcW w:w="864" w:type="dxa"/>
          </w:tcPr>
          <w:p w14:paraId="475A5C76" w14:textId="6B74AB47" w:rsidR="008F04F2" w:rsidRPr="00CC38F7" w:rsidRDefault="008F04F2" w:rsidP="008F04F2">
            <w:pPr>
              <w:spacing w:after="0"/>
            </w:pPr>
            <w:r w:rsidRPr="00130A7F">
              <w:t xml:space="preserve">  </w:t>
            </w:r>
          </w:p>
        </w:tc>
        <w:tc>
          <w:tcPr>
            <w:tcW w:w="864" w:type="dxa"/>
          </w:tcPr>
          <w:p w14:paraId="7099FA40" w14:textId="19ABA19C" w:rsidR="008F04F2" w:rsidRPr="00CC38F7" w:rsidRDefault="008F04F2" w:rsidP="008F04F2">
            <w:pPr>
              <w:spacing w:after="0"/>
            </w:pPr>
            <w:r w:rsidRPr="00130A7F">
              <w:t xml:space="preserve">  </w:t>
            </w:r>
          </w:p>
        </w:tc>
        <w:tc>
          <w:tcPr>
            <w:tcW w:w="864" w:type="dxa"/>
          </w:tcPr>
          <w:p w14:paraId="5E224BDB" w14:textId="6E91AA93" w:rsidR="008F04F2" w:rsidRPr="00CC38F7" w:rsidRDefault="008F04F2" w:rsidP="008F04F2">
            <w:pPr>
              <w:spacing w:after="0"/>
            </w:pPr>
            <w:r w:rsidRPr="00130A7F">
              <w:t xml:space="preserve">  </w:t>
            </w:r>
          </w:p>
        </w:tc>
        <w:tc>
          <w:tcPr>
            <w:tcW w:w="864" w:type="dxa"/>
          </w:tcPr>
          <w:p w14:paraId="64C4EBE5" w14:textId="48575E83" w:rsidR="008F04F2" w:rsidRPr="00CC38F7" w:rsidRDefault="008F04F2" w:rsidP="008F04F2">
            <w:pPr>
              <w:spacing w:after="0"/>
            </w:pPr>
            <w:r w:rsidRPr="00130A7F">
              <w:t xml:space="preserve">  </w:t>
            </w:r>
          </w:p>
        </w:tc>
        <w:tc>
          <w:tcPr>
            <w:tcW w:w="864" w:type="dxa"/>
          </w:tcPr>
          <w:p w14:paraId="719A9A23" w14:textId="52DB84F1" w:rsidR="008F04F2" w:rsidRPr="00CC38F7" w:rsidRDefault="008F04F2" w:rsidP="008F04F2">
            <w:pPr>
              <w:spacing w:after="0"/>
            </w:pPr>
            <w:r w:rsidRPr="00130A7F">
              <w:t xml:space="preserve">  </w:t>
            </w:r>
          </w:p>
        </w:tc>
        <w:tc>
          <w:tcPr>
            <w:tcW w:w="864" w:type="dxa"/>
          </w:tcPr>
          <w:p w14:paraId="53182AC6" w14:textId="2AAF3199" w:rsidR="008F04F2" w:rsidRPr="00CC38F7" w:rsidRDefault="008F04F2" w:rsidP="008F04F2">
            <w:pPr>
              <w:spacing w:after="0"/>
            </w:pPr>
            <w:r w:rsidRPr="00130A7F">
              <w:t xml:space="preserve">  </w:t>
            </w:r>
          </w:p>
        </w:tc>
      </w:tr>
      <w:tr w:rsidR="008F04F2" w:rsidRPr="00CC38F7" w14:paraId="7FB43037" w14:textId="77777777" w:rsidTr="00C55B2D">
        <w:tblPrEx>
          <w:tblCellMar>
            <w:left w:w="108" w:type="dxa"/>
            <w:right w:w="108" w:type="dxa"/>
          </w:tblCellMar>
        </w:tblPrEx>
        <w:trPr>
          <w:cantSplit/>
          <w:trHeight w:val="395"/>
        </w:trPr>
        <w:tc>
          <w:tcPr>
            <w:tcW w:w="4896" w:type="dxa"/>
          </w:tcPr>
          <w:p w14:paraId="79F6F6C9" w14:textId="3EB5F058" w:rsidR="008F04F2" w:rsidRPr="00B71B8E" w:rsidRDefault="008F04F2" w:rsidP="008F04F2">
            <w:pPr>
              <w:pStyle w:val="Descriptivestatements"/>
            </w:pPr>
            <w:r w:rsidRPr="00D726A8">
              <w:t>Explains the importance of a variety of chemical reactions that occur in daily life (e.g., rusting, burning of fossil fuels, photosynthesis, cell respiration, chemical batteries, digestion of food).</w:t>
            </w:r>
          </w:p>
        </w:tc>
        <w:tc>
          <w:tcPr>
            <w:tcW w:w="864" w:type="dxa"/>
          </w:tcPr>
          <w:p w14:paraId="12668372" w14:textId="7469807D" w:rsidR="008F04F2" w:rsidRPr="00CC38F7" w:rsidRDefault="008F04F2" w:rsidP="008F04F2">
            <w:pPr>
              <w:spacing w:after="0"/>
            </w:pPr>
            <w:r w:rsidRPr="00130A7F">
              <w:t xml:space="preserve">  </w:t>
            </w:r>
          </w:p>
        </w:tc>
        <w:tc>
          <w:tcPr>
            <w:tcW w:w="864" w:type="dxa"/>
          </w:tcPr>
          <w:p w14:paraId="01CD5ACC" w14:textId="407BEFCF" w:rsidR="008F04F2" w:rsidRPr="00CC38F7" w:rsidRDefault="008F04F2" w:rsidP="008F04F2">
            <w:pPr>
              <w:spacing w:after="0"/>
            </w:pPr>
            <w:r w:rsidRPr="00130A7F">
              <w:t xml:space="preserve">  </w:t>
            </w:r>
          </w:p>
        </w:tc>
        <w:tc>
          <w:tcPr>
            <w:tcW w:w="864" w:type="dxa"/>
          </w:tcPr>
          <w:p w14:paraId="3E21084B" w14:textId="0304921C" w:rsidR="008F04F2" w:rsidRPr="00CC38F7" w:rsidRDefault="008F04F2" w:rsidP="008F04F2">
            <w:pPr>
              <w:spacing w:after="0"/>
            </w:pPr>
            <w:r w:rsidRPr="00130A7F">
              <w:t xml:space="preserve">  </w:t>
            </w:r>
          </w:p>
        </w:tc>
        <w:tc>
          <w:tcPr>
            <w:tcW w:w="864" w:type="dxa"/>
          </w:tcPr>
          <w:p w14:paraId="14480A54" w14:textId="060CDA2E" w:rsidR="008F04F2" w:rsidRPr="00CC38F7" w:rsidRDefault="008F04F2" w:rsidP="008F04F2">
            <w:pPr>
              <w:spacing w:after="0"/>
            </w:pPr>
            <w:r w:rsidRPr="00130A7F">
              <w:t xml:space="preserve">  </w:t>
            </w:r>
          </w:p>
        </w:tc>
        <w:tc>
          <w:tcPr>
            <w:tcW w:w="864" w:type="dxa"/>
          </w:tcPr>
          <w:p w14:paraId="2AC10445" w14:textId="7307BAE1" w:rsidR="008F04F2" w:rsidRPr="00CC38F7" w:rsidRDefault="008F04F2" w:rsidP="008F04F2">
            <w:pPr>
              <w:spacing w:after="0"/>
            </w:pPr>
            <w:r w:rsidRPr="00130A7F">
              <w:t xml:space="preserve">  </w:t>
            </w:r>
          </w:p>
        </w:tc>
        <w:tc>
          <w:tcPr>
            <w:tcW w:w="864" w:type="dxa"/>
          </w:tcPr>
          <w:p w14:paraId="49CD970B" w14:textId="75DBB701" w:rsidR="008F04F2" w:rsidRPr="00CC38F7" w:rsidRDefault="008F04F2" w:rsidP="008F04F2">
            <w:pPr>
              <w:spacing w:after="0"/>
            </w:pPr>
            <w:r w:rsidRPr="00130A7F">
              <w:t xml:space="preserve">  </w:t>
            </w:r>
          </w:p>
        </w:tc>
        <w:tc>
          <w:tcPr>
            <w:tcW w:w="864" w:type="dxa"/>
          </w:tcPr>
          <w:p w14:paraId="6F2861E0" w14:textId="68638E13" w:rsidR="008F04F2" w:rsidRPr="00CC38F7" w:rsidRDefault="008F04F2" w:rsidP="008F04F2">
            <w:pPr>
              <w:spacing w:after="0"/>
            </w:pPr>
            <w:r w:rsidRPr="00130A7F">
              <w:t xml:space="preserve">  </w:t>
            </w:r>
          </w:p>
        </w:tc>
        <w:tc>
          <w:tcPr>
            <w:tcW w:w="864" w:type="dxa"/>
          </w:tcPr>
          <w:p w14:paraId="7B3FC941" w14:textId="6549AE07" w:rsidR="008F04F2" w:rsidRPr="00CC38F7" w:rsidRDefault="008F04F2" w:rsidP="008F04F2">
            <w:pPr>
              <w:spacing w:after="0"/>
            </w:pPr>
            <w:r w:rsidRPr="00130A7F">
              <w:t xml:space="preserve">  </w:t>
            </w:r>
          </w:p>
        </w:tc>
        <w:tc>
          <w:tcPr>
            <w:tcW w:w="864" w:type="dxa"/>
          </w:tcPr>
          <w:p w14:paraId="5918BE9E" w14:textId="5AD19BBC" w:rsidR="008F04F2" w:rsidRPr="00CC38F7" w:rsidRDefault="008F04F2" w:rsidP="008F04F2">
            <w:pPr>
              <w:spacing w:after="0"/>
            </w:pPr>
            <w:r w:rsidRPr="00130A7F">
              <w:t xml:space="preserve">  </w:t>
            </w:r>
          </w:p>
        </w:tc>
        <w:tc>
          <w:tcPr>
            <w:tcW w:w="864" w:type="dxa"/>
          </w:tcPr>
          <w:p w14:paraId="2555A4EB" w14:textId="4A87ED6A" w:rsidR="008F04F2" w:rsidRPr="00CC38F7" w:rsidRDefault="008F04F2" w:rsidP="008F04F2">
            <w:pPr>
              <w:spacing w:after="0"/>
            </w:pPr>
            <w:r w:rsidRPr="00130A7F">
              <w:t xml:space="preserve">  </w:t>
            </w:r>
          </w:p>
        </w:tc>
        <w:tc>
          <w:tcPr>
            <w:tcW w:w="864" w:type="dxa"/>
          </w:tcPr>
          <w:p w14:paraId="61A485F7" w14:textId="1E0E8FA1" w:rsidR="008F04F2" w:rsidRPr="00CC38F7" w:rsidRDefault="008F04F2" w:rsidP="008F04F2">
            <w:pPr>
              <w:spacing w:after="0"/>
            </w:pPr>
            <w:r w:rsidRPr="00130A7F">
              <w:t xml:space="preserve">  </w:t>
            </w:r>
          </w:p>
        </w:tc>
      </w:tr>
      <w:tr w:rsidR="008F04F2" w:rsidRPr="00CC38F7" w14:paraId="43E95E87" w14:textId="77777777" w:rsidTr="00C55B2D">
        <w:tblPrEx>
          <w:tblCellMar>
            <w:left w:w="108" w:type="dxa"/>
            <w:right w:w="108" w:type="dxa"/>
          </w:tblCellMar>
        </w:tblPrEx>
        <w:trPr>
          <w:cantSplit/>
          <w:trHeight w:val="395"/>
        </w:trPr>
        <w:tc>
          <w:tcPr>
            <w:tcW w:w="4896" w:type="dxa"/>
          </w:tcPr>
          <w:p w14:paraId="19C41AD9" w14:textId="0B500A79" w:rsidR="008F04F2" w:rsidRPr="00B71B8E" w:rsidRDefault="008F04F2" w:rsidP="008F04F2">
            <w:pPr>
              <w:pStyle w:val="Descriptivestatements"/>
            </w:pPr>
            <w:r w:rsidRPr="00D726A8">
              <w:t xml:space="preserve">Understands applications of chemical properties of matter in physical, life and Earth/space science and technology (e.g., materials science, biochemistry, </w:t>
            </w:r>
            <w:r>
              <w:t>transpor</w:t>
            </w:r>
            <w:r w:rsidRPr="00D726A8">
              <w:t>tation, medicine, telecommunications).</w:t>
            </w:r>
          </w:p>
        </w:tc>
        <w:tc>
          <w:tcPr>
            <w:tcW w:w="864" w:type="dxa"/>
          </w:tcPr>
          <w:p w14:paraId="1346C68F" w14:textId="77777777" w:rsidR="008F04F2" w:rsidRPr="00130A7F" w:rsidRDefault="008F04F2" w:rsidP="008F04F2">
            <w:pPr>
              <w:spacing w:after="0"/>
            </w:pPr>
          </w:p>
        </w:tc>
        <w:tc>
          <w:tcPr>
            <w:tcW w:w="864" w:type="dxa"/>
          </w:tcPr>
          <w:p w14:paraId="1D3C199E" w14:textId="77777777" w:rsidR="008F04F2" w:rsidRPr="00130A7F" w:rsidRDefault="008F04F2" w:rsidP="008F04F2">
            <w:pPr>
              <w:spacing w:after="0"/>
            </w:pPr>
          </w:p>
        </w:tc>
        <w:tc>
          <w:tcPr>
            <w:tcW w:w="864" w:type="dxa"/>
          </w:tcPr>
          <w:p w14:paraId="25AF88AF" w14:textId="77777777" w:rsidR="008F04F2" w:rsidRPr="00130A7F" w:rsidRDefault="008F04F2" w:rsidP="008F04F2">
            <w:pPr>
              <w:spacing w:after="0"/>
            </w:pPr>
          </w:p>
        </w:tc>
        <w:tc>
          <w:tcPr>
            <w:tcW w:w="864" w:type="dxa"/>
          </w:tcPr>
          <w:p w14:paraId="5A1B6396" w14:textId="77777777" w:rsidR="008F04F2" w:rsidRPr="00130A7F" w:rsidRDefault="008F04F2" w:rsidP="008F04F2">
            <w:pPr>
              <w:spacing w:after="0"/>
            </w:pPr>
          </w:p>
        </w:tc>
        <w:tc>
          <w:tcPr>
            <w:tcW w:w="864" w:type="dxa"/>
          </w:tcPr>
          <w:p w14:paraId="67C84C4E" w14:textId="77777777" w:rsidR="008F04F2" w:rsidRPr="00130A7F" w:rsidRDefault="008F04F2" w:rsidP="008F04F2">
            <w:pPr>
              <w:spacing w:after="0"/>
            </w:pPr>
          </w:p>
        </w:tc>
        <w:tc>
          <w:tcPr>
            <w:tcW w:w="864" w:type="dxa"/>
          </w:tcPr>
          <w:p w14:paraId="0A242BE0" w14:textId="77777777" w:rsidR="008F04F2" w:rsidRPr="00130A7F" w:rsidRDefault="008F04F2" w:rsidP="008F04F2">
            <w:pPr>
              <w:spacing w:after="0"/>
            </w:pPr>
          </w:p>
        </w:tc>
        <w:tc>
          <w:tcPr>
            <w:tcW w:w="864" w:type="dxa"/>
          </w:tcPr>
          <w:p w14:paraId="28B3D431" w14:textId="77777777" w:rsidR="008F04F2" w:rsidRPr="00130A7F" w:rsidRDefault="008F04F2" w:rsidP="008F04F2">
            <w:pPr>
              <w:spacing w:after="0"/>
            </w:pPr>
          </w:p>
        </w:tc>
        <w:tc>
          <w:tcPr>
            <w:tcW w:w="864" w:type="dxa"/>
          </w:tcPr>
          <w:p w14:paraId="15E02EE6" w14:textId="77777777" w:rsidR="008F04F2" w:rsidRPr="00130A7F" w:rsidRDefault="008F04F2" w:rsidP="008F04F2">
            <w:pPr>
              <w:spacing w:after="0"/>
            </w:pPr>
          </w:p>
        </w:tc>
        <w:tc>
          <w:tcPr>
            <w:tcW w:w="864" w:type="dxa"/>
          </w:tcPr>
          <w:p w14:paraId="5473F1E3" w14:textId="77777777" w:rsidR="008F04F2" w:rsidRPr="00130A7F" w:rsidRDefault="008F04F2" w:rsidP="008F04F2">
            <w:pPr>
              <w:spacing w:after="0"/>
            </w:pPr>
          </w:p>
        </w:tc>
        <w:tc>
          <w:tcPr>
            <w:tcW w:w="864" w:type="dxa"/>
          </w:tcPr>
          <w:p w14:paraId="7F13847A" w14:textId="77777777" w:rsidR="008F04F2" w:rsidRPr="00130A7F" w:rsidRDefault="008F04F2" w:rsidP="008F04F2">
            <w:pPr>
              <w:spacing w:after="0"/>
            </w:pPr>
          </w:p>
        </w:tc>
        <w:tc>
          <w:tcPr>
            <w:tcW w:w="864" w:type="dxa"/>
          </w:tcPr>
          <w:p w14:paraId="2ACE358E" w14:textId="77777777" w:rsidR="008F04F2" w:rsidRPr="00130A7F" w:rsidRDefault="008F04F2" w:rsidP="008F04F2">
            <w:pPr>
              <w:spacing w:after="0"/>
            </w:pPr>
          </w:p>
        </w:tc>
      </w:tr>
    </w:tbl>
    <w:p w14:paraId="50067B91" w14:textId="77777777" w:rsidR="008F04F2" w:rsidRDefault="008F04F2">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8F04F2" w:rsidRPr="00CC38F7" w14:paraId="21317C52" w14:textId="77777777" w:rsidTr="006615DA">
        <w:trPr>
          <w:cantSplit/>
          <w:trHeight w:val="143"/>
          <w:tblHeader/>
        </w:trPr>
        <w:tc>
          <w:tcPr>
            <w:tcW w:w="14400" w:type="dxa"/>
            <w:gridSpan w:val="12"/>
            <w:shd w:val="clear" w:color="auto" w:fill="D9D9D9"/>
          </w:tcPr>
          <w:p w14:paraId="0DA229FD" w14:textId="77777777" w:rsidR="008F04F2" w:rsidRPr="00EA0C81" w:rsidRDefault="008F04F2" w:rsidP="006615DA">
            <w:pPr>
              <w:pStyle w:val="RowHeader1"/>
            </w:pPr>
            <w:r w:rsidRPr="00EA0C81">
              <w:lastRenderedPageBreak/>
              <w:t>Required Course Numbers</w:t>
            </w:r>
          </w:p>
        </w:tc>
      </w:tr>
      <w:tr w:rsidR="008F04F2" w:rsidRPr="00CC38F7" w14:paraId="442F7BBB" w14:textId="77777777" w:rsidTr="006615DA">
        <w:trPr>
          <w:cantSplit/>
          <w:trHeight w:val="494"/>
          <w:tblHeader/>
        </w:trPr>
        <w:tc>
          <w:tcPr>
            <w:tcW w:w="4896" w:type="dxa"/>
            <w:shd w:val="clear" w:color="auto" w:fill="D9D9D9"/>
          </w:tcPr>
          <w:p w14:paraId="027B0C1E" w14:textId="77777777" w:rsidR="008F04F2" w:rsidRPr="00CC38F7" w:rsidRDefault="008F04F2" w:rsidP="006615D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458C8276" w14:textId="77777777" w:rsidR="008F04F2" w:rsidRPr="00CC38F7" w:rsidRDefault="008F04F2" w:rsidP="006615DA">
            <w:r>
              <w:t xml:space="preserve">  </w:t>
            </w:r>
          </w:p>
        </w:tc>
        <w:tc>
          <w:tcPr>
            <w:tcW w:w="864" w:type="dxa"/>
            <w:shd w:val="clear" w:color="auto" w:fill="D9D9D9"/>
            <w:vAlign w:val="center"/>
          </w:tcPr>
          <w:p w14:paraId="3A75BF1D" w14:textId="77777777" w:rsidR="008F04F2" w:rsidRPr="00CC38F7" w:rsidRDefault="008F04F2" w:rsidP="006615DA">
            <w:r>
              <w:t xml:space="preserve">  </w:t>
            </w:r>
          </w:p>
        </w:tc>
        <w:tc>
          <w:tcPr>
            <w:tcW w:w="864" w:type="dxa"/>
            <w:shd w:val="clear" w:color="auto" w:fill="D9D9D9"/>
            <w:vAlign w:val="center"/>
          </w:tcPr>
          <w:p w14:paraId="523188A3" w14:textId="77777777" w:rsidR="008F04F2" w:rsidRPr="00CC38F7" w:rsidRDefault="008F04F2" w:rsidP="006615DA">
            <w:r>
              <w:t xml:space="preserve">  </w:t>
            </w:r>
          </w:p>
        </w:tc>
        <w:tc>
          <w:tcPr>
            <w:tcW w:w="864" w:type="dxa"/>
            <w:shd w:val="clear" w:color="auto" w:fill="D9D9D9"/>
            <w:vAlign w:val="center"/>
          </w:tcPr>
          <w:p w14:paraId="5153AB88" w14:textId="77777777" w:rsidR="008F04F2" w:rsidRPr="00CC38F7" w:rsidRDefault="008F04F2" w:rsidP="006615DA">
            <w:r>
              <w:t xml:space="preserve">  </w:t>
            </w:r>
          </w:p>
        </w:tc>
        <w:tc>
          <w:tcPr>
            <w:tcW w:w="864" w:type="dxa"/>
            <w:shd w:val="clear" w:color="auto" w:fill="D9D9D9"/>
            <w:vAlign w:val="center"/>
          </w:tcPr>
          <w:p w14:paraId="11E863D7" w14:textId="77777777" w:rsidR="008F04F2" w:rsidRPr="00CC38F7" w:rsidRDefault="008F04F2" w:rsidP="006615DA">
            <w:r>
              <w:t xml:space="preserve">  </w:t>
            </w:r>
          </w:p>
        </w:tc>
        <w:tc>
          <w:tcPr>
            <w:tcW w:w="864" w:type="dxa"/>
            <w:shd w:val="clear" w:color="auto" w:fill="D9D9D9"/>
            <w:vAlign w:val="center"/>
          </w:tcPr>
          <w:p w14:paraId="1B4AE402" w14:textId="77777777" w:rsidR="008F04F2" w:rsidRPr="00CC38F7" w:rsidRDefault="008F04F2" w:rsidP="006615DA">
            <w:r>
              <w:t xml:space="preserve">  </w:t>
            </w:r>
          </w:p>
        </w:tc>
        <w:tc>
          <w:tcPr>
            <w:tcW w:w="864" w:type="dxa"/>
            <w:shd w:val="clear" w:color="auto" w:fill="D9D9D9"/>
            <w:vAlign w:val="center"/>
          </w:tcPr>
          <w:p w14:paraId="2319DD58" w14:textId="77777777" w:rsidR="008F04F2" w:rsidRPr="00CC38F7" w:rsidRDefault="008F04F2" w:rsidP="006615DA">
            <w:r>
              <w:t xml:space="preserve">  </w:t>
            </w:r>
          </w:p>
        </w:tc>
        <w:tc>
          <w:tcPr>
            <w:tcW w:w="864" w:type="dxa"/>
            <w:shd w:val="clear" w:color="auto" w:fill="D9D9D9"/>
            <w:vAlign w:val="center"/>
          </w:tcPr>
          <w:p w14:paraId="324D50C9" w14:textId="77777777" w:rsidR="008F04F2" w:rsidRPr="00CC38F7" w:rsidRDefault="008F04F2" w:rsidP="006615DA">
            <w:r>
              <w:t xml:space="preserve">  </w:t>
            </w:r>
          </w:p>
        </w:tc>
        <w:tc>
          <w:tcPr>
            <w:tcW w:w="864" w:type="dxa"/>
            <w:shd w:val="clear" w:color="auto" w:fill="D9D9D9"/>
            <w:vAlign w:val="center"/>
          </w:tcPr>
          <w:p w14:paraId="5B21045D" w14:textId="77777777" w:rsidR="008F04F2" w:rsidRPr="00CC38F7" w:rsidRDefault="008F04F2" w:rsidP="006615DA">
            <w:r>
              <w:t xml:space="preserve">  </w:t>
            </w:r>
          </w:p>
        </w:tc>
        <w:tc>
          <w:tcPr>
            <w:tcW w:w="864" w:type="dxa"/>
            <w:shd w:val="clear" w:color="auto" w:fill="D9D9D9"/>
            <w:vAlign w:val="center"/>
          </w:tcPr>
          <w:p w14:paraId="1CB1395B" w14:textId="77777777" w:rsidR="008F04F2" w:rsidRPr="00CC38F7" w:rsidRDefault="008F04F2" w:rsidP="006615DA">
            <w:r>
              <w:t xml:space="preserve">  </w:t>
            </w:r>
          </w:p>
        </w:tc>
        <w:tc>
          <w:tcPr>
            <w:tcW w:w="864" w:type="dxa"/>
            <w:shd w:val="clear" w:color="auto" w:fill="D9D9D9"/>
            <w:vAlign w:val="center"/>
          </w:tcPr>
          <w:p w14:paraId="55F21C2B" w14:textId="77777777" w:rsidR="008F04F2" w:rsidRPr="00CC38F7" w:rsidRDefault="008F04F2" w:rsidP="006615DA">
            <w:r>
              <w:t xml:space="preserve">  </w:t>
            </w:r>
          </w:p>
        </w:tc>
      </w:tr>
      <w:tr w:rsidR="008F04F2" w:rsidRPr="00CC38F7" w14:paraId="7EC922B4" w14:textId="77777777" w:rsidTr="006615DA">
        <w:tblPrEx>
          <w:tblCellMar>
            <w:left w:w="108" w:type="dxa"/>
            <w:right w:w="108" w:type="dxa"/>
          </w:tblCellMar>
        </w:tblPrEx>
        <w:trPr>
          <w:cantSplit/>
          <w:trHeight w:val="395"/>
        </w:trPr>
        <w:tc>
          <w:tcPr>
            <w:tcW w:w="4896" w:type="dxa"/>
          </w:tcPr>
          <w:p w14:paraId="4FBD73FC" w14:textId="73000E67" w:rsidR="008F04F2" w:rsidRPr="006D4EE1" w:rsidRDefault="008F04F2" w:rsidP="006615DA">
            <w:pPr>
              <w:pStyle w:val="BodyCopy"/>
            </w:pPr>
            <w:r>
              <w:t xml:space="preserve">Competency </w:t>
            </w:r>
            <w:r w:rsidR="00184583">
              <w:t xml:space="preserve">009: </w:t>
            </w:r>
            <w:r w:rsidR="00184583" w:rsidRPr="006552F9">
              <w:rPr>
                <w:i/>
              </w:rPr>
              <w:t>The teacher understands energy and interactions between matter and energy</w:t>
            </w:r>
            <w:r w:rsidRPr="00896171">
              <w:rPr>
                <w:i/>
              </w:rPr>
              <w:t>.</w:t>
            </w:r>
          </w:p>
        </w:tc>
        <w:tc>
          <w:tcPr>
            <w:tcW w:w="864" w:type="dxa"/>
          </w:tcPr>
          <w:p w14:paraId="321776D2" w14:textId="77777777" w:rsidR="008F04F2" w:rsidRPr="00CC38F7" w:rsidRDefault="008F04F2" w:rsidP="006615DA">
            <w:pPr>
              <w:spacing w:after="0"/>
            </w:pPr>
            <w:r w:rsidRPr="00130A7F">
              <w:t xml:space="preserve">  </w:t>
            </w:r>
          </w:p>
        </w:tc>
        <w:tc>
          <w:tcPr>
            <w:tcW w:w="864" w:type="dxa"/>
          </w:tcPr>
          <w:p w14:paraId="49361BD3" w14:textId="77777777" w:rsidR="008F04F2" w:rsidRPr="00CC38F7" w:rsidRDefault="008F04F2" w:rsidP="006615DA">
            <w:pPr>
              <w:spacing w:after="0"/>
            </w:pPr>
            <w:r w:rsidRPr="00130A7F">
              <w:t xml:space="preserve">  </w:t>
            </w:r>
          </w:p>
        </w:tc>
        <w:tc>
          <w:tcPr>
            <w:tcW w:w="864" w:type="dxa"/>
          </w:tcPr>
          <w:p w14:paraId="3BD636B5" w14:textId="77777777" w:rsidR="008F04F2" w:rsidRPr="00CC38F7" w:rsidRDefault="008F04F2" w:rsidP="006615DA">
            <w:pPr>
              <w:spacing w:after="0"/>
            </w:pPr>
            <w:r w:rsidRPr="00130A7F">
              <w:t xml:space="preserve">  </w:t>
            </w:r>
          </w:p>
        </w:tc>
        <w:tc>
          <w:tcPr>
            <w:tcW w:w="864" w:type="dxa"/>
          </w:tcPr>
          <w:p w14:paraId="23FD9B6B" w14:textId="77777777" w:rsidR="008F04F2" w:rsidRPr="00CC38F7" w:rsidRDefault="008F04F2" w:rsidP="006615DA">
            <w:pPr>
              <w:spacing w:after="0"/>
            </w:pPr>
            <w:r w:rsidRPr="00130A7F">
              <w:t xml:space="preserve">  </w:t>
            </w:r>
          </w:p>
        </w:tc>
        <w:tc>
          <w:tcPr>
            <w:tcW w:w="864" w:type="dxa"/>
          </w:tcPr>
          <w:p w14:paraId="53400D4B" w14:textId="77777777" w:rsidR="008F04F2" w:rsidRPr="00CC38F7" w:rsidRDefault="008F04F2" w:rsidP="006615DA">
            <w:pPr>
              <w:spacing w:after="0"/>
            </w:pPr>
            <w:r w:rsidRPr="00130A7F">
              <w:t xml:space="preserve">  </w:t>
            </w:r>
          </w:p>
        </w:tc>
        <w:tc>
          <w:tcPr>
            <w:tcW w:w="864" w:type="dxa"/>
          </w:tcPr>
          <w:p w14:paraId="5B4AE3A4" w14:textId="77777777" w:rsidR="008F04F2" w:rsidRPr="00CC38F7" w:rsidRDefault="008F04F2" w:rsidP="006615DA">
            <w:pPr>
              <w:spacing w:after="0"/>
            </w:pPr>
            <w:r w:rsidRPr="00130A7F">
              <w:t xml:space="preserve">  </w:t>
            </w:r>
          </w:p>
        </w:tc>
        <w:tc>
          <w:tcPr>
            <w:tcW w:w="864" w:type="dxa"/>
          </w:tcPr>
          <w:p w14:paraId="630BEBE8" w14:textId="77777777" w:rsidR="008F04F2" w:rsidRPr="00CC38F7" w:rsidRDefault="008F04F2" w:rsidP="006615DA">
            <w:pPr>
              <w:spacing w:after="0"/>
            </w:pPr>
            <w:r w:rsidRPr="00130A7F">
              <w:t xml:space="preserve">  </w:t>
            </w:r>
          </w:p>
        </w:tc>
        <w:tc>
          <w:tcPr>
            <w:tcW w:w="864" w:type="dxa"/>
          </w:tcPr>
          <w:p w14:paraId="5B66219C" w14:textId="77777777" w:rsidR="008F04F2" w:rsidRPr="00CC38F7" w:rsidRDefault="008F04F2" w:rsidP="006615DA">
            <w:pPr>
              <w:spacing w:after="0"/>
            </w:pPr>
            <w:r w:rsidRPr="00130A7F">
              <w:t xml:space="preserve">  </w:t>
            </w:r>
          </w:p>
        </w:tc>
        <w:tc>
          <w:tcPr>
            <w:tcW w:w="864" w:type="dxa"/>
          </w:tcPr>
          <w:p w14:paraId="782440F3" w14:textId="77777777" w:rsidR="008F04F2" w:rsidRPr="00CC38F7" w:rsidRDefault="008F04F2" w:rsidP="006615DA">
            <w:pPr>
              <w:spacing w:after="0"/>
            </w:pPr>
            <w:r w:rsidRPr="00130A7F">
              <w:t xml:space="preserve">  </w:t>
            </w:r>
          </w:p>
        </w:tc>
        <w:tc>
          <w:tcPr>
            <w:tcW w:w="864" w:type="dxa"/>
          </w:tcPr>
          <w:p w14:paraId="21DC9DF8" w14:textId="77777777" w:rsidR="008F04F2" w:rsidRPr="00CC38F7" w:rsidRDefault="008F04F2" w:rsidP="006615DA">
            <w:pPr>
              <w:spacing w:after="0"/>
            </w:pPr>
            <w:r w:rsidRPr="00130A7F">
              <w:t xml:space="preserve">  </w:t>
            </w:r>
          </w:p>
        </w:tc>
        <w:tc>
          <w:tcPr>
            <w:tcW w:w="864" w:type="dxa"/>
          </w:tcPr>
          <w:p w14:paraId="27A4F7F4" w14:textId="77777777" w:rsidR="008F04F2" w:rsidRPr="00CC38F7" w:rsidRDefault="008F04F2" w:rsidP="006615DA">
            <w:pPr>
              <w:spacing w:after="0"/>
            </w:pPr>
            <w:r w:rsidRPr="00130A7F">
              <w:t xml:space="preserve">  </w:t>
            </w:r>
          </w:p>
        </w:tc>
      </w:tr>
      <w:tr w:rsidR="00184583" w:rsidRPr="00CC38F7" w14:paraId="5FA6F03F" w14:textId="77777777" w:rsidTr="00C55B2D">
        <w:tblPrEx>
          <w:tblCellMar>
            <w:left w:w="108" w:type="dxa"/>
            <w:right w:w="108" w:type="dxa"/>
          </w:tblCellMar>
        </w:tblPrEx>
        <w:trPr>
          <w:cantSplit/>
          <w:trHeight w:val="395"/>
        </w:trPr>
        <w:tc>
          <w:tcPr>
            <w:tcW w:w="4896" w:type="dxa"/>
          </w:tcPr>
          <w:p w14:paraId="139E3BCC" w14:textId="21B4C5FB" w:rsidR="00184583" w:rsidRPr="00B71B8E" w:rsidRDefault="00184583" w:rsidP="00184583">
            <w:pPr>
              <w:pStyle w:val="Descriptivestatements"/>
              <w:numPr>
                <w:ilvl w:val="0"/>
                <w:numId w:val="30"/>
              </w:numPr>
              <w:ind w:left="522"/>
            </w:pPr>
            <w:r w:rsidRPr="00781A92">
              <w:t>Describes concepts of work, power and potential and kinetic energy.</w:t>
            </w:r>
          </w:p>
        </w:tc>
        <w:tc>
          <w:tcPr>
            <w:tcW w:w="864" w:type="dxa"/>
          </w:tcPr>
          <w:p w14:paraId="3868B7BC" w14:textId="741C3AB7" w:rsidR="00184583" w:rsidRPr="00CC38F7" w:rsidRDefault="00184583" w:rsidP="00184583">
            <w:pPr>
              <w:spacing w:after="0"/>
            </w:pPr>
            <w:r w:rsidRPr="00130A7F">
              <w:t xml:space="preserve">  </w:t>
            </w:r>
          </w:p>
        </w:tc>
        <w:tc>
          <w:tcPr>
            <w:tcW w:w="864" w:type="dxa"/>
          </w:tcPr>
          <w:p w14:paraId="245D6ABC" w14:textId="70CE24CD" w:rsidR="00184583" w:rsidRPr="00CC38F7" w:rsidRDefault="00184583" w:rsidP="00184583">
            <w:pPr>
              <w:spacing w:after="0"/>
            </w:pPr>
            <w:r w:rsidRPr="00130A7F">
              <w:t xml:space="preserve">  </w:t>
            </w:r>
          </w:p>
        </w:tc>
        <w:tc>
          <w:tcPr>
            <w:tcW w:w="864" w:type="dxa"/>
          </w:tcPr>
          <w:p w14:paraId="2ED4740E" w14:textId="1C490045" w:rsidR="00184583" w:rsidRPr="00CC38F7" w:rsidRDefault="00184583" w:rsidP="00184583">
            <w:pPr>
              <w:spacing w:after="0"/>
            </w:pPr>
            <w:r w:rsidRPr="00130A7F">
              <w:t xml:space="preserve">  </w:t>
            </w:r>
          </w:p>
        </w:tc>
        <w:tc>
          <w:tcPr>
            <w:tcW w:w="864" w:type="dxa"/>
          </w:tcPr>
          <w:p w14:paraId="27751B0C" w14:textId="3C24AC9C" w:rsidR="00184583" w:rsidRPr="00CC38F7" w:rsidRDefault="00184583" w:rsidP="00184583">
            <w:pPr>
              <w:spacing w:after="0"/>
            </w:pPr>
            <w:r w:rsidRPr="00130A7F">
              <w:t xml:space="preserve">  </w:t>
            </w:r>
          </w:p>
        </w:tc>
        <w:tc>
          <w:tcPr>
            <w:tcW w:w="864" w:type="dxa"/>
          </w:tcPr>
          <w:p w14:paraId="529B6CA8" w14:textId="3421269C" w:rsidR="00184583" w:rsidRPr="00CC38F7" w:rsidRDefault="00184583" w:rsidP="00184583">
            <w:pPr>
              <w:spacing w:after="0"/>
            </w:pPr>
            <w:r w:rsidRPr="00130A7F">
              <w:t xml:space="preserve">  </w:t>
            </w:r>
          </w:p>
        </w:tc>
        <w:tc>
          <w:tcPr>
            <w:tcW w:w="864" w:type="dxa"/>
          </w:tcPr>
          <w:p w14:paraId="2FA445F2" w14:textId="29989B88" w:rsidR="00184583" w:rsidRPr="00CC38F7" w:rsidRDefault="00184583" w:rsidP="00184583">
            <w:pPr>
              <w:spacing w:after="0"/>
            </w:pPr>
            <w:r w:rsidRPr="00130A7F">
              <w:t xml:space="preserve">  </w:t>
            </w:r>
          </w:p>
        </w:tc>
        <w:tc>
          <w:tcPr>
            <w:tcW w:w="864" w:type="dxa"/>
          </w:tcPr>
          <w:p w14:paraId="4C1C1161" w14:textId="2E3D9C32" w:rsidR="00184583" w:rsidRPr="00CC38F7" w:rsidRDefault="00184583" w:rsidP="00184583">
            <w:pPr>
              <w:spacing w:after="0"/>
            </w:pPr>
            <w:r w:rsidRPr="00130A7F">
              <w:t xml:space="preserve">  </w:t>
            </w:r>
          </w:p>
        </w:tc>
        <w:tc>
          <w:tcPr>
            <w:tcW w:w="864" w:type="dxa"/>
          </w:tcPr>
          <w:p w14:paraId="6BD3A67A" w14:textId="430AEEAE" w:rsidR="00184583" w:rsidRPr="00CC38F7" w:rsidRDefault="00184583" w:rsidP="00184583">
            <w:pPr>
              <w:spacing w:after="0"/>
            </w:pPr>
            <w:r w:rsidRPr="00130A7F">
              <w:t xml:space="preserve">  </w:t>
            </w:r>
          </w:p>
        </w:tc>
        <w:tc>
          <w:tcPr>
            <w:tcW w:w="864" w:type="dxa"/>
          </w:tcPr>
          <w:p w14:paraId="31A69A45" w14:textId="42C5128D" w:rsidR="00184583" w:rsidRPr="00CC38F7" w:rsidRDefault="00184583" w:rsidP="00184583">
            <w:pPr>
              <w:spacing w:after="0"/>
            </w:pPr>
            <w:r w:rsidRPr="00130A7F">
              <w:t xml:space="preserve">  </w:t>
            </w:r>
          </w:p>
        </w:tc>
        <w:tc>
          <w:tcPr>
            <w:tcW w:w="864" w:type="dxa"/>
          </w:tcPr>
          <w:p w14:paraId="5F791DF5" w14:textId="685E5D6F" w:rsidR="00184583" w:rsidRPr="00CC38F7" w:rsidRDefault="00184583" w:rsidP="00184583">
            <w:pPr>
              <w:spacing w:after="0"/>
            </w:pPr>
            <w:r w:rsidRPr="00130A7F">
              <w:t xml:space="preserve">  </w:t>
            </w:r>
          </w:p>
        </w:tc>
        <w:tc>
          <w:tcPr>
            <w:tcW w:w="864" w:type="dxa"/>
          </w:tcPr>
          <w:p w14:paraId="447F387D" w14:textId="79D458AA" w:rsidR="00184583" w:rsidRPr="00CC38F7" w:rsidRDefault="00184583" w:rsidP="00184583">
            <w:pPr>
              <w:spacing w:after="0"/>
            </w:pPr>
            <w:r w:rsidRPr="00130A7F">
              <w:t xml:space="preserve">  </w:t>
            </w:r>
          </w:p>
        </w:tc>
      </w:tr>
      <w:tr w:rsidR="00184583" w:rsidRPr="00CC38F7" w14:paraId="4DFACC61" w14:textId="77777777" w:rsidTr="00C55B2D">
        <w:tblPrEx>
          <w:tblCellMar>
            <w:left w:w="108" w:type="dxa"/>
            <w:right w:w="108" w:type="dxa"/>
          </w:tblCellMar>
        </w:tblPrEx>
        <w:trPr>
          <w:cantSplit/>
          <w:trHeight w:val="395"/>
        </w:trPr>
        <w:tc>
          <w:tcPr>
            <w:tcW w:w="4896" w:type="dxa"/>
          </w:tcPr>
          <w:p w14:paraId="38DCF287" w14:textId="5F393933" w:rsidR="00184583" w:rsidRPr="00B71B8E" w:rsidRDefault="00184583" w:rsidP="00184583">
            <w:pPr>
              <w:pStyle w:val="Descriptivestatements"/>
            </w:pPr>
            <w:r w:rsidRPr="00781A92">
              <w:t>Understands the concept of heat energy and the difference between heat and temperature.</w:t>
            </w:r>
          </w:p>
        </w:tc>
        <w:tc>
          <w:tcPr>
            <w:tcW w:w="864" w:type="dxa"/>
          </w:tcPr>
          <w:p w14:paraId="0F510421" w14:textId="7A057636" w:rsidR="00184583" w:rsidRPr="00CC38F7" w:rsidRDefault="00184583" w:rsidP="00184583">
            <w:pPr>
              <w:spacing w:after="0"/>
            </w:pPr>
            <w:r w:rsidRPr="00130A7F">
              <w:t xml:space="preserve">  </w:t>
            </w:r>
          </w:p>
        </w:tc>
        <w:tc>
          <w:tcPr>
            <w:tcW w:w="864" w:type="dxa"/>
          </w:tcPr>
          <w:p w14:paraId="32182CB9" w14:textId="2F66B1B4" w:rsidR="00184583" w:rsidRPr="00CC38F7" w:rsidRDefault="00184583" w:rsidP="00184583">
            <w:pPr>
              <w:spacing w:after="0"/>
            </w:pPr>
            <w:r w:rsidRPr="00130A7F">
              <w:t xml:space="preserve">  </w:t>
            </w:r>
          </w:p>
        </w:tc>
        <w:tc>
          <w:tcPr>
            <w:tcW w:w="864" w:type="dxa"/>
          </w:tcPr>
          <w:p w14:paraId="64787AAA" w14:textId="379C1449" w:rsidR="00184583" w:rsidRPr="00CC38F7" w:rsidRDefault="00184583" w:rsidP="00184583">
            <w:pPr>
              <w:spacing w:after="0"/>
            </w:pPr>
            <w:r w:rsidRPr="00130A7F">
              <w:t xml:space="preserve">  </w:t>
            </w:r>
          </w:p>
        </w:tc>
        <w:tc>
          <w:tcPr>
            <w:tcW w:w="864" w:type="dxa"/>
          </w:tcPr>
          <w:p w14:paraId="7D06B434" w14:textId="65FEBEE7" w:rsidR="00184583" w:rsidRPr="00CC38F7" w:rsidRDefault="00184583" w:rsidP="00184583">
            <w:pPr>
              <w:spacing w:after="0"/>
            </w:pPr>
            <w:r w:rsidRPr="00130A7F">
              <w:t xml:space="preserve">  </w:t>
            </w:r>
          </w:p>
        </w:tc>
        <w:tc>
          <w:tcPr>
            <w:tcW w:w="864" w:type="dxa"/>
          </w:tcPr>
          <w:p w14:paraId="053C370A" w14:textId="76D2F540" w:rsidR="00184583" w:rsidRPr="00CC38F7" w:rsidRDefault="00184583" w:rsidP="00184583">
            <w:pPr>
              <w:spacing w:after="0"/>
            </w:pPr>
            <w:r w:rsidRPr="00130A7F">
              <w:t xml:space="preserve">  </w:t>
            </w:r>
          </w:p>
        </w:tc>
        <w:tc>
          <w:tcPr>
            <w:tcW w:w="864" w:type="dxa"/>
          </w:tcPr>
          <w:p w14:paraId="72182FC1" w14:textId="5E936BE6" w:rsidR="00184583" w:rsidRPr="00CC38F7" w:rsidRDefault="00184583" w:rsidP="00184583">
            <w:pPr>
              <w:spacing w:after="0"/>
            </w:pPr>
            <w:r w:rsidRPr="00130A7F">
              <w:t xml:space="preserve">  </w:t>
            </w:r>
          </w:p>
        </w:tc>
        <w:tc>
          <w:tcPr>
            <w:tcW w:w="864" w:type="dxa"/>
          </w:tcPr>
          <w:p w14:paraId="24ECF700" w14:textId="0C9DE908" w:rsidR="00184583" w:rsidRPr="00CC38F7" w:rsidRDefault="00184583" w:rsidP="00184583">
            <w:pPr>
              <w:spacing w:after="0"/>
            </w:pPr>
            <w:r w:rsidRPr="00130A7F">
              <w:t xml:space="preserve">  </w:t>
            </w:r>
          </w:p>
        </w:tc>
        <w:tc>
          <w:tcPr>
            <w:tcW w:w="864" w:type="dxa"/>
          </w:tcPr>
          <w:p w14:paraId="31CC8674" w14:textId="157362E7" w:rsidR="00184583" w:rsidRPr="00CC38F7" w:rsidRDefault="00184583" w:rsidP="00184583">
            <w:pPr>
              <w:spacing w:after="0"/>
            </w:pPr>
            <w:r w:rsidRPr="00130A7F">
              <w:t xml:space="preserve">  </w:t>
            </w:r>
          </w:p>
        </w:tc>
        <w:tc>
          <w:tcPr>
            <w:tcW w:w="864" w:type="dxa"/>
          </w:tcPr>
          <w:p w14:paraId="0E4EE69C" w14:textId="1D658357" w:rsidR="00184583" w:rsidRPr="00CC38F7" w:rsidRDefault="00184583" w:rsidP="00184583">
            <w:pPr>
              <w:spacing w:after="0"/>
            </w:pPr>
            <w:r w:rsidRPr="00130A7F">
              <w:t xml:space="preserve">  </w:t>
            </w:r>
          </w:p>
        </w:tc>
        <w:tc>
          <w:tcPr>
            <w:tcW w:w="864" w:type="dxa"/>
          </w:tcPr>
          <w:p w14:paraId="03F1B9AE" w14:textId="07336A08" w:rsidR="00184583" w:rsidRPr="00CC38F7" w:rsidRDefault="00184583" w:rsidP="00184583">
            <w:pPr>
              <w:spacing w:after="0"/>
            </w:pPr>
            <w:r w:rsidRPr="00130A7F">
              <w:t xml:space="preserve">  </w:t>
            </w:r>
          </w:p>
        </w:tc>
        <w:tc>
          <w:tcPr>
            <w:tcW w:w="864" w:type="dxa"/>
          </w:tcPr>
          <w:p w14:paraId="6B6CF4DE" w14:textId="625A74BB" w:rsidR="00184583" w:rsidRPr="00CC38F7" w:rsidRDefault="00184583" w:rsidP="00184583">
            <w:pPr>
              <w:spacing w:after="0"/>
            </w:pPr>
            <w:r w:rsidRPr="00130A7F">
              <w:t xml:space="preserve">  </w:t>
            </w:r>
          </w:p>
        </w:tc>
      </w:tr>
      <w:tr w:rsidR="00184583" w:rsidRPr="00CC38F7" w14:paraId="7785AB63" w14:textId="77777777" w:rsidTr="00C55B2D">
        <w:tblPrEx>
          <w:tblCellMar>
            <w:left w:w="108" w:type="dxa"/>
            <w:right w:w="108" w:type="dxa"/>
          </w:tblCellMar>
        </w:tblPrEx>
        <w:trPr>
          <w:cantSplit/>
          <w:trHeight w:val="395"/>
        </w:trPr>
        <w:tc>
          <w:tcPr>
            <w:tcW w:w="4896" w:type="dxa"/>
          </w:tcPr>
          <w:p w14:paraId="0A7A04EC" w14:textId="0682ABFB" w:rsidR="00184583" w:rsidRPr="00B71B8E" w:rsidRDefault="00184583" w:rsidP="00184583">
            <w:pPr>
              <w:pStyle w:val="Descriptivestatements"/>
            </w:pPr>
            <w:r w:rsidRPr="00781A92">
              <w:t>Understands the principles of electricity and magnetism and their applications (e.g., electric circuits, motors, audio speakers, nerve impulses, lighting).</w:t>
            </w:r>
          </w:p>
        </w:tc>
        <w:tc>
          <w:tcPr>
            <w:tcW w:w="864" w:type="dxa"/>
          </w:tcPr>
          <w:p w14:paraId="061B87E9" w14:textId="3E950003" w:rsidR="00184583" w:rsidRPr="00CC38F7" w:rsidRDefault="00184583" w:rsidP="00184583">
            <w:pPr>
              <w:spacing w:after="0"/>
            </w:pPr>
            <w:r w:rsidRPr="00130A7F">
              <w:t xml:space="preserve">  </w:t>
            </w:r>
          </w:p>
        </w:tc>
        <w:tc>
          <w:tcPr>
            <w:tcW w:w="864" w:type="dxa"/>
          </w:tcPr>
          <w:p w14:paraId="6939B5A2" w14:textId="11BC0928" w:rsidR="00184583" w:rsidRPr="00CC38F7" w:rsidRDefault="00184583" w:rsidP="00184583">
            <w:pPr>
              <w:spacing w:after="0"/>
            </w:pPr>
            <w:r w:rsidRPr="00130A7F">
              <w:t xml:space="preserve">  </w:t>
            </w:r>
          </w:p>
        </w:tc>
        <w:tc>
          <w:tcPr>
            <w:tcW w:w="864" w:type="dxa"/>
          </w:tcPr>
          <w:p w14:paraId="65F9E656" w14:textId="79C2F75A" w:rsidR="00184583" w:rsidRPr="00CC38F7" w:rsidRDefault="00184583" w:rsidP="00184583">
            <w:pPr>
              <w:spacing w:after="0"/>
            </w:pPr>
            <w:r w:rsidRPr="00130A7F">
              <w:t xml:space="preserve">  </w:t>
            </w:r>
          </w:p>
        </w:tc>
        <w:tc>
          <w:tcPr>
            <w:tcW w:w="864" w:type="dxa"/>
          </w:tcPr>
          <w:p w14:paraId="3F064CF4" w14:textId="78EE82C6" w:rsidR="00184583" w:rsidRPr="00CC38F7" w:rsidRDefault="00184583" w:rsidP="00184583">
            <w:pPr>
              <w:spacing w:after="0"/>
            </w:pPr>
            <w:r w:rsidRPr="00130A7F">
              <w:t xml:space="preserve">  </w:t>
            </w:r>
          </w:p>
        </w:tc>
        <w:tc>
          <w:tcPr>
            <w:tcW w:w="864" w:type="dxa"/>
          </w:tcPr>
          <w:p w14:paraId="6FC31311" w14:textId="16179C80" w:rsidR="00184583" w:rsidRPr="00CC38F7" w:rsidRDefault="00184583" w:rsidP="00184583">
            <w:pPr>
              <w:spacing w:after="0"/>
            </w:pPr>
            <w:r w:rsidRPr="00130A7F">
              <w:t xml:space="preserve">  </w:t>
            </w:r>
          </w:p>
        </w:tc>
        <w:tc>
          <w:tcPr>
            <w:tcW w:w="864" w:type="dxa"/>
          </w:tcPr>
          <w:p w14:paraId="29BF58A1" w14:textId="589F38EF" w:rsidR="00184583" w:rsidRPr="00CC38F7" w:rsidRDefault="00184583" w:rsidP="00184583">
            <w:pPr>
              <w:spacing w:after="0"/>
            </w:pPr>
            <w:r w:rsidRPr="00130A7F">
              <w:t xml:space="preserve">  </w:t>
            </w:r>
          </w:p>
        </w:tc>
        <w:tc>
          <w:tcPr>
            <w:tcW w:w="864" w:type="dxa"/>
          </w:tcPr>
          <w:p w14:paraId="2CB7F03B" w14:textId="21019A98" w:rsidR="00184583" w:rsidRPr="00CC38F7" w:rsidRDefault="00184583" w:rsidP="00184583">
            <w:pPr>
              <w:spacing w:after="0"/>
            </w:pPr>
            <w:r w:rsidRPr="00130A7F">
              <w:t xml:space="preserve">  </w:t>
            </w:r>
          </w:p>
        </w:tc>
        <w:tc>
          <w:tcPr>
            <w:tcW w:w="864" w:type="dxa"/>
          </w:tcPr>
          <w:p w14:paraId="2787D5CF" w14:textId="06A5FBA8" w:rsidR="00184583" w:rsidRPr="00CC38F7" w:rsidRDefault="00184583" w:rsidP="00184583">
            <w:pPr>
              <w:spacing w:after="0"/>
            </w:pPr>
            <w:r w:rsidRPr="00130A7F">
              <w:t xml:space="preserve">  </w:t>
            </w:r>
          </w:p>
        </w:tc>
        <w:tc>
          <w:tcPr>
            <w:tcW w:w="864" w:type="dxa"/>
          </w:tcPr>
          <w:p w14:paraId="21223FE4" w14:textId="5A6C6B75" w:rsidR="00184583" w:rsidRPr="00CC38F7" w:rsidRDefault="00184583" w:rsidP="00184583">
            <w:pPr>
              <w:spacing w:after="0"/>
            </w:pPr>
            <w:r w:rsidRPr="00130A7F">
              <w:t xml:space="preserve">  </w:t>
            </w:r>
          </w:p>
        </w:tc>
        <w:tc>
          <w:tcPr>
            <w:tcW w:w="864" w:type="dxa"/>
          </w:tcPr>
          <w:p w14:paraId="39F9D190" w14:textId="5A776E4D" w:rsidR="00184583" w:rsidRPr="00CC38F7" w:rsidRDefault="00184583" w:rsidP="00184583">
            <w:pPr>
              <w:spacing w:after="0"/>
            </w:pPr>
            <w:r w:rsidRPr="00130A7F">
              <w:t xml:space="preserve">  </w:t>
            </w:r>
          </w:p>
        </w:tc>
        <w:tc>
          <w:tcPr>
            <w:tcW w:w="864" w:type="dxa"/>
          </w:tcPr>
          <w:p w14:paraId="3FE962F2" w14:textId="433D1741" w:rsidR="00184583" w:rsidRPr="00CC38F7" w:rsidRDefault="00184583" w:rsidP="00184583">
            <w:pPr>
              <w:spacing w:after="0"/>
            </w:pPr>
            <w:r w:rsidRPr="00130A7F">
              <w:t xml:space="preserve">  </w:t>
            </w:r>
          </w:p>
        </w:tc>
      </w:tr>
      <w:tr w:rsidR="00184583" w:rsidRPr="00CC38F7" w14:paraId="271253C7" w14:textId="77777777" w:rsidTr="00C55B2D">
        <w:tblPrEx>
          <w:tblCellMar>
            <w:left w:w="108" w:type="dxa"/>
            <w:right w:w="108" w:type="dxa"/>
          </w:tblCellMar>
        </w:tblPrEx>
        <w:trPr>
          <w:cantSplit/>
          <w:trHeight w:val="395"/>
        </w:trPr>
        <w:tc>
          <w:tcPr>
            <w:tcW w:w="4896" w:type="dxa"/>
          </w:tcPr>
          <w:p w14:paraId="75FC60FC" w14:textId="120B426E" w:rsidR="00184583" w:rsidRPr="00B71B8E" w:rsidRDefault="00184583" w:rsidP="00184583">
            <w:pPr>
              <w:pStyle w:val="Descriptivestatements"/>
            </w:pPr>
            <w:r w:rsidRPr="00781A92">
              <w:t>Applies knowledge of types (</w:t>
            </w:r>
            <w:r w:rsidRPr="00781A92">
              <w:rPr>
                <w:rFonts w:cs="Times New Roman"/>
              </w:rPr>
              <w:t xml:space="preserve">longitudinal, transverse), </w:t>
            </w:r>
            <w:r w:rsidRPr="00781A92">
              <w:t>properties (e.g., wavelength</w:t>
            </w:r>
            <w:r w:rsidRPr="00781A92">
              <w:rPr>
                <w:rFonts w:cs="Times New Roman"/>
              </w:rPr>
              <w:t xml:space="preserve"> and </w:t>
            </w:r>
            <w:r w:rsidRPr="00781A92">
              <w:t xml:space="preserve">frequency) and behaviors (e.g., reflection, refraction, </w:t>
            </w:r>
            <w:r w:rsidRPr="00781A92">
              <w:rPr>
                <w:rFonts w:cs="Times New Roman"/>
              </w:rPr>
              <w:t>dispersion</w:t>
            </w:r>
            <w:r w:rsidRPr="00781A92">
              <w:t>) to describe a variety of waves (e.g., water, electromagnetic, sound, seismic waves).</w:t>
            </w:r>
          </w:p>
        </w:tc>
        <w:tc>
          <w:tcPr>
            <w:tcW w:w="864" w:type="dxa"/>
          </w:tcPr>
          <w:p w14:paraId="6E21888C" w14:textId="752E3972" w:rsidR="00184583" w:rsidRPr="00CC38F7" w:rsidRDefault="00184583" w:rsidP="00184583">
            <w:pPr>
              <w:spacing w:after="0"/>
            </w:pPr>
            <w:r w:rsidRPr="00130A7F">
              <w:t xml:space="preserve">  </w:t>
            </w:r>
          </w:p>
        </w:tc>
        <w:tc>
          <w:tcPr>
            <w:tcW w:w="864" w:type="dxa"/>
          </w:tcPr>
          <w:p w14:paraId="17805D5F" w14:textId="75B7F0EF" w:rsidR="00184583" w:rsidRPr="00CC38F7" w:rsidRDefault="00184583" w:rsidP="00184583">
            <w:pPr>
              <w:spacing w:after="0"/>
            </w:pPr>
            <w:r w:rsidRPr="00130A7F">
              <w:t xml:space="preserve">  </w:t>
            </w:r>
          </w:p>
        </w:tc>
        <w:tc>
          <w:tcPr>
            <w:tcW w:w="864" w:type="dxa"/>
          </w:tcPr>
          <w:p w14:paraId="328AB864" w14:textId="479838CC" w:rsidR="00184583" w:rsidRPr="00CC38F7" w:rsidRDefault="00184583" w:rsidP="00184583">
            <w:pPr>
              <w:spacing w:after="0"/>
            </w:pPr>
            <w:r w:rsidRPr="00130A7F">
              <w:t xml:space="preserve">  </w:t>
            </w:r>
          </w:p>
        </w:tc>
        <w:tc>
          <w:tcPr>
            <w:tcW w:w="864" w:type="dxa"/>
          </w:tcPr>
          <w:p w14:paraId="0ED0949F" w14:textId="711BE47B" w:rsidR="00184583" w:rsidRPr="00CC38F7" w:rsidRDefault="00184583" w:rsidP="00184583">
            <w:pPr>
              <w:spacing w:after="0"/>
            </w:pPr>
            <w:r w:rsidRPr="00130A7F">
              <w:t xml:space="preserve">  </w:t>
            </w:r>
          </w:p>
        </w:tc>
        <w:tc>
          <w:tcPr>
            <w:tcW w:w="864" w:type="dxa"/>
          </w:tcPr>
          <w:p w14:paraId="72E24564" w14:textId="22DBA4E8" w:rsidR="00184583" w:rsidRPr="00CC38F7" w:rsidRDefault="00184583" w:rsidP="00184583">
            <w:pPr>
              <w:spacing w:after="0"/>
            </w:pPr>
            <w:r w:rsidRPr="00130A7F">
              <w:t xml:space="preserve">  </w:t>
            </w:r>
          </w:p>
        </w:tc>
        <w:tc>
          <w:tcPr>
            <w:tcW w:w="864" w:type="dxa"/>
          </w:tcPr>
          <w:p w14:paraId="6D8CFEEB" w14:textId="6F58159E" w:rsidR="00184583" w:rsidRPr="00CC38F7" w:rsidRDefault="00184583" w:rsidP="00184583">
            <w:pPr>
              <w:spacing w:after="0"/>
            </w:pPr>
            <w:r w:rsidRPr="00130A7F">
              <w:t xml:space="preserve">  </w:t>
            </w:r>
          </w:p>
        </w:tc>
        <w:tc>
          <w:tcPr>
            <w:tcW w:w="864" w:type="dxa"/>
          </w:tcPr>
          <w:p w14:paraId="551C654C" w14:textId="55948605" w:rsidR="00184583" w:rsidRPr="00CC38F7" w:rsidRDefault="00184583" w:rsidP="00184583">
            <w:pPr>
              <w:spacing w:after="0"/>
            </w:pPr>
            <w:r w:rsidRPr="00130A7F">
              <w:t xml:space="preserve">  </w:t>
            </w:r>
          </w:p>
        </w:tc>
        <w:tc>
          <w:tcPr>
            <w:tcW w:w="864" w:type="dxa"/>
          </w:tcPr>
          <w:p w14:paraId="3D66EC0D" w14:textId="28B4174D" w:rsidR="00184583" w:rsidRPr="00CC38F7" w:rsidRDefault="00184583" w:rsidP="00184583">
            <w:pPr>
              <w:spacing w:after="0"/>
            </w:pPr>
            <w:r w:rsidRPr="00130A7F">
              <w:t xml:space="preserve">  </w:t>
            </w:r>
          </w:p>
        </w:tc>
        <w:tc>
          <w:tcPr>
            <w:tcW w:w="864" w:type="dxa"/>
          </w:tcPr>
          <w:p w14:paraId="307A8797" w14:textId="0C6352F4" w:rsidR="00184583" w:rsidRPr="00CC38F7" w:rsidRDefault="00184583" w:rsidP="00184583">
            <w:pPr>
              <w:spacing w:after="0"/>
            </w:pPr>
            <w:r w:rsidRPr="00130A7F">
              <w:t xml:space="preserve">  </w:t>
            </w:r>
          </w:p>
        </w:tc>
        <w:tc>
          <w:tcPr>
            <w:tcW w:w="864" w:type="dxa"/>
          </w:tcPr>
          <w:p w14:paraId="67B06FAA" w14:textId="32CF5F0F" w:rsidR="00184583" w:rsidRPr="00CC38F7" w:rsidRDefault="00184583" w:rsidP="00184583">
            <w:pPr>
              <w:spacing w:after="0"/>
            </w:pPr>
            <w:r w:rsidRPr="00130A7F">
              <w:t xml:space="preserve">  </w:t>
            </w:r>
          </w:p>
        </w:tc>
        <w:tc>
          <w:tcPr>
            <w:tcW w:w="864" w:type="dxa"/>
          </w:tcPr>
          <w:p w14:paraId="76B8B55B" w14:textId="19B1F2FB" w:rsidR="00184583" w:rsidRPr="00CC38F7" w:rsidRDefault="00184583" w:rsidP="00184583">
            <w:pPr>
              <w:spacing w:after="0"/>
            </w:pPr>
            <w:r w:rsidRPr="00130A7F">
              <w:t xml:space="preserve">  </w:t>
            </w:r>
          </w:p>
        </w:tc>
      </w:tr>
      <w:tr w:rsidR="00184583" w:rsidRPr="00CC38F7" w14:paraId="2FB9FA73" w14:textId="77777777" w:rsidTr="00C55B2D">
        <w:tblPrEx>
          <w:tblCellMar>
            <w:left w:w="108" w:type="dxa"/>
            <w:right w:w="108" w:type="dxa"/>
          </w:tblCellMar>
        </w:tblPrEx>
        <w:trPr>
          <w:cantSplit/>
          <w:trHeight w:val="395"/>
        </w:trPr>
        <w:tc>
          <w:tcPr>
            <w:tcW w:w="4896" w:type="dxa"/>
          </w:tcPr>
          <w:p w14:paraId="35EF5D68" w14:textId="5EB64AF8" w:rsidR="00184583" w:rsidRPr="00B71B8E" w:rsidRDefault="00184583" w:rsidP="00184583">
            <w:pPr>
              <w:pStyle w:val="Descriptivestatements"/>
            </w:pPr>
            <w:r w:rsidRPr="00781A92">
              <w:t>Applies knowledge of properties and behaviors of light to describe the function of optical systems and phenomena (e.g., camera, microscope, rainbow, eye).</w:t>
            </w:r>
          </w:p>
        </w:tc>
        <w:tc>
          <w:tcPr>
            <w:tcW w:w="864" w:type="dxa"/>
          </w:tcPr>
          <w:p w14:paraId="3ADF3686" w14:textId="095EB9C3" w:rsidR="00184583" w:rsidRPr="00CC38F7" w:rsidRDefault="00184583" w:rsidP="00184583">
            <w:pPr>
              <w:spacing w:after="0"/>
            </w:pPr>
            <w:r w:rsidRPr="00130A7F">
              <w:t xml:space="preserve">  </w:t>
            </w:r>
          </w:p>
        </w:tc>
        <w:tc>
          <w:tcPr>
            <w:tcW w:w="864" w:type="dxa"/>
          </w:tcPr>
          <w:p w14:paraId="203B810F" w14:textId="2CA303E0" w:rsidR="00184583" w:rsidRPr="00CC38F7" w:rsidRDefault="00184583" w:rsidP="00184583">
            <w:pPr>
              <w:spacing w:after="0"/>
            </w:pPr>
            <w:r w:rsidRPr="00130A7F">
              <w:t xml:space="preserve">  </w:t>
            </w:r>
          </w:p>
        </w:tc>
        <w:tc>
          <w:tcPr>
            <w:tcW w:w="864" w:type="dxa"/>
          </w:tcPr>
          <w:p w14:paraId="25D2CFC7" w14:textId="35C7C2C0" w:rsidR="00184583" w:rsidRPr="00CC38F7" w:rsidRDefault="00184583" w:rsidP="00184583">
            <w:pPr>
              <w:spacing w:after="0"/>
            </w:pPr>
            <w:r w:rsidRPr="00130A7F">
              <w:t xml:space="preserve">  </w:t>
            </w:r>
          </w:p>
        </w:tc>
        <w:tc>
          <w:tcPr>
            <w:tcW w:w="864" w:type="dxa"/>
          </w:tcPr>
          <w:p w14:paraId="2379C908" w14:textId="56193AF1" w:rsidR="00184583" w:rsidRPr="00CC38F7" w:rsidRDefault="00184583" w:rsidP="00184583">
            <w:pPr>
              <w:spacing w:after="0"/>
            </w:pPr>
            <w:r w:rsidRPr="00130A7F">
              <w:t xml:space="preserve">  </w:t>
            </w:r>
          </w:p>
        </w:tc>
        <w:tc>
          <w:tcPr>
            <w:tcW w:w="864" w:type="dxa"/>
          </w:tcPr>
          <w:p w14:paraId="1221F32D" w14:textId="5F5219EB" w:rsidR="00184583" w:rsidRPr="00CC38F7" w:rsidRDefault="00184583" w:rsidP="00184583">
            <w:pPr>
              <w:spacing w:after="0"/>
            </w:pPr>
            <w:r w:rsidRPr="00130A7F">
              <w:t xml:space="preserve">  </w:t>
            </w:r>
          </w:p>
        </w:tc>
        <w:tc>
          <w:tcPr>
            <w:tcW w:w="864" w:type="dxa"/>
          </w:tcPr>
          <w:p w14:paraId="3B7AD2D3" w14:textId="214244B6" w:rsidR="00184583" w:rsidRPr="00CC38F7" w:rsidRDefault="00184583" w:rsidP="00184583">
            <w:pPr>
              <w:spacing w:after="0"/>
            </w:pPr>
            <w:r w:rsidRPr="00130A7F">
              <w:t xml:space="preserve">  </w:t>
            </w:r>
          </w:p>
        </w:tc>
        <w:tc>
          <w:tcPr>
            <w:tcW w:w="864" w:type="dxa"/>
          </w:tcPr>
          <w:p w14:paraId="71F6BB72" w14:textId="3DE64EA0" w:rsidR="00184583" w:rsidRPr="00CC38F7" w:rsidRDefault="00184583" w:rsidP="00184583">
            <w:pPr>
              <w:spacing w:after="0"/>
            </w:pPr>
            <w:r w:rsidRPr="00130A7F">
              <w:t xml:space="preserve">  </w:t>
            </w:r>
          </w:p>
        </w:tc>
        <w:tc>
          <w:tcPr>
            <w:tcW w:w="864" w:type="dxa"/>
          </w:tcPr>
          <w:p w14:paraId="2181F99B" w14:textId="1FEEB273" w:rsidR="00184583" w:rsidRPr="00CC38F7" w:rsidRDefault="00184583" w:rsidP="00184583">
            <w:pPr>
              <w:spacing w:after="0"/>
            </w:pPr>
            <w:r w:rsidRPr="00130A7F">
              <w:t xml:space="preserve">  </w:t>
            </w:r>
          </w:p>
        </w:tc>
        <w:tc>
          <w:tcPr>
            <w:tcW w:w="864" w:type="dxa"/>
          </w:tcPr>
          <w:p w14:paraId="12516616" w14:textId="5972203F" w:rsidR="00184583" w:rsidRPr="00CC38F7" w:rsidRDefault="00184583" w:rsidP="00184583">
            <w:pPr>
              <w:spacing w:after="0"/>
            </w:pPr>
            <w:r w:rsidRPr="00130A7F">
              <w:t xml:space="preserve">  </w:t>
            </w:r>
          </w:p>
        </w:tc>
        <w:tc>
          <w:tcPr>
            <w:tcW w:w="864" w:type="dxa"/>
          </w:tcPr>
          <w:p w14:paraId="57C60500" w14:textId="587E892E" w:rsidR="00184583" w:rsidRPr="00CC38F7" w:rsidRDefault="00184583" w:rsidP="00184583">
            <w:pPr>
              <w:spacing w:after="0"/>
            </w:pPr>
            <w:r w:rsidRPr="00130A7F">
              <w:t xml:space="preserve">  </w:t>
            </w:r>
          </w:p>
        </w:tc>
        <w:tc>
          <w:tcPr>
            <w:tcW w:w="864" w:type="dxa"/>
          </w:tcPr>
          <w:p w14:paraId="62BAB4E1" w14:textId="5AC33CE8" w:rsidR="00184583" w:rsidRPr="00CC38F7" w:rsidRDefault="00184583" w:rsidP="00184583">
            <w:pPr>
              <w:spacing w:after="0"/>
            </w:pPr>
            <w:r w:rsidRPr="00130A7F">
              <w:t xml:space="preserve">  </w:t>
            </w:r>
          </w:p>
        </w:tc>
      </w:tr>
      <w:tr w:rsidR="00184583" w:rsidRPr="00CC38F7" w14:paraId="2530145B" w14:textId="77777777" w:rsidTr="00C55B2D">
        <w:tblPrEx>
          <w:tblCellMar>
            <w:left w:w="108" w:type="dxa"/>
            <w:right w:w="108" w:type="dxa"/>
          </w:tblCellMar>
        </w:tblPrEx>
        <w:trPr>
          <w:cantSplit/>
          <w:trHeight w:val="395"/>
        </w:trPr>
        <w:tc>
          <w:tcPr>
            <w:tcW w:w="4896" w:type="dxa"/>
          </w:tcPr>
          <w:p w14:paraId="010B1CD5" w14:textId="1266EFD4" w:rsidR="00184583" w:rsidRPr="00B71B8E" w:rsidRDefault="00184583" w:rsidP="00184583">
            <w:pPr>
              <w:pStyle w:val="Descriptivestatements"/>
            </w:pPr>
            <w:r w:rsidRPr="00781A92">
              <w:t>Demonstrates an understanding of the properties, production and transmission of sound.</w:t>
            </w:r>
          </w:p>
        </w:tc>
        <w:tc>
          <w:tcPr>
            <w:tcW w:w="864" w:type="dxa"/>
          </w:tcPr>
          <w:p w14:paraId="225DCB9B" w14:textId="77777777" w:rsidR="00184583" w:rsidRPr="00130A7F" w:rsidRDefault="00184583" w:rsidP="00184583">
            <w:pPr>
              <w:spacing w:after="0"/>
            </w:pPr>
          </w:p>
        </w:tc>
        <w:tc>
          <w:tcPr>
            <w:tcW w:w="864" w:type="dxa"/>
          </w:tcPr>
          <w:p w14:paraId="0358C3F1" w14:textId="77777777" w:rsidR="00184583" w:rsidRPr="00130A7F" w:rsidRDefault="00184583" w:rsidP="00184583">
            <w:pPr>
              <w:spacing w:after="0"/>
            </w:pPr>
          </w:p>
        </w:tc>
        <w:tc>
          <w:tcPr>
            <w:tcW w:w="864" w:type="dxa"/>
          </w:tcPr>
          <w:p w14:paraId="7F61B03A" w14:textId="77777777" w:rsidR="00184583" w:rsidRPr="00130A7F" w:rsidRDefault="00184583" w:rsidP="00184583">
            <w:pPr>
              <w:spacing w:after="0"/>
            </w:pPr>
          </w:p>
        </w:tc>
        <w:tc>
          <w:tcPr>
            <w:tcW w:w="864" w:type="dxa"/>
          </w:tcPr>
          <w:p w14:paraId="61B2A80D" w14:textId="77777777" w:rsidR="00184583" w:rsidRPr="00130A7F" w:rsidRDefault="00184583" w:rsidP="00184583">
            <w:pPr>
              <w:spacing w:after="0"/>
            </w:pPr>
          </w:p>
        </w:tc>
        <w:tc>
          <w:tcPr>
            <w:tcW w:w="864" w:type="dxa"/>
          </w:tcPr>
          <w:p w14:paraId="1DE5F070" w14:textId="77777777" w:rsidR="00184583" w:rsidRPr="00130A7F" w:rsidRDefault="00184583" w:rsidP="00184583">
            <w:pPr>
              <w:spacing w:after="0"/>
            </w:pPr>
          </w:p>
        </w:tc>
        <w:tc>
          <w:tcPr>
            <w:tcW w:w="864" w:type="dxa"/>
          </w:tcPr>
          <w:p w14:paraId="1945B9E1" w14:textId="77777777" w:rsidR="00184583" w:rsidRPr="00130A7F" w:rsidRDefault="00184583" w:rsidP="00184583">
            <w:pPr>
              <w:spacing w:after="0"/>
            </w:pPr>
          </w:p>
        </w:tc>
        <w:tc>
          <w:tcPr>
            <w:tcW w:w="864" w:type="dxa"/>
          </w:tcPr>
          <w:p w14:paraId="22F8A144" w14:textId="77777777" w:rsidR="00184583" w:rsidRPr="00130A7F" w:rsidRDefault="00184583" w:rsidP="00184583">
            <w:pPr>
              <w:spacing w:after="0"/>
            </w:pPr>
          </w:p>
        </w:tc>
        <w:tc>
          <w:tcPr>
            <w:tcW w:w="864" w:type="dxa"/>
          </w:tcPr>
          <w:p w14:paraId="374F6DD8" w14:textId="77777777" w:rsidR="00184583" w:rsidRPr="00130A7F" w:rsidRDefault="00184583" w:rsidP="00184583">
            <w:pPr>
              <w:spacing w:after="0"/>
            </w:pPr>
          </w:p>
        </w:tc>
        <w:tc>
          <w:tcPr>
            <w:tcW w:w="864" w:type="dxa"/>
          </w:tcPr>
          <w:p w14:paraId="7D35BD86" w14:textId="77777777" w:rsidR="00184583" w:rsidRPr="00130A7F" w:rsidRDefault="00184583" w:rsidP="00184583">
            <w:pPr>
              <w:spacing w:after="0"/>
            </w:pPr>
          </w:p>
        </w:tc>
        <w:tc>
          <w:tcPr>
            <w:tcW w:w="864" w:type="dxa"/>
          </w:tcPr>
          <w:p w14:paraId="11B4B784" w14:textId="77777777" w:rsidR="00184583" w:rsidRPr="00130A7F" w:rsidRDefault="00184583" w:rsidP="00184583">
            <w:pPr>
              <w:spacing w:after="0"/>
            </w:pPr>
          </w:p>
        </w:tc>
        <w:tc>
          <w:tcPr>
            <w:tcW w:w="864" w:type="dxa"/>
          </w:tcPr>
          <w:p w14:paraId="5CF103EA" w14:textId="77777777" w:rsidR="00184583" w:rsidRPr="00130A7F" w:rsidRDefault="00184583" w:rsidP="00184583">
            <w:pPr>
              <w:spacing w:after="0"/>
            </w:pPr>
          </w:p>
        </w:tc>
      </w:tr>
      <w:tr w:rsidR="00FA28F4" w:rsidRPr="00CC38F7" w14:paraId="7EA06BB7" w14:textId="77777777" w:rsidTr="00C55B2D">
        <w:tblPrEx>
          <w:tblCellMar>
            <w:left w:w="108" w:type="dxa"/>
            <w:right w:w="108" w:type="dxa"/>
          </w:tblCellMar>
        </w:tblPrEx>
        <w:trPr>
          <w:cantSplit/>
          <w:trHeight w:val="395"/>
        </w:trPr>
        <w:tc>
          <w:tcPr>
            <w:tcW w:w="4896" w:type="dxa"/>
          </w:tcPr>
          <w:p w14:paraId="2B83F84B" w14:textId="2AA738D1" w:rsidR="00FA28F4" w:rsidRPr="00E960DD" w:rsidRDefault="00FA28F4" w:rsidP="00FA28F4">
            <w:pPr>
              <w:pStyle w:val="BodyCopy"/>
            </w:pPr>
            <w:r>
              <w:t xml:space="preserve">Competency </w:t>
            </w:r>
            <w:r w:rsidR="000935A8">
              <w:t xml:space="preserve">010: </w:t>
            </w:r>
            <w:r w:rsidR="000935A8" w:rsidRPr="00DB486E">
              <w:rPr>
                <w:i/>
              </w:rPr>
              <w:t>The teacher understands energy transformations and the conservation of matter and energy</w:t>
            </w:r>
            <w:r w:rsidRPr="00896171">
              <w:rPr>
                <w:i/>
              </w:rPr>
              <w:t>.</w:t>
            </w:r>
          </w:p>
        </w:tc>
        <w:tc>
          <w:tcPr>
            <w:tcW w:w="864" w:type="dxa"/>
          </w:tcPr>
          <w:p w14:paraId="00D91204" w14:textId="12091E52" w:rsidR="00FA28F4" w:rsidRPr="00CC38F7" w:rsidRDefault="00FA28F4" w:rsidP="00FA28F4">
            <w:pPr>
              <w:spacing w:after="0"/>
            </w:pPr>
            <w:r w:rsidRPr="00130A7F">
              <w:t xml:space="preserve">  </w:t>
            </w:r>
          </w:p>
        </w:tc>
        <w:tc>
          <w:tcPr>
            <w:tcW w:w="864" w:type="dxa"/>
          </w:tcPr>
          <w:p w14:paraId="2294E2D8" w14:textId="04D87661" w:rsidR="00FA28F4" w:rsidRPr="00CC38F7" w:rsidRDefault="00FA28F4" w:rsidP="00FA28F4">
            <w:pPr>
              <w:spacing w:after="0"/>
            </w:pPr>
            <w:r w:rsidRPr="00130A7F">
              <w:t xml:space="preserve">  </w:t>
            </w:r>
          </w:p>
        </w:tc>
        <w:tc>
          <w:tcPr>
            <w:tcW w:w="864" w:type="dxa"/>
          </w:tcPr>
          <w:p w14:paraId="44CF4592" w14:textId="4B871505" w:rsidR="00FA28F4" w:rsidRPr="00CC38F7" w:rsidRDefault="00FA28F4" w:rsidP="00FA28F4">
            <w:pPr>
              <w:spacing w:after="0"/>
            </w:pPr>
            <w:r w:rsidRPr="00130A7F">
              <w:t xml:space="preserve">  </w:t>
            </w:r>
          </w:p>
        </w:tc>
        <w:tc>
          <w:tcPr>
            <w:tcW w:w="864" w:type="dxa"/>
          </w:tcPr>
          <w:p w14:paraId="5EACD3DB" w14:textId="20F71DEC" w:rsidR="00FA28F4" w:rsidRPr="00CC38F7" w:rsidRDefault="00FA28F4" w:rsidP="00FA28F4">
            <w:pPr>
              <w:spacing w:after="0"/>
            </w:pPr>
            <w:r w:rsidRPr="00130A7F">
              <w:t xml:space="preserve">  </w:t>
            </w:r>
          </w:p>
        </w:tc>
        <w:tc>
          <w:tcPr>
            <w:tcW w:w="864" w:type="dxa"/>
          </w:tcPr>
          <w:p w14:paraId="27486A9A" w14:textId="6BB92AB4" w:rsidR="00FA28F4" w:rsidRPr="00CC38F7" w:rsidRDefault="00FA28F4" w:rsidP="00FA28F4">
            <w:pPr>
              <w:spacing w:after="0"/>
            </w:pPr>
            <w:r w:rsidRPr="00130A7F">
              <w:t xml:space="preserve">  </w:t>
            </w:r>
          </w:p>
        </w:tc>
        <w:tc>
          <w:tcPr>
            <w:tcW w:w="864" w:type="dxa"/>
          </w:tcPr>
          <w:p w14:paraId="202E5AF5" w14:textId="0652CCC4" w:rsidR="00FA28F4" w:rsidRPr="00CC38F7" w:rsidRDefault="00FA28F4" w:rsidP="00FA28F4">
            <w:pPr>
              <w:spacing w:after="0"/>
            </w:pPr>
            <w:r w:rsidRPr="00130A7F">
              <w:t xml:space="preserve">  </w:t>
            </w:r>
          </w:p>
        </w:tc>
        <w:tc>
          <w:tcPr>
            <w:tcW w:w="864" w:type="dxa"/>
          </w:tcPr>
          <w:p w14:paraId="2D6427A5" w14:textId="47631DAD" w:rsidR="00FA28F4" w:rsidRPr="00CC38F7" w:rsidRDefault="00FA28F4" w:rsidP="00FA28F4">
            <w:pPr>
              <w:spacing w:after="0"/>
            </w:pPr>
            <w:r w:rsidRPr="00130A7F">
              <w:t xml:space="preserve">  </w:t>
            </w:r>
          </w:p>
        </w:tc>
        <w:tc>
          <w:tcPr>
            <w:tcW w:w="864" w:type="dxa"/>
          </w:tcPr>
          <w:p w14:paraId="7651B915" w14:textId="2340B893" w:rsidR="00FA28F4" w:rsidRPr="00CC38F7" w:rsidRDefault="00FA28F4" w:rsidP="00FA28F4">
            <w:pPr>
              <w:spacing w:after="0"/>
            </w:pPr>
            <w:r w:rsidRPr="00130A7F">
              <w:t xml:space="preserve">  </w:t>
            </w:r>
          </w:p>
        </w:tc>
        <w:tc>
          <w:tcPr>
            <w:tcW w:w="864" w:type="dxa"/>
          </w:tcPr>
          <w:p w14:paraId="38365A28" w14:textId="0A4C0747" w:rsidR="00FA28F4" w:rsidRPr="00CC38F7" w:rsidRDefault="00FA28F4" w:rsidP="00FA28F4">
            <w:pPr>
              <w:spacing w:after="0"/>
            </w:pPr>
            <w:r w:rsidRPr="00130A7F">
              <w:t xml:space="preserve">  </w:t>
            </w:r>
          </w:p>
        </w:tc>
        <w:tc>
          <w:tcPr>
            <w:tcW w:w="864" w:type="dxa"/>
          </w:tcPr>
          <w:p w14:paraId="182D905E" w14:textId="09619589" w:rsidR="00FA28F4" w:rsidRPr="00CC38F7" w:rsidRDefault="00FA28F4" w:rsidP="00FA28F4">
            <w:pPr>
              <w:spacing w:after="0"/>
            </w:pPr>
            <w:r w:rsidRPr="00130A7F">
              <w:t xml:space="preserve">  </w:t>
            </w:r>
          </w:p>
        </w:tc>
        <w:tc>
          <w:tcPr>
            <w:tcW w:w="864" w:type="dxa"/>
          </w:tcPr>
          <w:p w14:paraId="270825D7" w14:textId="0F047331" w:rsidR="00FA28F4" w:rsidRPr="00CC38F7" w:rsidRDefault="00FA28F4" w:rsidP="00FA28F4">
            <w:pPr>
              <w:spacing w:after="0"/>
            </w:pPr>
            <w:r w:rsidRPr="00130A7F">
              <w:t xml:space="preserve">  </w:t>
            </w:r>
          </w:p>
        </w:tc>
      </w:tr>
      <w:tr w:rsidR="00FA28F4" w:rsidRPr="00CC38F7" w14:paraId="6F389D3D" w14:textId="77777777" w:rsidTr="00C55B2D">
        <w:tblPrEx>
          <w:tblCellMar>
            <w:left w:w="108" w:type="dxa"/>
            <w:right w:w="108" w:type="dxa"/>
          </w:tblCellMar>
        </w:tblPrEx>
        <w:trPr>
          <w:cantSplit/>
          <w:trHeight w:val="395"/>
        </w:trPr>
        <w:tc>
          <w:tcPr>
            <w:tcW w:w="4896" w:type="dxa"/>
          </w:tcPr>
          <w:p w14:paraId="3A89A886" w14:textId="6F0698F3" w:rsidR="00FA28F4" w:rsidRPr="005A5C7B" w:rsidRDefault="000935A8" w:rsidP="005A5C7B">
            <w:pPr>
              <w:pStyle w:val="Descriptivestatements"/>
              <w:numPr>
                <w:ilvl w:val="0"/>
                <w:numId w:val="31"/>
              </w:numPr>
              <w:ind w:left="522"/>
            </w:pPr>
            <w:r w:rsidRPr="005A5C7B">
              <w:t>Describes the processes that generate energy in the sun and other stars</w:t>
            </w:r>
            <w:r w:rsidR="00FA28F4" w:rsidRPr="005A5C7B">
              <w:t>.</w:t>
            </w:r>
          </w:p>
        </w:tc>
        <w:tc>
          <w:tcPr>
            <w:tcW w:w="864" w:type="dxa"/>
          </w:tcPr>
          <w:p w14:paraId="4E12DE77" w14:textId="02DCF746" w:rsidR="00FA28F4" w:rsidRPr="00CC38F7" w:rsidRDefault="00FA28F4" w:rsidP="00FA28F4">
            <w:pPr>
              <w:spacing w:after="0"/>
            </w:pPr>
            <w:r w:rsidRPr="00130A7F">
              <w:t xml:space="preserve">  </w:t>
            </w:r>
          </w:p>
        </w:tc>
        <w:tc>
          <w:tcPr>
            <w:tcW w:w="864" w:type="dxa"/>
          </w:tcPr>
          <w:p w14:paraId="44ED6780" w14:textId="7F421E15" w:rsidR="00FA28F4" w:rsidRPr="00CC38F7" w:rsidRDefault="00FA28F4" w:rsidP="00FA28F4">
            <w:pPr>
              <w:spacing w:after="0"/>
            </w:pPr>
            <w:r w:rsidRPr="00130A7F">
              <w:t xml:space="preserve">  </w:t>
            </w:r>
          </w:p>
        </w:tc>
        <w:tc>
          <w:tcPr>
            <w:tcW w:w="864" w:type="dxa"/>
          </w:tcPr>
          <w:p w14:paraId="62A88565" w14:textId="183E2F6B" w:rsidR="00FA28F4" w:rsidRPr="00CC38F7" w:rsidRDefault="00FA28F4" w:rsidP="00FA28F4">
            <w:pPr>
              <w:spacing w:after="0"/>
            </w:pPr>
            <w:r w:rsidRPr="00130A7F">
              <w:t xml:space="preserve">  </w:t>
            </w:r>
          </w:p>
        </w:tc>
        <w:tc>
          <w:tcPr>
            <w:tcW w:w="864" w:type="dxa"/>
          </w:tcPr>
          <w:p w14:paraId="7612631B" w14:textId="4343AF91" w:rsidR="00FA28F4" w:rsidRPr="00CC38F7" w:rsidRDefault="00FA28F4" w:rsidP="00FA28F4">
            <w:pPr>
              <w:spacing w:after="0"/>
            </w:pPr>
            <w:r w:rsidRPr="00130A7F">
              <w:t xml:space="preserve">  </w:t>
            </w:r>
          </w:p>
        </w:tc>
        <w:tc>
          <w:tcPr>
            <w:tcW w:w="864" w:type="dxa"/>
          </w:tcPr>
          <w:p w14:paraId="3A7106D5" w14:textId="39A82F88" w:rsidR="00FA28F4" w:rsidRPr="00CC38F7" w:rsidRDefault="00FA28F4" w:rsidP="00FA28F4">
            <w:pPr>
              <w:spacing w:after="0"/>
            </w:pPr>
            <w:r w:rsidRPr="00130A7F">
              <w:t xml:space="preserve">  </w:t>
            </w:r>
          </w:p>
        </w:tc>
        <w:tc>
          <w:tcPr>
            <w:tcW w:w="864" w:type="dxa"/>
          </w:tcPr>
          <w:p w14:paraId="1D1FF552" w14:textId="31863C18" w:rsidR="00FA28F4" w:rsidRPr="00CC38F7" w:rsidRDefault="00FA28F4" w:rsidP="00FA28F4">
            <w:pPr>
              <w:spacing w:after="0"/>
            </w:pPr>
            <w:r w:rsidRPr="00130A7F">
              <w:t xml:space="preserve">  </w:t>
            </w:r>
          </w:p>
        </w:tc>
        <w:tc>
          <w:tcPr>
            <w:tcW w:w="864" w:type="dxa"/>
          </w:tcPr>
          <w:p w14:paraId="6E12F964" w14:textId="40764F9D" w:rsidR="00FA28F4" w:rsidRPr="00CC38F7" w:rsidRDefault="00FA28F4" w:rsidP="00FA28F4">
            <w:pPr>
              <w:spacing w:after="0"/>
            </w:pPr>
            <w:r w:rsidRPr="00130A7F">
              <w:t xml:space="preserve">  </w:t>
            </w:r>
          </w:p>
        </w:tc>
        <w:tc>
          <w:tcPr>
            <w:tcW w:w="864" w:type="dxa"/>
          </w:tcPr>
          <w:p w14:paraId="68F670C7" w14:textId="04F5AE3B" w:rsidR="00FA28F4" w:rsidRPr="00CC38F7" w:rsidRDefault="00FA28F4" w:rsidP="00FA28F4">
            <w:pPr>
              <w:spacing w:after="0"/>
            </w:pPr>
            <w:r w:rsidRPr="00130A7F">
              <w:t xml:space="preserve">  </w:t>
            </w:r>
          </w:p>
        </w:tc>
        <w:tc>
          <w:tcPr>
            <w:tcW w:w="864" w:type="dxa"/>
          </w:tcPr>
          <w:p w14:paraId="51518172" w14:textId="21BFE1F9" w:rsidR="00FA28F4" w:rsidRPr="00CC38F7" w:rsidRDefault="00FA28F4" w:rsidP="00FA28F4">
            <w:pPr>
              <w:spacing w:after="0"/>
            </w:pPr>
            <w:r w:rsidRPr="00130A7F">
              <w:t xml:space="preserve">  </w:t>
            </w:r>
          </w:p>
        </w:tc>
        <w:tc>
          <w:tcPr>
            <w:tcW w:w="864" w:type="dxa"/>
          </w:tcPr>
          <w:p w14:paraId="3EDFD59F" w14:textId="7FB26ADA" w:rsidR="00FA28F4" w:rsidRPr="00CC38F7" w:rsidRDefault="00FA28F4" w:rsidP="00FA28F4">
            <w:pPr>
              <w:spacing w:after="0"/>
            </w:pPr>
            <w:r w:rsidRPr="00130A7F">
              <w:t xml:space="preserve">  </w:t>
            </w:r>
          </w:p>
        </w:tc>
        <w:tc>
          <w:tcPr>
            <w:tcW w:w="864" w:type="dxa"/>
          </w:tcPr>
          <w:p w14:paraId="2C12FB1F" w14:textId="38C3C949" w:rsidR="00FA28F4" w:rsidRPr="00CC38F7" w:rsidRDefault="00FA28F4" w:rsidP="00FA28F4">
            <w:pPr>
              <w:spacing w:after="0"/>
            </w:pPr>
            <w:r w:rsidRPr="00130A7F">
              <w:t xml:space="preserve">  </w:t>
            </w:r>
          </w:p>
        </w:tc>
      </w:tr>
      <w:tr w:rsidR="000935A8" w:rsidRPr="00CC38F7" w14:paraId="41430B21" w14:textId="77777777" w:rsidTr="00C55B2D">
        <w:tblPrEx>
          <w:tblCellMar>
            <w:left w:w="108" w:type="dxa"/>
            <w:right w:w="108" w:type="dxa"/>
          </w:tblCellMar>
        </w:tblPrEx>
        <w:trPr>
          <w:cantSplit/>
          <w:trHeight w:val="395"/>
        </w:trPr>
        <w:tc>
          <w:tcPr>
            <w:tcW w:w="4896" w:type="dxa"/>
          </w:tcPr>
          <w:p w14:paraId="22219ACF" w14:textId="26C48DC8" w:rsidR="000935A8" w:rsidRPr="005A5C7B" w:rsidRDefault="000935A8" w:rsidP="005A5C7B">
            <w:pPr>
              <w:pStyle w:val="Descriptivestatements"/>
            </w:pPr>
            <w:r w:rsidRPr="005A5C7B">
              <w:t>Applies the law of conservation of matter to analyze a variety of situations (e.g., the water cycle, food chains, decomposition, balancing chemical equations).</w:t>
            </w:r>
          </w:p>
        </w:tc>
        <w:tc>
          <w:tcPr>
            <w:tcW w:w="864" w:type="dxa"/>
          </w:tcPr>
          <w:p w14:paraId="7E3CB96F" w14:textId="7206F6D8" w:rsidR="000935A8" w:rsidRPr="00CC38F7" w:rsidRDefault="000935A8" w:rsidP="000935A8">
            <w:pPr>
              <w:spacing w:after="0"/>
            </w:pPr>
            <w:r w:rsidRPr="00130A7F">
              <w:t xml:space="preserve">  </w:t>
            </w:r>
          </w:p>
        </w:tc>
        <w:tc>
          <w:tcPr>
            <w:tcW w:w="864" w:type="dxa"/>
          </w:tcPr>
          <w:p w14:paraId="7AA2C70A" w14:textId="26890A56" w:rsidR="000935A8" w:rsidRPr="00CC38F7" w:rsidRDefault="000935A8" w:rsidP="000935A8">
            <w:pPr>
              <w:spacing w:after="0"/>
            </w:pPr>
            <w:r w:rsidRPr="00130A7F">
              <w:t xml:space="preserve">  </w:t>
            </w:r>
          </w:p>
        </w:tc>
        <w:tc>
          <w:tcPr>
            <w:tcW w:w="864" w:type="dxa"/>
          </w:tcPr>
          <w:p w14:paraId="51BAC43E" w14:textId="24ADE41B" w:rsidR="000935A8" w:rsidRPr="00CC38F7" w:rsidRDefault="000935A8" w:rsidP="000935A8">
            <w:pPr>
              <w:spacing w:after="0"/>
            </w:pPr>
            <w:r w:rsidRPr="00130A7F">
              <w:t xml:space="preserve">  </w:t>
            </w:r>
          </w:p>
        </w:tc>
        <w:tc>
          <w:tcPr>
            <w:tcW w:w="864" w:type="dxa"/>
          </w:tcPr>
          <w:p w14:paraId="050750E0" w14:textId="16B3166F" w:rsidR="000935A8" w:rsidRPr="00CC38F7" w:rsidRDefault="000935A8" w:rsidP="000935A8">
            <w:pPr>
              <w:spacing w:after="0"/>
            </w:pPr>
            <w:r w:rsidRPr="00130A7F">
              <w:t xml:space="preserve">  </w:t>
            </w:r>
          </w:p>
        </w:tc>
        <w:tc>
          <w:tcPr>
            <w:tcW w:w="864" w:type="dxa"/>
          </w:tcPr>
          <w:p w14:paraId="04B64665" w14:textId="04343CDE" w:rsidR="000935A8" w:rsidRPr="00CC38F7" w:rsidRDefault="000935A8" w:rsidP="000935A8">
            <w:pPr>
              <w:spacing w:after="0"/>
            </w:pPr>
            <w:r w:rsidRPr="00130A7F">
              <w:t xml:space="preserve">  </w:t>
            </w:r>
          </w:p>
        </w:tc>
        <w:tc>
          <w:tcPr>
            <w:tcW w:w="864" w:type="dxa"/>
          </w:tcPr>
          <w:p w14:paraId="5FB739D3" w14:textId="05BC23BD" w:rsidR="000935A8" w:rsidRPr="00CC38F7" w:rsidRDefault="000935A8" w:rsidP="000935A8">
            <w:pPr>
              <w:spacing w:after="0"/>
            </w:pPr>
            <w:r w:rsidRPr="00130A7F">
              <w:t xml:space="preserve">  </w:t>
            </w:r>
          </w:p>
        </w:tc>
        <w:tc>
          <w:tcPr>
            <w:tcW w:w="864" w:type="dxa"/>
          </w:tcPr>
          <w:p w14:paraId="13324925" w14:textId="15D904BE" w:rsidR="000935A8" w:rsidRPr="00CC38F7" w:rsidRDefault="000935A8" w:rsidP="000935A8">
            <w:pPr>
              <w:spacing w:after="0"/>
            </w:pPr>
            <w:r w:rsidRPr="00130A7F">
              <w:t xml:space="preserve">  </w:t>
            </w:r>
          </w:p>
        </w:tc>
        <w:tc>
          <w:tcPr>
            <w:tcW w:w="864" w:type="dxa"/>
          </w:tcPr>
          <w:p w14:paraId="0B2CBCBA" w14:textId="6029C434" w:rsidR="000935A8" w:rsidRPr="00CC38F7" w:rsidRDefault="000935A8" w:rsidP="000935A8">
            <w:pPr>
              <w:spacing w:after="0"/>
            </w:pPr>
            <w:r w:rsidRPr="00130A7F">
              <w:t xml:space="preserve">  </w:t>
            </w:r>
          </w:p>
        </w:tc>
        <w:tc>
          <w:tcPr>
            <w:tcW w:w="864" w:type="dxa"/>
          </w:tcPr>
          <w:p w14:paraId="4E50EC75" w14:textId="594CC341" w:rsidR="000935A8" w:rsidRPr="00CC38F7" w:rsidRDefault="000935A8" w:rsidP="000935A8">
            <w:pPr>
              <w:spacing w:after="0"/>
            </w:pPr>
            <w:r w:rsidRPr="00130A7F">
              <w:t xml:space="preserve">  </w:t>
            </w:r>
          </w:p>
        </w:tc>
        <w:tc>
          <w:tcPr>
            <w:tcW w:w="864" w:type="dxa"/>
          </w:tcPr>
          <w:p w14:paraId="118C29E3" w14:textId="7ABA3556" w:rsidR="000935A8" w:rsidRPr="00CC38F7" w:rsidRDefault="000935A8" w:rsidP="000935A8">
            <w:pPr>
              <w:spacing w:after="0"/>
            </w:pPr>
            <w:r w:rsidRPr="00130A7F">
              <w:t xml:space="preserve">  </w:t>
            </w:r>
          </w:p>
        </w:tc>
        <w:tc>
          <w:tcPr>
            <w:tcW w:w="864" w:type="dxa"/>
          </w:tcPr>
          <w:p w14:paraId="492F93B9" w14:textId="4A0DCEFC" w:rsidR="000935A8" w:rsidRPr="00CC38F7" w:rsidRDefault="000935A8" w:rsidP="000935A8">
            <w:pPr>
              <w:spacing w:after="0"/>
            </w:pPr>
            <w:r w:rsidRPr="00130A7F">
              <w:t xml:space="preserve">  </w:t>
            </w:r>
          </w:p>
        </w:tc>
      </w:tr>
      <w:tr w:rsidR="000935A8" w:rsidRPr="00CC38F7" w14:paraId="6F3DAD32" w14:textId="77777777" w:rsidTr="00C55B2D">
        <w:tblPrEx>
          <w:tblCellMar>
            <w:left w:w="108" w:type="dxa"/>
            <w:right w:w="108" w:type="dxa"/>
          </w:tblCellMar>
        </w:tblPrEx>
        <w:trPr>
          <w:cantSplit/>
          <w:trHeight w:val="395"/>
        </w:trPr>
        <w:tc>
          <w:tcPr>
            <w:tcW w:w="4896" w:type="dxa"/>
          </w:tcPr>
          <w:p w14:paraId="28CD99D5" w14:textId="1ABD5EA8" w:rsidR="000935A8" w:rsidRPr="005A5C7B" w:rsidRDefault="000935A8" w:rsidP="005A5C7B">
            <w:pPr>
              <w:pStyle w:val="Descriptivestatements"/>
            </w:pPr>
            <w:r w:rsidRPr="005A5C7B">
              <w:lastRenderedPageBreak/>
              <w:t>Describes sources of electrical energy and processes of energy transformation for human uses (e.g., fossil fuels, solar panels, hydroelectric plants).</w:t>
            </w:r>
          </w:p>
        </w:tc>
        <w:tc>
          <w:tcPr>
            <w:tcW w:w="864" w:type="dxa"/>
          </w:tcPr>
          <w:p w14:paraId="72935B57" w14:textId="1038A214" w:rsidR="000935A8" w:rsidRPr="00CC38F7" w:rsidRDefault="000935A8" w:rsidP="000935A8">
            <w:pPr>
              <w:spacing w:after="0"/>
            </w:pPr>
            <w:r w:rsidRPr="00130A7F">
              <w:t xml:space="preserve">  </w:t>
            </w:r>
          </w:p>
        </w:tc>
        <w:tc>
          <w:tcPr>
            <w:tcW w:w="864" w:type="dxa"/>
          </w:tcPr>
          <w:p w14:paraId="1A240614" w14:textId="725E3EB6" w:rsidR="000935A8" w:rsidRPr="00CC38F7" w:rsidRDefault="000935A8" w:rsidP="000935A8">
            <w:pPr>
              <w:spacing w:after="0"/>
            </w:pPr>
            <w:r w:rsidRPr="00130A7F">
              <w:t xml:space="preserve">  </w:t>
            </w:r>
          </w:p>
        </w:tc>
        <w:tc>
          <w:tcPr>
            <w:tcW w:w="864" w:type="dxa"/>
          </w:tcPr>
          <w:p w14:paraId="7309EF46" w14:textId="3E14972E" w:rsidR="000935A8" w:rsidRPr="00CC38F7" w:rsidRDefault="000935A8" w:rsidP="000935A8">
            <w:pPr>
              <w:spacing w:after="0"/>
            </w:pPr>
            <w:r w:rsidRPr="00130A7F">
              <w:t xml:space="preserve">  </w:t>
            </w:r>
          </w:p>
        </w:tc>
        <w:tc>
          <w:tcPr>
            <w:tcW w:w="864" w:type="dxa"/>
          </w:tcPr>
          <w:p w14:paraId="5F2D519B" w14:textId="6F70621C" w:rsidR="000935A8" w:rsidRPr="00CC38F7" w:rsidRDefault="000935A8" w:rsidP="000935A8">
            <w:pPr>
              <w:spacing w:after="0"/>
            </w:pPr>
            <w:r w:rsidRPr="00130A7F">
              <w:t xml:space="preserve">  </w:t>
            </w:r>
          </w:p>
        </w:tc>
        <w:tc>
          <w:tcPr>
            <w:tcW w:w="864" w:type="dxa"/>
          </w:tcPr>
          <w:p w14:paraId="68A086D7" w14:textId="630FB68F" w:rsidR="000935A8" w:rsidRPr="00CC38F7" w:rsidRDefault="000935A8" w:rsidP="000935A8">
            <w:pPr>
              <w:spacing w:after="0"/>
            </w:pPr>
            <w:r w:rsidRPr="00130A7F">
              <w:t xml:space="preserve">  </w:t>
            </w:r>
          </w:p>
        </w:tc>
        <w:tc>
          <w:tcPr>
            <w:tcW w:w="864" w:type="dxa"/>
          </w:tcPr>
          <w:p w14:paraId="7161D6A5" w14:textId="1DB3B3EC" w:rsidR="000935A8" w:rsidRPr="00CC38F7" w:rsidRDefault="000935A8" w:rsidP="000935A8">
            <w:pPr>
              <w:spacing w:after="0"/>
            </w:pPr>
            <w:r w:rsidRPr="00130A7F">
              <w:t xml:space="preserve">  </w:t>
            </w:r>
          </w:p>
        </w:tc>
        <w:tc>
          <w:tcPr>
            <w:tcW w:w="864" w:type="dxa"/>
          </w:tcPr>
          <w:p w14:paraId="51747166" w14:textId="4197A42C" w:rsidR="000935A8" w:rsidRPr="00CC38F7" w:rsidRDefault="000935A8" w:rsidP="000935A8">
            <w:pPr>
              <w:spacing w:after="0"/>
            </w:pPr>
            <w:r w:rsidRPr="00130A7F">
              <w:t xml:space="preserve">  </w:t>
            </w:r>
          </w:p>
        </w:tc>
        <w:tc>
          <w:tcPr>
            <w:tcW w:w="864" w:type="dxa"/>
          </w:tcPr>
          <w:p w14:paraId="7B2F40D3" w14:textId="3D58F6A0" w:rsidR="000935A8" w:rsidRPr="00CC38F7" w:rsidRDefault="000935A8" w:rsidP="000935A8">
            <w:pPr>
              <w:spacing w:after="0"/>
            </w:pPr>
            <w:r w:rsidRPr="00130A7F">
              <w:t xml:space="preserve">  </w:t>
            </w:r>
          </w:p>
        </w:tc>
        <w:tc>
          <w:tcPr>
            <w:tcW w:w="864" w:type="dxa"/>
          </w:tcPr>
          <w:p w14:paraId="5ED6D8A2" w14:textId="70EB7E7C" w:rsidR="000935A8" w:rsidRPr="00CC38F7" w:rsidRDefault="000935A8" w:rsidP="000935A8">
            <w:pPr>
              <w:spacing w:after="0"/>
            </w:pPr>
            <w:r w:rsidRPr="00130A7F">
              <w:t xml:space="preserve">  </w:t>
            </w:r>
          </w:p>
        </w:tc>
        <w:tc>
          <w:tcPr>
            <w:tcW w:w="864" w:type="dxa"/>
          </w:tcPr>
          <w:p w14:paraId="7341B3F6" w14:textId="549D2618" w:rsidR="000935A8" w:rsidRPr="00CC38F7" w:rsidRDefault="000935A8" w:rsidP="000935A8">
            <w:pPr>
              <w:spacing w:after="0"/>
            </w:pPr>
            <w:r w:rsidRPr="00130A7F">
              <w:t xml:space="preserve">  </w:t>
            </w:r>
          </w:p>
        </w:tc>
        <w:tc>
          <w:tcPr>
            <w:tcW w:w="864" w:type="dxa"/>
          </w:tcPr>
          <w:p w14:paraId="3AA1E0E6" w14:textId="0ECA6EBE" w:rsidR="000935A8" w:rsidRPr="00CC38F7" w:rsidRDefault="000935A8" w:rsidP="000935A8">
            <w:pPr>
              <w:spacing w:after="0"/>
            </w:pPr>
            <w:r w:rsidRPr="00130A7F">
              <w:t xml:space="preserve">  </w:t>
            </w:r>
          </w:p>
        </w:tc>
      </w:tr>
      <w:tr w:rsidR="000935A8" w:rsidRPr="00CC38F7" w14:paraId="7017EB35" w14:textId="77777777" w:rsidTr="00C55B2D">
        <w:tblPrEx>
          <w:tblCellMar>
            <w:left w:w="108" w:type="dxa"/>
            <w:right w:w="108" w:type="dxa"/>
          </w:tblCellMar>
        </w:tblPrEx>
        <w:trPr>
          <w:cantSplit/>
          <w:trHeight w:val="395"/>
        </w:trPr>
        <w:tc>
          <w:tcPr>
            <w:tcW w:w="4896" w:type="dxa"/>
          </w:tcPr>
          <w:p w14:paraId="5160B860" w14:textId="631CB4EF" w:rsidR="000935A8" w:rsidRPr="005A5C7B" w:rsidRDefault="000935A8" w:rsidP="005A5C7B">
            <w:pPr>
              <w:pStyle w:val="Descriptivestatements"/>
            </w:pPr>
            <w:r w:rsidRPr="005A5C7B">
              <w:t>Understands exothermic and endothermic chemical reactions and their applications (e.g., hot and cold packs, energy content of food).</w:t>
            </w:r>
          </w:p>
        </w:tc>
        <w:tc>
          <w:tcPr>
            <w:tcW w:w="864" w:type="dxa"/>
          </w:tcPr>
          <w:p w14:paraId="068E1D56" w14:textId="77777777" w:rsidR="000935A8" w:rsidRPr="00130A7F" w:rsidRDefault="000935A8" w:rsidP="000935A8">
            <w:pPr>
              <w:spacing w:after="0"/>
            </w:pPr>
          </w:p>
        </w:tc>
        <w:tc>
          <w:tcPr>
            <w:tcW w:w="864" w:type="dxa"/>
          </w:tcPr>
          <w:p w14:paraId="15081348" w14:textId="77777777" w:rsidR="000935A8" w:rsidRPr="00130A7F" w:rsidRDefault="000935A8" w:rsidP="000935A8">
            <w:pPr>
              <w:spacing w:after="0"/>
            </w:pPr>
          </w:p>
        </w:tc>
        <w:tc>
          <w:tcPr>
            <w:tcW w:w="864" w:type="dxa"/>
          </w:tcPr>
          <w:p w14:paraId="71D87CFB" w14:textId="77777777" w:rsidR="000935A8" w:rsidRPr="00130A7F" w:rsidRDefault="000935A8" w:rsidP="000935A8">
            <w:pPr>
              <w:spacing w:after="0"/>
            </w:pPr>
          </w:p>
        </w:tc>
        <w:tc>
          <w:tcPr>
            <w:tcW w:w="864" w:type="dxa"/>
          </w:tcPr>
          <w:p w14:paraId="193FA27F" w14:textId="77777777" w:rsidR="000935A8" w:rsidRPr="00130A7F" w:rsidRDefault="000935A8" w:rsidP="000935A8">
            <w:pPr>
              <w:spacing w:after="0"/>
            </w:pPr>
          </w:p>
        </w:tc>
        <w:tc>
          <w:tcPr>
            <w:tcW w:w="864" w:type="dxa"/>
          </w:tcPr>
          <w:p w14:paraId="3949989C" w14:textId="77777777" w:rsidR="000935A8" w:rsidRPr="00130A7F" w:rsidRDefault="000935A8" w:rsidP="000935A8">
            <w:pPr>
              <w:spacing w:after="0"/>
            </w:pPr>
          </w:p>
        </w:tc>
        <w:tc>
          <w:tcPr>
            <w:tcW w:w="864" w:type="dxa"/>
          </w:tcPr>
          <w:p w14:paraId="57707488" w14:textId="77777777" w:rsidR="000935A8" w:rsidRPr="00130A7F" w:rsidRDefault="000935A8" w:rsidP="000935A8">
            <w:pPr>
              <w:spacing w:after="0"/>
            </w:pPr>
          </w:p>
        </w:tc>
        <w:tc>
          <w:tcPr>
            <w:tcW w:w="864" w:type="dxa"/>
          </w:tcPr>
          <w:p w14:paraId="103379C6" w14:textId="77777777" w:rsidR="000935A8" w:rsidRPr="00130A7F" w:rsidRDefault="000935A8" w:rsidP="000935A8">
            <w:pPr>
              <w:spacing w:after="0"/>
            </w:pPr>
          </w:p>
        </w:tc>
        <w:tc>
          <w:tcPr>
            <w:tcW w:w="864" w:type="dxa"/>
          </w:tcPr>
          <w:p w14:paraId="21D357C8" w14:textId="77777777" w:rsidR="000935A8" w:rsidRPr="00130A7F" w:rsidRDefault="000935A8" w:rsidP="000935A8">
            <w:pPr>
              <w:spacing w:after="0"/>
            </w:pPr>
          </w:p>
        </w:tc>
        <w:tc>
          <w:tcPr>
            <w:tcW w:w="864" w:type="dxa"/>
          </w:tcPr>
          <w:p w14:paraId="43DB45A2" w14:textId="77777777" w:rsidR="000935A8" w:rsidRPr="00130A7F" w:rsidRDefault="000935A8" w:rsidP="000935A8">
            <w:pPr>
              <w:spacing w:after="0"/>
            </w:pPr>
          </w:p>
        </w:tc>
        <w:tc>
          <w:tcPr>
            <w:tcW w:w="864" w:type="dxa"/>
          </w:tcPr>
          <w:p w14:paraId="4E0B379C" w14:textId="77777777" w:rsidR="000935A8" w:rsidRPr="00130A7F" w:rsidRDefault="000935A8" w:rsidP="000935A8">
            <w:pPr>
              <w:spacing w:after="0"/>
            </w:pPr>
          </w:p>
        </w:tc>
        <w:tc>
          <w:tcPr>
            <w:tcW w:w="864" w:type="dxa"/>
          </w:tcPr>
          <w:p w14:paraId="1F613AC2" w14:textId="77777777" w:rsidR="000935A8" w:rsidRPr="00130A7F" w:rsidRDefault="000935A8" w:rsidP="000935A8">
            <w:pPr>
              <w:spacing w:after="0"/>
            </w:pPr>
          </w:p>
        </w:tc>
      </w:tr>
      <w:tr w:rsidR="000935A8" w:rsidRPr="00CC38F7" w14:paraId="2399D8A8" w14:textId="77777777" w:rsidTr="00C55B2D">
        <w:tblPrEx>
          <w:tblCellMar>
            <w:left w:w="108" w:type="dxa"/>
            <w:right w:w="108" w:type="dxa"/>
          </w:tblCellMar>
        </w:tblPrEx>
        <w:trPr>
          <w:cantSplit/>
          <w:trHeight w:val="395"/>
        </w:trPr>
        <w:tc>
          <w:tcPr>
            <w:tcW w:w="4896" w:type="dxa"/>
          </w:tcPr>
          <w:p w14:paraId="29A743CC" w14:textId="5F561242" w:rsidR="000935A8" w:rsidRPr="005A5C7B" w:rsidRDefault="000935A8" w:rsidP="005A5C7B">
            <w:pPr>
              <w:pStyle w:val="Descriptivestatements"/>
            </w:pPr>
            <w:r w:rsidRPr="005A5C7B">
              <w:t>Applies knowledge of energy concepts in a variety of situations (e.g., the production of heat, light, sound and magnetic effects by electrical energy; the process of photosynthesis; weather processes; food webs; food/energy pyramids).</w:t>
            </w:r>
          </w:p>
        </w:tc>
        <w:tc>
          <w:tcPr>
            <w:tcW w:w="864" w:type="dxa"/>
          </w:tcPr>
          <w:p w14:paraId="10E0A2CF" w14:textId="77777777" w:rsidR="000935A8" w:rsidRPr="00130A7F" w:rsidRDefault="000935A8" w:rsidP="000935A8">
            <w:pPr>
              <w:spacing w:after="0"/>
            </w:pPr>
          </w:p>
        </w:tc>
        <w:tc>
          <w:tcPr>
            <w:tcW w:w="864" w:type="dxa"/>
          </w:tcPr>
          <w:p w14:paraId="14D28D6F" w14:textId="77777777" w:rsidR="000935A8" w:rsidRPr="00130A7F" w:rsidRDefault="000935A8" w:rsidP="000935A8">
            <w:pPr>
              <w:spacing w:after="0"/>
            </w:pPr>
          </w:p>
        </w:tc>
        <w:tc>
          <w:tcPr>
            <w:tcW w:w="864" w:type="dxa"/>
          </w:tcPr>
          <w:p w14:paraId="6C889192" w14:textId="77777777" w:rsidR="000935A8" w:rsidRPr="00130A7F" w:rsidRDefault="000935A8" w:rsidP="000935A8">
            <w:pPr>
              <w:spacing w:after="0"/>
            </w:pPr>
          </w:p>
        </w:tc>
        <w:tc>
          <w:tcPr>
            <w:tcW w:w="864" w:type="dxa"/>
          </w:tcPr>
          <w:p w14:paraId="4E457B5C" w14:textId="77777777" w:rsidR="000935A8" w:rsidRPr="00130A7F" w:rsidRDefault="000935A8" w:rsidP="000935A8">
            <w:pPr>
              <w:spacing w:after="0"/>
            </w:pPr>
          </w:p>
        </w:tc>
        <w:tc>
          <w:tcPr>
            <w:tcW w:w="864" w:type="dxa"/>
          </w:tcPr>
          <w:p w14:paraId="5A9A52DC" w14:textId="77777777" w:rsidR="000935A8" w:rsidRPr="00130A7F" w:rsidRDefault="000935A8" w:rsidP="000935A8">
            <w:pPr>
              <w:spacing w:after="0"/>
            </w:pPr>
          </w:p>
        </w:tc>
        <w:tc>
          <w:tcPr>
            <w:tcW w:w="864" w:type="dxa"/>
          </w:tcPr>
          <w:p w14:paraId="6D69A4FA" w14:textId="77777777" w:rsidR="000935A8" w:rsidRPr="00130A7F" w:rsidRDefault="000935A8" w:rsidP="000935A8">
            <w:pPr>
              <w:spacing w:after="0"/>
            </w:pPr>
          </w:p>
        </w:tc>
        <w:tc>
          <w:tcPr>
            <w:tcW w:w="864" w:type="dxa"/>
          </w:tcPr>
          <w:p w14:paraId="08EAE99C" w14:textId="77777777" w:rsidR="000935A8" w:rsidRPr="00130A7F" w:rsidRDefault="000935A8" w:rsidP="000935A8">
            <w:pPr>
              <w:spacing w:after="0"/>
            </w:pPr>
          </w:p>
        </w:tc>
        <w:tc>
          <w:tcPr>
            <w:tcW w:w="864" w:type="dxa"/>
          </w:tcPr>
          <w:p w14:paraId="3710B09B" w14:textId="77777777" w:rsidR="000935A8" w:rsidRPr="00130A7F" w:rsidRDefault="000935A8" w:rsidP="000935A8">
            <w:pPr>
              <w:spacing w:after="0"/>
            </w:pPr>
          </w:p>
        </w:tc>
        <w:tc>
          <w:tcPr>
            <w:tcW w:w="864" w:type="dxa"/>
          </w:tcPr>
          <w:p w14:paraId="16540739" w14:textId="77777777" w:rsidR="000935A8" w:rsidRPr="00130A7F" w:rsidRDefault="000935A8" w:rsidP="000935A8">
            <w:pPr>
              <w:spacing w:after="0"/>
            </w:pPr>
          </w:p>
        </w:tc>
        <w:tc>
          <w:tcPr>
            <w:tcW w:w="864" w:type="dxa"/>
          </w:tcPr>
          <w:p w14:paraId="30A5D22D" w14:textId="77777777" w:rsidR="000935A8" w:rsidRPr="00130A7F" w:rsidRDefault="000935A8" w:rsidP="000935A8">
            <w:pPr>
              <w:spacing w:after="0"/>
            </w:pPr>
          </w:p>
        </w:tc>
        <w:tc>
          <w:tcPr>
            <w:tcW w:w="864" w:type="dxa"/>
          </w:tcPr>
          <w:p w14:paraId="647CD23A" w14:textId="77777777" w:rsidR="000935A8" w:rsidRPr="00130A7F" w:rsidRDefault="000935A8" w:rsidP="000935A8">
            <w:pPr>
              <w:spacing w:after="0"/>
            </w:pPr>
          </w:p>
        </w:tc>
      </w:tr>
      <w:tr w:rsidR="000935A8" w:rsidRPr="00CC38F7" w14:paraId="43407178" w14:textId="77777777" w:rsidTr="00C55B2D">
        <w:tblPrEx>
          <w:tblCellMar>
            <w:left w:w="108" w:type="dxa"/>
            <w:right w:w="108" w:type="dxa"/>
          </w:tblCellMar>
        </w:tblPrEx>
        <w:trPr>
          <w:cantSplit/>
          <w:trHeight w:val="395"/>
        </w:trPr>
        <w:tc>
          <w:tcPr>
            <w:tcW w:w="4896" w:type="dxa"/>
          </w:tcPr>
          <w:p w14:paraId="1ED9D55B" w14:textId="04075B3A" w:rsidR="000935A8" w:rsidRPr="005A5C7B" w:rsidRDefault="000935A8" w:rsidP="005A5C7B">
            <w:pPr>
              <w:pStyle w:val="Descriptivestatements"/>
            </w:pPr>
            <w:r w:rsidRPr="005A5C7B">
              <w:t>Applies the law of conservation of energy to analyze a variety of physical phenomena (e.g., specific heat, heat transfer, thermal equilibrium, nuclear reactions, efficiency of simple machines, collisions).</w:t>
            </w:r>
          </w:p>
        </w:tc>
        <w:tc>
          <w:tcPr>
            <w:tcW w:w="864" w:type="dxa"/>
          </w:tcPr>
          <w:p w14:paraId="25DAD61B" w14:textId="77777777" w:rsidR="000935A8" w:rsidRPr="00130A7F" w:rsidRDefault="000935A8" w:rsidP="000935A8">
            <w:pPr>
              <w:spacing w:after="0"/>
            </w:pPr>
          </w:p>
        </w:tc>
        <w:tc>
          <w:tcPr>
            <w:tcW w:w="864" w:type="dxa"/>
          </w:tcPr>
          <w:p w14:paraId="57549FAD" w14:textId="77777777" w:rsidR="000935A8" w:rsidRPr="00130A7F" w:rsidRDefault="000935A8" w:rsidP="000935A8">
            <w:pPr>
              <w:spacing w:after="0"/>
            </w:pPr>
          </w:p>
        </w:tc>
        <w:tc>
          <w:tcPr>
            <w:tcW w:w="864" w:type="dxa"/>
          </w:tcPr>
          <w:p w14:paraId="647E8FD4" w14:textId="77777777" w:rsidR="000935A8" w:rsidRPr="00130A7F" w:rsidRDefault="000935A8" w:rsidP="000935A8">
            <w:pPr>
              <w:spacing w:after="0"/>
            </w:pPr>
          </w:p>
        </w:tc>
        <w:tc>
          <w:tcPr>
            <w:tcW w:w="864" w:type="dxa"/>
          </w:tcPr>
          <w:p w14:paraId="6660AC01" w14:textId="77777777" w:rsidR="000935A8" w:rsidRPr="00130A7F" w:rsidRDefault="000935A8" w:rsidP="000935A8">
            <w:pPr>
              <w:spacing w:after="0"/>
            </w:pPr>
          </w:p>
        </w:tc>
        <w:tc>
          <w:tcPr>
            <w:tcW w:w="864" w:type="dxa"/>
          </w:tcPr>
          <w:p w14:paraId="25B38319" w14:textId="77777777" w:rsidR="000935A8" w:rsidRPr="00130A7F" w:rsidRDefault="000935A8" w:rsidP="000935A8">
            <w:pPr>
              <w:spacing w:after="0"/>
            </w:pPr>
          </w:p>
        </w:tc>
        <w:tc>
          <w:tcPr>
            <w:tcW w:w="864" w:type="dxa"/>
          </w:tcPr>
          <w:p w14:paraId="72B91CA9" w14:textId="77777777" w:rsidR="000935A8" w:rsidRPr="00130A7F" w:rsidRDefault="000935A8" w:rsidP="000935A8">
            <w:pPr>
              <w:spacing w:after="0"/>
            </w:pPr>
          </w:p>
        </w:tc>
        <w:tc>
          <w:tcPr>
            <w:tcW w:w="864" w:type="dxa"/>
          </w:tcPr>
          <w:p w14:paraId="428D83A5" w14:textId="77777777" w:rsidR="000935A8" w:rsidRPr="00130A7F" w:rsidRDefault="000935A8" w:rsidP="000935A8">
            <w:pPr>
              <w:spacing w:after="0"/>
            </w:pPr>
          </w:p>
        </w:tc>
        <w:tc>
          <w:tcPr>
            <w:tcW w:w="864" w:type="dxa"/>
          </w:tcPr>
          <w:p w14:paraId="4A001B58" w14:textId="77777777" w:rsidR="000935A8" w:rsidRPr="00130A7F" w:rsidRDefault="000935A8" w:rsidP="000935A8">
            <w:pPr>
              <w:spacing w:after="0"/>
            </w:pPr>
          </w:p>
        </w:tc>
        <w:tc>
          <w:tcPr>
            <w:tcW w:w="864" w:type="dxa"/>
          </w:tcPr>
          <w:p w14:paraId="0125E6F9" w14:textId="77777777" w:rsidR="000935A8" w:rsidRPr="00130A7F" w:rsidRDefault="000935A8" w:rsidP="000935A8">
            <w:pPr>
              <w:spacing w:after="0"/>
            </w:pPr>
          </w:p>
        </w:tc>
        <w:tc>
          <w:tcPr>
            <w:tcW w:w="864" w:type="dxa"/>
          </w:tcPr>
          <w:p w14:paraId="261A966E" w14:textId="77777777" w:rsidR="000935A8" w:rsidRPr="00130A7F" w:rsidRDefault="000935A8" w:rsidP="000935A8">
            <w:pPr>
              <w:spacing w:after="0"/>
            </w:pPr>
          </w:p>
        </w:tc>
        <w:tc>
          <w:tcPr>
            <w:tcW w:w="864" w:type="dxa"/>
          </w:tcPr>
          <w:p w14:paraId="6509C7BC" w14:textId="77777777" w:rsidR="000935A8" w:rsidRPr="00130A7F" w:rsidRDefault="000935A8" w:rsidP="000935A8">
            <w:pPr>
              <w:spacing w:after="0"/>
            </w:pPr>
          </w:p>
        </w:tc>
      </w:tr>
      <w:tr w:rsidR="000935A8" w:rsidRPr="00CC38F7" w14:paraId="6B6F9F44" w14:textId="77777777" w:rsidTr="00C55B2D">
        <w:tblPrEx>
          <w:tblCellMar>
            <w:left w:w="108" w:type="dxa"/>
            <w:right w:w="108" w:type="dxa"/>
          </w:tblCellMar>
        </w:tblPrEx>
        <w:trPr>
          <w:cantSplit/>
          <w:trHeight w:val="395"/>
        </w:trPr>
        <w:tc>
          <w:tcPr>
            <w:tcW w:w="4896" w:type="dxa"/>
          </w:tcPr>
          <w:p w14:paraId="613B2AFD" w14:textId="29436D1B" w:rsidR="000935A8" w:rsidRPr="005A5C7B" w:rsidRDefault="000935A8" w:rsidP="005A5C7B">
            <w:pPr>
              <w:pStyle w:val="Descriptivestatements"/>
            </w:pPr>
            <w:r w:rsidRPr="005A5C7B">
              <w:t>Understands applications of energy transformations and the conservation of matter and energy in life and Earth/space science.</w:t>
            </w:r>
          </w:p>
        </w:tc>
        <w:tc>
          <w:tcPr>
            <w:tcW w:w="864" w:type="dxa"/>
          </w:tcPr>
          <w:p w14:paraId="35ED0A52" w14:textId="77777777" w:rsidR="000935A8" w:rsidRPr="00130A7F" w:rsidRDefault="000935A8" w:rsidP="000935A8">
            <w:pPr>
              <w:spacing w:after="0"/>
            </w:pPr>
          </w:p>
        </w:tc>
        <w:tc>
          <w:tcPr>
            <w:tcW w:w="864" w:type="dxa"/>
          </w:tcPr>
          <w:p w14:paraId="61B1C088" w14:textId="77777777" w:rsidR="000935A8" w:rsidRPr="00130A7F" w:rsidRDefault="000935A8" w:rsidP="000935A8">
            <w:pPr>
              <w:spacing w:after="0"/>
            </w:pPr>
          </w:p>
        </w:tc>
        <w:tc>
          <w:tcPr>
            <w:tcW w:w="864" w:type="dxa"/>
          </w:tcPr>
          <w:p w14:paraId="7B340BF3" w14:textId="77777777" w:rsidR="000935A8" w:rsidRPr="00130A7F" w:rsidRDefault="000935A8" w:rsidP="000935A8">
            <w:pPr>
              <w:spacing w:after="0"/>
            </w:pPr>
          </w:p>
        </w:tc>
        <w:tc>
          <w:tcPr>
            <w:tcW w:w="864" w:type="dxa"/>
          </w:tcPr>
          <w:p w14:paraId="16BB74B9" w14:textId="77777777" w:rsidR="000935A8" w:rsidRPr="00130A7F" w:rsidRDefault="000935A8" w:rsidP="000935A8">
            <w:pPr>
              <w:spacing w:after="0"/>
            </w:pPr>
          </w:p>
        </w:tc>
        <w:tc>
          <w:tcPr>
            <w:tcW w:w="864" w:type="dxa"/>
          </w:tcPr>
          <w:p w14:paraId="30799208" w14:textId="77777777" w:rsidR="000935A8" w:rsidRPr="00130A7F" w:rsidRDefault="000935A8" w:rsidP="000935A8">
            <w:pPr>
              <w:spacing w:after="0"/>
            </w:pPr>
          </w:p>
        </w:tc>
        <w:tc>
          <w:tcPr>
            <w:tcW w:w="864" w:type="dxa"/>
          </w:tcPr>
          <w:p w14:paraId="42E418EB" w14:textId="77777777" w:rsidR="000935A8" w:rsidRPr="00130A7F" w:rsidRDefault="000935A8" w:rsidP="000935A8">
            <w:pPr>
              <w:spacing w:after="0"/>
            </w:pPr>
          </w:p>
        </w:tc>
        <w:tc>
          <w:tcPr>
            <w:tcW w:w="864" w:type="dxa"/>
          </w:tcPr>
          <w:p w14:paraId="439CCB4F" w14:textId="77777777" w:rsidR="000935A8" w:rsidRPr="00130A7F" w:rsidRDefault="000935A8" w:rsidP="000935A8">
            <w:pPr>
              <w:spacing w:after="0"/>
            </w:pPr>
          </w:p>
        </w:tc>
        <w:tc>
          <w:tcPr>
            <w:tcW w:w="864" w:type="dxa"/>
          </w:tcPr>
          <w:p w14:paraId="71306AAA" w14:textId="77777777" w:rsidR="000935A8" w:rsidRPr="00130A7F" w:rsidRDefault="000935A8" w:rsidP="000935A8">
            <w:pPr>
              <w:spacing w:after="0"/>
            </w:pPr>
          </w:p>
        </w:tc>
        <w:tc>
          <w:tcPr>
            <w:tcW w:w="864" w:type="dxa"/>
          </w:tcPr>
          <w:p w14:paraId="6978FB35" w14:textId="77777777" w:rsidR="000935A8" w:rsidRPr="00130A7F" w:rsidRDefault="000935A8" w:rsidP="000935A8">
            <w:pPr>
              <w:spacing w:after="0"/>
            </w:pPr>
          </w:p>
        </w:tc>
        <w:tc>
          <w:tcPr>
            <w:tcW w:w="864" w:type="dxa"/>
          </w:tcPr>
          <w:p w14:paraId="614A1F68" w14:textId="77777777" w:rsidR="000935A8" w:rsidRPr="00130A7F" w:rsidRDefault="000935A8" w:rsidP="000935A8">
            <w:pPr>
              <w:spacing w:after="0"/>
            </w:pPr>
          </w:p>
        </w:tc>
        <w:tc>
          <w:tcPr>
            <w:tcW w:w="864" w:type="dxa"/>
          </w:tcPr>
          <w:p w14:paraId="73A3BBFC" w14:textId="77777777" w:rsidR="000935A8" w:rsidRPr="00130A7F" w:rsidRDefault="000935A8" w:rsidP="000935A8">
            <w:pPr>
              <w:spacing w:after="0"/>
            </w:pPr>
          </w:p>
        </w:tc>
      </w:tr>
      <w:tr w:rsidR="00FA28F4" w:rsidRPr="00CC38F7" w14:paraId="7EE4D9FC" w14:textId="77777777" w:rsidTr="00C55B2D">
        <w:tblPrEx>
          <w:tblCellMar>
            <w:left w:w="108" w:type="dxa"/>
            <w:right w:w="108" w:type="dxa"/>
          </w:tblCellMar>
        </w:tblPrEx>
        <w:trPr>
          <w:cantSplit/>
          <w:trHeight w:val="395"/>
        </w:trPr>
        <w:tc>
          <w:tcPr>
            <w:tcW w:w="4896" w:type="dxa"/>
          </w:tcPr>
          <w:p w14:paraId="51751C0B" w14:textId="599DE2B2" w:rsidR="00FA28F4" w:rsidRPr="00711D1F" w:rsidRDefault="00FA28F4" w:rsidP="005A5C7B">
            <w:pPr>
              <w:pStyle w:val="BodyCopy"/>
            </w:pPr>
            <w:r>
              <w:t xml:space="preserve">Competency 011: </w:t>
            </w:r>
            <w:r w:rsidRPr="00896171">
              <w:rPr>
                <w:i/>
              </w:rPr>
              <w:t>The teacher understands the structure and function of living things.</w:t>
            </w:r>
          </w:p>
        </w:tc>
        <w:tc>
          <w:tcPr>
            <w:tcW w:w="864" w:type="dxa"/>
          </w:tcPr>
          <w:p w14:paraId="14C1A339" w14:textId="67AE8925" w:rsidR="00FA28F4" w:rsidRPr="00CC38F7" w:rsidRDefault="00FA28F4" w:rsidP="00FA28F4">
            <w:pPr>
              <w:spacing w:after="0"/>
            </w:pPr>
            <w:r w:rsidRPr="00130A7F">
              <w:t xml:space="preserve">  </w:t>
            </w:r>
          </w:p>
        </w:tc>
        <w:tc>
          <w:tcPr>
            <w:tcW w:w="864" w:type="dxa"/>
          </w:tcPr>
          <w:p w14:paraId="639F7149" w14:textId="2498B22C" w:rsidR="00FA28F4" w:rsidRPr="00CC38F7" w:rsidRDefault="00FA28F4" w:rsidP="00FA28F4">
            <w:pPr>
              <w:spacing w:after="0"/>
            </w:pPr>
            <w:r w:rsidRPr="00130A7F">
              <w:t xml:space="preserve">  </w:t>
            </w:r>
          </w:p>
        </w:tc>
        <w:tc>
          <w:tcPr>
            <w:tcW w:w="864" w:type="dxa"/>
          </w:tcPr>
          <w:p w14:paraId="76C9E478" w14:textId="36F8A278" w:rsidR="00FA28F4" w:rsidRPr="00CC38F7" w:rsidRDefault="00FA28F4" w:rsidP="00FA28F4">
            <w:pPr>
              <w:spacing w:after="0"/>
            </w:pPr>
            <w:r w:rsidRPr="00130A7F">
              <w:t xml:space="preserve">  </w:t>
            </w:r>
          </w:p>
        </w:tc>
        <w:tc>
          <w:tcPr>
            <w:tcW w:w="864" w:type="dxa"/>
          </w:tcPr>
          <w:p w14:paraId="3A4EBF76" w14:textId="4570B871" w:rsidR="00FA28F4" w:rsidRPr="00CC38F7" w:rsidRDefault="00FA28F4" w:rsidP="00FA28F4">
            <w:pPr>
              <w:spacing w:after="0"/>
            </w:pPr>
            <w:r w:rsidRPr="00130A7F">
              <w:t xml:space="preserve">  </w:t>
            </w:r>
          </w:p>
        </w:tc>
        <w:tc>
          <w:tcPr>
            <w:tcW w:w="864" w:type="dxa"/>
          </w:tcPr>
          <w:p w14:paraId="7A13F30C" w14:textId="6CDB88B4" w:rsidR="00FA28F4" w:rsidRPr="00CC38F7" w:rsidRDefault="00FA28F4" w:rsidP="00FA28F4">
            <w:pPr>
              <w:spacing w:after="0"/>
            </w:pPr>
            <w:r w:rsidRPr="00130A7F">
              <w:t xml:space="preserve">  </w:t>
            </w:r>
          </w:p>
        </w:tc>
        <w:tc>
          <w:tcPr>
            <w:tcW w:w="864" w:type="dxa"/>
          </w:tcPr>
          <w:p w14:paraId="6A6003C0" w14:textId="120A294C" w:rsidR="00FA28F4" w:rsidRPr="00CC38F7" w:rsidRDefault="00FA28F4" w:rsidP="00FA28F4">
            <w:pPr>
              <w:spacing w:after="0"/>
            </w:pPr>
            <w:r w:rsidRPr="00130A7F">
              <w:t xml:space="preserve">  </w:t>
            </w:r>
          </w:p>
        </w:tc>
        <w:tc>
          <w:tcPr>
            <w:tcW w:w="864" w:type="dxa"/>
          </w:tcPr>
          <w:p w14:paraId="007CC847" w14:textId="7181F9D5" w:rsidR="00FA28F4" w:rsidRPr="00CC38F7" w:rsidRDefault="00FA28F4" w:rsidP="00FA28F4">
            <w:pPr>
              <w:spacing w:after="0"/>
            </w:pPr>
            <w:r w:rsidRPr="00130A7F">
              <w:t xml:space="preserve">  </w:t>
            </w:r>
          </w:p>
        </w:tc>
        <w:tc>
          <w:tcPr>
            <w:tcW w:w="864" w:type="dxa"/>
          </w:tcPr>
          <w:p w14:paraId="4E1BF202" w14:textId="18FA3C02" w:rsidR="00FA28F4" w:rsidRPr="00CC38F7" w:rsidRDefault="00FA28F4" w:rsidP="00FA28F4">
            <w:pPr>
              <w:spacing w:after="0"/>
            </w:pPr>
            <w:r w:rsidRPr="00130A7F">
              <w:t xml:space="preserve">  </w:t>
            </w:r>
          </w:p>
        </w:tc>
        <w:tc>
          <w:tcPr>
            <w:tcW w:w="864" w:type="dxa"/>
          </w:tcPr>
          <w:p w14:paraId="212002A2" w14:textId="15604E24" w:rsidR="00FA28F4" w:rsidRPr="00CC38F7" w:rsidRDefault="00FA28F4" w:rsidP="00FA28F4">
            <w:pPr>
              <w:spacing w:after="0"/>
            </w:pPr>
            <w:r w:rsidRPr="00130A7F">
              <w:t xml:space="preserve">  </w:t>
            </w:r>
          </w:p>
        </w:tc>
        <w:tc>
          <w:tcPr>
            <w:tcW w:w="864" w:type="dxa"/>
          </w:tcPr>
          <w:p w14:paraId="6411BFDD" w14:textId="2BCB3851" w:rsidR="00FA28F4" w:rsidRPr="00CC38F7" w:rsidRDefault="00FA28F4" w:rsidP="00FA28F4">
            <w:pPr>
              <w:spacing w:after="0"/>
            </w:pPr>
            <w:r w:rsidRPr="00130A7F">
              <w:t xml:space="preserve">  </w:t>
            </w:r>
          </w:p>
        </w:tc>
        <w:tc>
          <w:tcPr>
            <w:tcW w:w="864" w:type="dxa"/>
          </w:tcPr>
          <w:p w14:paraId="17FA7846" w14:textId="070736A9" w:rsidR="00FA28F4" w:rsidRPr="00CC38F7" w:rsidRDefault="00FA28F4" w:rsidP="00FA28F4">
            <w:pPr>
              <w:spacing w:after="0"/>
            </w:pPr>
            <w:r w:rsidRPr="00130A7F">
              <w:t xml:space="preserve">  </w:t>
            </w:r>
          </w:p>
        </w:tc>
      </w:tr>
      <w:tr w:rsidR="00F52FF0" w:rsidRPr="00CC38F7" w14:paraId="606443FD" w14:textId="77777777" w:rsidTr="00C55B2D">
        <w:tblPrEx>
          <w:tblCellMar>
            <w:left w:w="108" w:type="dxa"/>
            <w:right w:w="108" w:type="dxa"/>
          </w:tblCellMar>
        </w:tblPrEx>
        <w:trPr>
          <w:cantSplit/>
          <w:trHeight w:val="395"/>
        </w:trPr>
        <w:tc>
          <w:tcPr>
            <w:tcW w:w="4896" w:type="dxa"/>
          </w:tcPr>
          <w:p w14:paraId="56FD13F0" w14:textId="23ACF14F" w:rsidR="00F52FF0" w:rsidRPr="005A5C7B" w:rsidRDefault="00F52FF0" w:rsidP="00F52FF0">
            <w:pPr>
              <w:pStyle w:val="Descriptivestatements"/>
              <w:numPr>
                <w:ilvl w:val="0"/>
                <w:numId w:val="32"/>
              </w:numPr>
              <w:ind w:left="522"/>
            </w:pPr>
            <w:r w:rsidRPr="005552C1">
              <w:t>Describes characteristics of organisms from the major taxonomic groups.</w:t>
            </w:r>
          </w:p>
        </w:tc>
        <w:tc>
          <w:tcPr>
            <w:tcW w:w="864" w:type="dxa"/>
          </w:tcPr>
          <w:p w14:paraId="45F2CD75" w14:textId="2DD02CE8" w:rsidR="00F52FF0" w:rsidRPr="00CC38F7" w:rsidRDefault="00F52FF0" w:rsidP="00F52FF0">
            <w:pPr>
              <w:spacing w:after="0"/>
            </w:pPr>
            <w:r w:rsidRPr="00130A7F">
              <w:t xml:space="preserve">  </w:t>
            </w:r>
          </w:p>
        </w:tc>
        <w:tc>
          <w:tcPr>
            <w:tcW w:w="864" w:type="dxa"/>
          </w:tcPr>
          <w:p w14:paraId="0EC0D13B" w14:textId="10F804C0" w:rsidR="00F52FF0" w:rsidRPr="00CC38F7" w:rsidRDefault="00F52FF0" w:rsidP="00F52FF0">
            <w:pPr>
              <w:spacing w:after="0"/>
            </w:pPr>
            <w:r w:rsidRPr="00130A7F">
              <w:t xml:space="preserve">  </w:t>
            </w:r>
          </w:p>
        </w:tc>
        <w:tc>
          <w:tcPr>
            <w:tcW w:w="864" w:type="dxa"/>
          </w:tcPr>
          <w:p w14:paraId="1627821A" w14:textId="7B7D9880" w:rsidR="00F52FF0" w:rsidRPr="00CC38F7" w:rsidRDefault="00F52FF0" w:rsidP="00F52FF0">
            <w:pPr>
              <w:spacing w:after="0"/>
            </w:pPr>
            <w:r w:rsidRPr="00130A7F">
              <w:t xml:space="preserve">  </w:t>
            </w:r>
          </w:p>
        </w:tc>
        <w:tc>
          <w:tcPr>
            <w:tcW w:w="864" w:type="dxa"/>
          </w:tcPr>
          <w:p w14:paraId="04B6E5BB" w14:textId="1060B307" w:rsidR="00F52FF0" w:rsidRPr="00CC38F7" w:rsidRDefault="00F52FF0" w:rsidP="00F52FF0">
            <w:pPr>
              <w:spacing w:after="0"/>
            </w:pPr>
            <w:r w:rsidRPr="00130A7F">
              <w:t xml:space="preserve">  </w:t>
            </w:r>
          </w:p>
        </w:tc>
        <w:tc>
          <w:tcPr>
            <w:tcW w:w="864" w:type="dxa"/>
          </w:tcPr>
          <w:p w14:paraId="7797F8F1" w14:textId="3D184BCA" w:rsidR="00F52FF0" w:rsidRPr="00CC38F7" w:rsidRDefault="00F52FF0" w:rsidP="00F52FF0">
            <w:pPr>
              <w:spacing w:after="0"/>
            </w:pPr>
            <w:r w:rsidRPr="00130A7F">
              <w:t xml:space="preserve">  </w:t>
            </w:r>
          </w:p>
        </w:tc>
        <w:tc>
          <w:tcPr>
            <w:tcW w:w="864" w:type="dxa"/>
          </w:tcPr>
          <w:p w14:paraId="1C3636BB" w14:textId="2ADF03CE" w:rsidR="00F52FF0" w:rsidRPr="00CC38F7" w:rsidRDefault="00F52FF0" w:rsidP="00F52FF0">
            <w:pPr>
              <w:spacing w:after="0"/>
            </w:pPr>
            <w:r w:rsidRPr="00130A7F">
              <w:t xml:space="preserve">  </w:t>
            </w:r>
          </w:p>
        </w:tc>
        <w:tc>
          <w:tcPr>
            <w:tcW w:w="864" w:type="dxa"/>
          </w:tcPr>
          <w:p w14:paraId="66DE5D1A" w14:textId="225A5605" w:rsidR="00F52FF0" w:rsidRPr="00CC38F7" w:rsidRDefault="00F52FF0" w:rsidP="00F52FF0">
            <w:pPr>
              <w:spacing w:after="0"/>
            </w:pPr>
            <w:r w:rsidRPr="00130A7F">
              <w:t xml:space="preserve">  </w:t>
            </w:r>
          </w:p>
        </w:tc>
        <w:tc>
          <w:tcPr>
            <w:tcW w:w="864" w:type="dxa"/>
          </w:tcPr>
          <w:p w14:paraId="7BA69EFC" w14:textId="52DCD112" w:rsidR="00F52FF0" w:rsidRPr="00CC38F7" w:rsidRDefault="00F52FF0" w:rsidP="00F52FF0">
            <w:pPr>
              <w:spacing w:after="0"/>
            </w:pPr>
            <w:r w:rsidRPr="00130A7F">
              <w:t xml:space="preserve">  </w:t>
            </w:r>
          </w:p>
        </w:tc>
        <w:tc>
          <w:tcPr>
            <w:tcW w:w="864" w:type="dxa"/>
          </w:tcPr>
          <w:p w14:paraId="422E2301" w14:textId="2AA26E8E" w:rsidR="00F52FF0" w:rsidRPr="00CC38F7" w:rsidRDefault="00F52FF0" w:rsidP="00F52FF0">
            <w:pPr>
              <w:spacing w:after="0"/>
            </w:pPr>
            <w:r w:rsidRPr="00130A7F">
              <w:t xml:space="preserve">  </w:t>
            </w:r>
          </w:p>
        </w:tc>
        <w:tc>
          <w:tcPr>
            <w:tcW w:w="864" w:type="dxa"/>
          </w:tcPr>
          <w:p w14:paraId="7F01C822" w14:textId="2E3C4DD9" w:rsidR="00F52FF0" w:rsidRPr="00CC38F7" w:rsidRDefault="00F52FF0" w:rsidP="00F52FF0">
            <w:pPr>
              <w:spacing w:after="0"/>
            </w:pPr>
            <w:r w:rsidRPr="00130A7F">
              <w:t xml:space="preserve">  </w:t>
            </w:r>
          </w:p>
        </w:tc>
        <w:tc>
          <w:tcPr>
            <w:tcW w:w="864" w:type="dxa"/>
          </w:tcPr>
          <w:p w14:paraId="0267BA57" w14:textId="3AC89762" w:rsidR="00F52FF0" w:rsidRPr="00CC38F7" w:rsidRDefault="00F52FF0" w:rsidP="00F52FF0">
            <w:pPr>
              <w:spacing w:after="0"/>
            </w:pPr>
            <w:r w:rsidRPr="00130A7F">
              <w:t xml:space="preserve">  </w:t>
            </w:r>
          </w:p>
        </w:tc>
      </w:tr>
      <w:tr w:rsidR="00F52FF0" w:rsidRPr="00CC38F7" w14:paraId="28C18E79" w14:textId="77777777" w:rsidTr="00C55B2D">
        <w:tblPrEx>
          <w:tblCellMar>
            <w:left w:w="108" w:type="dxa"/>
            <w:right w:w="108" w:type="dxa"/>
          </w:tblCellMar>
        </w:tblPrEx>
        <w:trPr>
          <w:cantSplit/>
          <w:trHeight w:val="395"/>
        </w:trPr>
        <w:tc>
          <w:tcPr>
            <w:tcW w:w="4896" w:type="dxa"/>
          </w:tcPr>
          <w:p w14:paraId="693AC712" w14:textId="1CB62B65" w:rsidR="00F52FF0" w:rsidRPr="005A5C7B" w:rsidRDefault="00F52FF0" w:rsidP="00F52FF0">
            <w:pPr>
              <w:pStyle w:val="Descriptivestatements"/>
            </w:pPr>
            <w:r w:rsidRPr="005552C1">
              <w:t>Analyzes how structure complements function in cells.</w:t>
            </w:r>
          </w:p>
        </w:tc>
        <w:tc>
          <w:tcPr>
            <w:tcW w:w="864" w:type="dxa"/>
          </w:tcPr>
          <w:p w14:paraId="0EF3EDA3" w14:textId="2657794E" w:rsidR="00F52FF0" w:rsidRPr="00CC38F7" w:rsidRDefault="00F52FF0" w:rsidP="00F52FF0">
            <w:pPr>
              <w:spacing w:after="0"/>
            </w:pPr>
            <w:r w:rsidRPr="00130A7F">
              <w:t xml:space="preserve">  </w:t>
            </w:r>
          </w:p>
        </w:tc>
        <w:tc>
          <w:tcPr>
            <w:tcW w:w="864" w:type="dxa"/>
          </w:tcPr>
          <w:p w14:paraId="3EF02F80" w14:textId="15DAE729" w:rsidR="00F52FF0" w:rsidRPr="00CC38F7" w:rsidRDefault="00F52FF0" w:rsidP="00F52FF0">
            <w:pPr>
              <w:spacing w:after="0"/>
            </w:pPr>
            <w:r w:rsidRPr="00130A7F">
              <w:t xml:space="preserve">  </w:t>
            </w:r>
          </w:p>
        </w:tc>
        <w:tc>
          <w:tcPr>
            <w:tcW w:w="864" w:type="dxa"/>
          </w:tcPr>
          <w:p w14:paraId="1F5B1E90" w14:textId="1C506E93" w:rsidR="00F52FF0" w:rsidRPr="00CC38F7" w:rsidRDefault="00F52FF0" w:rsidP="00F52FF0">
            <w:pPr>
              <w:spacing w:after="0"/>
            </w:pPr>
            <w:r w:rsidRPr="00130A7F">
              <w:t xml:space="preserve">  </w:t>
            </w:r>
          </w:p>
        </w:tc>
        <w:tc>
          <w:tcPr>
            <w:tcW w:w="864" w:type="dxa"/>
          </w:tcPr>
          <w:p w14:paraId="05B044B8" w14:textId="68C0BD33" w:rsidR="00F52FF0" w:rsidRPr="00CC38F7" w:rsidRDefault="00F52FF0" w:rsidP="00F52FF0">
            <w:pPr>
              <w:spacing w:after="0"/>
            </w:pPr>
            <w:r w:rsidRPr="00130A7F">
              <w:t xml:space="preserve">  </w:t>
            </w:r>
          </w:p>
        </w:tc>
        <w:tc>
          <w:tcPr>
            <w:tcW w:w="864" w:type="dxa"/>
          </w:tcPr>
          <w:p w14:paraId="5649087B" w14:textId="68205B86" w:rsidR="00F52FF0" w:rsidRPr="00CC38F7" w:rsidRDefault="00F52FF0" w:rsidP="00F52FF0">
            <w:pPr>
              <w:spacing w:after="0"/>
            </w:pPr>
            <w:r w:rsidRPr="00130A7F">
              <w:t xml:space="preserve">  </w:t>
            </w:r>
          </w:p>
        </w:tc>
        <w:tc>
          <w:tcPr>
            <w:tcW w:w="864" w:type="dxa"/>
          </w:tcPr>
          <w:p w14:paraId="4AD73505" w14:textId="48A1BC58" w:rsidR="00F52FF0" w:rsidRPr="00CC38F7" w:rsidRDefault="00F52FF0" w:rsidP="00F52FF0">
            <w:pPr>
              <w:spacing w:after="0"/>
            </w:pPr>
            <w:r w:rsidRPr="00130A7F">
              <w:t xml:space="preserve">  </w:t>
            </w:r>
          </w:p>
        </w:tc>
        <w:tc>
          <w:tcPr>
            <w:tcW w:w="864" w:type="dxa"/>
          </w:tcPr>
          <w:p w14:paraId="3D19CE98" w14:textId="7EA2B82F" w:rsidR="00F52FF0" w:rsidRPr="00CC38F7" w:rsidRDefault="00F52FF0" w:rsidP="00F52FF0">
            <w:pPr>
              <w:spacing w:after="0"/>
            </w:pPr>
            <w:r w:rsidRPr="00130A7F">
              <w:t xml:space="preserve">  </w:t>
            </w:r>
          </w:p>
        </w:tc>
        <w:tc>
          <w:tcPr>
            <w:tcW w:w="864" w:type="dxa"/>
          </w:tcPr>
          <w:p w14:paraId="22176587" w14:textId="7C4D9027" w:rsidR="00F52FF0" w:rsidRPr="00CC38F7" w:rsidRDefault="00F52FF0" w:rsidP="00F52FF0">
            <w:pPr>
              <w:spacing w:after="0"/>
            </w:pPr>
            <w:r w:rsidRPr="00130A7F">
              <w:t xml:space="preserve">  </w:t>
            </w:r>
          </w:p>
        </w:tc>
        <w:tc>
          <w:tcPr>
            <w:tcW w:w="864" w:type="dxa"/>
          </w:tcPr>
          <w:p w14:paraId="769EAA61" w14:textId="34780F42" w:rsidR="00F52FF0" w:rsidRPr="00CC38F7" w:rsidRDefault="00F52FF0" w:rsidP="00F52FF0">
            <w:pPr>
              <w:spacing w:after="0"/>
            </w:pPr>
            <w:r w:rsidRPr="00130A7F">
              <w:t xml:space="preserve">  </w:t>
            </w:r>
          </w:p>
        </w:tc>
        <w:tc>
          <w:tcPr>
            <w:tcW w:w="864" w:type="dxa"/>
          </w:tcPr>
          <w:p w14:paraId="3FFB503D" w14:textId="5A83502D" w:rsidR="00F52FF0" w:rsidRPr="00CC38F7" w:rsidRDefault="00F52FF0" w:rsidP="00F52FF0">
            <w:pPr>
              <w:spacing w:after="0"/>
            </w:pPr>
            <w:r w:rsidRPr="00130A7F">
              <w:t xml:space="preserve">  </w:t>
            </w:r>
          </w:p>
        </w:tc>
        <w:tc>
          <w:tcPr>
            <w:tcW w:w="864" w:type="dxa"/>
          </w:tcPr>
          <w:p w14:paraId="2741F786" w14:textId="3C6467F6" w:rsidR="00F52FF0" w:rsidRPr="00CC38F7" w:rsidRDefault="00F52FF0" w:rsidP="00F52FF0">
            <w:pPr>
              <w:spacing w:after="0"/>
            </w:pPr>
            <w:r w:rsidRPr="00130A7F">
              <w:t xml:space="preserve">  </w:t>
            </w:r>
          </w:p>
        </w:tc>
      </w:tr>
      <w:tr w:rsidR="00F52FF0" w:rsidRPr="00CC38F7" w14:paraId="6045930C" w14:textId="77777777" w:rsidTr="00C55B2D">
        <w:tblPrEx>
          <w:tblCellMar>
            <w:left w:w="108" w:type="dxa"/>
            <w:right w:w="108" w:type="dxa"/>
          </w:tblCellMar>
        </w:tblPrEx>
        <w:trPr>
          <w:cantSplit/>
          <w:trHeight w:val="395"/>
        </w:trPr>
        <w:tc>
          <w:tcPr>
            <w:tcW w:w="4896" w:type="dxa"/>
          </w:tcPr>
          <w:p w14:paraId="18EAA352" w14:textId="3483FB3E" w:rsidR="00F52FF0" w:rsidRPr="005A5C7B" w:rsidRDefault="00F52FF0" w:rsidP="00F52FF0">
            <w:pPr>
              <w:pStyle w:val="Descriptivestatements"/>
            </w:pPr>
            <w:r w:rsidRPr="005552C1">
              <w:t>Analyzes how structure complements function in tissues, organs, organ systems and organisms.</w:t>
            </w:r>
          </w:p>
        </w:tc>
        <w:tc>
          <w:tcPr>
            <w:tcW w:w="864" w:type="dxa"/>
          </w:tcPr>
          <w:p w14:paraId="7C8833E3" w14:textId="04D56195" w:rsidR="00F52FF0" w:rsidRPr="00CC38F7" w:rsidRDefault="00F52FF0" w:rsidP="00F52FF0">
            <w:pPr>
              <w:spacing w:after="0"/>
            </w:pPr>
            <w:r w:rsidRPr="00130A7F">
              <w:t xml:space="preserve">  </w:t>
            </w:r>
          </w:p>
        </w:tc>
        <w:tc>
          <w:tcPr>
            <w:tcW w:w="864" w:type="dxa"/>
          </w:tcPr>
          <w:p w14:paraId="103B8706" w14:textId="09E2C639" w:rsidR="00F52FF0" w:rsidRPr="00CC38F7" w:rsidRDefault="00F52FF0" w:rsidP="00F52FF0">
            <w:pPr>
              <w:spacing w:after="0"/>
            </w:pPr>
            <w:r w:rsidRPr="00130A7F">
              <w:t xml:space="preserve">  </w:t>
            </w:r>
          </w:p>
        </w:tc>
        <w:tc>
          <w:tcPr>
            <w:tcW w:w="864" w:type="dxa"/>
          </w:tcPr>
          <w:p w14:paraId="56B7B8E3" w14:textId="54AEAB7B" w:rsidR="00F52FF0" w:rsidRPr="00CC38F7" w:rsidRDefault="00F52FF0" w:rsidP="00F52FF0">
            <w:pPr>
              <w:spacing w:after="0"/>
            </w:pPr>
            <w:r w:rsidRPr="00130A7F">
              <w:t xml:space="preserve">  </w:t>
            </w:r>
          </w:p>
        </w:tc>
        <w:tc>
          <w:tcPr>
            <w:tcW w:w="864" w:type="dxa"/>
          </w:tcPr>
          <w:p w14:paraId="613CAFC9" w14:textId="45274D6E" w:rsidR="00F52FF0" w:rsidRPr="00CC38F7" w:rsidRDefault="00F52FF0" w:rsidP="00F52FF0">
            <w:pPr>
              <w:spacing w:after="0"/>
            </w:pPr>
            <w:r w:rsidRPr="00130A7F">
              <w:t xml:space="preserve">  </w:t>
            </w:r>
          </w:p>
        </w:tc>
        <w:tc>
          <w:tcPr>
            <w:tcW w:w="864" w:type="dxa"/>
          </w:tcPr>
          <w:p w14:paraId="70308B42" w14:textId="3C640709" w:rsidR="00F52FF0" w:rsidRPr="00CC38F7" w:rsidRDefault="00F52FF0" w:rsidP="00F52FF0">
            <w:pPr>
              <w:spacing w:after="0"/>
            </w:pPr>
            <w:r w:rsidRPr="00130A7F">
              <w:t xml:space="preserve">  </w:t>
            </w:r>
          </w:p>
        </w:tc>
        <w:tc>
          <w:tcPr>
            <w:tcW w:w="864" w:type="dxa"/>
          </w:tcPr>
          <w:p w14:paraId="115B49A2" w14:textId="7FC352E2" w:rsidR="00F52FF0" w:rsidRPr="00CC38F7" w:rsidRDefault="00F52FF0" w:rsidP="00F52FF0">
            <w:pPr>
              <w:spacing w:after="0"/>
            </w:pPr>
            <w:r w:rsidRPr="00130A7F">
              <w:t xml:space="preserve">  </w:t>
            </w:r>
          </w:p>
        </w:tc>
        <w:tc>
          <w:tcPr>
            <w:tcW w:w="864" w:type="dxa"/>
          </w:tcPr>
          <w:p w14:paraId="762479A1" w14:textId="4380D005" w:rsidR="00F52FF0" w:rsidRPr="00CC38F7" w:rsidRDefault="00F52FF0" w:rsidP="00F52FF0">
            <w:pPr>
              <w:spacing w:after="0"/>
            </w:pPr>
            <w:r w:rsidRPr="00130A7F">
              <w:t xml:space="preserve">  </w:t>
            </w:r>
          </w:p>
        </w:tc>
        <w:tc>
          <w:tcPr>
            <w:tcW w:w="864" w:type="dxa"/>
          </w:tcPr>
          <w:p w14:paraId="705B1503" w14:textId="46A02898" w:rsidR="00F52FF0" w:rsidRPr="00CC38F7" w:rsidRDefault="00F52FF0" w:rsidP="00F52FF0">
            <w:pPr>
              <w:spacing w:after="0"/>
            </w:pPr>
            <w:r w:rsidRPr="00130A7F">
              <w:t xml:space="preserve">  </w:t>
            </w:r>
          </w:p>
        </w:tc>
        <w:tc>
          <w:tcPr>
            <w:tcW w:w="864" w:type="dxa"/>
          </w:tcPr>
          <w:p w14:paraId="71421A49" w14:textId="7CEE305D" w:rsidR="00F52FF0" w:rsidRPr="00CC38F7" w:rsidRDefault="00F52FF0" w:rsidP="00F52FF0">
            <w:pPr>
              <w:spacing w:after="0"/>
            </w:pPr>
            <w:r w:rsidRPr="00130A7F">
              <w:t xml:space="preserve">  </w:t>
            </w:r>
          </w:p>
        </w:tc>
        <w:tc>
          <w:tcPr>
            <w:tcW w:w="864" w:type="dxa"/>
          </w:tcPr>
          <w:p w14:paraId="0FF748A6" w14:textId="7AA7C016" w:rsidR="00F52FF0" w:rsidRPr="00CC38F7" w:rsidRDefault="00F52FF0" w:rsidP="00F52FF0">
            <w:pPr>
              <w:spacing w:after="0"/>
            </w:pPr>
            <w:r w:rsidRPr="00130A7F">
              <w:t xml:space="preserve">  </w:t>
            </w:r>
          </w:p>
        </w:tc>
        <w:tc>
          <w:tcPr>
            <w:tcW w:w="864" w:type="dxa"/>
          </w:tcPr>
          <w:p w14:paraId="1CAAD1F6" w14:textId="72F52EA4" w:rsidR="00F52FF0" w:rsidRPr="00CC38F7" w:rsidRDefault="00F52FF0" w:rsidP="00F52FF0">
            <w:pPr>
              <w:spacing w:after="0"/>
            </w:pPr>
            <w:r w:rsidRPr="00130A7F">
              <w:t xml:space="preserve">  </w:t>
            </w:r>
          </w:p>
        </w:tc>
      </w:tr>
      <w:tr w:rsidR="00F52FF0" w:rsidRPr="00CC38F7" w14:paraId="7B50E17E" w14:textId="77777777" w:rsidTr="00C55B2D">
        <w:tblPrEx>
          <w:tblCellMar>
            <w:left w:w="108" w:type="dxa"/>
            <w:right w:w="108" w:type="dxa"/>
          </w:tblCellMar>
        </w:tblPrEx>
        <w:trPr>
          <w:cantSplit/>
          <w:trHeight w:val="395"/>
        </w:trPr>
        <w:tc>
          <w:tcPr>
            <w:tcW w:w="4896" w:type="dxa"/>
          </w:tcPr>
          <w:p w14:paraId="1E47BB2A" w14:textId="7C9EB81C" w:rsidR="00F52FF0" w:rsidRPr="005A5C7B" w:rsidRDefault="00F52FF0" w:rsidP="00F52FF0">
            <w:pPr>
              <w:pStyle w:val="Descriptivestatements"/>
            </w:pPr>
            <w:r w:rsidRPr="0015609A">
              <w:t>Identifies human body systems and describes their functions.</w:t>
            </w:r>
          </w:p>
        </w:tc>
        <w:tc>
          <w:tcPr>
            <w:tcW w:w="864" w:type="dxa"/>
          </w:tcPr>
          <w:p w14:paraId="40E3F168" w14:textId="090D461B" w:rsidR="00F52FF0" w:rsidRPr="00CC38F7" w:rsidRDefault="00F52FF0" w:rsidP="00F52FF0">
            <w:pPr>
              <w:spacing w:after="0"/>
            </w:pPr>
            <w:r w:rsidRPr="00130A7F">
              <w:t xml:space="preserve">  </w:t>
            </w:r>
          </w:p>
        </w:tc>
        <w:tc>
          <w:tcPr>
            <w:tcW w:w="864" w:type="dxa"/>
          </w:tcPr>
          <w:p w14:paraId="03B0F0A3" w14:textId="5BDB2045" w:rsidR="00F52FF0" w:rsidRPr="00CC38F7" w:rsidRDefault="00F52FF0" w:rsidP="00F52FF0">
            <w:pPr>
              <w:spacing w:after="0"/>
            </w:pPr>
            <w:r w:rsidRPr="00130A7F">
              <w:t xml:space="preserve">  </w:t>
            </w:r>
          </w:p>
        </w:tc>
        <w:tc>
          <w:tcPr>
            <w:tcW w:w="864" w:type="dxa"/>
          </w:tcPr>
          <w:p w14:paraId="360C4620" w14:textId="4BF582B9" w:rsidR="00F52FF0" w:rsidRPr="00CC38F7" w:rsidRDefault="00F52FF0" w:rsidP="00F52FF0">
            <w:pPr>
              <w:spacing w:after="0"/>
            </w:pPr>
            <w:r w:rsidRPr="00130A7F">
              <w:t xml:space="preserve">  </w:t>
            </w:r>
          </w:p>
        </w:tc>
        <w:tc>
          <w:tcPr>
            <w:tcW w:w="864" w:type="dxa"/>
          </w:tcPr>
          <w:p w14:paraId="0FEB1A36" w14:textId="0FD25120" w:rsidR="00F52FF0" w:rsidRPr="00CC38F7" w:rsidRDefault="00F52FF0" w:rsidP="00F52FF0">
            <w:pPr>
              <w:spacing w:after="0"/>
            </w:pPr>
            <w:r w:rsidRPr="00130A7F">
              <w:t xml:space="preserve">  </w:t>
            </w:r>
          </w:p>
        </w:tc>
        <w:tc>
          <w:tcPr>
            <w:tcW w:w="864" w:type="dxa"/>
          </w:tcPr>
          <w:p w14:paraId="49594243" w14:textId="646EB890" w:rsidR="00F52FF0" w:rsidRPr="00CC38F7" w:rsidRDefault="00F52FF0" w:rsidP="00F52FF0">
            <w:pPr>
              <w:spacing w:after="0"/>
            </w:pPr>
            <w:r w:rsidRPr="00130A7F">
              <w:t xml:space="preserve">  </w:t>
            </w:r>
          </w:p>
        </w:tc>
        <w:tc>
          <w:tcPr>
            <w:tcW w:w="864" w:type="dxa"/>
          </w:tcPr>
          <w:p w14:paraId="004FEA79" w14:textId="034F9CEB" w:rsidR="00F52FF0" w:rsidRPr="00CC38F7" w:rsidRDefault="00F52FF0" w:rsidP="00F52FF0">
            <w:pPr>
              <w:spacing w:after="0"/>
            </w:pPr>
            <w:r w:rsidRPr="00130A7F">
              <w:t xml:space="preserve">  </w:t>
            </w:r>
          </w:p>
        </w:tc>
        <w:tc>
          <w:tcPr>
            <w:tcW w:w="864" w:type="dxa"/>
          </w:tcPr>
          <w:p w14:paraId="14E2C72D" w14:textId="3FB92DDA" w:rsidR="00F52FF0" w:rsidRPr="00CC38F7" w:rsidRDefault="00F52FF0" w:rsidP="00F52FF0">
            <w:pPr>
              <w:spacing w:after="0"/>
            </w:pPr>
            <w:r w:rsidRPr="00130A7F">
              <w:t xml:space="preserve">  </w:t>
            </w:r>
          </w:p>
        </w:tc>
        <w:tc>
          <w:tcPr>
            <w:tcW w:w="864" w:type="dxa"/>
          </w:tcPr>
          <w:p w14:paraId="5AFFCB0F" w14:textId="094235F3" w:rsidR="00F52FF0" w:rsidRPr="00CC38F7" w:rsidRDefault="00F52FF0" w:rsidP="00F52FF0">
            <w:pPr>
              <w:spacing w:after="0"/>
            </w:pPr>
            <w:r w:rsidRPr="00130A7F">
              <w:t xml:space="preserve">  </w:t>
            </w:r>
          </w:p>
        </w:tc>
        <w:tc>
          <w:tcPr>
            <w:tcW w:w="864" w:type="dxa"/>
          </w:tcPr>
          <w:p w14:paraId="221DF21F" w14:textId="58C2545F" w:rsidR="00F52FF0" w:rsidRPr="00CC38F7" w:rsidRDefault="00F52FF0" w:rsidP="00F52FF0">
            <w:pPr>
              <w:spacing w:after="0"/>
            </w:pPr>
            <w:r w:rsidRPr="00130A7F">
              <w:t xml:space="preserve">  </w:t>
            </w:r>
          </w:p>
        </w:tc>
        <w:tc>
          <w:tcPr>
            <w:tcW w:w="864" w:type="dxa"/>
          </w:tcPr>
          <w:p w14:paraId="71DE5BFC" w14:textId="108101DC" w:rsidR="00F52FF0" w:rsidRPr="00CC38F7" w:rsidRDefault="00F52FF0" w:rsidP="00F52FF0">
            <w:pPr>
              <w:spacing w:after="0"/>
            </w:pPr>
            <w:r w:rsidRPr="00130A7F">
              <w:t xml:space="preserve">  </w:t>
            </w:r>
          </w:p>
        </w:tc>
        <w:tc>
          <w:tcPr>
            <w:tcW w:w="864" w:type="dxa"/>
          </w:tcPr>
          <w:p w14:paraId="7A7BD2BF" w14:textId="430B4775" w:rsidR="00F52FF0" w:rsidRPr="00CC38F7" w:rsidRDefault="00F52FF0" w:rsidP="00F52FF0">
            <w:pPr>
              <w:spacing w:after="0"/>
            </w:pPr>
            <w:r w:rsidRPr="00130A7F">
              <w:t xml:space="preserve">  </w:t>
            </w:r>
          </w:p>
        </w:tc>
      </w:tr>
      <w:tr w:rsidR="00F52FF0" w:rsidRPr="00CC38F7" w14:paraId="384DB1EA" w14:textId="77777777" w:rsidTr="00C55B2D">
        <w:tblPrEx>
          <w:tblCellMar>
            <w:left w:w="108" w:type="dxa"/>
            <w:right w:w="108" w:type="dxa"/>
          </w:tblCellMar>
        </w:tblPrEx>
        <w:trPr>
          <w:cantSplit/>
          <w:trHeight w:val="395"/>
        </w:trPr>
        <w:tc>
          <w:tcPr>
            <w:tcW w:w="4896" w:type="dxa"/>
          </w:tcPr>
          <w:p w14:paraId="6EF71595" w14:textId="49FB10B1" w:rsidR="00F52FF0" w:rsidRPr="005A5C7B" w:rsidRDefault="00F52FF0" w:rsidP="00F52FF0">
            <w:pPr>
              <w:pStyle w:val="Descriptivestatements"/>
            </w:pPr>
            <w:r w:rsidRPr="0015609A">
              <w:lastRenderedPageBreak/>
              <w:t>Describes how organisms obtain and use energy and matter.</w:t>
            </w:r>
          </w:p>
        </w:tc>
        <w:tc>
          <w:tcPr>
            <w:tcW w:w="864" w:type="dxa"/>
          </w:tcPr>
          <w:p w14:paraId="1803EBF8" w14:textId="5D473D64" w:rsidR="00F52FF0" w:rsidRPr="00CC38F7" w:rsidRDefault="00F52FF0" w:rsidP="00F52FF0">
            <w:pPr>
              <w:spacing w:after="0"/>
            </w:pPr>
            <w:r w:rsidRPr="00130A7F">
              <w:t xml:space="preserve">  </w:t>
            </w:r>
          </w:p>
        </w:tc>
        <w:tc>
          <w:tcPr>
            <w:tcW w:w="864" w:type="dxa"/>
          </w:tcPr>
          <w:p w14:paraId="69803FDD" w14:textId="0071CD50" w:rsidR="00F52FF0" w:rsidRPr="00CC38F7" w:rsidRDefault="00F52FF0" w:rsidP="00F52FF0">
            <w:pPr>
              <w:spacing w:after="0"/>
            </w:pPr>
            <w:r w:rsidRPr="00130A7F">
              <w:t xml:space="preserve">  </w:t>
            </w:r>
          </w:p>
        </w:tc>
        <w:tc>
          <w:tcPr>
            <w:tcW w:w="864" w:type="dxa"/>
          </w:tcPr>
          <w:p w14:paraId="781EF904" w14:textId="24A4C269" w:rsidR="00F52FF0" w:rsidRPr="00CC38F7" w:rsidRDefault="00F52FF0" w:rsidP="00F52FF0">
            <w:pPr>
              <w:spacing w:after="0"/>
            </w:pPr>
            <w:r w:rsidRPr="00130A7F">
              <w:t xml:space="preserve">  </w:t>
            </w:r>
          </w:p>
        </w:tc>
        <w:tc>
          <w:tcPr>
            <w:tcW w:w="864" w:type="dxa"/>
          </w:tcPr>
          <w:p w14:paraId="574418B2" w14:textId="127EFC23" w:rsidR="00F52FF0" w:rsidRPr="00CC38F7" w:rsidRDefault="00F52FF0" w:rsidP="00F52FF0">
            <w:pPr>
              <w:spacing w:after="0"/>
            </w:pPr>
            <w:r w:rsidRPr="00130A7F">
              <w:t xml:space="preserve">  </w:t>
            </w:r>
          </w:p>
        </w:tc>
        <w:tc>
          <w:tcPr>
            <w:tcW w:w="864" w:type="dxa"/>
          </w:tcPr>
          <w:p w14:paraId="6A744372" w14:textId="06AB536B" w:rsidR="00F52FF0" w:rsidRPr="00CC38F7" w:rsidRDefault="00F52FF0" w:rsidP="00F52FF0">
            <w:pPr>
              <w:spacing w:after="0"/>
            </w:pPr>
            <w:r w:rsidRPr="00130A7F">
              <w:t xml:space="preserve">  </w:t>
            </w:r>
          </w:p>
        </w:tc>
        <w:tc>
          <w:tcPr>
            <w:tcW w:w="864" w:type="dxa"/>
          </w:tcPr>
          <w:p w14:paraId="094C6401" w14:textId="20439DBE" w:rsidR="00F52FF0" w:rsidRPr="00CC38F7" w:rsidRDefault="00F52FF0" w:rsidP="00F52FF0">
            <w:pPr>
              <w:spacing w:after="0"/>
            </w:pPr>
            <w:r w:rsidRPr="00130A7F">
              <w:t xml:space="preserve">  </w:t>
            </w:r>
          </w:p>
        </w:tc>
        <w:tc>
          <w:tcPr>
            <w:tcW w:w="864" w:type="dxa"/>
          </w:tcPr>
          <w:p w14:paraId="52A529F1" w14:textId="3E20DC76" w:rsidR="00F52FF0" w:rsidRPr="00CC38F7" w:rsidRDefault="00F52FF0" w:rsidP="00F52FF0">
            <w:pPr>
              <w:spacing w:after="0"/>
            </w:pPr>
            <w:r w:rsidRPr="00130A7F">
              <w:t xml:space="preserve">  </w:t>
            </w:r>
          </w:p>
        </w:tc>
        <w:tc>
          <w:tcPr>
            <w:tcW w:w="864" w:type="dxa"/>
          </w:tcPr>
          <w:p w14:paraId="2546E981" w14:textId="4C1C5FE0" w:rsidR="00F52FF0" w:rsidRPr="00CC38F7" w:rsidRDefault="00F52FF0" w:rsidP="00F52FF0">
            <w:pPr>
              <w:spacing w:after="0"/>
            </w:pPr>
            <w:r w:rsidRPr="00130A7F">
              <w:t xml:space="preserve">  </w:t>
            </w:r>
          </w:p>
        </w:tc>
        <w:tc>
          <w:tcPr>
            <w:tcW w:w="864" w:type="dxa"/>
          </w:tcPr>
          <w:p w14:paraId="2C78C35F" w14:textId="322BB2A1" w:rsidR="00F52FF0" w:rsidRPr="00CC38F7" w:rsidRDefault="00F52FF0" w:rsidP="00F52FF0">
            <w:pPr>
              <w:spacing w:after="0"/>
            </w:pPr>
            <w:r w:rsidRPr="00130A7F">
              <w:t xml:space="preserve">  </w:t>
            </w:r>
          </w:p>
        </w:tc>
        <w:tc>
          <w:tcPr>
            <w:tcW w:w="864" w:type="dxa"/>
          </w:tcPr>
          <w:p w14:paraId="2FEBCE42" w14:textId="4030FDC2" w:rsidR="00F52FF0" w:rsidRPr="00CC38F7" w:rsidRDefault="00F52FF0" w:rsidP="00F52FF0">
            <w:pPr>
              <w:spacing w:after="0"/>
            </w:pPr>
            <w:r w:rsidRPr="00130A7F">
              <w:t xml:space="preserve">  </w:t>
            </w:r>
          </w:p>
        </w:tc>
        <w:tc>
          <w:tcPr>
            <w:tcW w:w="864" w:type="dxa"/>
          </w:tcPr>
          <w:p w14:paraId="04547D0B" w14:textId="22C13357" w:rsidR="00F52FF0" w:rsidRPr="00CC38F7" w:rsidRDefault="00F52FF0" w:rsidP="00F52FF0">
            <w:pPr>
              <w:spacing w:after="0"/>
            </w:pPr>
            <w:r w:rsidRPr="00130A7F">
              <w:t xml:space="preserve">  </w:t>
            </w:r>
          </w:p>
        </w:tc>
      </w:tr>
      <w:tr w:rsidR="00F52FF0" w:rsidRPr="00CC38F7" w14:paraId="1328663D" w14:textId="77777777" w:rsidTr="00C55B2D">
        <w:tblPrEx>
          <w:tblCellMar>
            <w:left w:w="108" w:type="dxa"/>
            <w:right w:w="108" w:type="dxa"/>
          </w:tblCellMar>
        </w:tblPrEx>
        <w:trPr>
          <w:cantSplit/>
          <w:trHeight w:val="395"/>
        </w:trPr>
        <w:tc>
          <w:tcPr>
            <w:tcW w:w="4896" w:type="dxa"/>
          </w:tcPr>
          <w:p w14:paraId="15A3E327" w14:textId="313F2A5F" w:rsidR="00F52FF0" w:rsidRPr="005A5C7B" w:rsidRDefault="00F52FF0" w:rsidP="00F52FF0">
            <w:pPr>
              <w:pStyle w:val="Descriptivestatements"/>
            </w:pPr>
            <w:r w:rsidRPr="0015609A">
              <w:t>Describes the composition, structure and function of the basic chemical components (e.g., proteins, carbohydrates, lipids, nucleic acids) of living things.</w:t>
            </w:r>
          </w:p>
        </w:tc>
        <w:tc>
          <w:tcPr>
            <w:tcW w:w="864" w:type="dxa"/>
          </w:tcPr>
          <w:p w14:paraId="4B4E1959" w14:textId="110B1F64" w:rsidR="00F52FF0" w:rsidRPr="00CC38F7" w:rsidRDefault="00F52FF0" w:rsidP="00F52FF0">
            <w:pPr>
              <w:spacing w:after="0"/>
            </w:pPr>
            <w:r w:rsidRPr="00130A7F">
              <w:t xml:space="preserve">  </w:t>
            </w:r>
          </w:p>
        </w:tc>
        <w:tc>
          <w:tcPr>
            <w:tcW w:w="864" w:type="dxa"/>
          </w:tcPr>
          <w:p w14:paraId="0E2F3E6E" w14:textId="28DE2C2A" w:rsidR="00F52FF0" w:rsidRPr="00CC38F7" w:rsidRDefault="00F52FF0" w:rsidP="00F52FF0">
            <w:pPr>
              <w:spacing w:after="0"/>
            </w:pPr>
            <w:r w:rsidRPr="00130A7F">
              <w:t xml:space="preserve">  </w:t>
            </w:r>
          </w:p>
        </w:tc>
        <w:tc>
          <w:tcPr>
            <w:tcW w:w="864" w:type="dxa"/>
          </w:tcPr>
          <w:p w14:paraId="457AC64C" w14:textId="5FC2E965" w:rsidR="00F52FF0" w:rsidRPr="00CC38F7" w:rsidRDefault="00F52FF0" w:rsidP="00F52FF0">
            <w:pPr>
              <w:spacing w:after="0"/>
            </w:pPr>
            <w:r w:rsidRPr="00130A7F">
              <w:t xml:space="preserve">  </w:t>
            </w:r>
          </w:p>
        </w:tc>
        <w:tc>
          <w:tcPr>
            <w:tcW w:w="864" w:type="dxa"/>
          </w:tcPr>
          <w:p w14:paraId="12161E44" w14:textId="2C9B9771" w:rsidR="00F52FF0" w:rsidRPr="00CC38F7" w:rsidRDefault="00F52FF0" w:rsidP="00F52FF0">
            <w:pPr>
              <w:spacing w:after="0"/>
            </w:pPr>
            <w:r w:rsidRPr="00130A7F">
              <w:t xml:space="preserve">  </w:t>
            </w:r>
          </w:p>
        </w:tc>
        <w:tc>
          <w:tcPr>
            <w:tcW w:w="864" w:type="dxa"/>
          </w:tcPr>
          <w:p w14:paraId="7593C335" w14:textId="75ABE0F2" w:rsidR="00F52FF0" w:rsidRPr="00CC38F7" w:rsidRDefault="00F52FF0" w:rsidP="00F52FF0">
            <w:pPr>
              <w:spacing w:after="0"/>
            </w:pPr>
            <w:r w:rsidRPr="00130A7F">
              <w:t xml:space="preserve">  </w:t>
            </w:r>
          </w:p>
        </w:tc>
        <w:tc>
          <w:tcPr>
            <w:tcW w:w="864" w:type="dxa"/>
          </w:tcPr>
          <w:p w14:paraId="40B4C469" w14:textId="5D07489B" w:rsidR="00F52FF0" w:rsidRPr="00CC38F7" w:rsidRDefault="00F52FF0" w:rsidP="00F52FF0">
            <w:pPr>
              <w:spacing w:after="0"/>
            </w:pPr>
            <w:r w:rsidRPr="00130A7F">
              <w:t xml:space="preserve">  </w:t>
            </w:r>
          </w:p>
        </w:tc>
        <w:tc>
          <w:tcPr>
            <w:tcW w:w="864" w:type="dxa"/>
          </w:tcPr>
          <w:p w14:paraId="71DFC93B" w14:textId="0DB673A9" w:rsidR="00F52FF0" w:rsidRPr="00CC38F7" w:rsidRDefault="00F52FF0" w:rsidP="00F52FF0">
            <w:pPr>
              <w:spacing w:after="0"/>
            </w:pPr>
            <w:r w:rsidRPr="00130A7F">
              <w:t xml:space="preserve">  </w:t>
            </w:r>
          </w:p>
        </w:tc>
        <w:tc>
          <w:tcPr>
            <w:tcW w:w="864" w:type="dxa"/>
          </w:tcPr>
          <w:p w14:paraId="3137DB83" w14:textId="779701D8" w:rsidR="00F52FF0" w:rsidRPr="00CC38F7" w:rsidRDefault="00F52FF0" w:rsidP="00F52FF0">
            <w:pPr>
              <w:spacing w:after="0"/>
            </w:pPr>
            <w:r w:rsidRPr="00130A7F">
              <w:t xml:space="preserve">  </w:t>
            </w:r>
          </w:p>
        </w:tc>
        <w:tc>
          <w:tcPr>
            <w:tcW w:w="864" w:type="dxa"/>
          </w:tcPr>
          <w:p w14:paraId="46ED0CD4" w14:textId="51709677" w:rsidR="00F52FF0" w:rsidRPr="00CC38F7" w:rsidRDefault="00F52FF0" w:rsidP="00F52FF0">
            <w:pPr>
              <w:spacing w:after="0"/>
            </w:pPr>
            <w:r w:rsidRPr="00130A7F">
              <w:t xml:space="preserve">  </w:t>
            </w:r>
          </w:p>
        </w:tc>
        <w:tc>
          <w:tcPr>
            <w:tcW w:w="864" w:type="dxa"/>
          </w:tcPr>
          <w:p w14:paraId="0F11EB7F" w14:textId="3283D518" w:rsidR="00F52FF0" w:rsidRPr="00CC38F7" w:rsidRDefault="00F52FF0" w:rsidP="00F52FF0">
            <w:pPr>
              <w:spacing w:after="0"/>
            </w:pPr>
            <w:r w:rsidRPr="00130A7F">
              <w:t xml:space="preserve">  </w:t>
            </w:r>
          </w:p>
        </w:tc>
        <w:tc>
          <w:tcPr>
            <w:tcW w:w="864" w:type="dxa"/>
          </w:tcPr>
          <w:p w14:paraId="3D842FBE" w14:textId="68DB504B" w:rsidR="00F52FF0" w:rsidRPr="00CC38F7" w:rsidRDefault="00F52FF0" w:rsidP="00F52FF0">
            <w:pPr>
              <w:spacing w:after="0"/>
            </w:pPr>
            <w:r w:rsidRPr="00130A7F">
              <w:t xml:space="preserve">  </w:t>
            </w:r>
          </w:p>
        </w:tc>
      </w:tr>
      <w:tr w:rsidR="00FA28F4" w:rsidRPr="00CC38F7" w14:paraId="2FD1E68F" w14:textId="77777777" w:rsidTr="00C55B2D">
        <w:tblPrEx>
          <w:tblCellMar>
            <w:left w:w="108" w:type="dxa"/>
            <w:right w:w="108" w:type="dxa"/>
          </w:tblCellMar>
        </w:tblPrEx>
        <w:trPr>
          <w:cantSplit/>
          <w:trHeight w:val="395"/>
        </w:trPr>
        <w:tc>
          <w:tcPr>
            <w:tcW w:w="4896" w:type="dxa"/>
          </w:tcPr>
          <w:p w14:paraId="7A2D9034" w14:textId="72D6A306" w:rsidR="00FA28F4" w:rsidRPr="003514E8" w:rsidRDefault="00FA28F4" w:rsidP="003E0337">
            <w:pPr>
              <w:pStyle w:val="BodyCopy"/>
            </w:pPr>
            <w:r>
              <w:t xml:space="preserve">Competency 012: </w:t>
            </w:r>
            <w:r w:rsidRPr="00896171">
              <w:rPr>
                <w:i/>
              </w:rPr>
              <w:t>The teacher understands reproduction and the mechanisms of heredity.</w:t>
            </w:r>
          </w:p>
        </w:tc>
        <w:tc>
          <w:tcPr>
            <w:tcW w:w="864" w:type="dxa"/>
          </w:tcPr>
          <w:p w14:paraId="4102109A" w14:textId="72BFEEAE" w:rsidR="00FA28F4" w:rsidRPr="00CC38F7" w:rsidRDefault="00FA28F4" w:rsidP="00FA28F4">
            <w:pPr>
              <w:spacing w:after="0"/>
            </w:pPr>
            <w:r w:rsidRPr="00130A7F">
              <w:t xml:space="preserve">  </w:t>
            </w:r>
          </w:p>
        </w:tc>
        <w:tc>
          <w:tcPr>
            <w:tcW w:w="864" w:type="dxa"/>
          </w:tcPr>
          <w:p w14:paraId="0743CB93" w14:textId="6E510047" w:rsidR="00FA28F4" w:rsidRPr="00CC38F7" w:rsidRDefault="00FA28F4" w:rsidP="00FA28F4">
            <w:pPr>
              <w:spacing w:after="0"/>
            </w:pPr>
            <w:r w:rsidRPr="00130A7F">
              <w:t xml:space="preserve">  </w:t>
            </w:r>
          </w:p>
        </w:tc>
        <w:tc>
          <w:tcPr>
            <w:tcW w:w="864" w:type="dxa"/>
          </w:tcPr>
          <w:p w14:paraId="4EE581E5" w14:textId="5380AAD2" w:rsidR="00FA28F4" w:rsidRPr="00CC38F7" w:rsidRDefault="00FA28F4" w:rsidP="00FA28F4">
            <w:pPr>
              <w:spacing w:after="0"/>
            </w:pPr>
            <w:r w:rsidRPr="00130A7F">
              <w:t xml:space="preserve">  </w:t>
            </w:r>
          </w:p>
        </w:tc>
        <w:tc>
          <w:tcPr>
            <w:tcW w:w="864" w:type="dxa"/>
          </w:tcPr>
          <w:p w14:paraId="55B51092" w14:textId="680DA3E3" w:rsidR="00FA28F4" w:rsidRPr="00CC38F7" w:rsidRDefault="00FA28F4" w:rsidP="00FA28F4">
            <w:pPr>
              <w:spacing w:after="0"/>
            </w:pPr>
            <w:r w:rsidRPr="00130A7F">
              <w:t xml:space="preserve">  </w:t>
            </w:r>
          </w:p>
        </w:tc>
        <w:tc>
          <w:tcPr>
            <w:tcW w:w="864" w:type="dxa"/>
          </w:tcPr>
          <w:p w14:paraId="1E499DD6" w14:textId="5DE1A324" w:rsidR="00FA28F4" w:rsidRPr="00CC38F7" w:rsidRDefault="00FA28F4" w:rsidP="00FA28F4">
            <w:pPr>
              <w:spacing w:after="0"/>
            </w:pPr>
            <w:r w:rsidRPr="00130A7F">
              <w:t xml:space="preserve">  </w:t>
            </w:r>
          </w:p>
        </w:tc>
        <w:tc>
          <w:tcPr>
            <w:tcW w:w="864" w:type="dxa"/>
          </w:tcPr>
          <w:p w14:paraId="0938EAB2" w14:textId="7B795732" w:rsidR="00FA28F4" w:rsidRPr="00CC38F7" w:rsidRDefault="00FA28F4" w:rsidP="00FA28F4">
            <w:pPr>
              <w:spacing w:after="0"/>
            </w:pPr>
            <w:r w:rsidRPr="00130A7F">
              <w:t xml:space="preserve">  </w:t>
            </w:r>
          </w:p>
        </w:tc>
        <w:tc>
          <w:tcPr>
            <w:tcW w:w="864" w:type="dxa"/>
          </w:tcPr>
          <w:p w14:paraId="67905ADF" w14:textId="2B7FD73D" w:rsidR="00FA28F4" w:rsidRPr="00CC38F7" w:rsidRDefault="00FA28F4" w:rsidP="00FA28F4">
            <w:pPr>
              <w:spacing w:after="0"/>
            </w:pPr>
            <w:r w:rsidRPr="00130A7F">
              <w:t xml:space="preserve">  </w:t>
            </w:r>
          </w:p>
        </w:tc>
        <w:tc>
          <w:tcPr>
            <w:tcW w:w="864" w:type="dxa"/>
          </w:tcPr>
          <w:p w14:paraId="27FAFD4C" w14:textId="772EA3C4" w:rsidR="00FA28F4" w:rsidRPr="00CC38F7" w:rsidRDefault="00FA28F4" w:rsidP="00FA28F4">
            <w:pPr>
              <w:spacing w:after="0"/>
            </w:pPr>
            <w:r w:rsidRPr="00130A7F">
              <w:t xml:space="preserve">  </w:t>
            </w:r>
          </w:p>
        </w:tc>
        <w:tc>
          <w:tcPr>
            <w:tcW w:w="864" w:type="dxa"/>
          </w:tcPr>
          <w:p w14:paraId="62D40FBE" w14:textId="6749341C" w:rsidR="00FA28F4" w:rsidRPr="00CC38F7" w:rsidRDefault="00FA28F4" w:rsidP="00FA28F4">
            <w:pPr>
              <w:spacing w:after="0"/>
            </w:pPr>
            <w:r w:rsidRPr="00130A7F">
              <w:t xml:space="preserve">  </w:t>
            </w:r>
          </w:p>
        </w:tc>
        <w:tc>
          <w:tcPr>
            <w:tcW w:w="864" w:type="dxa"/>
          </w:tcPr>
          <w:p w14:paraId="7C6CE2A2" w14:textId="0692B67D" w:rsidR="00FA28F4" w:rsidRPr="00CC38F7" w:rsidRDefault="00FA28F4" w:rsidP="00FA28F4">
            <w:pPr>
              <w:spacing w:after="0"/>
            </w:pPr>
            <w:r w:rsidRPr="00130A7F">
              <w:t xml:space="preserve">  </w:t>
            </w:r>
          </w:p>
        </w:tc>
        <w:tc>
          <w:tcPr>
            <w:tcW w:w="864" w:type="dxa"/>
          </w:tcPr>
          <w:p w14:paraId="783F4F4B" w14:textId="40A43639" w:rsidR="00FA28F4" w:rsidRPr="00CC38F7" w:rsidRDefault="00FA28F4" w:rsidP="00FA28F4">
            <w:pPr>
              <w:spacing w:after="0"/>
            </w:pPr>
            <w:r w:rsidRPr="00130A7F">
              <w:t xml:space="preserve">  </w:t>
            </w:r>
          </w:p>
        </w:tc>
      </w:tr>
      <w:tr w:rsidR="003E0337" w:rsidRPr="00CC38F7" w14:paraId="1B174AC1" w14:textId="77777777" w:rsidTr="00C55B2D">
        <w:tblPrEx>
          <w:tblCellMar>
            <w:left w:w="108" w:type="dxa"/>
            <w:right w:w="108" w:type="dxa"/>
          </w:tblCellMar>
        </w:tblPrEx>
        <w:trPr>
          <w:cantSplit/>
          <w:trHeight w:val="395"/>
        </w:trPr>
        <w:tc>
          <w:tcPr>
            <w:tcW w:w="4896" w:type="dxa"/>
          </w:tcPr>
          <w:p w14:paraId="4C13CE89" w14:textId="7BF37CF9" w:rsidR="003E0337" w:rsidRPr="003E0337" w:rsidRDefault="003E0337" w:rsidP="003E0337">
            <w:pPr>
              <w:pStyle w:val="Descriptivestatements"/>
              <w:numPr>
                <w:ilvl w:val="0"/>
                <w:numId w:val="33"/>
              </w:numPr>
              <w:ind w:left="522"/>
            </w:pPr>
            <w:r w:rsidRPr="0014360D">
              <w:t>Compares and contrasts sexual and asexual reproduction.</w:t>
            </w:r>
          </w:p>
        </w:tc>
        <w:tc>
          <w:tcPr>
            <w:tcW w:w="864" w:type="dxa"/>
          </w:tcPr>
          <w:p w14:paraId="2EE73AFB" w14:textId="4834819F" w:rsidR="003E0337" w:rsidRPr="00CC38F7" w:rsidRDefault="003E0337" w:rsidP="003E0337">
            <w:pPr>
              <w:spacing w:after="0"/>
            </w:pPr>
            <w:r w:rsidRPr="00130A7F">
              <w:t xml:space="preserve">  </w:t>
            </w:r>
          </w:p>
        </w:tc>
        <w:tc>
          <w:tcPr>
            <w:tcW w:w="864" w:type="dxa"/>
          </w:tcPr>
          <w:p w14:paraId="77CE8785" w14:textId="348491E7" w:rsidR="003E0337" w:rsidRPr="00CC38F7" w:rsidRDefault="003E0337" w:rsidP="003E0337">
            <w:pPr>
              <w:spacing w:after="0"/>
            </w:pPr>
            <w:r w:rsidRPr="00130A7F">
              <w:t xml:space="preserve">  </w:t>
            </w:r>
          </w:p>
        </w:tc>
        <w:tc>
          <w:tcPr>
            <w:tcW w:w="864" w:type="dxa"/>
          </w:tcPr>
          <w:p w14:paraId="4931FF70" w14:textId="0A26200C" w:rsidR="003E0337" w:rsidRPr="00CC38F7" w:rsidRDefault="003E0337" w:rsidP="003E0337">
            <w:pPr>
              <w:spacing w:after="0"/>
            </w:pPr>
            <w:r w:rsidRPr="00130A7F">
              <w:t xml:space="preserve">  </w:t>
            </w:r>
          </w:p>
        </w:tc>
        <w:tc>
          <w:tcPr>
            <w:tcW w:w="864" w:type="dxa"/>
          </w:tcPr>
          <w:p w14:paraId="1E214AEC" w14:textId="6E55337F" w:rsidR="003E0337" w:rsidRPr="00CC38F7" w:rsidRDefault="003E0337" w:rsidP="003E0337">
            <w:pPr>
              <w:spacing w:after="0"/>
            </w:pPr>
            <w:r w:rsidRPr="00130A7F">
              <w:t xml:space="preserve">  </w:t>
            </w:r>
          </w:p>
        </w:tc>
        <w:tc>
          <w:tcPr>
            <w:tcW w:w="864" w:type="dxa"/>
          </w:tcPr>
          <w:p w14:paraId="7E441466" w14:textId="343C8667" w:rsidR="003E0337" w:rsidRPr="00CC38F7" w:rsidRDefault="003E0337" w:rsidP="003E0337">
            <w:pPr>
              <w:spacing w:after="0"/>
            </w:pPr>
            <w:r w:rsidRPr="00130A7F">
              <w:t xml:space="preserve">  </w:t>
            </w:r>
          </w:p>
        </w:tc>
        <w:tc>
          <w:tcPr>
            <w:tcW w:w="864" w:type="dxa"/>
          </w:tcPr>
          <w:p w14:paraId="14CF9700" w14:textId="791300C9" w:rsidR="003E0337" w:rsidRPr="00CC38F7" w:rsidRDefault="003E0337" w:rsidP="003E0337">
            <w:pPr>
              <w:spacing w:after="0"/>
            </w:pPr>
            <w:r w:rsidRPr="00130A7F">
              <w:t xml:space="preserve">  </w:t>
            </w:r>
          </w:p>
        </w:tc>
        <w:tc>
          <w:tcPr>
            <w:tcW w:w="864" w:type="dxa"/>
          </w:tcPr>
          <w:p w14:paraId="7AE09DE8" w14:textId="62710584" w:rsidR="003E0337" w:rsidRPr="00CC38F7" w:rsidRDefault="003E0337" w:rsidP="003E0337">
            <w:pPr>
              <w:spacing w:after="0"/>
            </w:pPr>
            <w:r w:rsidRPr="00130A7F">
              <w:t xml:space="preserve">  </w:t>
            </w:r>
          </w:p>
        </w:tc>
        <w:tc>
          <w:tcPr>
            <w:tcW w:w="864" w:type="dxa"/>
          </w:tcPr>
          <w:p w14:paraId="1616D55B" w14:textId="534D9069" w:rsidR="003E0337" w:rsidRPr="00CC38F7" w:rsidRDefault="003E0337" w:rsidP="003E0337">
            <w:pPr>
              <w:spacing w:after="0"/>
            </w:pPr>
            <w:r w:rsidRPr="00130A7F">
              <w:t xml:space="preserve">  </w:t>
            </w:r>
          </w:p>
        </w:tc>
        <w:tc>
          <w:tcPr>
            <w:tcW w:w="864" w:type="dxa"/>
          </w:tcPr>
          <w:p w14:paraId="0503B225" w14:textId="7E61110D" w:rsidR="003E0337" w:rsidRPr="00CC38F7" w:rsidRDefault="003E0337" w:rsidP="003E0337">
            <w:pPr>
              <w:spacing w:after="0"/>
            </w:pPr>
            <w:r w:rsidRPr="00130A7F">
              <w:t xml:space="preserve">  </w:t>
            </w:r>
          </w:p>
        </w:tc>
        <w:tc>
          <w:tcPr>
            <w:tcW w:w="864" w:type="dxa"/>
          </w:tcPr>
          <w:p w14:paraId="79D5DDC0" w14:textId="456F98CD" w:rsidR="003E0337" w:rsidRPr="00CC38F7" w:rsidRDefault="003E0337" w:rsidP="003E0337">
            <w:pPr>
              <w:spacing w:after="0"/>
            </w:pPr>
            <w:r w:rsidRPr="00130A7F">
              <w:t xml:space="preserve">  </w:t>
            </w:r>
          </w:p>
        </w:tc>
        <w:tc>
          <w:tcPr>
            <w:tcW w:w="864" w:type="dxa"/>
          </w:tcPr>
          <w:p w14:paraId="1CA90451" w14:textId="76C0EE8A" w:rsidR="003E0337" w:rsidRPr="00CC38F7" w:rsidRDefault="003E0337" w:rsidP="003E0337">
            <w:pPr>
              <w:spacing w:after="0"/>
            </w:pPr>
            <w:r w:rsidRPr="00130A7F">
              <w:t xml:space="preserve">  </w:t>
            </w:r>
          </w:p>
        </w:tc>
      </w:tr>
      <w:tr w:rsidR="003E0337" w:rsidRPr="00CC38F7" w14:paraId="07D48F9A" w14:textId="77777777" w:rsidTr="00C55B2D">
        <w:tblPrEx>
          <w:tblCellMar>
            <w:left w:w="108" w:type="dxa"/>
            <w:right w:w="108" w:type="dxa"/>
          </w:tblCellMar>
        </w:tblPrEx>
        <w:trPr>
          <w:cantSplit/>
          <w:trHeight w:val="395"/>
        </w:trPr>
        <w:tc>
          <w:tcPr>
            <w:tcW w:w="4896" w:type="dxa"/>
          </w:tcPr>
          <w:p w14:paraId="3020C211" w14:textId="0DC3489C" w:rsidR="003E0337" w:rsidRPr="003E0337" w:rsidRDefault="003E0337" w:rsidP="003E0337">
            <w:pPr>
              <w:pStyle w:val="Descriptivestatements"/>
            </w:pPr>
            <w:r w:rsidRPr="0014360D">
              <w:t>Understands the organization of hereditary material (e.g., DNA, genes, chromosomes).</w:t>
            </w:r>
          </w:p>
        </w:tc>
        <w:tc>
          <w:tcPr>
            <w:tcW w:w="864" w:type="dxa"/>
          </w:tcPr>
          <w:p w14:paraId="73C1D97E" w14:textId="215D86B5" w:rsidR="003E0337" w:rsidRPr="00CC38F7" w:rsidRDefault="003E0337" w:rsidP="003E0337">
            <w:pPr>
              <w:spacing w:after="0"/>
            </w:pPr>
            <w:r w:rsidRPr="00130A7F">
              <w:t xml:space="preserve">  </w:t>
            </w:r>
          </w:p>
        </w:tc>
        <w:tc>
          <w:tcPr>
            <w:tcW w:w="864" w:type="dxa"/>
          </w:tcPr>
          <w:p w14:paraId="6EC1B660" w14:textId="5CDE0E94" w:rsidR="003E0337" w:rsidRPr="00CC38F7" w:rsidRDefault="003E0337" w:rsidP="003E0337">
            <w:pPr>
              <w:spacing w:after="0"/>
            </w:pPr>
            <w:r w:rsidRPr="00130A7F">
              <w:t xml:space="preserve">  </w:t>
            </w:r>
          </w:p>
        </w:tc>
        <w:tc>
          <w:tcPr>
            <w:tcW w:w="864" w:type="dxa"/>
          </w:tcPr>
          <w:p w14:paraId="187E679B" w14:textId="73A81318" w:rsidR="003E0337" w:rsidRPr="00CC38F7" w:rsidRDefault="003E0337" w:rsidP="003E0337">
            <w:pPr>
              <w:spacing w:after="0"/>
            </w:pPr>
            <w:r w:rsidRPr="00130A7F">
              <w:t xml:space="preserve">  </w:t>
            </w:r>
          </w:p>
        </w:tc>
        <w:tc>
          <w:tcPr>
            <w:tcW w:w="864" w:type="dxa"/>
          </w:tcPr>
          <w:p w14:paraId="445959FC" w14:textId="55A58EE3" w:rsidR="003E0337" w:rsidRPr="00CC38F7" w:rsidRDefault="003E0337" w:rsidP="003E0337">
            <w:pPr>
              <w:spacing w:after="0"/>
            </w:pPr>
            <w:r w:rsidRPr="00130A7F">
              <w:t xml:space="preserve">  </w:t>
            </w:r>
          </w:p>
        </w:tc>
        <w:tc>
          <w:tcPr>
            <w:tcW w:w="864" w:type="dxa"/>
          </w:tcPr>
          <w:p w14:paraId="32DDE6A0" w14:textId="10FCED98" w:rsidR="003E0337" w:rsidRPr="00CC38F7" w:rsidRDefault="003E0337" w:rsidP="003E0337">
            <w:pPr>
              <w:spacing w:after="0"/>
            </w:pPr>
            <w:r w:rsidRPr="00130A7F">
              <w:t xml:space="preserve">  </w:t>
            </w:r>
          </w:p>
        </w:tc>
        <w:tc>
          <w:tcPr>
            <w:tcW w:w="864" w:type="dxa"/>
          </w:tcPr>
          <w:p w14:paraId="05E545F2" w14:textId="69122750" w:rsidR="003E0337" w:rsidRPr="00CC38F7" w:rsidRDefault="003E0337" w:rsidP="003E0337">
            <w:pPr>
              <w:spacing w:after="0"/>
            </w:pPr>
            <w:r w:rsidRPr="00130A7F">
              <w:t xml:space="preserve">  </w:t>
            </w:r>
          </w:p>
        </w:tc>
        <w:tc>
          <w:tcPr>
            <w:tcW w:w="864" w:type="dxa"/>
          </w:tcPr>
          <w:p w14:paraId="47B902C5" w14:textId="24ED884C" w:rsidR="003E0337" w:rsidRPr="00CC38F7" w:rsidRDefault="003E0337" w:rsidP="003E0337">
            <w:pPr>
              <w:spacing w:after="0"/>
            </w:pPr>
            <w:r w:rsidRPr="00130A7F">
              <w:t xml:space="preserve">  </w:t>
            </w:r>
          </w:p>
        </w:tc>
        <w:tc>
          <w:tcPr>
            <w:tcW w:w="864" w:type="dxa"/>
          </w:tcPr>
          <w:p w14:paraId="1FAC1FB4" w14:textId="61A9EFDF" w:rsidR="003E0337" w:rsidRPr="00CC38F7" w:rsidRDefault="003E0337" w:rsidP="003E0337">
            <w:pPr>
              <w:spacing w:after="0"/>
            </w:pPr>
            <w:r w:rsidRPr="00130A7F">
              <w:t xml:space="preserve">  </w:t>
            </w:r>
          </w:p>
        </w:tc>
        <w:tc>
          <w:tcPr>
            <w:tcW w:w="864" w:type="dxa"/>
          </w:tcPr>
          <w:p w14:paraId="2948F197" w14:textId="6CD81BBA" w:rsidR="003E0337" w:rsidRPr="00CC38F7" w:rsidRDefault="003E0337" w:rsidP="003E0337">
            <w:pPr>
              <w:spacing w:after="0"/>
            </w:pPr>
            <w:r w:rsidRPr="00130A7F">
              <w:t xml:space="preserve">  </w:t>
            </w:r>
          </w:p>
        </w:tc>
        <w:tc>
          <w:tcPr>
            <w:tcW w:w="864" w:type="dxa"/>
          </w:tcPr>
          <w:p w14:paraId="6E690658" w14:textId="6545BD92" w:rsidR="003E0337" w:rsidRPr="00CC38F7" w:rsidRDefault="003E0337" w:rsidP="003E0337">
            <w:pPr>
              <w:spacing w:after="0"/>
            </w:pPr>
            <w:r w:rsidRPr="00130A7F">
              <w:t xml:space="preserve">  </w:t>
            </w:r>
          </w:p>
        </w:tc>
        <w:tc>
          <w:tcPr>
            <w:tcW w:w="864" w:type="dxa"/>
          </w:tcPr>
          <w:p w14:paraId="4E254BAA" w14:textId="628C090F" w:rsidR="003E0337" w:rsidRPr="00CC38F7" w:rsidRDefault="003E0337" w:rsidP="003E0337">
            <w:pPr>
              <w:spacing w:after="0"/>
            </w:pPr>
            <w:r w:rsidRPr="00130A7F">
              <w:t xml:space="preserve">  </w:t>
            </w:r>
          </w:p>
        </w:tc>
      </w:tr>
      <w:tr w:rsidR="003E0337" w:rsidRPr="00CC38F7" w14:paraId="7BBE3565" w14:textId="77777777" w:rsidTr="00C55B2D">
        <w:tblPrEx>
          <w:tblCellMar>
            <w:left w:w="108" w:type="dxa"/>
            <w:right w:w="108" w:type="dxa"/>
          </w:tblCellMar>
        </w:tblPrEx>
        <w:trPr>
          <w:cantSplit/>
          <w:trHeight w:val="395"/>
        </w:trPr>
        <w:tc>
          <w:tcPr>
            <w:tcW w:w="4896" w:type="dxa"/>
          </w:tcPr>
          <w:p w14:paraId="383842B7" w14:textId="05172A2E" w:rsidR="003E0337" w:rsidRPr="003E0337" w:rsidRDefault="003E0337" w:rsidP="003E0337">
            <w:pPr>
              <w:pStyle w:val="Descriptivestatements"/>
            </w:pPr>
            <w:r w:rsidRPr="0014360D">
              <w:t>Describes how an inherited trait can be determined by one or many genes and how more than one trait can be influenced by a single gene.</w:t>
            </w:r>
          </w:p>
        </w:tc>
        <w:tc>
          <w:tcPr>
            <w:tcW w:w="864" w:type="dxa"/>
          </w:tcPr>
          <w:p w14:paraId="6164353A" w14:textId="1C058E58" w:rsidR="003E0337" w:rsidRPr="00CC38F7" w:rsidRDefault="003E0337" w:rsidP="003E0337">
            <w:pPr>
              <w:spacing w:after="0"/>
            </w:pPr>
            <w:r w:rsidRPr="00130A7F">
              <w:t xml:space="preserve">  </w:t>
            </w:r>
          </w:p>
        </w:tc>
        <w:tc>
          <w:tcPr>
            <w:tcW w:w="864" w:type="dxa"/>
          </w:tcPr>
          <w:p w14:paraId="5C5AEE9A" w14:textId="4DE21E6E" w:rsidR="003E0337" w:rsidRPr="00CC38F7" w:rsidRDefault="003E0337" w:rsidP="003E0337">
            <w:pPr>
              <w:spacing w:after="0"/>
            </w:pPr>
            <w:r w:rsidRPr="00130A7F">
              <w:t xml:space="preserve">  </w:t>
            </w:r>
          </w:p>
        </w:tc>
        <w:tc>
          <w:tcPr>
            <w:tcW w:w="864" w:type="dxa"/>
          </w:tcPr>
          <w:p w14:paraId="27805F71" w14:textId="11F17C67" w:rsidR="003E0337" w:rsidRPr="00CC38F7" w:rsidRDefault="003E0337" w:rsidP="003E0337">
            <w:pPr>
              <w:spacing w:after="0"/>
            </w:pPr>
            <w:r w:rsidRPr="00130A7F">
              <w:t xml:space="preserve">  </w:t>
            </w:r>
          </w:p>
        </w:tc>
        <w:tc>
          <w:tcPr>
            <w:tcW w:w="864" w:type="dxa"/>
          </w:tcPr>
          <w:p w14:paraId="02DA2F32" w14:textId="4B678F21" w:rsidR="003E0337" w:rsidRPr="00CC38F7" w:rsidRDefault="003E0337" w:rsidP="003E0337">
            <w:pPr>
              <w:spacing w:after="0"/>
            </w:pPr>
            <w:r w:rsidRPr="00130A7F">
              <w:t xml:space="preserve">  </w:t>
            </w:r>
          </w:p>
        </w:tc>
        <w:tc>
          <w:tcPr>
            <w:tcW w:w="864" w:type="dxa"/>
          </w:tcPr>
          <w:p w14:paraId="07514D09" w14:textId="5233A155" w:rsidR="003E0337" w:rsidRPr="00CC38F7" w:rsidRDefault="003E0337" w:rsidP="003E0337">
            <w:pPr>
              <w:spacing w:after="0"/>
            </w:pPr>
            <w:r w:rsidRPr="00130A7F">
              <w:t xml:space="preserve">  </w:t>
            </w:r>
          </w:p>
        </w:tc>
        <w:tc>
          <w:tcPr>
            <w:tcW w:w="864" w:type="dxa"/>
          </w:tcPr>
          <w:p w14:paraId="55050AC4" w14:textId="787B117C" w:rsidR="003E0337" w:rsidRPr="00CC38F7" w:rsidRDefault="003E0337" w:rsidP="003E0337">
            <w:pPr>
              <w:spacing w:after="0"/>
            </w:pPr>
            <w:r w:rsidRPr="00130A7F">
              <w:t xml:space="preserve">  </w:t>
            </w:r>
          </w:p>
        </w:tc>
        <w:tc>
          <w:tcPr>
            <w:tcW w:w="864" w:type="dxa"/>
          </w:tcPr>
          <w:p w14:paraId="3D7AF063" w14:textId="4792A24D" w:rsidR="003E0337" w:rsidRPr="00CC38F7" w:rsidRDefault="003E0337" w:rsidP="003E0337">
            <w:pPr>
              <w:spacing w:after="0"/>
            </w:pPr>
            <w:r w:rsidRPr="00130A7F">
              <w:t xml:space="preserve">  </w:t>
            </w:r>
          </w:p>
        </w:tc>
        <w:tc>
          <w:tcPr>
            <w:tcW w:w="864" w:type="dxa"/>
          </w:tcPr>
          <w:p w14:paraId="3064E5CD" w14:textId="4F643526" w:rsidR="003E0337" w:rsidRPr="00CC38F7" w:rsidRDefault="003E0337" w:rsidP="003E0337">
            <w:pPr>
              <w:spacing w:after="0"/>
            </w:pPr>
            <w:r w:rsidRPr="00130A7F">
              <w:t xml:space="preserve">  </w:t>
            </w:r>
          </w:p>
        </w:tc>
        <w:tc>
          <w:tcPr>
            <w:tcW w:w="864" w:type="dxa"/>
          </w:tcPr>
          <w:p w14:paraId="29D0A92A" w14:textId="39ACA016" w:rsidR="003E0337" w:rsidRPr="00CC38F7" w:rsidRDefault="003E0337" w:rsidP="003E0337">
            <w:pPr>
              <w:spacing w:after="0"/>
            </w:pPr>
            <w:r w:rsidRPr="00130A7F">
              <w:t xml:space="preserve">  </w:t>
            </w:r>
          </w:p>
        </w:tc>
        <w:tc>
          <w:tcPr>
            <w:tcW w:w="864" w:type="dxa"/>
          </w:tcPr>
          <w:p w14:paraId="44F672DE" w14:textId="3F8686B8" w:rsidR="003E0337" w:rsidRPr="00CC38F7" w:rsidRDefault="003E0337" w:rsidP="003E0337">
            <w:pPr>
              <w:spacing w:after="0"/>
            </w:pPr>
            <w:r w:rsidRPr="00130A7F">
              <w:t xml:space="preserve">  </w:t>
            </w:r>
          </w:p>
        </w:tc>
        <w:tc>
          <w:tcPr>
            <w:tcW w:w="864" w:type="dxa"/>
          </w:tcPr>
          <w:p w14:paraId="3DA19AD8" w14:textId="31447811" w:rsidR="003E0337" w:rsidRPr="00CC38F7" w:rsidRDefault="003E0337" w:rsidP="003E0337">
            <w:pPr>
              <w:spacing w:after="0"/>
            </w:pPr>
            <w:r w:rsidRPr="00130A7F">
              <w:t xml:space="preserve">  </w:t>
            </w:r>
          </w:p>
        </w:tc>
      </w:tr>
      <w:tr w:rsidR="003E0337" w:rsidRPr="00CC38F7" w14:paraId="7EB79D23" w14:textId="77777777" w:rsidTr="00C55B2D">
        <w:tblPrEx>
          <w:tblCellMar>
            <w:left w:w="108" w:type="dxa"/>
            <w:right w:w="108" w:type="dxa"/>
          </w:tblCellMar>
        </w:tblPrEx>
        <w:trPr>
          <w:cantSplit/>
          <w:trHeight w:val="395"/>
        </w:trPr>
        <w:tc>
          <w:tcPr>
            <w:tcW w:w="4896" w:type="dxa"/>
          </w:tcPr>
          <w:p w14:paraId="25A88817" w14:textId="468FF0A8" w:rsidR="003E0337" w:rsidRPr="003E0337" w:rsidRDefault="003E0337" w:rsidP="003E0337">
            <w:pPr>
              <w:pStyle w:val="Descriptivestatements"/>
            </w:pPr>
            <w:r w:rsidRPr="0014360D">
              <w:t>Distinguishes between dominant and recessive alleles and predicts the probable outcomes of genetic combinations (i.e., genotypes and phenotypes).</w:t>
            </w:r>
          </w:p>
        </w:tc>
        <w:tc>
          <w:tcPr>
            <w:tcW w:w="864" w:type="dxa"/>
          </w:tcPr>
          <w:p w14:paraId="4D79995F" w14:textId="1C328F7A" w:rsidR="003E0337" w:rsidRPr="00CC38F7" w:rsidRDefault="003E0337" w:rsidP="003E0337">
            <w:pPr>
              <w:spacing w:after="0"/>
            </w:pPr>
            <w:r w:rsidRPr="00130A7F">
              <w:t xml:space="preserve">  </w:t>
            </w:r>
          </w:p>
        </w:tc>
        <w:tc>
          <w:tcPr>
            <w:tcW w:w="864" w:type="dxa"/>
          </w:tcPr>
          <w:p w14:paraId="4CFDA222" w14:textId="76B6338E" w:rsidR="003E0337" w:rsidRPr="00CC38F7" w:rsidRDefault="003E0337" w:rsidP="003E0337">
            <w:pPr>
              <w:spacing w:after="0"/>
            </w:pPr>
            <w:r w:rsidRPr="00130A7F">
              <w:t xml:space="preserve">  </w:t>
            </w:r>
          </w:p>
        </w:tc>
        <w:tc>
          <w:tcPr>
            <w:tcW w:w="864" w:type="dxa"/>
          </w:tcPr>
          <w:p w14:paraId="3941DD46" w14:textId="783E387B" w:rsidR="003E0337" w:rsidRPr="00CC38F7" w:rsidRDefault="003E0337" w:rsidP="003E0337">
            <w:pPr>
              <w:spacing w:after="0"/>
            </w:pPr>
            <w:r w:rsidRPr="00130A7F">
              <w:t xml:space="preserve">  </w:t>
            </w:r>
          </w:p>
        </w:tc>
        <w:tc>
          <w:tcPr>
            <w:tcW w:w="864" w:type="dxa"/>
          </w:tcPr>
          <w:p w14:paraId="2ED2A7FD" w14:textId="5EEAB7B5" w:rsidR="003E0337" w:rsidRPr="00CC38F7" w:rsidRDefault="003E0337" w:rsidP="003E0337">
            <w:pPr>
              <w:spacing w:after="0"/>
            </w:pPr>
            <w:r w:rsidRPr="00130A7F">
              <w:t xml:space="preserve">  </w:t>
            </w:r>
          </w:p>
        </w:tc>
        <w:tc>
          <w:tcPr>
            <w:tcW w:w="864" w:type="dxa"/>
          </w:tcPr>
          <w:p w14:paraId="62835B6A" w14:textId="21C10DCD" w:rsidR="003E0337" w:rsidRPr="00CC38F7" w:rsidRDefault="003E0337" w:rsidP="003E0337">
            <w:pPr>
              <w:spacing w:after="0"/>
            </w:pPr>
            <w:r w:rsidRPr="00130A7F">
              <w:t xml:space="preserve">  </w:t>
            </w:r>
          </w:p>
        </w:tc>
        <w:tc>
          <w:tcPr>
            <w:tcW w:w="864" w:type="dxa"/>
          </w:tcPr>
          <w:p w14:paraId="6456EEC9" w14:textId="245AB1B1" w:rsidR="003E0337" w:rsidRPr="00CC38F7" w:rsidRDefault="003E0337" w:rsidP="003E0337">
            <w:pPr>
              <w:spacing w:after="0"/>
            </w:pPr>
            <w:r w:rsidRPr="00130A7F">
              <w:t xml:space="preserve">  </w:t>
            </w:r>
          </w:p>
        </w:tc>
        <w:tc>
          <w:tcPr>
            <w:tcW w:w="864" w:type="dxa"/>
          </w:tcPr>
          <w:p w14:paraId="761389D4" w14:textId="5F6943E1" w:rsidR="003E0337" w:rsidRPr="00CC38F7" w:rsidRDefault="003E0337" w:rsidP="003E0337">
            <w:pPr>
              <w:spacing w:after="0"/>
            </w:pPr>
            <w:r w:rsidRPr="00130A7F">
              <w:t xml:space="preserve">  </w:t>
            </w:r>
          </w:p>
        </w:tc>
        <w:tc>
          <w:tcPr>
            <w:tcW w:w="864" w:type="dxa"/>
          </w:tcPr>
          <w:p w14:paraId="669B9109" w14:textId="5257C54D" w:rsidR="003E0337" w:rsidRPr="00CC38F7" w:rsidRDefault="003E0337" w:rsidP="003E0337">
            <w:pPr>
              <w:spacing w:after="0"/>
            </w:pPr>
            <w:r w:rsidRPr="00130A7F">
              <w:t xml:space="preserve">  </w:t>
            </w:r>
          </w:p>
        </w:tc>
        <w:tc>
          <w:tcPr>
            <w:tcW w:w="864" w:type="dxa"/>
          </w:tcPr>
          <w:p w14:paraId="7917EC65" w14:textId="2E864D07" w:rsidR="003E0337" w:rsidRPr="00CC38F7" w:rsidRDefault="003E0337" w:rsidP="003E0337">
            <w:pPr>
              <w:spacing w:after="0"/>
            </w:pPr>
            <w:r w:rsidRPr="00130A7F">
              <w:t xml:space="preserve">  </w:t>
            </w:r>
          </w:p>
        </w:tc>
        <w:tc>
          <w:tcPr>
            <w:tcW w:w="864" w:type="dxa"/>
          </w:tcPr>
          <w:p w14:paraId="25D4CEA3" w14:textId="26EB2447" w:rsidR="003E0337" w:rsidRPr="00CC38F7" w:rsidRDefault="003E0337" w:rsidP="003E0337">
            <w:pPr>
              <w:spacing w:after="0"/>
            </w:pPr>
            <w:r w:rsidRPr="00130A7F">
              <w:t xml:space="preserve">  </w:t>
            </w:r>
          </w:p>
        </w:tc>
        <w:tc>
          <w:tcPr>
            <w:tcW w:w="864" w:type="dxa"/>
          </w:tcPr>
          <w:p w14:paraId="70080513" w14:textId="2ABEE211" w:rsidR="003E0337" w:rsidRPr="00CC38F7" w:rsidRDefault="003E0337" w:rsidP="003E0337">
            <w:pPr>
              <w:spacing w:after="0"/>
            </w:pPr>
            <w:r w:rsidRPr="00130A7F">
              <w:t xml:space="preserve">  </w:t>
            </w:r>
          </w:p>
        </w:tc>
      </w:tr>
      <w:tr w:rsidR="003E0337" w:rsidRPr="00CC38F7" w14:paraId="672815CB" w14:textId="77777777" w:rsidTr="00C55B2D">
        <w:tblPrEx>
          <w:tblCellMar>
            <w:left w:w="108" w:type="dxa"/>
            <w:right w:w="108" w:type="dxa"/>
          </w:tblCellMar>
        </w:tblPrEx>
        <w:trPr>
          <w:cantSplit/>
          <w:trHeight w:val="395"/>
        </w:trPr>
        <w:tc>
          <w:tcPr>
            <w:tcW w:w="4896" w:type="dxa"/>
          </w:tcPr>
          <w:p w14:paraId="3C0A0395" w14:textId="57554359" w:rsidR="003E0337" w:rsidRPr="003E0337" w:rsidRDefault="003E0337" w:rsidP="003E0337">
            <w:pPr>
              <w:pStyle w:val="Descriptivestatements"/>
            </w:pPr>
            <w:r w:rsidRPr="0014360D">
              <w:t>Evaluates the influence of environmental and genetic factors on the traits of an organism.</w:t>
            </w:r>
          </w:p>
        </w:tc>
        <w:tc>
          <w:tcPr>
            <w:tcW w:w="864" w:type="dxa"/>
          </w:tcPr>
          <w:p w14:paraId="67384B7C" w14:textId="5AB6F610" w:rsidR="003E0337" w:rsidRPr="00CC38F7" w:rsidRDefault="003E0337" w:rsidP="003E0337">
            <w:pPr>
              <w:spacing w:after="0"/>
            </w:pPr>
            <w:r w:rsidRPr="00130A7F">
              <w:t xml:space="preserve">  </w:t>
            </w:r>
          </w:p>
        </w:tc>
        <w:tc>
          <w:tcPr>
            <w:tcW w:w="864" w:type="dxa"/>
          </w:tcPr>
          <w:p w14:paraId="75B4C483" w14:textId="46E4C75F" w:rsidR="003E0337" w:rsidRPr="00CC38F7" w:rsidRDefault="003E0337" w:rsidP="003E0337">
            <w:pPr>
              <w:spacing w:after="0"/>
            </w:pPr>
            <w:r w:rsidRPr="00130A7F">
              <w:t xml:space="preserve">  </w:t>
            </w:r>
          </w:p>
        </w:tc>
        <w:tc>
          <w:tcPr>
            <w:tcW w:w="864" w:type="dxa"/>
          </w:tcPr>
          <w:p w14:paraId="32E3C815" w14:textId="0609C850" w:rsidR="003E0337" w:rsidRPr="00CC38F7" w:rsidRDefault="003E0337" w:rsidP="003E0337">
            <w:pPr>
              <w:spacing w:after="0"/>
            </w:pPr>
            <w:r w:rsidRPr="00130A7F">
              <w:t xml:space="preserve">  </w:t>
            </w:r>
          </w:p>
        </w:tc>
        <w:tc>
          <w:tcPr>
            <w:tcW w:w="864" w:type="dxa"/>
          </w:tcPr>
          <w:p w14:paraId="677F9615" w14:textId="6D9688F9" w:rsidR="003E0337" w:rsidRPr="00CC38F7" w:rsidRDefault="003E0337" w:rsidP="003E0337">
            <w:pPr>
              <w:spacing w:after="0"/>
            </w:pPr>
            <w:r w:rsidRPr="00130A7F">
              <w:t xml:space="preserve">  </w:t>
            </w:r>
          </w:p>
        </w:tc>
        <w:tc>
          <w:tcPr>
            <w:tcW w:w="864" w:type="dxa"/>
          </w:tcPr>
          <w:p w14:paraId="24AD9645" w14:textId="063B35BC" w:rsidR="003E0337" w:rsidRPr="00CC38F7" w:rsidRDefault="003E0337" w:rsidP="003E0337">
            <w:pPr>
              <w:spacing w:after="0"/>
            </w:pPr>
            <w:r w:rsidRPr="00130A7F">
              <w:t xml:space="preserve">  </w:t>
            </w:r>
          </w:p>
        </w:tc>
        <w:tc>
          <w:tcPr>
            <w:tcW w:w="864" w:type="dxa"/>
          </w:tcPr>
          <w:p w14:paraId="326AAB76" w14:textId="465F9FA7" w:rsidR="003E0337" w:rsidRPr="00CC38F7" w:rsidRDefault="003E0337" w:rsidP="003E0337">
            <w:pPr>
              <w:spacing w:after="0"/>
            </w:pPr>
            <w:r w:rsidRPr="00130A7F">
              <w:t xml:space="preserve">  </w:t>
            </w:r>
          </w:p>
        </w:tc>
        <w:tc>
          <w:tcPr>
            <w:tcW w:w="864" w:type="dxa"/>
          </w:tcPr>
          <w:p w14:paraId="414091E7" w14:textId="645DFBC2" w:rsidR="003E0337" w:rsidRPr="00CC38F7" w:rsidRDefault="003E0337" w:rsidP="003E0337">
            <w:pPr>
              <w:spacing w:after="0"/>
            </w:pPr>
            <w:r w:rsidRPr="00130A7F">
              <w:t xml:space="preserve">  </w:t>
            </w:r>
          </w:p>
        </w:tc>
        <w:tc>
          <w:tcPr>
            <w:tcW w:w="864" w:type="dxa"/>
          </w:tcPr>
          <w:p w14:paraId="652A220F" w14:textId="0C38F44A" w:rsidR="003E0337" w:rsidRPr="00CC38F7" w:rsidRDefault="003E0337" w:rsidP="003E0337">
            <w:pPr>
              <w:spacing w:after="0"/>
            </w:pPr>
            <w:r w:rsidRPr="00130A7F">
              <w:t xml:space="preserve">  </w:t>
            </w:r>
          </w:p>
        </w:tc>
        <w:tc>
          <w:tcPr>
            <w:tcW w:w="864" w:type="dxa"/>
          </w:tcPr>
          <w:p w14:paraId="1C697CCE" w14:textId="7145C1A2" w:rsidR="003E0337" w:rsidRPr="00CC38F7" w:rsidRDefault="003E0337" w:rsidP="003E0337">
            <w:pPr>
              <w:spacing w:after="0"/>
            </w:pPr>
            <w:r w:rsidRPr="00130A7F">
              <w:t xml:space="preserve">  </w:t>
            </w:r>
          </w:p>
        </w:tc>
        <w:tc>
          <w:tcPr>
            <w:tcW w:w="864" w:type="dxa"/>
          </w:tcPr>
          <w:p w14:paraId="15E5BF22" w14:textId="25DB6CB2" w:rsidR="003E0337" w:rsidRPr="00CC38F7" w:rsidRDefault="003E0337" w:rsidP="003E0337">
            <w:pPr>
              <w:spacing w:after="0"/>
            </w:pPr>
            <w:r w:rsidRPr="00130A7F">
              <w:t xml:space="preserve">  </w:t>
            </w:r>
          </w:p>
        </w:tc>
        <w:tc>
          <w:tcPr>
            <w:tcW w:w="864" w:type="dxa"/>
          </w:tcPr>
          <w:p w14:paraId="29E23C17" w14:textId="77F3815C" w:rsidR="003E0337" w:rsidRPr="00CC38F7" w:rsidRDefault="003E0337" w:rsidP="003E0337">
            <w:pPr>
              <w:spacing w:after="0"/>
            </w:pPr>
            <w:r w:rsidRPr="00130A7F">
              <w:t xml:space="preserve">  </w:t>
            </w:r>
          </w:p>
        </w:tc>
      </w:tr>
      <w:tr w:rsidR="003E0337" w:rsidRPr="00CC38F7" w14:paraId="5A6C29F5" w14:textId="77777777" w:rsidTr="00C55B2D">
        <w:tblPrEx>
          <w:tblCellMar>
            <w:left w:w="108" w:type="dxa"/>
            <w:right w:w="108" w:type="dxa"/>
          </w:tblCellMar>
        </w:tblPrEx>
        <w:trPr>
          <w:cantSplit/>
          <w:trHeight w:val="395"/>
        </w:trPr>
        <w:tc>
          <w:tcPr>
            <w:tcW w:w="4896" w:type="dxa"/>
          </w:tcPr>
          <w:p w14:paraId="61936061" w14:textId="7D058E49" w:rsidR="003E0337" w:rsidRPr="003E0337" w:rsidRDefault="003E0337" w:rsidP="003E0337">
            <w:pPr>
              <w:pStyle w:val="Descriptivestatements"/>
            </w:pPr>
            <w:r w:rsidRPr="0014360D">
              <w:t>Describes current applications of genetic research (e.g., related to cloning, reproduction, health, industry, agriculture).</w:t>
            </w:r>
          </w:p>
        </w:tc>
        <w:tc>
          <w:tcPr>
            <w:tcW w:w="864" w:type="dxa"/>
          </w:tcPr>
          <w:p w14:paraId="6DE550F0" w14:textId="77777777" w:rsidR="003E0337" w:rsidRPr="00130A7F" w:rsidRDefault="003E0337" w:rsidP="003E0337">
            <w:pPr>
              <w:spacing w:after="0"/>
            </w:pPr>
          </w:p>
        </w:tc>
        <w:tc>
          <w:tcPr>
            <w:tcW w:w="864" w:type="dxa"/>
          </w:tcPr>
          <w:p w14:paraId="115EFE67" w14:textId="77777777" w:rsidR="003E0337" w:rsidRPr="00130A7F" w:rsidRDefault="003E0337" w:rsidP="003E0337">
            <w:pPr>
              <w:spacing w:after="0"/>
            </w:pPr>
          </w:p>
        </w:tc>
        <w:tc>
          <w:tcPr>
            <w:tcW w:w="864" w:type="dxa"/>
          </w:tcPr>
          <w:p w14:paraId="04526899" w14:textId="77777777" w:rsidR="003E0337" w:rsidRPr="00130A7F" w:rsidRDefault="003E0337" w:rsidP="003E0337">
            <w:pPr>
              <w:spacing w:after="0"/>
            </w:pPr>
          </w:p>
        </w:tc>
        <w:tc>
          <w:tcPr>
            <w:tcW w:w="864" w:type="dxa"/>
          </w:tcPr>
          <w:p w14:paraId="68836B61" w14:textId="77777777" w:rsidR="003E0337" w:rsidRPr="00130A7F" w:rsidRDefault="003E0337" w:rsidP="003E0337">
            <w:pPr>
              <w:spacing w:after="0"/>
            </w:pPr>
          </w:p>
        </w:tc>
        <w:tc>
          <w:tcPr>
            <w:tcW w:w="864" w:type="dxa"/>
          </w:tcPr>
          <w:p w14:paraId="14BB521D" w14:textId="77777777" w:rsidR="003E0337" w:rsidRPr="00130A7F" w:rsidRDefault="003E0337" w:rsidP="003E0337">
            <w:pPr>
              <w:spacing w:after="0"/>
            </w:pPr>
          </w:p>
        </w:tc>
        <w:tc>
          <w:tcPr>
            <w:tcW w:w="864" w:type="dxa"/>
          </w:tcPr>
          <w:p w14:paraId="7149EF42" w14:textId="77777777" w:rsidR="003E0337" w:rsidRPr="00130A7F" w:rsidRDefault="003E0337" w:rsidP="003E0337">
            <w:pPr>
              <w:spacing w:after="0"/>
            </w:pPr>
          </w:p>
        </w:tc>
        <w:tc>
          <w:tcPr>
            <w:tcW w:w="864" w:type="dxa"/>
          </w:tcPr>
          <w:p w14:paraId="3C6CB72E" w14:textId="77777777" w:rsidR="003E0337" w:rsidRPr="00130A7F" w:rsidRDefault="003E0337" w:rsidP="003E0337">
            <w:pPr>
              <w:spacing w:after="0"/>
            </w:pPr>
          </w:p>
        </w:tc>
        <w:tc>
          <w:tcPr>
            <w:tcW w:w="864" w:type="dxa"/>
          </w:tcPr>
          <w:p w14:paraId="31BC3175" w14:textId="77777777" w:rsidR="003E0337" w:rsidRPr="00130A7F" w:rsidRDefault="003E0337" w:rsidP="003E0337">
            <w:pPr>
              <w:spacing w:after="0"/>
            </w:pPr>
          </w:p>
        </w:tc>
        <w:tc>
          <w:tcPr>
            <w:tcW w:w="864" w:type="dxa"/>
          </w:tcPr>
          <w:p w14:paraId="1BC235DD" w14:textId="77777777" w:rsidR="003E0337" w:rsidRPr="00130A7F" w:rsidRDefault="003E0337" w:rsidP="003E0337">
            <w:pPr>
              <w:spacing w:after="0"/>
            </w:pPr>
          </w:p>
        </w:tc>
        <w:tc>
          <w:tcPr>
            <w:tcW w:w="864" w:type="dxa"/>
          </w:tcPr>
          <w:p w14:paraId="04992965" w14:textId="77777777" w:rsidR="003E0337" w:rsidRPr="00130A7F" w:rsidRDefault="003E0337" w:rsidP="003E0337">
            <w:pPr>
              <w:spacing w:after="0"/>
            </w:pPr>
          </w:p>
        </w:tc>
        <w:tc>
          <w:tcPr>
            <w:tcW w:w="864" w:type="dxa"/>
          </w:tcPr>
          <w:p w14:paraId="02D5AD76" w14:textId="77777777" w:rsidR="003E0337" w:rsidRPr="00130A7F" w:rsidRDefault="003E0337" w:rsidP="003E0337">
            <w:pPr>
              <w:spacing w:after="0"/>
            </w:pPr>
          </w:p>
        </w:tc>
      </w:tr>
      <w:tr w:rsidR="00FA28F4" w:rsidRPr="00CC38F7" w14:paraId="5795FB88" w14:textId="77777777" w:rsidTr="00C55B2D">
        <w:tblPrEx>
          <w:tblCellMar>
            <w:left w:w="108" w:type="dxa"/>
            <w:right w:w="108" w:type="dxa"/>
          </w:tblCellMar>
        </w:tblPrEx>
        <w:trPr>
          <w:cantSplit/>
          <w:trHeight w:val="395"/>
        </w:trPr>
        <w:tc>
          <w:tcPr>
            <w:tcW w:w="4896" w:type="dxa"/>
          </w:tcPr>
          <w:p w14:paraId="3A59327D" w14:textId="2B8704EC" w:rsidR="00FA28F4" w:rsidRPr="00866C6C" w:rsidRDefault="00FA28F4" w:rsidP="007B6AAF">
            <w:pPr>
              <w:pStyle w:val="BodyCopy"/>
            </w:pPr>
            <w:r>
              <w:t xml:space="preserve">Competency 013: </w:t>
            </w:r>
            <w:r w:rsidRPr="00896171">
              <w:rPr>
                <w:i/>
              </w:rPr>
              <w:t>The teacher understands adaptations of organisms and the theory of evolution.</w:t>
            </w:r>
          </w:p>
        </w:tc>
        <w:tc>
          <w:tcPr>
            <w:tcW w:w="864" w:type="dxa"/>
          </w:tcPr>
          <w:p w14:paraId="0AF2AD45" w14:textId="380AAD3D" w:rsidR="00FA28F4" w:rsidRPr="00CC38F7" w:rsidRDefault="00FA28F4" w:rsidP="00FA28F4">
            <w:pPr>
              <w:spacing w:after="0"/>
            </w:pPr>
            <w:r w:rsidRPr="00130A7F">
              <w:t xml:space="preserve">  </w:t>
            </w:r>
          </w:p>
        </w:tc>
        <w:tc>
          <w:tcPr>
            <w:tcW w:w="864" w:type="dxa"/>
          </w:tcPr>
          <w:p w14:paraId="1AEDEAF6" w14:textId="51C159DB" w:rsidR="00FA28F4" w:rsidRPr="00CC38F7" w:rsidRDefault="00FA28F4" w:rsidP="00FA28F4">
            <w:pPr>
              <w:spacing w:after="0"/>
            </w:pPr>
            <w:r w:rsidRPr="00130A7F">
              <w:t xml:space="preserve">  </w:t>
            </w:r>
          </w:p>
        </w:tc>
        <w:tc>
          <w:tcPr>
            <w:tcW w:w="864" w:type="dxa"/>
          </w:tcPr>
          <w:p w14:paraId="345BB05E" w14:textId="405661D4" w:rsidR="00FA28F4" w:rsidRPr="00CC38F7" w:rsidRDefault="00FA28F4" w:rsidP="00FA28F4">
            <w:pPr>
              <w:spacing w:after="0"/>
            </w:pPr>
            <w:r w:rsidRPr="00130A7F">
              <w:t xml:space="preserve">  </w:t>
            </w:r>
          </w:p>
        </w:tc>
        <w:tc>
          <w:tcPr>
            <w:tcW w:w="864" w:type="dxa"/>
          </w:tcPr>
          <w:p w14:paraId="3C89C730" w14:textId="431199B7" w:rsidR="00FA28F4" w:rsidRPr="00CC38F7" w:rsidRDefault="00FA28F4" w:rsidP="00FA28F4">
            <w:pPr>
              <w:spacing w:after="0"/>
            </w:pPr>
            <w:r w:rsidRPr="00130A7F">
              <w:t xml:space="preserve">  </w:t>
            </w:r>
          </w:p>
        </w:tc>
        <w:tc>
          <w:tcPr>
            <w:tcW w:w="864" w:type="dxa"/>
          </w:tcPr>
          <w:p w14:paraId="0CAB4964" w14:textId="288932FB" w:rsidR="00FA28F4" w:rsidRPr="00CC38F7" w:rsidRDefault="00FA28F4" w:rsidP="00FA28F4">
            <w:pPr>
              <w:spacing w:after="0"/>
            </w:pPr>
            <w:r w:rsidRPr="00130A7F">
              <w:t xml:space="preserve">  </w:t>
            </w:r>
          </w:p>
        </w:tc>
        <w:tc>
          <w:tcPr>
            <w:tcW w:w="864" w:type="dxa"/>
          </w:tcPr>
          <w:p w14:paraId="222B49B6" w14:textId="5D7CA707" w:rsidR="00FA28F4" w:rsidRPr="00CC38F7" w:rsidRDefault="00FA28F4" w:rsidP="00FA28F4">
            <w:pPr>
              <w:spacing w:after="0"/>
            </w:pPr>
            <w:r w:rsidRPr="00130A7F">
              <w:t xml:space="preserve">  </w:t>
            </w:r>
          </w:p>
        </w:tc>
        <w:tc>
          <w:tcPr>
            <w:tcW w:w="864" w:type="dxa"/>
          </w:tcPr>
          <w:p w14:paraId="71B7906C" w14:textId="04902656" w:rsidR="00FA28F4" w:rsidRPr="00CC38F7" w:rsidRDefault="00FA28F4" w:rsidP="00FA28F4">
            <w:pPr>
              <w:spacing w:after="0"/>
            </w:pPr>
            <w:r w:rsidRPr="00130A7F">
              <w:t xml:space="preserve">  </w:t>
            </w:r>
          </w:p>
        </w:tc>
        <w:tc>
          <w:tcPr>
            <w:tcW w:w="864" w:type="dxa"/>
          </w:tcPr>
          <w:p w14:paraId="2A2C801D" w14:textId="00008225" w:rsidR="00FA28F4" w:rsidRPr="00CC38F7" w:rsidRDefault="00FA28F4" w:rsidP="00FA28F4">
            <w:pPr>
              <w:spacing w:after="0"/>
            </w:pPr>
            <w:r w:rsidRPr="00130A7F">
              <w:t xml:space="preserve">  </w:t>
            </w:r>
          </w:p>
        </w:tc>
        <w:tc>
          <w:tcPr>
            <w:tcW w:w="864" w:type="dxa"/>
          </w:tcPr>
          <w:p w14:paraId="083B9C33" w14:textId="1C22579E" w:rsidR="00FA28F4" w:rsidRPr="00CC38F7" w:rsidRDefault="00FA28F4" w:rsidP="00FA28F4">
            <w:pPr>
              <w:spacing w:after="0"/>
            </w:pPr>
            <w:r w:rsidRPr="00130A7F">
              <w:t xml:space="preserve">  </w:t>
            </w:r>
          </w:p>
        </w:tc>
        <w:tc>
          <w:tcPr>
            <w:tcW w:w="864" w:type="dxa"/>
          </w:tcPr>
          <w:p w14:paraId="71E404D3" w14:textId="6DE5A547" w:rsidR="00FA28F4" w:rsidRPr="00CC38F7" w:rsidRDefault="00FA28F4" w:rsidP="00FA28F4">
            <w:pPr>
              <w:spacing w:after="0"/>
            </w:pPr>
            <w:r w:rsidRPr="00130A7F">
              <w:t xml:space="preserve">  </w:t>
            </w:r>
          </w:p>
        </w:tc>
        <w:tc>
          <w:tcPr>
            <w:tcW w:w="864" w:type="dxa"/>
          </w:tcPr>
          <w:p w14:paraId="539A0A9D" w14:textId="53B6A8CC" w:rsidR="00FA28F4" w:rsidRPr="00CC38F7" w:rsidRDefault="00FA28F4" w:rsidP="00FA28F4">
            <w:pPr>
              <w:spacing w:after="0"/>
            </w:pPr>
            <w:r w:rsidRPr="00130A7F">
              <w:t xml:space="preserve">  </w:t>
            </w:r>
          </w:p>
        </w:tc>
      </w:tr>
      <w:tr w:rsidR="00FA28F4" w:rsidRPr="00CC38F7" w14:paraId="3D732497" w14:textId="77777777" w:rsidTr="00C55B2D">
        <w:tblPrEx>
          <w:tblCellMar>
            <w:left w:w="108" w:type="dxa"/>
            <w:right w:w="108" w:type="dxa"/>
          </w:tblCellMar>
        </w:tblPrEx>
        <w:trPr>
          <w:cantSplit/>
          <w:trHeight w:val="395"/>
        </w:trPr>
        <w:tc>
          <w:tcPr>
            <w:tcW w:w="4896" w:type="dxa"/>
          </w:tcPr>
          <w:p w14:paraId="6D2AAD9D" w14:textId="309D8BFB" w:rsidR="00FA28F4" w:rsidRPr="007B6AAF" w:rsidRDefault="007B6AAF" w:rsidP="007B6AAF">
            <w:pPr>
              <w:pStyle w:val="Descriptivestatements"/>
              <w:numPr>
                <w:ilvl w:val="0"/>
                <w:numId w:val="34"/>
              </w:numPr>
              <w:ind w:left="522"/>
            </w:pPr>
            <w:r w:rsidRPr="003401D7">
              <w:t>Describes similarities and differences among various taxonomical groups and methods of classifying organisms</w:t>
            </w:r>
            <w:r w:rsidR="00FA28F4" w:rsidRPr="007B6AAF">
              <w:t>.</w:t>
            </w:r>
          </w:p>
        </w:tc>
        <w:tc>
          <w:tcPr>
            <w:tcW w:w="864" w:type="dxa"/>
          </w:tcPr>
          <w:p w14:paraId="19535D78" w14:textId="0CA4C672" w:rsidR="00FA28F4" w:rsidRPr="00CC38F7" w:rsidRDefault="00FA28F4" w:rsidP="00FA28F4">
            <w:pPr>
              <w:spacing w:after="0"/>
            </w:pPr>
            <w:r w:rsidRPr="00130A7F">
              <w:t xml:space="preserve">  </w:t>
            </w:r>
          </w:p>
        </w:tc>
        <w:tc>
          <w:tcPr>
            <w:tcW w:w="864" w:type="dxa"/>
          </w:tcPr>
          <w:p w14:paraId="2E357AC5" w14:textId="01A1184E" w:rsidR="00FA28F4" w:rsidRPr="00CC38F7" w:rsidRDefault="00FA28F4" w:rsidP="00FA28F4">
            <w:pPr>
              <w:spacing w:after="0"/>
            </w:pPr>
            <w:r w:rsidRPr="00130A7F">
              <w:t xml:space="preserve">  </w:t>
            </w:r>
          </w:p>
        </w:tc>
        <w:tc>
          <w:tcPr>
            <w:tcW w:w="864" w:type="dxa"/>
          </w:tcPr>
          <w:p w14:paraId="54B3978E" w14:textId="4CF3E7C5" w:rsidR="00FA28F4" w:rsidRPr="00CC38F7" w:rsidRDefault="00FA28F4" w:rsidP="00FA28F4">
            <w:pPr>
              <w:spacing w:after="0"/>
            </w:pPr>
            <w:r w:rsidRPr="00130A7F">
              <w:t xml:space="preserve">  </w:t>
            </w:r>
          </w:p>
        </w:tc>
        <w:tc>
          <w:tcPr>
            <w:tcW w:w="864" w:type="dxa"/>
          </w:tcPr>
          <w:p w14:paraId="08CA0113" w14:textId="1542D2A1" w:rsidR="00FA28F4" w:rsidRPr="00CC38F7" w:rsidRDefault="00FA28F4" w:rsidP="00FA28F4">
            <w:pPr>
              <w:spacing w:after="0"/>
            </w:pPr>
            <w:r w:rsidRPr="00130A7F">
              <w:t xml:space="preserve">  </w:t>
            </w:r>
          </w:p>
        </w:tc>
        <w:tc>
          <w:tcPr>
            <w:tcW w:w="864" w:type="dxa"/>
          </w:tcPr>
          <w:p w14:paraId="4897EB40" w14:textId="32759E2D" w:rsidR="00FA28F4" w:rsidRPr="00CC38F7" w:rsidRDefault="00FA28F4" w:rsidP="00FA28F4">
            <w:pPr>
              <w:spacing w:after="0"/>
            </w:pPr>
            <w:r w:rsidRPr="00130A7F">
              <w:t xml:space="preserve">  </w:t>
            </w:r>
          </w:p>
        </w:tc>
        <w:tc>
          <w:tcPr>
            <w:tcW w:w="864" w:type="dxa"/>
          </w:tcPr>
          <w:p w14:paraId="0728DCAE" w14:textId="12209DD3" w:rsidR="00FA28F4" w:rsidRPr="00CC38F7" w:rsidRDefault="00FA28F4" w:rsidP="00FA28F4">
            <w:pPr>
              <w:spacing w:after="0"/>
            </w:pPr>
            <w:r w:rsidRPr="00130A7F">
              <w:t xml:space="preserve">  </w:t>
            </w:r>
          </w:p>
        </w:tc>
        <w:tc>
          <w:tcPr>
            <w:tcW w:w="864" w:type="dxa"/>
          </w:tcPr>
          <w:p w14:paraId="45A6BE4D" w14:textId="291B5117" w:rsidR="00FA28F4" w:rsidRPr="00CC38F7" w:rsidRDefault="00FA28F4" w:rsidP="00FA28F4">
            <w:pPr>
              <w:spacing w:after="0"/>
            </w:pPr>
            <w:r w:rsidRPr="00130A7F">
              <w:t xml:space="preserve">  </w:t>
            </w:r>
          </w:p>
        </w:tc>
        <w:tc>
          <w:tcPr>
            <w:tcW w:w="864" w:type="dxa"/>
          </w:tcPr>
          <w:p w14:paraId="28DF6791" w14:textId="2E8D6EF4" w:rsidR="00FA28F4" w:rsidRPr="00CC38F7" w:rsidRDefault="00FA28F4" w:rsidP="00FA28F4">
            <w:pPr>
              <w:spacing w:after="0"/>
            </w:pPr>
            <w:r w:rsidRPr="00130A7F">
              <w:t xml:space="preserve">  </w:t>
            </w:r>
          </w:p>
        </w:tc>
        <w:tc>
          <w:tcPr>
            <w:tcW w:w="864" w:type="dxa"/>
          </w:tcPr>
          <w:p w14:paraId="1D94E61E" w14:textId="6C88144C" w:rsidR="00FA28F4" w:rsidRPr="00CC38F7" w:rsidRDefault="00FA28F4" w:rsidP="00FA28F4">
            <w:pPr>
              <w:spacing w:after="0"/>
            </w:pPr>
            <w:r w:rsidRPr="00130A7F">
              <w:t xml:space="preserve">  </w:t>
            </w:r>
          </w:p>
        </w:tc>
        <w:tc>
          <w:tcPr>
            <w:tcW w:w="864" w:type="dxa"/>
          </w:tcPr>
          <w:p w14:paraId="744CC877" w14:textId="1E0292F9" w:rsidR="00FA28F4" w:rsidRPr="00CC38F7" w:rsidRDefault="00FA28F4" w:rsidP="00FA28F4">
            <w:pPr>
              <w:spacing w:after="0"/>
            </w:pPr>
            <w:r w:rsidRPr="00130A7F">
              <w:t xml:space="preserve">  </w:t>
            </w:r>
          </w:p>
        </w:tc>
        <w:tc>
          <w:tcPr>
            <w:tcW w:w="864" w:type="dxa"/>
          </w:tcPr>
          <w:p w14:paraId="40B36694" w14:textId="2176760C" w:rsidR="00FA28F4" w:rsidRPr="00CC38F7" w:rsidRDefault="00FA28F4" w:rsidP="00FA28F4">
            <w:pPr>
              <w:spacing w:after="0"/>
            </w:pPr>
            <w:r w:rsidRPr="00130A7F">
              <w:t xml:space="preserve">  </w:t>
            </w:r>
          </w:p>
        </w:tc>
      </w:tr>
      <w:tr w:rsidR="00FA28F4" w:rsidRPr="00CC38F7" w14:paraId="42C15043" w14:textId="77777777" w:rsidTr="00C55B2D">
        <w:tblPrEx>
          <w:tblCellMar>
            <w:left w:w="108" w:type="dxa"/>
            <w:right w:w="108" w:type="dxa"/>
          </w:tblCellMar>
        </w:tblPrEx>
        <w:trPr>
          <w:cantSplit/>
          <w:trHeight w:val="395"/>
        </w:trPr>
        <w:tc>
          <w:tcPr>
            <w:tcW w:w="4896" w:type="dxa"/>
          </w:tcPr>
          <w:p w14:paraId="103CA58C" w14:textId="01B47815" w:rsidR="00FA28F4" w:rsidRPr="007B6AAF" w:rsidRDefault="007B6AAF" w:rsidP="007B6AAF">
            <w:pPr>
              <w:pStyle w:val="Descriptivestatements"/>
            </w:pPr>
            <w:r w:rsidRPr="005B4250">
              <w:rPr>
                <w:rFonts w:cs="Arial"/>
                <w:szCs w:val="21"/>
              </w:rPr>
              <w:lastRenderedPageBreak/>
              <w:t>Describes adaptations in a population or species that enhance its survival and reproductive success</w:t>
            </w:r>
            <w:r w:rsidR="00FA28F4" w:rsidRPr="007B6AAF">
              <w:t>.</w:t>
            </w:r>
          </w:p>
        </w:tc>
        <w:tc>
          <w:tcPr>
            <w:tcW w:w="864" w:type="dxa"/>
          </w:tcPr>
          <w:p w14:paraId="01A7A329" w14:textId="285DA941" w:rsidR="00FA28F4" w:rsidRPr="00CC38F7" w:rsidRDefault="00FA28F4" w:rsidP="00FA28F4">
            <w:pPr>
              <w:spacing w:after="0"/>
            </w:pPr>
            <w:r w:rsidRPr="00130A7F">
              <w:t xml:space="preserve">  </w:t>
            </w:r>
          </w:p>
        </w:tc>
        <w:tc>
          <w:tcPr>
            <w:tcW w:w="864" w:type="dxa"/>
          </w:tcPr>
          <w:p w14:paraId="172B1152" w14:textId="1C2E1179" w:rsidR="00FA28F4" w:rsidRPr="00CC38F7" w:rsidRDefault="00FA28F4" w:rsidP="00FA28F4">
            <w:pPr>
              <w:spacing w:after="0"/>
            </w:pPr>
            <w:r w:rsidRPr="00130A7F">
              <w:t xml:space="preserve">  </w:t>
            </w:r>
          </w:p>
        </w:tc>
        <w:tc>
          <w:tcPr>
            <w:tcW w:w="864" w:type="dxa"/>
          </w:tcPr>
          <w:p w14:paraId="6A443DD2" w14:textId="440F3DAB" w:rsidR="00FA28F4" w:rsidRPr="00CC38F7" w:rsidRDefault="00FA28F4" w:rsidP="00FA28F4">
            <w:pPr>
              <w:spacing w:after="0"/>
            </w:pPr>
            <w:r w:rsidRPr="00130A7F">
              <w:t xml:space="preserve">  </w:t>
            </w:r>
          </w:p>
        </w:tc>
        <w:tc>
          <w:tcPr>
            <w:tcW w:w="864" w:type="dxa"/>
          </w:tcPr>
          <w:p w14:paraId="57048E1F" w14:textId="3F973977" w:rsidR="00FA28F4" w:rsidRPr="00CC38F7" w:rsidRDefault="00FA28F4" w:rsidP="00FA28F4">
            <w:pPr>
              <w:spacing w:after="0"/>
            </w:pPr>
            <w:r w:rsidRPr="00130A7F">
              <w:t xml:space="preserve">  </w:t>
            </w:r>
          </w:p>
        </w:tc>
        <w:tc>
          <w:tcPr>
            <w:tcW w:w="864" w:type="dxa"/>
          </w:tcPr>
          <w:p w14:paraId="64CD21E9" w14:textId="6541F9C4" w:rsidR="00FA28F4" w:rsidRPr="00CC38F7" w:rsidRDefault="00FA28F4" w:rsidP="00FA28F4">
            <w:pPr>
              <w:spacing w:after="0"/>
            </w:pPr>
            <w:r w:rsidRPr="00130A7F">
              <w:t xml:space="preserve">  </w:t>
            </w:r>
          </w:p>
        </w:tc>
        <w:tc>
          <w:tcPr>
            <w:tcW w:w="864" w:type="dxa"/>
          </w:tcPr>
          <w:p w14:paraId="2C9AE201" w14:textId="085358CF" w:rsidR="00FA28F4" w:rsidRPr="00CC38F7" w:rsidRDefault="00FA28F4" w:rsidP="00FA28F4">
            <w:pPr>
              <w:spacing w:after="0"/>
            </w:pPr>
            <w:r w:rsidRPr="00130A7F">
              <w:t xml:space="preserve">  </w:t>
            </w:r>
          </w:p>
        </w:tc>
        <w:tc>
          <w:tcPr>
            <w:tcW w:w="864" w:type="dxa"/>
          </w:tcPr>
          <w:p w14:paraId="4CDD0B97" w14:textId="18029A67" w:rsidR="00FA28F4" w:rsidRPr="00CC38F7" w:rsidRDefault="00FA28F4" w:rsidP="00FA28F4">
            <w:pPr>
              <w:spacing w:after="0"/>
            </w:pPr>
            <w:r w:rsidRPr="00130A7F">
              <w:t xml:space="preserve">  </w:t>
            </w:r>
          </w:p>
        </w:tc>
        <w:tc>
          <w:tcPr>
            <w:tcW w:w="864" w:type="dxa"/>
          </w:tcPr>
          <w:p w14:paraId="571287C8" w14:textId="02E65240" w:rsidR="00FA28F4" w:rsidRPr="00CC38F7" w:rsidRDefault="00FA28F4" w:rsidP="00FA28F4">
            <w:pPr>
              <w:spacing w:after="0"/>
            </w:pPr>
            <w:r w:rsidRPr="00130A7F">
              <w:t xml:space="preserve">  </w:t>
            </w:r>
          </w:p>
        </w:tc>
        <w:tc>
          <w:tcPr>
            <w:tcW w:w="864" w:type="dxa"/>
          </w:tcPr>
          <w:p w14:paraId="7CEFDB05" w14:textId="3B7FA7E3" w:rsidR="00FA28F4" w:rsidRPr="00CC38F7" w:rsidRDefault="00FA28F4" w:rsidP="00FA28F4">
            <w:pPr>
              <w:spacing w:after="0"/>
            </w:pPr>
            <w:r w:rsidRPr="00130A7F">
              <w:t xml:space="preserve">  </w:t>
            </w:r>
          </w:p>
        </w:tc>
        <w:tc>
          <w:tcPr>
            <w:tcW w:w="864" w:type="dxa"/>
          </w:tcPr>
          <w:p w14:paraId="18B24714" w14:textId="63CD2FCC" w:rsidR="00FA28F4" w:rsidRPr="00CC38F7" w:rsidRDefault="00FA28F4" w:rsidP="00FA28F4">
            <w:pPr>
              <w:spacing w:after="0"/>
            </w:pPr>
            <w:r w:rsidRPr="00130A7F">
              <w:t xml:space="preserve">  </w:t>
            </w:r>
          </w:p>
        </w:tc>
        <w:tc>
          <w:tcPr>
            <w:tcW w:w="864" w:type="dxa"/>
          </w:tcPr>
          <w:p w14:paraId="0A5D9246" w14:textId="589B7F54" w:rsidR="00FA28F4" w:rsidRPr="00CC38F7" w:rsidRDefault="00FA28F4" w:rsidP="00FA28F4">
            <w:pPr>
              <w:spacing w:after="0"/>
            </w:pPr>
            <w:r w:rsidRPr="00130A7F">
              <w:t xml:space="preserve">  </w:t>
            </w:r>
          </w:p>
        </w:tc>
      </w:tr>
      <w:tr w:rsidR="007B6AAF" w:rsidRPr="00CC38F7" w14:paraId="07A64682" w14:textId="77777777" w:rsidTr="00C55B2D">
        <w:tblPrEx>
          <w:tblCellMar>
            <w:left w:w="108" w:type="dxa"/>
            <w:right w:w="108" w:type="dxa"/>
          </w:tblCellMar>
        </w:tblPrEx>
        <w:trPr>
          <w:cantSplit/>
          <w:trHeight w:val="395"/>
        </w:trPr>
        <w:tc>
          <w:tcPr>
            <w:tcW w:w="4896" w:type="dxa"/>
          </w:tcPr>
          <w:p w14:paraId="4FC4A515" w14:textId="01059147" w:rsidR="007B6AAF" w:rsidRPr="007B6AAF" w:rsidRDefault="007B6AAF" w:rsidP="007B6AAF">
            <w:pPr>
              <w:pStyle w:val="Descriptivestatements"/>
            </w:pPr>
            <w:r w:rsidRPr="00B90BB3">
              <w:rPr>
                <w:rFonts w:cs="Arial"/>
                <w:szCs w:val="21"/>
              </w:rPr>
              <w:t>Describes how populations and species may evolve through time.</w:t>
            </w:r>
          </w:p>
        </w:tc>
        <w:tc>
          <w:tcPr>
            <w:tcW w:w="864" w:type="dxa"/>
          </w:tcPr>
          <w:p w14:paraId="45FE079F" w14:textId="2C32F20A" w:rsidR="007B6AAF" w:rsidRPr="00CC38F7" w:rsidRDefault="007B6AAF" w:rsidP="007B6AAF">
            <w:pPr>
              <w:spacing w:after="0"/>
            </w:pPr>
            <w:r w:rsidRPr="00130A7F">
              <w:t xml:space="preserve">  </w:t>
            </w:r>
          </w:p>
        </w:tc>
        <w:tc>
          <w:tcPr>
            <w:tcW w:w="864" w:type="dxa"/>
          </w:tcPr>
          <w:p w14:paraId="3D77354E" w14:textId="2E611E15" w:rsidR="007B6AAF" w:rsidRPr="00CC38F7" w:rsidRDefault="007B6AAF" w:rsidP="007B6AAF">
            <w:pPr>
              <w:spacing w:after="0"/>
            </w:pPr>
            <w:r w:rsidRPr="00130A7F">
              <w:t xml:space="preserve">  </w:t>
            </w:r>
          </w:p>
        </w:tc>
        <w:tc>
          <w:tcPr>
            <w:tcW w:w="864" w:type="dxa"/>
          </w:tcPr>
          <w:p w14:paraId="2144C34F" w14:textId="17BD9F71" w:rsidR="007B6AAF" w:rsidRPr="00CC38F7" w:rsidRDefault="007B6AAF" w:rsidP="007B6AAF">
            <w:pPr>
              <w:spacing w:after="0"/>
            </w:pPr>
            <w:r w:rsidRPr="00130A7F">
              <w:t xml:space="preserve">  </w:t>
            </w:r>
          </w:p>
        </w:tc>
        <w:tc>
          <w:tcPr>
            <w:tcW w:w="864" w:type="dxa"/>
          </w:tcPr>
          <w:p w14:paraId="66057C99" w14:textId="27844EF1" w:rsidR="007B6AAF" w:rsidRPr="00CC38F7" w:rsidRDefault="007B6AAF" w:rsidP="007B6AAF">
            <w:pPr>
              <w:spacing w:after="0"/>
            </w:pPr>
            <w:r w:rsidRPr="00130A7F">
              <w:t xml:space="preserve">  </w:t>
            </w:r>
          </w:p>
        </w:tc>
        <w:tc>
          <w:tcPr>
            <w:tcW w:w="864" w:type="dxa"/>
          </w:tcPr>
          <w:p w14:paraId="7B89DDAF" w14:textId="2F17B0BE" w:rsidR="007B6AAF" w:rsidRPr="00CC38F7" w:rsidRDefault="007B6AAF" w:rsidP="007B6AAF">
            <w:pPr>
              <w:spacing w:after="0"/>
            </w:pPr>
            <w:r w:rsidRPr="00130A7F">
              <w:t xml:space="preserve">  </w:t>
            </w:r>
          </w:p>
        </w:tc>
        <w:tc>
          <w:tcPr>
            <w:tcW w:w="864" w:type="dxa"/>
          </w:tcPr>
          <w:p w14:paraId="730A7630" w14:textId="0082B6AC" w:rsidR="007B6AAF" w:rsidRPr="00CC38F7" w:rsidRDefault="007B6AAF" w:rsidP="007B6AAF">
            <w:pPr>
              <w:spacing w:after="0"/>
            </w:pPr>
            <w:r w:rsidRPr="00130A7F">
              <w:t xml:space="preserve">  </w:t>
            </w:r>
          </w:p>
        </w:tc>
        <w:tc>
          <w:tcPr>
            <w:tcW w:w="864" w:type="dxa"/>
          </w:tcPr>
          <w:p w14:paraId="7364F3C4" w14:textId="36EA19FD" w:rsidR="007B6AAF" w:rsidRPr="00CC38F7" w:rsidRDefault="007B6AAF" w:rsidP="007B6AAF">
            <w:pPr>
              <w:spacing w:after="0"/>
            </w:pPr>
            <w:r w:rsidRPr="00130A7F">
              <w:t xml:space="preserve">  </w:t>
            </w:r>
          </w:p>
        </w:tc>
        <w:tc>
          <w:tcPr>
            <w:tcW w:w="864" w:type="dxa"/>
          </w:tcPr>
          <w:p w14:paraId="02E88870" w14:textId="58EE06B7" w:rsidR="007B6AAF" w:rsidRPr="00CC38F7" w:rsidRDefault="007B6AAF" w:rsidP="007B6AAF">
            <w:pPr>
              <w:spacing w:after="0"/>
            </w:pPr>
            <w:r w:rsidRPr="00130A7F">
              <w:t xml:space="preserve">  </w:t>
            </w:r>
          </w:p>
        </w:tc>
        <w:tc>
          <w:tcPr>
            <w:tcW w:w="864" w:type="dxa"/>
          </w:tcPr>
          <w:p w14:paraId="2DC6E943" w14:textId="2B58881B" w:rsidR="007B6AAF" w:rsidRPr="00CC38F7" w:rsidRDefault="007B6AAF" w:rsidP="007B6AAF">
            <w:pPr>
              <w:spacing w:after="0"/>
            </w:pPr>
            <w:r w:rsidRPr="00130A7F">
              <w:t xml:space="preserve">  </w:t>
            </w:r>
          </w:p>
        </w:tc>
        <w:tc>
          <w:tcPr>
            <w:tcW w:w="864" w:type="dxa"/>
          </w:tcPr>
          <w:p w14:paraId="42EF6823" w14:textId="51AFA10A" w:rsidR="007B6AAF" w:rsidRPr="00CC38F7" w:rsidRDefault="007B6AAF" w:rsidP="007B6AAF">
            <w:pPr>
              <w:spacing w:after="0"/>
            </w:pPr>
            <w:r w:rsidRPr="00130A7F">
              <w:t xml:space="preserve">  </w:t>
            </w:r>
          </w:p>
        </w:tc>
        <w:tc>
          <w:tcPr>
            <w:tcW w:w="864" w:type="dxa"/>
          </w:tcPr>
          <w:p w14:paraId="757AEB6A" w14:textId="6070929B" w:rsidR="007B6AAF" w:rsidRPr="00CC38F7" w:rsidRDefault="007B6AAF" w:rsidP="007B6AAF">
            <w:pPr>
              <w:spacing w:after="0"/>
            </w:pPr>
            <w:r w:rsidRPr="00130A7F">
              <w:t xml:space="preserve">  </w:t>
            </w:r>
          </w:p>
        </w:tc>
      </w:tr>
      <w:tr w:rsidR="007B6AAF" w:rsidRPr="00CC38F7" w14:paraId="61B7F98D" w14:textId="77777777" w:rsidTr="00C55B2D">
        <w:tblPrEx>
          <w:tblCellMar>
            <w:left w:w="108" w:type="dxa"/>
            <w:right w:w="108" w:type="dxa"/>
          </w:tblCellMar>
        </w:tblPrEx>
        <w:trPr>
          <w:cantSplit/>
          <w:trHeight w:val="395"/>
        </w:trPr>
        <w:tc>
          <w:tcPr>
            <w:tcW w:w="4896" w:type="dxa"/>
          </w:tcPr>
          <w:p w14:paraId="1D5FA410" w14:textId="4DA301A5" w:rsidR="007B6AAF" w:rsidRPr="007B6AAF" w:rsidRDefault="007B6AAF" w:rsidP="007B6AAF">
            <w:pPr>
              <w:pStyle w:val="Descriptivestatements"/>
            </w:pPr>
            <w:r w:rsidRPr="00B90BB3">
              <w:rPr>
                <w:rFonts w:cs="Arial"/>
                <w:szCs w:val="21"/>
              </w:rPr>
              <w:t>Applies knowledge of the mechanisms and processes of biological evolution (e.g., diversity, variation, mutation, environmental factors, natural selection).</w:t>
            </w:r>
          </w:p>
        </w:tc>
        <w:tc>
          <w:tcPr>
            <w:tcW w:w="864" w:type="dxa"/>
          </w:tcPr>
          <w:p w14:paraId="7925CC3B" w14:textId="77777777" w:rsidR="007B6AAF" w:rsidRPr="00130A7F" w:rsidRDefault="007B6AAF" w:rsidP="007B6AAF">
            <w:pPr>
              <w:spacing w:after="0"/>
            </w:pPr>
          </w:p>
        </w:tc>
        <w:tc>
          <w:tcPr>
            <w:tcW w:w="864" w:type="dxa"/>
          </w:tcPr>
          <w:p w14:paraId="3A18EC25" w14:textId="77777777" w:rsidR="007B6AAF" w:rsidRPr="00130A7F" w:rsidRDefault="007B6AAF" w:rsidP="007B6AAF">
            <w:pPr>
              <w:spacing w:after="0"/>
            </w:pPr>
          </w:p>
        </w:tc>
        <w:tc>
          <w:tcPr>
            <w:tcW w:w="864" w:type="dxa"/>
          </w:tcPr>
          <w:p w14:paraId="692812E4" w14:textId="77777777" w:rsidR="007B6AAF" w:rsidRPr="00130A7F" w:rsidRDefault="007B6AAF" w:rsidP="007B6AAF">
            <w:pPr>
              <w:spacing w:after="0"/>
            </w:pPr>
          </w:p>
        </w:tc>
        <w:tc>
          <w:tcPr>
            <w:tcW w:w="864" w:type="dxa"/>
          </w:tcPr>
          <w:p w14:paraId="4169B1A9" w14:textId="77777777" w:rsidR="007B6AAF" w:rsidRPr="00130A7F" w:rsidRDefault="007B6AAF" w:rsidP="007B6AAF">
            <w:pPr>
              <w:spacing w:after="0"/>
            </w:pPr>
          </w:p>
        </w:tc>
        <w:tc>
          <w:tcPr>
            <w:tcW w:w="864" w:type="dxa"/>
          </w:tcPr>
          <w:p w14:paraId="0ED16B67" w14:textId="77777777" w:rsidR="007B6AAF" w:rsidRPr="00130A7F" w:rsidRDefault="007B6AAF" w:rsidP="007B6AAF">
            <w:pPr>
              <w:spacing w:after="0"/>
            </w:pPr>
          </w:p>
        </w:tc>
        <w:tc>
          <w:tcPr>
            <w:tcW w:w="864" w:type="dxa"/>
          </w:tcPr>
          <w:p w14:paraId="1311FB14" w14:textId="77777777" w:rsidR="007B6AAF" w:rsidRPr="00130A7F" w:rsidRDefault="007B6AAF" w:rsidP="007B6AAF">
            <w:pPr>
              <w:spacing w:after="0"/>
            </w:pPr>
          </w:p>
        </w:tc>
        <w:tc>
          <w:tcPr>
            <w:tcW w:w="864" w:type="dxa"/>
          </w:tcPr>
          <w:p w14:paraId="33D9EBA2" w14:textId="77777777" w:rsidR="007B6AAF" w:rsidRPr="00130A7F" w:rsidRDefault="007B6AAF" w:rsidP="007B6AAF">
            <w:pPr>
              <w:spacing w:after="0"/>
            </w:pPr>
          </w:p>
        </w:tc>
        <w:tc>
          <w:tcPr>
            <w:tcW w:w="864" w:type="dxa"/>
          </w:tcPr>
          <w:p w14:paraId="4A3176A0" w14:textId="77777777" w:rsidR="007B6AAF" w:rsidRPr="00130A7F" w:rsidRDefault="007B6AAF" w:rsidP="007B6AAF">
            <w:pPr>
              <w:spacing w:after="0"/>
            </w:pPr>
          </w:p>
        </w:tc>
        <w:tc>
          <w:tcPr>
            <w:tcW w:w="864" w:type="dxa"/>
          </w:tcPr>
          <w:p w14:paraId="66A0AA9E" w14:textId="77777777" w:rsidR="007B6AAF" w:rsidRPr="00130A7F" w:rsidRDefault="007B6AAF" w:rsidP="007B6AAF">
            <w:pPr>
              <w:spacing w:after="0"/>
            </w:pPr>
          </w:p>
        </w:tc>
        <w:tc>
          <w:tcPr>
            <w:tcW w:w="864" w:type="dxa"/>
          </w:tcPr>
          <w:p w14:paraId="3CBE6F14" w14:textId="77777777" w:rsidR="007B6AAF" w:rsidRPr="00130A7F" w:rsidRDefault="007B6AAF" w:rsidP="007B6AAF">
            <w:pPr>
              <w:spacing w:after="0"/>
            </w:pPr>
          </w:p>
        </w:tc>
        <w:tc>
          <w:tcPr>
            <w:tcW w:w="864" w:type="dxa"/>
          </w:tcPr>
          <w:p w14:paraId="70B81985" w14:textId="77777777" w:rsidR="007B6AAF" w:rsidRPr="00130A7F" w:rsidRDefault="007B6AAF" w:rsidP="007B6AAF">
            <w:pPr>
              <w:spacing w:after="0"/>
            </w:pPr>
          </w:p>
        </w:tc>
      </w:tr>
      <w:tr w:rsidR="007B6AAF" w:rsidRPr="00CC38F7" w14:paraId="39F86165" w14:textId="77777777" w:rsidTr="00C55B2D">
        <w:tblPrEx>
          <w:tblCellMar>
            <w:left w:w="108" w:type="dxa"/>
            <w:right w:w="108" w:type="dxa"/>
          </w:tblCellMar>
        </w:tblPrEx>
        <w:trPr>
          <w:cantSplit/>
          <w:trHeight w:val="395"/>
        </w:trPr>
        <w:tc>
          <w:tcPr>
            <w:tcW w:w="4896" w:type="dxa"/>
          </w:tcPr>
          <w:p w14:paraId="33A980CD" w14:textId="01830145" w:rsidR="007B6AAF" w:rsidRPr="007B6AAF" w:rsidRDefault="007B6AAF" w:rsidP="007B6AAF">
            <w:pPr>
              <w:pStyle w:val="Descriptivestatements"/>
            </w:pPr>
            <w:r w:rsidRPr="00B90BB3">
              <w:rPr>
                <w:rFonts w:cs="Arial"/>
                <w:szCs w:val="21"/>
              </w:rPr>
              <w:t>Describes evidence that supports the theory of evolution of life on Earth.</w:t>
            </w:r>
          </w:p>
        </w:tc>
        <w:tc>
          <w:tcPr>
            <w:tcW w:w="864" w:type="dxa"/>
          </w:tcPr>
          <w:p w14:paraId="08BF1011" w14:textId="77777777" w:rsidR="007B6AAF" w:rsidRPr="00130A7F" w:rsidRDefault="007B6AAF" w:rsidP="007B6AAF">
            <w:pPr>
              <w:spacing w:after="0"/>
            </w:pPr>
          </w:p>
        </w:tc>
        <w:tc>
          <w:tcPr>
            <w:tcW w:w="864" w:type="dxa"/>
          </w:tcPr>
          <w:p w14:paraId="24D81C9E" w14:textId="77777777" w:rsidR="007B6AAF" w:rsidRPr="00130A7F" w:rsidRDefault="007B6AAF" w:rsidP="007B6AAF">
            <w:pPr>
              <w:spacing w:after="0"/>
            </w:pPr>
          </w:p>
        </w:tc>
        <w:tc>
          <w:tcPr>
            <w:tcW w:w="864" w:type="dxa"/>
          </w:tcPr>
          <w:p w14:paraId="11CE94F8" w14:textId="77777777" w:rsidR="007B6AAF" w:rsidRPr="00130A7F" w:rsidRDefault="007B6AAF" w:rsidP="007B6AAF">
            <w:pPr>
              <w:spacing w:after="0"/>
            </w:pPr>
          </w:p>
        </w:tc>
        <w:tc>
          <w:tcPr>
            <w:tcW w:w="864" w:type="dxa"/>
          </w:tcPr>
          <w:p w14:paraId="3D35B115" w14:textId="77777777" w:rsidR="007B6AAF" w:rsidRPr="00130A7F" w:rsidRDefault="007B6AAF" w:rsidP="007B6AAF">
            <w:pPr>
              <w:spacing w:after="0"/>
            </w:pPr>
          </w:p>
        </w:tc>
        <w:tc>
          <w:tcPr>
            <w:tcW w:w="864" w:type="dxa"/>
          </w:tcPr>
          <w:p w14:paraId="4FD734F1" w14:textId="77777777" w:rsidR="007B6AAF" w:rsidRPr="00130A7F" w:rsidRDefault="007B6AAF" w:rsidP="007B6AAF">
            <w:pPr>
              <w:spacing w:after="0"/>
            </w:pPr>
          </w:p>
        </w:tc>
        <w:tc>
          <w:tcPr>
            <w:tcW w:w="864" w:type="dxa"/>
          </w:tcPr>
          <w:p w14:paraId="0E16D1E1" w14:textId="77777777" w:rsidR="007B6AAF" w:rsidRPr="00130A7F" w:rsidRDefault="007B6AAF" w:rsidP="007B6AAF">
            <w:pPr>
              <w:spacing w:after="0"/>
            </w:pPr>
          </w:p>
        </w:tc>
        <w:tc>
          <w:tcPr>
            <w:tcW w:w="864" w:type="dxa"/>
          </w:tcPr>
          <w:p w14:paraId="1C7E4D6D" w14:textId="77777777" w:rsidR="007B6AAF" w:rsidRPr="00130A7F" w:rsidRDefault="007B6AAF" w:rsidP="007B6AAF">
            <w:pPr>
              <w:spacing w:after="0"/>
            </w:pPr>
          </w:p>
        </w:tc>
        <w:tc>
          <w:tcPr>
            <w:tcW w:w="864" w:type="dxa"/>
          </w:tcPr>
          <w:p w14:paraId="346D1A47" w14:textId="77777777" w:rsidR="007B6AAF" w:rsidRPr="00130A7F" w:rsidRDefault="007B6AAF" w:rsidP="007B6AAF">
            <w:pPr>
              <w:spacing w:after="0"/>
            </w:pPr>
          </w:p>
        </w:tc>
        <w:tc>
          <w:tcPr>
            <w:tcW w:w="864" w:type="dxa"/>
          </w:tcPr>
          <w:p w14:paraId="5895DACD" w14:textId="77777777" w:rsidR="007B6AAF" w:rsidRPr="00130A7F" w:rsidRDefault="007B6AAF" w:rsidP="007B6AAF">
            <w:pPr>
              <w:spacing w:after="0"/>
            </w:pPr>
          </w:p>
        </w:tc>
        <w:tc>
          <w:tcPr>
            <w:tcW w:w="864" w:type="dxa"/>
          </w:tcPr>
          <w:p w14:paraId="07F7CF7B" w14:textId="77777777" w:rsidR="007B6AAF" w:rsidRPr="00130A7F" w:rsidRDefault="007B6AAF" w:rsidP="007B6AAF">
            <w:pPr>
              <w:spacing w:after="0"/>
            </w:pPr>
          </w:p>
        </w:tc>
        <w:tc>
          <w:tcPr>
            <w:tcW w:w="864" w:type="dxa"/>
          </w:tcPr>
          <w:p w14:paraId="48DF4F77" w14:textId="77777777" w:rsidR="007B6AAF" w:rsidRPr="00130A7F" w:rsidRDefault="007B6AAF" w:rsidP="007B6AAF">
            <w:pPr>
              <w:spacing w:after="0"/>
            </w:pPr>
          </w:p>
        </w:tc>
      </w:tr>
      <w:tr w:rsidR="00FA28F4" w:rsidRPr="00CC38F7" w14:paraId="0EACEAF0" w14:textId="77777777" w:rsidTr="00C55B2D">
        <w:tblPrEx>
          <w:tblCellMar>
            <w:left w:w="108" w:type="dxa"/>
            <w:right w:w="108" w:type="dxa"/>
          </w:tblCellMar>
        </w:tblPrEx>
        <w:trPr>
          <w:cantSplit/>
          <w:trHeight w:val="395"/>
        </w:trPr>
        <w:tc>
          <w:tcPr>
            <w:tcW w:w="4896" w:type="dxa"/>
          </w:tcPr>
          <w:p w14:paraId="681AB5D0" w14:textId="20827A42" w:rsidR="00FA28F4" w:rsidRPr="002A574C" w:rsidRDefault="00FA28F4" w:rsidP="00FA28F4">
            <w:pPr>
              <w:pStyle w:val="BodyCopy"/>
            </w:pPr>
            <w:r>
              <w:t xml:space="preserve">Competency </w:t>
            </w:r>
            <w:r w:rsidR="005974A8">
              <w:t xml:space="preserve">014: </w:t>
            </w:r>
            <w:r w:rsidR="005974A8" w:rsidRPr="00CC07C2">
              <w:rPr>
                <w:i/>
              </w:rPr>
              <w:t>The teacher understands regulatory mechanisms and behavior</w:t>
            </w:r>
            <w:r w:rsidRPr="00896171">
              <w:rPr>
                <w:i/>
              </w:rPr>
              <w:t>.</w:t>
            </w:r>
          </w:p>
        </w:tc>
        <w:tc>
          <w:tcPr>
            <w:tcW w:w="864" w:type="dxa"/>
          </w:tcPr>
          <w:p w14:paraId="63BDE4BF" w14:textId="397C31CA" w:rsidR="00FA28F4" w:rsidRPr="00CC38F7" w:rsidRDefault="00FA28F4" w:rsidP="00FA28F4">
            <w:pPr>
              <w:spacing w:after="0"/>
            </w:pPr>
            <w:r w:rsidRPr="00130A7F">
              <w:t xml:space="preserve">  </w:t>
            </w:r>
          </w:p>
        </w:tc>
        <w:tc>
          <w:tcPr>
            <w:tcW w:w="864" w:type="dxa"/>
          </w:tcPr>
          <w:p w14:paraId="06FD5AB7" w14:textId="5ECBE9C6" w:rsidR="00FA28F4" w:rsidRPr="00CC38F7" w:rsidRDefault="00FA28F4" w:rsidP="00FA28F4">
            <w:pPr>
              <w:spacing w:after="0"/>
            </w:pPr>
            <w:r w:rsidRPr="00130A7F">
              <w:t xml:space="preserve">  </w:t>
            </w:r>
          </w:p>
        </w:tc>
        <w:tc>
          <w:tcPr>
            <w:tcW w:w="864" w:type="dxa"/>
          </w:tcPr>
          <w:p w14:paraId="408DE477" w14:textId="609A6F1E" w:rsidR="00FA28F4" w:rsidRPr="00CC38F7" w:rsidRDefault="00FA28F4" w:rsidP="00FA28F4">
            <w:pPr>
              <w:spacing w:after="0"/>
            </w:pPr>
            <w:r w:rsidRPr="00130A7F">
              <w:t xml:space="preserve">  </w:t>
            </w:r>
          </w:p>
        </w:tc>
        <w:tc>
          <w:tcPr>
            <w:tcW w:w="864" w:type="dxa"/>
          </w:tcPr>
          <w:p w14:paraId="1E8275BC" w14:textId="19D53CAF" w:rsidR="00FA28F4" w:rsidRPr="00CC38F7" w:rsidRDefault="00FA28F4" w:rsidP="00FA28F4">
            <w:pPr>
              <w:spacing w:after="0"/>
            </w:pPr>
            <w:r w:rsidRPr="00130A7F">
              <w:t xml:space="preserve">  </w:t>
            </w:r>
          </w:p>
        </w:tc>
        <w:tc>
          <w:tcPr>
            <w:tcW w:w="864" w:type="dxa"/>
          </w:tcPr>
          <w:p w14:paraId="0DEB723C" w14:textId="3AE42903" w:rsidR="00FA28F4" w:rsidRPr="00CC38F7" w:rsidRDefault="00FA28F4" w:rsidP="00FA28F4">
            <w:pPr>
              <w:spacing w:after="0"/>
            </w:pPr>
            <w:r w:rsidRPr="00130A7F">
              <w:t xml:space="preserve">  </w:t>
            </w:r>
          </w:p>
        </w:tc>
        <w:tc>
          <w:tcPr>
            <w:tcW w:w="864" w:type="dxa"/>
          </w:tcPr>
          <w:p w14:paraId="1C8A1F79" w14:textId="31A6A42D" w:rsidR="00FA28F4" w:rsidRPr="00CC38F7" w:rsidRDefault="00FA28F4" w:rsidP="00FA28F4">
            <w:pPr>
              <w:spacing w:after="0"/>
            </w:pPr>
            <w:r w:rsidRPr="00130A7F">
              <w:t xml:space="preserve">  </w:t>
            </w:r>
          </w:p>
        </w:tc>
        <w:tc>
          <w:tcPr>
            <w:tcW w:w="864" w:type="dxa"/>
          </w:tcPr>
          <w:p w14:paraId="79E616DB" w14:textId="4DF3DE12" w:rsidR="00FA28F4" w:rsidRPr="00CC38F7" w:rsidRDefault="00FA28F4" w:rsidP="00FA28F4">
            <w:pPr>
              <w:spacing w:after="0"/>
            </w:pPr>
            <w:r w:rsidRPr="00130A7F">
              <w:t xml:space="preserve">  </w:t>
            </w:r>
          </w:p>
        </w:tc>
        <w:tc>
          <w:tcPr>
            <w:tcW w:w="864" w:type="dxa"/>
          </w:tcPr>
          <w:p w14:paraId="0B07CEB7" w14:textId="3E846D6E" w:rsidR="00FA28F4" w:rsidRPr="00CC38F7" w:rsidRDefault="00FA28F4" w:rsidP="00FA28F4">
            <w:pPr>
              <w:spacing w:after="0"/>
            </w:pPr>
            <w:r w:rsidRPr="00130A7F">
              <w:t xml:space="preserve">  </w:t>
            </w:r>
          </w:p>
        </w:tc>
        <w:tc>
          <w:tcPr>
            <w:tcW w:w="864" w:type="dxa"/>
          </w:tcPr>
          <w:p w14:paraId="4591FF66" w14:textId="7E6A4913" w:rsidR="00FA28F4" w:rsidRPr="00CC38F7" w:rsidRDefault="00FA28F4" w:rsidP="00FA28F4">
            <w:pPr>
              <w:spacing w:after="0"/>
            </w:pPr>
            <w:r w:rsidRPr="00130A7F">
              <w:t xml:space="preserve">  </w:t>
            </w:r>
          </w:p>
        </w:tc>
        <w:tc>
          <w:tcPr>
            <w:tcW w:w="864" w:type="dxa"/>
          </w:tcPr>
          <w:p w14:paraId="0CFFB962" w14:textId="59C1E71B" w:rsidR="00FA28F4" w:rsidRPr="00CC38F7" w:rsidRDefault="00FA28F4" w:rsidP="00FA28F4">
            <w:pPr>
              <w:spacing w:after="0"/>
            </w:pPr>
            <w:r w:rsidRPr="00130A7F">
              <w:t xml:space="preserve">  </w:t>
            </w:r>
          </w:p>
        </w:tc>
        <w:tc>
          <w:tcPr>
            <w:tcW w:w="864" w:type="dxa"/>
          </w:tcPr>
          <w:p w14:paraId="4977A976" w14:textId="59B51D06" w:rsidR="00FA28F4" w:rsidRPr="00CC38F7" w:rsidRDefault="00FA28F4" w:rsidP="00FA28F4">
            <w:pPr>
              <w:spacing w:after="0"/>
            </w:pPr>
            <w:r w:rsidRPr="00130A7F">
              <w:t xml:space="preserve">  </w:t>
            </w:r>
          </w:p>
        </w:tc>
      </w:tr>
      <w:tr w:rsidR="005974A8" w:rsidRPr="00CC38F7" w14:paraId="039794B4" w14:textId="77777777" w:rsidTr="00C55B2D">
        <w:tblPrEx>
          <w:tblCellMar>
            <w:left w:w="108" w:type="dxa"/>
            <w:right w:w="108" w:type="dxa"/>
          </w:tblCellMar>
        </w:tblPrEx>
        <w:trPr>
          <w:cantSplit/>
          <w:trHeight w:val="395"/>
        </w:trPr>
        <w:tc>
          <w:tcPr>
            <w:tcW w:w="4896" w:type="dxa"/>
          </w:tcPr>
          <w:p w14:paraId="13037D86" w14:textId="3DFD9DE5" w:rsidR="005974A8" w:rsidRPr="005974A8" w:rsidRDefault="005974A8" w:rsidP="005974A8">
            <w:pPr>
              <w:pStyle w:val="Descriptivestatements"/>
              <w:numPr>
                <w:ilvl w:val="0"/>
                <w:numId w:val="35"/>
              </w:numPr>
              <w:ind w:left="522"/>
            </w:pPr>
            <w:r w:rsidRPr="00303428">
              <w:t>Describes how organisms respond to internal and external stimuli.</w:t>
            </w:r>
          </w:p>
        </w:tc>
        <w:tc>
          <w:tcPr>
            <w:tcW w:w="864" w:type="dxa"/>
          </w:tcPr>
          <w:p w14:paraId="07F332BC" w14:textId="6C8EE926" w:rsidR="005974A8" w:rsidRPr="00CC38F7" w:rsidRDefault="005974A8" w:rsidP="005974A8">
            <w:pPr>
              <w:spacing w:after="0"/>
            </w:pPr>
            <w:r w:rsidRPr="00130A7F">
              <w:t xml:space="preserve">  </w:t>
            </w:r>
          </w:p>
        </w:tc>
        <w:tc>
          <w:tcPr>
            <w:tcW w:w="864" w:type="dxa"/>
          </w:tcPr>
          <w:p w14:paraId="17EDFA7D" w14:textId="4FD446D4" w:rsidR="005974A8" w:rsidRPr="00CC38F7" w:rsidRDefault="005974A8" w:rsidP="005974A8">
            <w:pPr>
              <w:spacing w:after="0"/>
            </w:pPr>
            <w:r w:rsidRPr="00130A7F">
              <w:t xml:space="preserve">  </w:t>
            </w:r>
          </w:p>
        </w:tc>
        <w:tc>
          <w:tcPr>
            <w:tcW w:w="864" w:type="dxa"/>
          </w:tcPr>
          <w:p w14:paraId="1FAF5CFC" w14:textId="1FA5AD2A" w:rsidR="005974A8" w:rsidRPr="00CC38F7" w:rsidRDefault="005974A8" w:rsidP="005974A8">
            <w:pPr>
              <w:spacing w:after="0"/>
            </w:pPr>
            <w:r w:rsidRPr="00130A7F">
              <w:t xml:space="preserve">  </w:t>
            </w:r>
          </w:p>
        </w:tc>
        <w:tc>
          <w:tcPr>
            <w:tcW w:w="864" w:type="dxa"/>
          </w:tcPr>
          <w:p w14:paraId="258F05A4" w14:textId="2485C3D7" w:rsidR="005974A8" w:rsidRPr="00CC38F7" w:rsidRDefault="005974A8" w:rsidP="005974A8">
            <w:pPr>
              <w:spacing w:after="0"/>
            </w:pPr>
            <w:r w:rsidRPr="00130A7F">
              <w:t xml:space="preserve">  </w:t>
            </w:r>
          </w:p>
        </w:tc>
        <w:tc>
          <w:tcPr>
            <w:tcW w:w="864" w:type="dxa"/>
          </w:tcPr>
          <w:p w14:paraId="7AD8331A" w14:textId="5E063693" w:rsidR="005974A8" w:rsidRPr="00CC38F7" w:rsidRDefault="005974A8" w:rsidP="005974A8">
            <w:pPr>
              <w:spacing w:after="0"/>
            </w:pPr>
            <w:r w:rsidRPr="00130A7F">
              <w:t xml:space="preserve">  </w:t>
            </w:r>
          </w:p>
        </w:tc>
        <w:tc>
          <w:tcPr>
            <w:tcW w:w="864" w:type="dxa"/>
          </w:tcPr>
          <w:p w14:paraId="532D5412" w14:textId="60F514F5" w:rsidR="005974A8" w:rsidRPr="00CC38F7" w:rsidRDefault="005974A8" w:rsidP="005974A8">
            <w:pPr>
              <w:spacing w:after="0"/>
            </w:pPr>
            <w:r w:rsidRPr="00130A7F">
              <w:t xml:space="preserve">  </w:t>
            </w:r>
          </w:p>
        </w:tc>
        <w:tc>
          <w:tcPr>
            <w:tcW w:w="864" w:type="dxa"/>
          </w:tcPr>
          <w:p w14:paraId="0CFF1879" w14:textId="1F9B263E" w:rsidR="005974A8" w:rsidRPr="00CC38F7" w:rsidRDefault="005974A8" w:rsidP="005974A8">
            <w:pPr>
              <w:spacing w:after="0"/>
            </w:pPr>
            <w:r w:rsidRPr="00130A7F">
              <w:t xml:space="preserve">  </w:t>
            </w:r>
          </w:p>
        </w:tc>
        <w:tc>
          <w:tcPr>
            <w:tcW w:w="864" w:type="dxa"/>
          </w:tcPr>
          <w:p w14:paraId="315A9CF2" w14:textId="7966E25C" w:rsidR="005974A8" w:rsidRPr="00CC38F7" w:rsidRDefault="005974A8" w:rsidP="005974A8">
            <w:pPr>
              <w:spacing w:after="0"/>
            </w:pPr>
            <w:r w:rsidRPr="00130A7F">
              <w:t xml:space="preserve">  </w:t>
            </w:r>
          </w:p>
        </w:tc>
        <w:tc>
          <w:tcPr>
            <w:tcW w:w="864" w:type="dxa"/>
          </w:tcPr>
          <w:p w14:paraId="7C43B239" w14:textId="4E8252DD" w:rsidR="005974A8" w:rsidRPr="00CC38F7" w:rsidRDefault="005974A8" w:rsidP="005974A8">
            <w:pPr>
              <w:spacing w:after="0"/>
            </w:pPr>
            <w:r w:rsidRPr="00130A7F">
              <w:t xml:space="preserve">  </w:t>
            </w:r>
          </w:p>
        </w:tc>
        <w:tc>
          <w:tcPr>
            <w:tcW w:w="864" w:type="dxa"/>
          </w:tcPr>
          <w:p w14:paraId="4C192B65" w14:textId="7ECBD4EA" w:rsidR="005974A8" w:rsidRPr="00CC38F7" w:rsidRDefault="005974A8" w:rsidP="005974A8">
            <w:pPr>
              <w:spacing w:after="0"/>
            </w:pPr>
            <w:r w:rsidRPr="00130A7F">
              <w:t xml:space="preserve">  </w:t>
            </w:r>
          </w:p>
        </w:tc>
        <w:tc>
          <w:tcPr>
            <w:tcW w:w="864" w:type="dxa"/>
          </w:tcPr>
          <w:p w14:paraId="7CA290BD" w14:textId="14274B6B" w:rsidR="005974A8" w:rsidRPr="00CC38F7" w:rsidRDefault="005974A8" w:rsidP="005974A8">
            <w:pPr>
              <w:spacing w:after="0"/>
            </w:pPr>
            <w:r w:rsidRPr="00130A7F">
              <w:t xml:space="preserve">  </w:t>
            </w:r>
          </w:p>
        </w:tc>
      </w:tr>
      <w:tr w:rsidR="005974A8" w:rsidRPr="00CC38F7" w14:paraId="3C07144A" w14:textId="77777777" w:rsidTr="00C55B2D">
        <w:tblPrEx>
          <w:tblCellMar>
            <w:left w:w="108" w:type="dxa"/>
            <w:right w:w="108" w:type="dxa"/>
          </w:tblCellMar>
        </w:tblPrEx>
        <w:trPr>
          <w:cantSplit/>
          <w:trHeight w:val="395"/>
        </w:trPr>
        <w:tc>
          <w:tcPr>
            <w:tcW w:w="4896" w:type="dxa"/>
          </w:tcPr>
          <w:p w14:paraId="6FC5ED64" w14:textId="0784E99E" w:rsidR="005974A8" w:rsidRPr="005974A8" w:rsidRDefault="005974A8" w:rsidP="005974A8">
            <w:pPr>
              <w:pStyle w:val="Descriptivestatements"/>
            </w:pPr>
            <w:r w:rsidRPr="00303428">
              <w:t>Applies knowledge of structures and physiological processes that maintain stable internal conditions (homeostasis).</w:t>
            </w:r>
          </w:p>
        </w:tc>
        <w:tc>
          <w:tcPr>
            <w:tcW w:w="864" w:type="dxa"/>
          </w:tcPr>
          <w:p w14:paraId="1731063F" w14:textId="41933DAE" w:rsidR="005974A8" w:rsidRPr="00CC38F7" w:rsidRDefault="005974A8" w:rsidP="005974A8">
            <w:pPr>
              <w:spacing w:after="0"/>
            </w:pPr>
            <w:r w:rsidRPr="00130A7F">
              <w:t xml:space="preserve">  </w:t>
            </w:r>
          </w:p>
        </w:tc>
        <w:tc>
          <w:tcPr>
            <w:tcW w:w="864" w:type="dxa"/>
          </w:tcPr>
          <w:p w14:paraId="4EC96E89" w14:textId="1DAE18C5" w:rsidR="005974A8" w:rsidRPr="00CC38F7" w:rsidRDefault="005974A8" w:rsidP="005974A8">
            <w:pPr>
              <w:spacing w:after="0"/>
            </w:pPr>
            <w:r w:rsidRPr="00130A7F">
              <w:t xml:space="preserve">  </w:t>
            </w:r>
          </w:p>
        </w:tc>
        <w:tc>
          <w:tcPr>
            <w:tcW w:w="864" w:type="dxa"/>
          </w:tcPr>
          <w:p w14:paraId="20A25AD5" w14:textId="31F0E0E0" w:rsidR="005974A8" w:rsidRPr="00CC38F7" w:rsidRDefault="005974A8" w:rsidP="005974A8">
            <w:pPr>
              <w:spacing w:after="0"/>
            </w:pPr>
            <w:r w:rsidRPr="00130A7F">
              <w:t xml:space="preserve">  </w:t>
            </w:r>
          </w:p>
        </w:tc>
        <w:tc>
          <w:tcPr>
            <w:tcW w:w="864" w:type="dxa"/>
          </w:tcPr>
          <w:p w14:paraId="0F8367C9" w14:textId="3AB6E6C6" w:rsidR="005974A8" w:rsidRPr="00CC38F7" w:rsidRDefault="005974A8" w:rsidP="005974A8">
            <w:pPr>
              <w:spacing w:after="0"/>
            </w:pPr>
            <w:r w:rsidRPr="00130A7F">
              <w:t xml:space="preserve">  </w:t>
            </w:r>
          </w:p>
        </w:tc>
        <w:tc>
          <w:tcPr>
            <w:tcW w:w="864" w:type="dxa"/>
          </w:tcPr>
          <w:p w14:paraId="3F314BA8" w14:textId="2F68811E" w:rsidR="005974A8" w:rsidRPr="00CC38F7" w:rsidRDefault="005974A8" w:rsidP="005974A8">
            <w:pPr>
              <w:spacing w:after="0"/>
            </w:pPr>
            <w:r w:rsidRPr="00130A7F">
              <w:t xml:space="preserve">  </w:t>
            </w:r>
          </w:p>
        </w:tc>
        <w:tc>
          <w:tcPr>
            <w:tcW w:w="864" w:type="dxa"/>
          </w:tcPr>
          <w:p w14:paraId="61304A5D" w14:textId="3531F2B4" w:rsidR="005974A8" w:rsidRPr="00CC38F7" w:rsidRDefault="005974A8" w:rsidP="005974A8">
            <w:pPr>
              <w:spacing w:after="0"/>
            </w:pPr>
            <w:r w:rsidRPr="00130A7F">
              <w:t xml:space="preserve">  </w:t>
            </w:r>
          </w:p>
        </w:tc>
        <w:tc>
          <w:tcPr>
            <w:tcW w:w="864" w:type="dxa"/>
          </w:tcPr>
          <w:p w14:paraId="14A1C5ED" w14:textId="1E16D9DD" w:rsidR="005974A8" w:rsidRPr="00CC38F7" w:rsidRDefault="005974A8" w:rsidP="005974A8">
            <w:pPr>
              <w:spacing w:after="0"/>
            </w:pPr>
            <w:r w:rsidRPr="00130A7F">
              <w:t xml:space="preserve">  </w:t>
            </w:r>
          </w:p>
        </w:tc>
        <w:tc>
          <w:tcPr>
            <w:tcW w:w="864" w:type="dxa"/>
          </w:tcPr>
          <w:p w14:paraId="1D32DD68" w14:textId="7B06D59C" w:rsidR="005974A8" w:rsidRPr="00CC38F7" w:rsidRDefault="005974A8" w:rsidP="005974A8">
            <w:pPr>
              <w:spacing w:after="0"/>
            </w:pPr>
            <w:r w:rsidRPr="00130A7F">
              <w:t xml:space="preserve">  </w:t>
            </w:r>
          </w:p>
        </w:tc>
        <w:tc>
          <w:tcPr>
            <w:tcW w:w="864" w:type="dxa"/>
          </w:tcPr>
          <w:p w14:paraId="43649D1F" w14:textId="78B1D6F3" w:rsidR="005974A8" w:rsidRPr="00CC38F7" w:rsidRDefault="005974A8" w:rsidP="005974A8">
            <w:pPr>
              <w:spacing w:after="0"/>
            </w:pPr>
            <w:r w:rsidRPr="00130A7F">
              <w:t xml:space="preserve">  </w:t>
            </w:r>
          </w:p>
        </w:tc>
        <w:tc>
          <w:tcPr>
            <w:tcW w:w="864" w:type="dxa"/>
          </w:tcPr>
          <w:p w14:paraId="05EC8CE6" w14:textId="6CB41A9A" w:rsidR="005974A8" w:rsidRPr="00CC38F7" w:rsidRDefault="005974A8" w:rsidP="005974A8">
            <w:pPr>
              <w:spacing w:after="0"/>
            </w:pPr>
            <w:r w:rsidRPr="00130A7F">
              <w:t xml:space="preserve">  </w:t>
            </w:r>
          </w:p>
        </w:tc>
        <w:tc>
          <w:tcPr>
            <w:tcW w:w="864" w:type="dxa"/>
          </w:tcPr>
          <w:p w14:paraId="5EE616D7" w14:textId="4285125A" w:rsidR="005974A8" w:rsidRPr="00CC38F7" w:rsidRDefault="005974A8" w:rsidP="005974A8">
            <w:pPr>
              <w:spacing w:after="0"/>
            </w:pPr>
            <w:r w:rsidRPr="00130A7F">
              <w:t xml:space="preserve">  </w:t>
            </w:r>
          </w:p>
        </w:tc>
      </w:tr>
      <w:tr w:rsidR="005974A8" w:rsidRPr="00CC38F7" w14:paraId="6B9652D2" w14:textId="77777777" w:rsidTr="00C55B2D">
        <w:tblPrEx>
          <w:tblCellMar>
            <w:left w:w="108" w:type="dxa"/>
            <w:right w:w="108" w:type="dxa"/>
          </w:tblCellMar>
        </w:tblPrEx>
        <w:trPr>
          <w:cantSplit/>
          <w:trHeight w:val="395"/>
        </w:trPr>
        <w:tc>
          <w:tcPr>
            <w:tcW w:w="4896" w:type="dxa"/>
          </w:tcPr>
          <w:p w14:paraId="2BB7DCF4" w14:textId="3B24FE23" w:rsidR="005974A8" w:rsidRPr="005974A8" w:rsidRDefault="005974A8" w:rsidP="005974A8">
            <w:pPr>
              <w:pStyle w:val="Descriptivestatements"/>
            </w:pPr>
            <w:r w:rsidRPr="00303428">
              <w:t>Demonstrates an understanding of feedback mechanisms that allow organisms to maintain stable internal conditions.</w:t>
            </w:r>
          </w:p>
        </w:tc>
        <w:tc>
          <w:tcPr>
            <w:tcW w:w="864" w:type="dxa"/>
          </w:tcPr>
          <w:p w14:paraId="47A4574E" w14:textId="48B2252F" w:rsidR="005974A8" w:rsidRPr="00CC38F7" w:rsidRDefault="005974A8" w:rsidP="005974A8">
            <w:pPr>
              <w:spacing w:after="0"/>
            </w:pPr>
            <w:r w:rsidRPr="00130A7F">
              <w:t xml:space="preserve">  </w:t>
            </w:r>
          </w:p>
        </w:tc>
        <w:tc>
          <w:tcPr>
            <w:tcW w:w="864" w:type="dxa"/>
          </w:tcPr>
          <w:p w14:paraId="06B61CF0" w14:textId="3AF90AAB" w:rsidR="005974A8" w:rsidRPr="00CC38F7" w:rsidRDefault="005974A8" w:rsidP="005974A8">
            <w:pPr>
              <w:spacing w:after="0"/>
            </w:pPr>
            <w:r w:rsidRPr="00130A7F">
              <w:t xml:space="preserve">  </w:t>
            </w:r>
          </w:p>
        </w:tc>
        <w:tc>
          <w:tcPr>
            <w:tcW w:w="864" w:type="dxa"/>
          </w:tcPr>
          <w:p w14:paraId="1380CF40" w14:textId="00EFC932" w:rsidR="005974A8" w:rsidRPr="00CC38F7" w:rsidRDefault="005974A8" w:rsidP="005974A8">
            <w:pPr>
              <w:spacing w:after="0"/>
            </w:pPr>
            <w:r w:rsidRPr="00130A7F">
              <w:t xml:space="preserve">  </w:t>
            </w:r>
          </w:p>
        </w:tc>
        <w:tc>
          <w:tcPr>
            <w:tcW w:w="864" w:type="dxa"/>
          </w:tcPr>
          <w:p w14:paraId="4F9B763B" w14:textId="15C00157" w:rsidR="005974A8" w:rsidRPr="00CC38F7" w:rsidRDefault="005974A8" w:rsidP="005974A8">
            <w:pPr>
              <w:spacing w:after="0"/>
            </w:pPr>
            <w:r w:rsidRPr="00130A7F">
              <w:t xml:space="preserve">  </w:t>
            </w:r>
          </w:p>
        </w:tc>
        <w:tc>
          <w:tcPr>
            <w:tcW w:w="864" w:type="dxa"/>
          </w:tcPr>
          <w:p w14:paraId="1A13A72D" w14:textId="572E1BF6" w:rsidR="005974A8" w:rsidRPr="00CC38F7" w:rsidRDefault="005974A8" w:rsidP="005974A8">
            <w:pPr>
              <w:spacing w:after="0"/>
            </w:pPr>
            <w:r w:rsidRPr="00130A7F">
              <w:t xml:space="preserve">  </w:t>
            </w:r>
          </w:p>
        </w:tc>
        <w:tc>
          <w:tcPr>
            <w:tcW w:w="864" w:type="dxa"/>
          </w:tcPr>
          <w:p w14:paraId="7F0138D8" w14:textId="5838B091" w:rsidR="005974A8" w:rsidRPr="00CC38F7" w:rsidRDefault="005974A8" w:rsidP="005974A8">
            <w:pPr>
              <w:spacing w:after="0"/>
            </w:pPr>
            <w:r w:rsidRPr="00130A7F">
              <w:t xml:space="preserve">  </w:t>
            </w:r>
          </w:p>
        </w:tc>
        <w:tc>
          <w:tcPr>
            <w:tcW w:w="864" w:type="dxa"/>
          </w:tcPr>
          <w:p w14:paraId="6CEEABF4" w14:textId="6DB0B5BE" w:rsidR="005974A8" w:rsidRPr="00CC38F7" w:rsidRDefault="005974A8" w:rsidP="005974A8">
            <w:pPr>
              <w:spacing w:after="0"/>
            </w:pPr>
            <w:r w:rsidRPr="00130A7F">
              <w:t xml:space="preserve">  </w:t>
            </w:r>
          </w:p>
        </w:tc>
        <w:tc>
          <w:tcPr>
            <w:tcW w:w="864" w:type="dxa"/>
          </w:tcPr>
          <w:p w14:paraId="1B47A8A7" w14:textId="503DBAFB" w:rsidR="005974A8" w:rsidRPr="00CC38F7" w:rsidRDefault="005974A8" w:rsidP="005974A8">
            <w:pPr>
              <w:spacing w:after="0"/>
            </w:pPr>
            <w:r w:rsidRPr="00130A7F">
              <w:t xml:space="preserve">  </w:t>
            </w:r>
          </w:p>
        </w:tc>
        <w:tc>
          <w:tcPr>
            <w:tcW w:w="864" w:type="dxa"/>
          </w:tcPr>
          <w:p w14:paraId="271DCFA2" w14:textId="59903358" w:rsidR="005974A8" w:rsidRPr="00CC38F7" w:rsidRDefault="005974A8" w:rsidP="005974A8">
            <w:pPr>
              <w:spacing w:after="0"/>
            </w:pPr>
            <w:r w:rsidRPr="00130A7F">
              <w:t xml:space="preserve">  </w:t>
            </w:r>
          </w:p>
        </w:tc>
        <w:tc>
          <w:tcPr>
            <w:tcW w:w="864" w:type="dxa"/>
          </w:tcPr>
          <w:p w14:paraId="3DB33FD6" w14:textId="546D810D" w:rsidR="005974A8" w:rsidRPr="00CC38F7" w:rsidRDefault="005974A8" w:rsidP="005974A8">
            <w:pPr>
              <w:spacing w:after="0"/>
            </w:pPr>
            <w:r w:rsidRPr="00130A7F">
              <w:t xml:space="preserve">  </w:t>
            </w:r>
          </w:p>
        </w:tc>
        <w:tc>
          <w:tcPr>
            <w:tcW w:w="864" w:type="dxa"/>
          </w:tcPr>
          <w:p w14:paraId="20A4C13F" w14:textId="061DCF4E" w:rsidR="005974A8" w:rsidRPr="00CC38F7" w:rsidRDefault="005974A8" w:rsidP="005974A8">
            <w:pPr>
              <w:spacing w:after="0"/>
            </w:pPr>
            <w:r w:rsidRPr="00130A7F">
              <w:t xml:space="preserve">  </w:t>
            </w:r>
          </w:p>
        </w:tc>
      </w:tr>
      <w:tr w:rsidR="005974A8" w:rsidRPr="00CC38F7" w14:paraId="6817E8E6" w14:textId="77777777" w:rsidTr="00C55B2D">
        <w:tblPrEx>
          <w:tblCellMar>
            <w:left w:w="108" w:type="dxa"/>
            <w:right w:w="108" w:type="dxa"/>
          </w:tblCellMar>
        </w:tblPrEx>
        <w:trPr>
          <w:cantSplit/>
          <w:trHeight w:val="395"/>
        </w:trPr>
        <w:tc>
          <w:tcPr>
            <w:tcW w:w="4896" w:type="dxa"/>
          </w:tcPr>
          <w:p w14:paraId="3BD3B622" w14:textId="5E32E928" w:rsidR="005974A8" w:rsidRPr="005974A8" w:rsidRDefault="005974A8" w:rsidP="005974A8">
            <w:pPr>
              <w:pStyle w:val="Descriptivestatements"/>
            </w:pPr>
            <w:r w:rsidRPr="00303428">
              <w:t>Understands how evolutionary history of a species affects behavior (e.g., migration, nocturnality, territoriality).</w:t>
            </w:r>
          </w:p>
        </w:tc>
        <w:tc>
          <w:tcPr>
            <w:tcW w:w="864" w:type="dxa"/>
          </w:tcPr>
          <w:p w14:paraId="43FF0EB1" w14:textId="75496845" w:rsidR="005974A8" w:rsidRPr="00CC38F7" w:rsidRDefault="005974A8" w:rsidP="005974A8">
            <w:pPr>
              <w:spacing w:after="0"/>
            </w:pPr>
            <w:r w:rsidRPr="00130A7F">
              <w:t xml:space="preserve">  </w:t>
            </w:r>
          </w:p>
        </w:tc>
        <w:tc>
          <w:tcPr>
            <w:tcW w:w="864" w:type="dxa"/>
          </w:tcPr>
          <w:p w14:paraId="2AE37C10" w14:textId="7F1B186F" w:rsidR="005974A8" w:rsidRPr="00CC38F7" w:rsidRDefault="005974A8" w:rsidP="005974A8">
            <w:pPr>
              <w:spacing w:after="0"/>
            </w:pPr>
            <w:r w:rsidRPr="00130A7F">
              <w:t xml:space="preserve">  </w:t>
            </w:r>
          </w:p>
        </w:tc>
        <w:tc>
          <w:tcPr>
            <w:tcW w:w="864" w:type="dxa"/>
          </w:tcPr>
          <w:p w14:paraId="741B2A88" w14:textId="0A063226" w:rsidR="005974A8" w:rsidRPr="00CC38F7" w:rsidRDefault="005974A8" w:rsidP="005974A8">
            <w:pPr>
              <w:spacing w:after="0"/>
            </w:pPr>
            <w:r w:rsidRPr="00130A7F">
              <w:t xml:space="preserve">  </w:t>
            </w:r>
          </w:p>
        </w:tc>
        <w:tc>
          <w:tcPr>
            <w:tcW w:w="864" w:type="dxa"/>
          </w:tcPr>
          <w:p w14:paraId="513B9080" w14:textId="02001E0E" w:rsidR="005974A8" w:rsidRPr="00CC38F7" w:rsidRDefault="005974A8" w:rsidP="005974A8">
            <w:pPr>
              <w:spacing w:after="0"/>
            </w:pPr>
            <w:r w:rsidRPr="00130A7F">
              <w:t xml:space="preserve">  </w:t>
            </w:r>
          </w:p>
        </w:tc>
        <w:tc>
          <w:tcPr>
            <w:tcW w:w="864" w:type="dxa"/>
          </w:tcPr>
          <w:p w14:paraId="75236A52" w14:textId="1EF391D3" w:rsidR="005974A8" w:rsidRPr="00CC38F7" w:rsidRDefault="005974A8" w:rsidP="005974A8">
            <w:pPr>
              <w:spacing w:after="0"/>
            </w:pPr>
            <w:r w:rsidRPr="00130A7F">
              <w:t xml:space="preserve">  </w:t>
            </w:r>
          </w:p>
        </w:tc>
        <w:tc>
          <w:tcPr>
            <w:tcW w:w="864" w:type="dxa"/>
          </w:tcPr>
          <w:p w14:paraId="6AB2B43D" w14:textId="11DA87F7" w:rsidR="005974A8" w:rsidRPr="00CC38F7" w:rsidRDefault="005974A8" w:rsidP="005974A8">
            <w:pPr>
              <w:spacing w:after="0"/>
            </w:pPr>
            <w:r w:rsidRPr="00130A7F">
              <w:t xml:space="preserve">  </w:t>
            </w:r>
          </w:p>
        </w:tc>
        <w:tc>
          <w:tcPr>
            <w:tcW w:w="864" w:type="dxa"/>
          </w:tcPr>
          <w:p w14:paraId="64B96A17" w14:textId="2F393EA6" w:rsidR="005974A8" w:rsidRPr="00CC38F7" w:rsidRDefault="005974A8" w:rsidP="005974A8">
            <w:pPr>
              <w:spacing w:after="0"/>
            </w:pPr>
            <w:r w:rsidRPr="00130A7F">
              <w:t xml:space="preserve">  </w:t>
            </w:r>
          </w:p>
        </w:tc>
        <w:tc>
          <w:tcPr>
            <w:tcW w:w="864" w:type="dxa"/>
          </w:tcPr>
          <w:p w14:paraId="3827DDB5" w14:textId="6B3B0C04" w:rsidR="005974A8" w:rsidRPr="00CC38F7" w:rsidRDefault="005974A8" w:rsidP="005974A8">
            <w:pPr>
              <w:spacing w:after="0"/>
            </w:pPr>
            <w:r w:rsidRPr="00130A7F">
              <w:t xml:space="preserve">  </w:t>
            </w:r>
          </w:p>
        </w:tc>
        <w:tc>
          <w:tcPr>
            <w:tcW w:w="864" w:type="dxa"/>
          </w:tcPr>
          <w:p w14:paraId="6C712B10" w14:textId="0C0E959B" w:rsidR="005974A8" w:rsidRPr="00CC38F7" w:rsidRDefault="005974A8" w:rsidP="005974A8">
            <w:pPr>
              <w:spacing w:after="0"/>
            </w:pPr>
            <w:r w:rsidRPr="00130A7F">
              <w:t xml:space="preserve">  </w:t>
            </w:r>
          </w:p>
        </w:tc>
        <w:tc>
          <w:tcPr>
            <w:tcW w:w="864" w:type="dxa"/>
          </w:tcPr>
          <w:p w14:paraId="4C8DFB80" w14:textId="07FCBA59" w:rsidR="005974A8" w:rsidRPr="00CC38F7" w:rsidRDefault="005974A8" w:rsidP="005974A8">
            <w:pPr>
              <w:spacing w:after="0"/>
            </w:pPr>
            <w:r w:rsidRPr="00130A7F">
              <w:t xml:space="preserve">  </w:t>
            </w:r>
          </w:p>
        </w:tc>
        <w:tc>
          <w:tcPr>
            <w:tcW w:w="864" w:type="dxa"/>
          </w:tcPr>
          <w:p w14:paraId="7DF62C8C" w14:textId="40A69730" w:rsidR="005974A8" w:rsidRPr="00CC38F7" w:rsidRDefault="005974A8" w:rsidP="005974A8">
            <w:pPr>
              <w:spacing w:after="0"/>
            </w:pPr>
            <w:r w:rsidRPr="00130A7F">
              <w:t xml:space="preserve">  </w:t>
            </w:r>
          </w:p>
        </w:tc>
      </w:tr>
      <w:tr w:rsidR="00FA28F4" w:rsidRPr="00CC38F7" w14:paraId="3FBF5386" w14:textId="77777777" w:rsidTr="00C55B2D">
        <w:tblPrEx>
          <w:tblCellMar>
            <w:left w:w="108" w:type="dxa"/>
            <w:right w:w="108" w:type="dxa"/>
          </w:tblCellMar>
        </w:tblPrEx>
        <w:trPr>
          <w:cantSplit/>
          <w:trHeight w:val="395"/>
        </w:trPr>
        <w:tc>
          <w:tcPr>
            <w:tcW w:w="4896" w:type="dxa"/>
          </w:tcPr>
          <w:p w14:paraId="4C4FDF9B" w14:textId="6DEE4345" w:rsidR="00FA28F4" w:rsidRPr="000C6682" w:rsidRDefault="00FA28F4" w:rsidP="00FA28F4">
            <w:pPr>
              <w:pStyle w:val="BodyCopy"/>
            </w:pPr>
            <w:r>
              <w:t xml:space="preserve">Competency </w:t>
            </w:r>
            <w:r w:rsidR="00F11F38">
              <w:t xml:space="preserve">015: </w:t>
            </w:r>
            <w:r w:rsidR="00F11F38" w:rsidRPr="00CC07C2">
              <w:rPr>
                <w:i/>
              </w:rPr>
              <w:t>The teacher understands the relationships between organisms and the environment</w:t>
            </w:r>
            <w:r w:rsidRPr="00174750">
              <w:rPr>
                <w:i/>
              </w:rPr>
              <w:t>.</w:t>
            </w:r>
          </w:p>
        </w:tc>
        <w:tc>
          <w:tcPr>
            <w:tcW w:w="864" w:type="dxa"/>
          </w:tcPr>
          <w:p w14:paraId="2F4209D0" w14:textId="4B392008" w:rsidR="00FA28F4" w:rsidRPr="00CC38F7" w:rsidRDefault="00FA28F4" w:rsidP="00FA28F4">
            <w:pPr>
              <w:spacing w:after="0"/>
            </w:pPr>
            <w:r w:rsidRPr="00130A7F">
              <w:t xml:space="preserve">  </w:t>
            </w:r>
          </w:p>
        </w:tc>
        <w:tc>
          <w:tcPr>
            <w:tcW w:w="864" w:type="dxa"/>
          </w:tcPr>
          <w:p w14:paraId="137F3580" w14:textId="0E34FC16" w:rsidR="00FA28F4" w:rsidRPr="00CC38F7" w:rsidRDefault="00FA28F4" w:rsidP="00FA28F4">
            <w:pPr>
              <w:spacing w:after="0"/>
            </w:pPr>
            <w:r w:rsidRPr="00130A7F">
              <w:t xml:space="preserve">  </w:t>
            </w:r>
          </w:p>
        </w:tc>
        <w:tc>
          <w:tcPr>
            <w:tcW w:w="864" w:type="dxa"/>
          </w:tcPr>
          <w:p w14:paraId="1234272D" w14:textId="6768EAB3" w:rsidR="00FA28F4" w:rsidRPr="00CC38F7" w:rsidRDefault="00FA28F4" w:rsidP="00FA28F4">
            <w:pPr>
              <w:spacing w:after="0"/>
            </w:pPr>
            <w:r w:rsidRPr="00130A7F">
              <w:t xml:space="preserve">  </w:t>
            </w:r>
          </w:p>
        </w:tc>
        <w:tc>
          <w:tcPr>
            <w:tcW w:w="864" w:type="dxa"/>
          </w:tcPr>
          <w:p w14:paraId="75CF9B3F" w14:textId="74C71BB1" w:rsidR="00FA28F4" w:rsidRPr="00CC38F7" w:rsidRDefault="00FA28F4" w:rsidP="00FA28F4">
            <w:pPr>
              <w:spacing w:after="0"/>
            </w:pPr>
            <w:r w:rsidRPr="00130A7F">
              <w:t xml:space="preserve">  </w:t>
            </w:r>
          </w:p>
        </w:tc>
        <w:tc>
          <w:tcPr>
            <w:tcW w:w="864" w:type="dxa"/>
          </w:tcPr>
          <w:p w14:paraId="3883BF0A" w14:textId="3CA6A4A0" w:rsidR="00FA28F4" w:rsidRPr="00CC38F7" w:rsidRDefault="00FA28F4" w:rsidP="00FA28F4">
            <w:pPr>
              <w:spacing w:after="0"/>
            </w:pPr>
            <w:r w:rsidRPr="00130A7F">
              <w:t xml:space="preserve">  </w:t>
            </w:r>
          </w:p>
        </w:tc>
        <w:tc>
          <w:tcPr>
            <w:tcW w:w="864" w:type="dxa"/>
          </w:tcPr>
          <w:p w14:paraId="3144C5EA" w14:textId="02724D97" w:rsidR="00FA28F4" w:rsidRPr="00CC38F7" w:rsidRDefault="00FA28F4" w:rsidP="00FA28F4">
            <w:pPr>
              <w:spacing w:after="0"/>
            </w:pPr>
            <w:r w:rsidRPr="00130A7F">
              <w:t xml:space="preserve">  </w:t>
            </w:r>
          </w:p>
        </w:tc>
        <w:tc>
          <w:tcPr>
            <w:tcW w:w="864" w:type="dxa"/>
          </w:tcPr>
          <w:p w14:paraId="36696F56" w14:textId="1664713B" w:rsidR="00FA28F4" w:rsidRPr="00CC38F7" w:rsidRDefault="00FA28F4" w:rsidP="00FA28F4">
            <w:pPr>
              <w:spacing w:after="0"/>
            </w:pPr>
            <w:r w:rsidRPr="00130A7F">
              <w:t xml:space="preserve">  </w:t>
            </w:r>
          </w:p>
        </w:tc>
        <w:tc>
          <w:tcPr>
            <w:tcW w:w="864" w:type="dxa"/>
          </w:tcPr>
          <w:p w14:paraId="05E0FB1B" w14:textId="05969124" w:rsidR="00FA28F4" w:rsidRPr="00CC38F7" w:rsidRDefault="00FA28F4" w:rsidP="00FA28F4">
            <w:pPr>
              <w:spacing w:after="0"/>
            </w:pPr>
            <w:r w:rsidRPr="00130A7F">
              <w:t xml:space="preserve">  </w:t>
            </w:r>
          </w:p>
        </w:tc>
        <w:tc>
          <w:tcPr>
            <w:tcW w:w="864" w:type="dxa"/>
          </w:tcPr>
          <w:p w14:paraId="230DEB84" w14:textId="6611A84F" w:rsidR="00FA28F4" w:rsidRPr="00CC38F7" w:rsidRDefault="00FA28F4" w:rsidP="00FA28F4">
            <w:pPr>
              <w:spacing w:after="0"/>
            </w:pPr>
            <w:r w:rsidRPr="00130A7F">
              <w:t xml:space="preserve">  </w:t>
            </w:r>
          </w:p>
        </w:tc>
        <w:tc>
          <w:tcPr>
            <w:tcW w:w="864" w:type="dxa"/>
          </w:tcPr>
          <w:p w14:paraId="6810DCF9" w14:textId="14901FEB" w:rsidR="00FA28F4" w:rsidRPr="00CC38F7" w:rsidRDefault="00FA28F4" w:rsidP="00FA28F4">
            <w:pPr>
              <w:spacing w:after="0"/>
            </w:pPr>
            <w:r w:rsidRPr="00130A7F">
              <w:t xml:space="preserve">  </w:t>
            </w:r>
          </w:p>
        </w:tc>
        <w:tc>
          <w:tcPr>
            <w:tcW w:w="864" w:type="dxa"/>
          </w:tcPr>
          <w:p w14:paraId="69FA3B3C" w14:textId="5227535B" w:rsidR="00FA28F4" w:rsidRPr="00CC38F7" w:rsidRDefault="00FA28F4" w:rsidP="00FA28F4">
            <w:pPr>
              <w:spacing w:after="0"/>
            </w:pPr>
            <w:r w:rsidRPr="00130A7F">
              <w:t xml:space="preserve">  </w:t>
            </w:r>
          </w:p>
        </w:tc>
      </w:tr>
      <w:tr w:rsidR="00FA28F4" w:rsidRPr="00CC38F7" w14:paraId="280E5D59" w14:textId="77777777" w:rsidTr="00C55B2D">
        <w:tblPrEx>
          <w:tblCellMar>
            <w:left w:w="108" w:type="dxa"/>
            <w:right w:w="108" w:type="dxa"/>
          </w:tblCellMar>
        </w:tblPrEx>
        <w:trPr>
          <w:cantSplit/>
          <w:trHeight w:val="395"/>
        </w:trPr>
        <w:tc>
          <w:tcPr>
            <w:tcW w:w="4896" w:type="dxa"/>
          </w:tcPr>
          <w:p w14:paraId="3A95ECA6" w14:textId="47C0AA07" w:rsidR="00FA28F4" w:rsidRPr="00F11F38" w:rsidRDefault="00F11F38" w:rsidP="00F11F38">
            <w:pPr>
              <w:pStyle w:val="Descriptivestatements"/>
              <w:numPr>
                <w:ilvl w:val="0"/>
                <w:numId w:val="36"/>
              </w:numPr>
              <w:ind w:left="522"/>
            </w:pPr>
            <w:r w:rsidRPr="003401D7">
              <w:t>Identifies the abiotic and biotic components of an ecosystem</w:t>
            </w:r>
            <w:r w:rsidR="00FA28F4" w:rsidRPr="00F11F38">
              <w:t>.</w:t>
            </w:r>
          </w:p>
        </w:tc>
        <w:tc>
          <w:tcPr>
            <w:tcW w:w="864" w:type="dxa"/>
          </w:tcPr>
          <w:p w14:paraId="24A45EEB" w14:textId="698EAEEA" w:rsidR="00FA28F4" w:rsidRPr="00CC38F7" w:rsidRDefault="00FA28F4" w:rsidP="00FA28F4">
            <w:pPr>
              <w:spacing w:after="0"/>
            </w:pPr>
            <w:r w:rsidRPr="00130A7F">
              <w:t xml:space="preserve">  </w:t>
            </w:r>
          </w:p>
        </w:tc>
        <w:tc>
          <w:tcPr>
            <w:tcW w:w="864" w:type="dxa"/>
          </w:tcPr>
          <w:p w14:paraId="50DA2334" w14:textId="21B7876D" w:rsidR="00FA28F4" w:rsidRPr="00CC38F7" w:rsidRDefault="00FA28F4" w:rsidP="00FA28F4">
            <w:pPr>
              <w:spacing w:after="0"/>
            </w:pPr>
            <w:r w:rsidRPr="00130A7F">
              <w:t xml:space="preserve">  </w:t>
            </w:r>
          </w:p>
        </w:tc>
        <w:tc>
          <w:tcPr>
            <w:tcW w:w="864" w:type="dxa"/>
          </w:tcPr>
          <w:p w14:paraId="5B8566D1" w14:textId="3F00D382" w:rsidR="00FA28F4" w:rsidRPr="00CC38F7" w:rsidRDefault="00FA28F4" w:rsidP="00FA28F4">
            <w:pPr>
              <w:spacing w:after="0"/>
            </w:pPr>
            <w:r w:rsidRPr="00130A7F">
              <w:t xml:space="preserve">  </w:t>
            </w:r>
          </w:p>
        </w:tc>
        <w:tc>
          <w:tcPr>
            <w:tcW w:w="864" w:type="dxa"/>
          </w:tcPr>
          <w:p w14:paraId="27C65378" w14:textId="157E5CED" w:rsidR="00FA28F4" w:rsidRPr="00CC38F7" w:rsidRDefault="00FA28F4" w:rsidP="00FA28F4">
            <w:pPr>
              <w:spacing w:after="0"/>
            </w:pPr>
            <w:r w:rsidRPr="00130A7F">
              <w:t xml:space="preserve">  </w:t>
            </w:r>
          </w:p>
        </w:tc>
        <w:tc>
          <w:tcPr>
            <w:tcW w:w="864" w:type="dxa"/>
          </w:tcPr>
          <w:p w14:paraId="7E7CD983" w14:textId="60066EC8" w:rsidR="00FA28F4" w:rsidRPr="00CC38F7" w:rsidRDefault="00FA28F4" w:rsidP="00FA28F4">
            <w:pPr>
              <w:spacing w:after="0"/>
            </w:pPr>
            <w:r w:rsidRPr="00130A7F">
              <w:t xml:space="preserve">  </w:t>
            </w:r>
          </w:p>
        </w:tc>
        <w:tc>
          <w:tcPr>
            <w:tcW w:w="864" w:type="dxa"/>
          </w:tcPr>
          <w:p w14:paraId="16B17C44" w14:textId="761758A4" w:rsidR="00FA28F4" w:rsidRPr="00CC38F7" w:rsidRDefault="00FA28F4" w:rsidP="00FA28F4">
            <w:pPr>
              <w:spacing w:after="0"/>
            </w:pPr>
            <w:r w:rsidRPr="00130A7F">
              <w:t xml:space="preserve">  </w:t>
            </w:r>
          </w:p>
        </w:tc>
        <w:tc>
          <w:tcPr>
            <w:tcW w:w="864" w:type="dxa"/>
          </w:tcPr>
          <w:p w14:paraId="31F8F1FA" w14:textId="26588EEB" w:rsidR="00FA28F4" w:rsidRPr="00CC38F7" w:rsidRDefault="00FA28F4" w:rsidP="00FA28F4">
            <w:pPr>
              <w:spacing w:after="0"/>
            </w:pPr>
            <w:r w:rsidRPr="00130A7F">
              <w:t xml:space="preserve">  </w:t>
            </w:r>
          </w:p>
        </w:tc>
        <w:tc>
          <w:tcPr>
            <w:tcW w:w="864" w:type="dxa"/>
          </w:tcPr>
          <w:p w14:paraId="3667E348" w14:textId="7C4ACC38" w:rsidR="00FA28F4" w:rsidRPr="00CC38F7" w:rsidRDefault="00FA28F4" w:rsidP="00FA28F4">
            <w:pPr>
              <w:spacing w:after="0"/>
            </w:pPr>
            <w:r w:rsidRPr="00130A7F">
              <w:t xml:space="preserve">  </w:t>
            </w:r>
          </w:p>
        </w:tc>
        <w:tc>
          <w:tcPr>
            <w:tcW w:w="864" w:type="dxa"/>
          </w:tcPr>
          <w:p w14:paraId="4A87045E" w14:textId="4E72C2A7" w:rsidR="00FA28F4" w:rsidRPr="00CC38F7" w:rsidRDefault="00FA28F4" w:rsidP="00FA28F4">
            <w:pPr>
              <w:spacing w:after="0"/>
            </w:pPr>
            <w:r w:rsidRPr="00130A7F">
              <w:t xml:space="preserve">  </w:t>
            </w:r>
          </w:p>
        </w:tc>
        <w:tc>
          <w:tcPr>
            <w:tcW w:w="864" w:type="dxa"/>
          </w:tcPr>
          <w:p w14:paraId="38BF615E" w14:textId="78253A5B" w:rsidR="00FA28F4" w:rsidRPr="00CC38F7" w:rsidRDefault="00FA28F4" w:rsidP="00FA28F4">
            <w:pPr>
              <w:spacing w:after="0"/>
            </w:pPr>
            <w:r w:rsidRPr="00130A7F">
              <w:t xml:space="preserve">  </w:t>
            </w:r>
          </w:p>
        </w:tc>
        <w:tc>
          <w:tcPr>
            <w:tcW w:w="864" w:type="dxa"/>
          </w:tcPr>
          <w:p w14:paraId="2107171C" w14:textId="49B5A219" w:rsidR="00FA28F4" w:rsidRPr="00CC38F7" w:rsidRDefault="00FA28F4" w:rsidP="00FA28F4">
            <w:pPr>
              <w:spacing w:after="0"/>
            </w:pPr>
            <w:r w:rsidRPr="00130A7F">
              <w:t xml:space="preserve">  </w:t>
            </w:r>
          </w:p>
        </w:tc>
      </w:tr>
      <w:tr w:rsidR="00FA28F4" w:rsidRPr="00CC38F7" w14:paraId="471AD781" w14:textId="77777777" w:rsidTr="00C55B2D">
        <w:tblPrEx>
          <w:tblCellMar>
            <w:left w:w="108" w:type="dxa"/>
            <w:right w:w="108" w:type="dxa"/>
          </w:tblCellMar>
        </w:tblPrEx>
        <w:trPr>
          <w:cantSplit/>
          <w:trHeight w:val="395"/>
        </w:trPr>
        <w:tc>
          <w:tcPr>
            <w:tcW w:w="4896" w:type="dxa"/>
          </w:tcPr>
          <w:p w14:paraId="4BE7E581" w14:textId="50BD014B" w:rsidR="00FA28F4" w:rsidRPr="00F11F38" w:rsidRDefault="00F11F38" w:rsidP="00F11F38">
            <w:pPr>
              <w:pStyle w:val="Descriptivestatements"/>
            </w:pPr>
            <w:r w:rsidRPr="003401D7">
              <w:t>Analyzes the interrelationships among producers, consumers and decomposers in an ecosystem</w:t>
            </w:r>
            <w:r w:rsidR="00FA28F4" w:rsidRPr="00F11F38">
              <w:t>.</w:t>
            </w:r>
          </w:p>
        </w:tc>
        <w:tc>
          <w:tcPr>
            <w:tcW w:w="864" w:type="dxa"/>
          </w:tcPr>
          <w:p w14:paraId="1A5C66C0" w14:textId="21D9494F" w:rsidR="00FA28F4" w:rsidRPr="00CC38F7" w:rsidRDefault="00FA28F4" w:rsidP="00FA28F4">
            <w:pPr>
              <w:spacing w:after="0"/>
            </w:pPr>
            <w:r w:rsidRPr="00130A7F">
              <w:t xml:space="preserve">  </w:t>
            </w:r>
          </w:p>
        </w:tc>
        <w:tc>
          <w:tcPr>
            <w:tcW w:w="864" w:type="dxa"/>
          </w:tcPr>
          <w:p w14:paraId="65DE81E7" w14:textId="18D31340" w:rsidR="00FA28F4" w:rsidRPr="00CC38F7" w:rsidRDefault="00FA28F4" w:rsidP="00FA28F4">
            <w:pPr>
              <w:spacing w:after="0"/>
            </w:pPr>
            <w:r w:rsidRPr="00130A7F">
              <w:t xml:space="preserve">  </w:t>
            </w:r>
          </w:p>
        </w:tc>
        <w:tc>
          <w:tcPr>
            <w:tcW w:w="864" w:type="dxa"/>
          </w:tcPr>
          <w:p w14:paraId="242A76ED" w14:textId="1DBEED15" w:rsidR="00FA28F4" w:rsidRPr="00CC38F7" w:rsidRDefault="00FA28F4" w:rsidP="00FA28F4">
            <w:pPr>
              <w:spacing w:after="0"/>
            </w:pPr>
            <w:r w:rsidRPr="00130A7F">
              <w:t xml:space="preserve">  </w:t>
            </w:r>
          </w:p>
        </w:tc>
        <w:tc>
          <w:tcPr>
            <w:tcW w:w="864" w:type="dxa"/>
          </w:tcPr>
          <w:p w14:paraId="0C212D2E" w14:textId="2BBF9AE2" w:rsidR="00FA28F4" w:rsidRPr="00CC38F7" w:rsidRDefault="00FA28F4" w:rsidP="00FA28F4">
            <w:pPr>
              <w:spacing w:after="0"/>
            </w:pPr>
            <w:r w:rsidRPr="00130A7F">
              <w:t xml:space="preserve">  </w:t>
            </w:r>
          </w:p>
        </w:tc>
        <w:tc>
          <w:tcPr>
            <w:tcW w:w="864" w:type="dxa"/>
          </w:tcPr>
          <w:p w14:paraId="6FCEF155" w14:textId="71D4D4A2" w:rsidR="00FA28F4" w:rsidRPr="00CC38F7" w:rsidRDefault="00FA28F4" w:rsidP="00FA28F4">
            <w:pPr>
              <w:spacing w:after="0"/>
            </w:pPr>
            <w:r w:rsidRPr="00130A7F">
              <w:t xml:space="preserve">  </w:t>
            </w:r>
          </w:p>
        </w:tc>
        <w:tc>
          <w:tcPr>
            <w:tcW w:w="864" w:type="dxa"/>
          </w:tcPr>
          <w:p w14:paraId="710D4FD9" w14:textId="78B09406" w:rsidR="00FA28F4" w:rsidRPr="00CC38F7" w:rsidRDefault="00FA28F4" w:rsidP="00FA28F4">
            <w:pPr>
              <w:spacing w:after="0"/>
            </w:pPr>
            <w:r w:rsidRPr="00130A7F">
              <w:t xml:space="preserve">  </w:t>
            </w:r>
          </w:p>
        </w:tc>
        <w:tc>
          <w:tcPr>
            <w:tcW w:w="864" w:type="dxa"/>
          </w:tcPr>
          <w:p w14:paraId="26BD2F58" w14:textId="2E6FA6D6" w:rsidR="00FA28F4" w:rsidRPr="00CC38F7" w:rsidRDefault="00FA28F4" w:rsidP="00FA28F4">
            <w:pPr>
              <w:spacing w:after="0"/>
            </w:pPr>
            <w:r w:rsidRPr="00130A7F">
              <w:t xml:space="preserve">  </w:t>
            </w:r>
          </w:p>
        </w:tc>
        <w:tc>
          <w:tcPr>
            <w:tcW w:w="864" w:type="dxa"/>
          </w:tcPr>
          <w:p w14:paraId="42CE1205" w14:textId="5C897EBF" w:rsidR="00FA28F4" w:rsidRPr="00CC38F7" w:rsidRDefault="00FA28F4" w:rsidP="00FA28F4">
            <w:pPr>
              <w:spacing w:after="0"/>
            </w:pPr>
            <w:r w:rsidRPr="00130A7F">
              <w:t xml:space="preserve">  </w:t>
            </w:r>
          </w:p>
        </w:tc>
        <w:tc>
          <w:tcPr>
            <w:tcW w:w="864" w:type="dxa"/>
          </w:tcPr>
          <w:p w14:paraId="7696157E" w14:textId="23A26659" w:rsidR="00FA28F4" w:rsidRPr="00CC38F7" w:rsidRDefault="00FA28F4" w:rsidP="00FA28F4">
            <w:pPr>
              <w:spacing w:after="0"/>
            </w:pPr>
            <w:r w:rsidRPr="00130A7F">
              <w:t xml:space="preserve">  </w:t>
            </w:r>
          </w:p>
        </w:tc>
        <w:tc>
          <w:tcPr>
            <w:tcW w:w="864" w:type="dxa"/>
          </w:tcPr>
          <w:p w14:paraId="76C36E25" w14:textId="473CB9E8" w:rsidR="00FA28F4" w:rsidRPr="00CC38F7" w:rsidRDefault="00FA28F4" w:rsidP="00FA28F4">
            <w:pPr>
              <w:spacing w:after="0"/>
            </w:pPr>
            <w:r w:rsidRPr="00130A7F">
              <w:t xml:space="preserve">  </w:t>
            </w:r>
          </w:p>
        </w:tc>
        <w:tc>
          <w:tcPr>
            <w:tcW w:w="864" w:type="dxa"/>
          </w:tcPr>
          <w:p w14:paraId="42656685" w14:textId="58188354" w:rsidR="00FA28F4" w:rsidRPr="00CC38F7" w:rsidRDefault="00FA28F4" w:rsidP="00FA28F4">
            <w:pPr>
              <w:spacing w:after="0"/>
            </w:pPr>
            <w:r w:rsidRPr="00130A7F">
              <w:t xml:space="preserve">  </w:t>
            </w:r>
          </w:p>
        </w:tc>
      </w:tr>
      <w:tr w:rsidR="00F11F38" w:rsidRPr="00CC38F7" w14:paraId="47C79517" w14:textId="77777777" w:rsidTr="00C55B2D">
        <w:tblPrEx>
          <w:tblCellMar>
            <w:left w:w="108" w:type="dxa"/>
            <w:right w:w="108" w:type="dxa"/>
          </w:tblCellMar>
        </w:tblPrEx>
        <w:trPr>
          <w:cantSplit/>
          <w:trHeight w:val="395"/>
        </w:trPr>
        <w:tc>
          <w:tcPr>
            <w:tcW w:w="4896" w:type="dxa"/>
          </w:tcPr>
          <w:p w14:paraId="3B77A3E2" w14:textId="6023F007" w:rsidR="00F11F38" w:rsidRPr="00F11F38" w:rsidRDefault="00F11F38" w:rsidP="00F11F38">
            <w:pPr>
              <w:pStyle w:val="Descriptivestatements"/>
            </w:pPr>
            <w:r w:rsidRPr="00EB29CD">
              <w:lastRenderedPageBreak/>
              <w:t xml:space="preserve">Identifies factors that influence the size of populations in an ecosystem </w:t>
            </w:r>
            <w:r w:rsidRPr="00EB29CD">
              <w:br/>
              <w:t>(e.g., limiting factors, growth rate).</w:t>
            </w:r>
          </w:p>
        </w:tc>
        <w:tc>
          <w:tcPr>
            <w:tcW w:w="864" w:type="dxa"/>
          </w:tcPr>
          <w:p w14:paraId="77D6DB02" w14:textId="27DE30AB" w:rsidR="00F11F38" w:rsidRPr="00CC38F7" w:rsidRDefault="00F11F38" w:rsidP="00F11F38">
            <w:pPr>
              <w:spacing w:after="0"/>
            </w:pPr>
            <w:r w:rsidRPr="00130A7F">
              <w:t xml:space="preserve">  </w:t>
            </w:r>
          </w:p>
        </w:tc>
        <w:tc>
          <w:tcPr>
            <w:tcW w:w="864" w:type="dxa"/>
          </w:tcPr>
          <w:p w14:paraId="089CC7A1" w14:textId="74964FFE" w:rsidR="00F11F38" w:rsidRPr="00CC38F7" w:rsidRDefault="00F11F38" w:rsidP="00F11F38">
            <w:pPr>
              <w:spacing w:after="0"/>
            </w:pPr>
            <w:r w:rsidRPr="00130A7F">
              <w:t xml:space="preserve">  </w:t>
            </w:r>
          </w:p>
        </w:tc>
        <w:tc>
          <w:tcPr>
            <w:tcW w:w="864" w:type="dxa"/>
          </w:tcPr>
          <w:p w14:paraId="01A30E2F" w14:textId="409A03B7" w:rsidR="00F11F38" w:rsidRPr="00CC38F7" w:rsidRDefault="00F11F38" w:rsidP="00F11F38">
            <w:pPr>
              <w:spacing w:after="0"/>
            </w:pPr>
            <w:r w:rsidRPr="00130A7F">
              <w:t xml:space="preserve">  </w:t>
            </w:r>
          </w:p>
        </w:tc>
        <w:tc>
          <w:tcPr>
            <w:tcW w:w="864" w:type="dxa"/>
          </w:tcPr>
          <w:p w14:paraId="6763D85F" w14:textId="70A59F13" w:rsidR="00F11F38" w:rsidRPr="00CC38F7" w:rsidRDefault="00F11F38" w:rsidP="00F11F38">
            <w:pPr>
              <w:spacing w:after="0"/>
            </w:pPr>
            <w:r w:rsidRPr="00130A7F">
              <w:t xml:space="preserve">  </w:t>
            </w:r>
          </w:p>
        </w:tc>
        <w:tc>
          <w:tcPr>
            <w:tcW w:w="864" w:type="dxa"/>
          </w:tcPr>
          <w:p w14:paraId="7C70904C" w14:textId="0CEE2CDC" w:rsidR="00F11F38" w:rsidRPr="00CC38F7" w:rsidRDefault="00F11F38" w:rsidP="00F11F38">
            <w:pPr>
              <w:spacing w:after="0"/>
            </w:pPr>
            <w:r w:rsidRPr="00130A7F">
              <w:t xml:space="preserve">  </w:t>
            </w:r>
          </w:p>
        </w:tc>
        <w:tc>
          <w:tcPr>
            <w:tcW w:w="864" w:type="dxa"/>
          </w:tcPr>
          <w:p w14:paraId="055CAC79" w14:textId="292B921B" w:rsidR="00F11F38" w:rsidRPr="00CC38F7" w:rsidRDefault="00F11F38" w:rsidP="00F11F38">
            <w:pPr>
              <w:spacing w:after="0"/>
            </w:pPr>
            <w:r w:rsidRPr="00130A7F">
              <w:t xml:space="preserve">  </w:t>
            </w:r>
          </w:p>
        </w:tc>
        <w:tc>
          <w:tcPr>
            <w:tcW w:w="864" w:type="dxa"/>
          </w:tcPr>
          <w:p w14:paraId="4F5150FC" w14:textId="0C6034F0" w:rsidR="00F11F38" w:rsidRPr="00CC38F7" w:rsidRDefault="00F11F38" w:rsidP="00F11F38">
            <w:pPr>
              <w:spacing w:after="0"/>
            </w:pPr>
            <w:r w:rsidRPr="00130A7F">
              <w:t xml:space="preserve">  </w:t>
            </w:r>
          </w:p>
        </w:tc>
        <w:tc>
          <w:tcPr>
            <w:tcW w:w="864" w:type="dxa"/>
          </w:tcPr>
          <w:p w14:paraId="7D9CA1C5" w14:textId="21D04FB6" w:rsidR="00F11F38" w:rsidRPr="00CC38F7" w:rsidRDefault="00F11F38" w:rsidP="00F11F38">
            <w:pPr>
              <w:spacing w:after="0"/>
            </w:pPr>
            <w:r w:rsidRPr="00130A7F">
              <w:t xml:space="preserve">  </w:t>
            </w:r>
          </w:p>
        </w:tc>
        <w:tc>
          <w:tcPr>
            <w:tcW w:w="864" w:type="dxa"/>
          </w:tcPr>
          <w:p w14:paraId="7CF6F4AE" w14:textId="283D2A77" w:rsidR="00F11F38" w:rsidRPr="00CC38F7" w:rsidRDefault="00F11F38" w:rsidP="00F11F38">
            <w:pPr>
              <w:spacing w:after="0"/>
            </w:pPr>
            <w:r w:rsidRPr="00130A7F">
              <w:t xml:space="preserve">  </w:t>
            </w:r>
          </w:p>
        </w:tc>
        <w:tc>
          <w:tcPr>
            <w:tcW w:w="864" w:type="dxa"/>
          </w:tcPr>
          <w:p w14:paraId="2915A9A1" w14:textId="7FB4D511" w:rsidR="00F11F38" w:rsidRPr="00CC38F7" w:rsidRDefault="00F11F38" w:rsidP="00F11F38">
            <w:pPr>
              <w:spacing w:after="0"/>
            </w:pPr>
            <w:r w:rsidRPr="00130A7F">
              <w:t xml:space="preserve">  </w:t>
            </w:r>
          </w:p>
        </w:tc>
        <w:tc>
          <w:tcPr>
            <w:tcW w:w="864" w:type="dxa"/>
          </w:tcPr>
          <w:p w14:paraId="3F19470D" w14:textId="3F731D16" w:rsidR="00F11F38" w:rsidRPr="00CC38F7" w:rsidRDefault="00F11F38" w:rsidP="00F11F38">
            <w:pPr>
              <w:spacing w:after="0"/>
            </w:pPr>
            <w:r w:rsidRPr="00130A7F">
              <w:t xml:space="preserve">  </w:t>
            </w:r>
          </w:p>
        </w:tc>
      </w:tr>
      <w:tr w:rsidR="00F11F38" w:rsidRPr="00CC38F7" w14:paraId="10311870" w14:textId="77777777" w:rsidTr="00C55B2D">
        <w:tblPrEx>
          <w:tblCellMar>
            <w:left w:w="108" w:type="dxa"/>
            <w:right w:w="108" w:type="dxa"/>
          </w:tblCellMar>
        </w:tblPrEx>
        <w:trPr>
          <w:cantSplit/>
          <w:trHeight w:val="395"/>
        </w:trPr>
        <w:tc>
          <w:tcPr>
            <w:tcW w:w="4896" w:type="dxa"/>
          </w:tcPr>
          <w:p w14:paraId="4BE05030" w14:textId="1631A291" w:rsidR="00F11F38" w:rsidRPr="00F11F38" w:rsidRDefault="00F11F38" w:rsidP="00F11F38">
            <w:pPr>
              <w:pStyle w:val="Descriptivestatements"/>
            </w:pPr>
            <w:r w:rsidRPr="00EB29CD">
              <w:t>Analyzes adaptive characteristics that result in a population’s or species’ unique niche in an ecosystem.</w:t>
            </w:r>
          </w:p>
        </w:tc>
        <w:tc>
          <w:tcPr>
            <w:tcW w:w="864" w:type="dxa"/>
          </w:tcPr>
          <w:p w14:paraId="77712F6E" w14:textId="11FDE937" w:rsidR="00F11F38" w:rsidRPr="00CC38F7" w:rsidRDefault="00F11F38" w:rsidP="00F11F38">
            <w:pPr>
              <w:spacing w:after="0"/>
            </w:pPr>
            <w:r w:rsidRPr="00130A7F">
              <w:t xml:space="preserve">  </w:t>
            </w:r>
          </w:p>
        </w:tc>
        <w:tc>
          <w:tcPr>
            <w:tcW w:w="864" w:type="dxa"/>
          </w:tcPr>
          <w:p w14:paraId="4C3581AD" w14:textId="4587C9FF" w:rsidR="00F11F38" w:rsidRPr="00CC38F7" w:rsidRDefault="00F11F38" w:rsidP="00F11F38">
            <w:pPr>
              <w:spacing w:after="0"/>
            </w:pPr>
            <w:r w:rsidRPr="00130A7F">
              <w:t xml:space="preserve">  </w:t>
            </w:r>
          </w:p>
        </w:tc>
        <w:tc>
          <w:tcPr>
            <w:tcW w:w="864" w:type="dxa"/>
          </w:tcPr>
          <w:p w14:paraId="3BBCA749" w14:textId="6F8D4916" w:rsidR="00F11F38" w:rsidRPr="00CC38F7" w:rsidRDefault="00F11F38" w:rsidP="00F11F38">
            <w:pPr>
              <w:spacing w:after="0"/>
            </w:pPr>
            <w:r w:rsidRPr="00130A7F">
              <w:t xml:space="preserve">  </w:t>
            </w:r>
          </w:p>
        </w:tc>
        <w:tc>
          <w:tcPr>
            <w:tcW w:w="864" w:type="dxa"/>
          </w:tcPr>
          <w:p w14:paraId="4F6A6267" w14:textId="1CD486FA" w:rsidR="00F11F38" w:rsidRPr="00CC38F7" w:rsidRDefault="00F11F38" w:rsidP="00F11F38">
            <w:pPr>
              <w:spacing w:after="0"/>
            </w:pPr>
            <w:r w:rsidRPr="00130A7F">
              <w:t xml:space="preserve">  </w:t>
            </w:r>
          </w:p>
        </w:tc>
        <w:tc>
          <w:tcPr>
            <w:tcW w:w="864" w:type="dxa"/>
          </w:tcPr>
          <w:p w14:paraId="3F4DDCD0" w14:textId="283BBDE1" w:rsidR="00F11F38" w:rsidRPr="00CC38F7" w:rsidRDefault="00F11F38" w:rsidP="00F11F38">
            <w:pPr>
              <w:spacing w:after="0"/>
            </w:pPr>
            <w:r w:rsidRPr="00130A7F">
              <w:t xml:space="preserve">  </w:t>
            </w:r>
          </w:p>
        </w:tc>
        <w:tc>
          <w:tcPr>
            <w:tcW w:w="864" w:type="dxa"/>
          </w:tcPr>
          <w:p w14:paraId="291CF7C6" w14:textId="0790ED41" w:rsidR="00F11F38" w:rsidRPr="00CC38F7" w:rsidRDefault="00F11F38" w:rsidP="00F11F38">
            <w:pPr>
              <w:spacing w:after="0"/>
            </w:pPr>
            <w:r w:rsidRPr="00130A7F">
              <w:t xml:space="preserve">  </w:t>
            </w:r>
          </w:p>
        </w:tc>
        <w:tc>
          <w:tcPr>
            <w:tcW w:w="864" w:type="dxa"/>
          </w:tcPr>
          <w:p w14:paraId="575A2319" w14:textId="61DBA2D1" w:rsidR="00F11F38" w:rsidRPr="00CC38F7" w:rsidRDefault="00F11F38" w:rsidP="00F11F38">
            <w:pPr>
              <w:spacing w:after="0"/>
            </w:pPr>
            <w:r w:rsidRPr="00130A7F">
              <w:t xml:space="preserve">  </w:t>
            </w:r>
          </w:p>
        </w:tc>
        <w:tc>
          <w:tcPr>
            <w:tcW w:w="864" w:type="dxa"/>
          </w:tcPr>
          <w:p w14:paraId="38014A74" w14:textId="4F8EC94A" w:rsidR="00F11F38" w:rsidRPr="00CC38F7" w:rsidRDefault="00F11F38" w:rsidP="00F11F38">
            <w:pPr>
              <w:spacing w:after="0"/>
            </w:pPr>
            <w:r w:rsidRPr="00130A7F">
              <w:t xml:space="preserve">  </w:t>
            </w:r>
          </w:p>
        </w:tc>
        <w:tc>
          <w:tcPr>
            <w:tcW w:w="864" w:type="dxa"/>
          </w:tcPr>
          <w:p w14:paraId="24920BD9" w14:textId="4D92F1AB" w:rsidR="00F11F38" w:rsidRPr="00CC38F7" w:rsidRDefault="00F11F38" w:rsidP="00F11F38">
            <w:pPr>
              <w:spacing w:after="0"/>
            </w:pPr>
            <w:r w:rsidRPr="00130A7F">
              <w:t xml:space="preserve">  </w:t>
            </w:r>
          </w:p>
        </w:tc>
        <w:tc>
          <w:tcPr>
            <w:tcW w:w="864" w:type="dxa"/>
          </w:tcPr>
          <w:p w14:paraId="11DD5728" w14:textId="575EDA92" w:rsidR="00F11F38" w:rsidRPr="00CC38F7" w:rsidRDefault="00F11F38" w:rsidP="00F11F38">
            <w:pPr>
              <w:spacing w:after="0"/>
            </w:pPr>
            <w:r w:rsidRPr="00130A7F">
              <w:t xml:space="preserve">  </w:t>
            </w:r>
          </w:p>
        </w:tc>
        <w:tc>
          <w:tcPr>
            <w:tcW w:w="864" w:type="dxa"/>
          </w:tcPr>
          <w:p w14:paraId="73654C68" w14:textId="3E2F9A3A" w:rsidR="00F11F38" w:rsidRPr="00CC38F7" w:rsidRDefault="00F11F38" w:rsidP="00F11F38">
            <w:pPr>
              <w:spacing w:after="0"/>
            </w:pPr>
            <w:r w:rsidRPr="00130A7F">
              <w:t xml:space="preserve">  </w:t>
            </w:r>
          </w:p>
        </w:tc>
      </w:tr>
      <w:tr w:rsidR="00F11F38" w:rsidRPr="00CC38F7" w14:paraId="467C61B1" w14:textId="77777777" w:rsidTr="00C55B2D">
        <w:tblPrEx>
          <w:tblCellMar>
            <w:left w:w="108" w:type="dxa"/>
            <w:right w:w="108" w:type="dxa"/>
          </w:tblCellMar>
        </w:tblPrEx>
        <w:trPr>
          <w:cantSplit/>
          <w:trHeight w:val="395"/>
        </w:trPr>
        <w:tc>
          <w:tcPr>
            <w:tcW w:w="4896" w:type="dxa"/>
          </w:tcPr>
          <w:p w14:paraId="73932533" w14:textId="09364D8D" w:rsidR="00F11F38" w:rsidRPr="00F11F38" w:rsidRDefault="00F11F38" w:rsidP="00F11F38">
            <w:pPr>
              <w:pStyle w:val="Descriptivestatements"/>
            </w:pPr>
            <w:r w:rsidRPr="00EB29CD">
              <w:t>Describes and analyzes energy flow through various types of ecosystems.</w:t>
            </w:r>
          </w:p>
        </w:tc>
        <w:tc>
          <w:tcPr>
            <w:tcW w:w="864" w:type="dxa"/>
          </w:tcPr>
          <w:p w14:paraId="6F06FB0D" w14:textId="77777777" w:rsidR="00F11F38" w:rsidRPr="00130A7F" w:rsidRDefault="00F11F38" w:rsidP="00F11F38">
            <w:pPr>
              <w:spacing w:after="0"/>
            </w:pPr>
          </w:p>
        </w:tc>
        <w:tc>
          <w:tcPr>
            <w:tcW w:w="864" w:type="dxa"/>
          </w:tcPr>
          <w:p w14:paraId="79DA26B8" w14:textId="77777777" w:rsidR="00F11F38" w:rsidRPr="00130A7F" w:rsidRDefault="00F11F38" w:rsidP="00F11F38">
            <w:pPr>
              <w:spacing w:after="0"/>
            </w:pPr>
          </w:p>
        </w:tc>
        <w:tc>
          <w:tcPr>
            <w:tcW w:w="864" w:type="dxa"/>
          </w:tcPr>
          <w:p w14:paraId="410C4A91" w14:textId="77777777" w:rsidR="00F11F38" w:rsidRPr="00130A7F" w:rsidRDefault="00F11F38" w:rsidP="00F11F38">
            <w:pPr>
              <w:spacing w:after="0"/>
            </w:pPr>
          </w:p>
        </w:tc>
        <w:tc>
          <w:tcPr>
            <w:tcW w:w="864" w:type="dxa"/>
          </w:tcPr>
          <w:p w14:paraId="0F9581E8" w14:textId="77777777" w:rsidR="00F11F38" w:rsidRPr="00130A7F" w:rsidRDefault="00F11F38" w:rsidP="00F11F38">
            <w:pPr>
              <w:spacing w:after="0"/>
            </w:pPr>
          </w:p>
        </w:tc>
        <w:tc>
          <w:tcPr>
            <w:tcW w:w="864" w:type="dxa"/>
          </w:tcPr>
          <w:p w14:paraId="75A563F7" w14:textId="77777777" w:rsidR="00F11F38" w:rsidRPr="00130A7F" w:rsidRDefault="00F11F38" w:rsidP="00F11F38">
            <w:pPr>
              <w:spacing w:after="0"/>
            </w:pPr>
          </w:p>
        </w:tc>
        <w:tc>
          <w:tcPr>
            <w:tcW w:w="864" w:type="dxa"/>
          </w:tcPr>
          <w:p w14:paraId="64F8EDE5" w14:textId="77777777" w:rsidR="00F11F38" w:rsidRPr="00130A7F" w:rsidRDefault="00F11F38" w:rsidP="00F11F38">
            <w:pPr>
              <w:spacing w:after="0"/>
            </w:pPr>
          </w:p>
        </w:tc>
        <w:tc>
          <w:tcPr>
            <w:tcW w:w="864" w:type="dxa"/>
          </w:tcPr>
          <w:p w14:paraId="3CCB4B13" w14:textId="77777777" w:rsidR="00F11F38" w:rsidRPr="00130A7F" w:rsidRDefault="00F11F38" w:rsidP="00F11F38">
            <w:pPr>
              <w:spacing w:after="0"/>
            </w:pPr>
          </w:p>
        </w:tc>
        <w:tc>
          <w:tcPr>
            <w:tcW w:w="864" w:type="dxa"/>
          </w:tcPr>
          <w:p w14:paraId="5E0BEC6C" w14:textId="77777777" w:rsidR="00F11F38" w:rsidRPr="00130A7F" w:rsidRDefault="00F11F38" w:rsidP="00F11F38">
            <w:pPr>
              <w:spacing w:after="0"/>
            </w:pPr>
          </w:p>
        </w:tc>
        <w:tc>
          <w:tcPr>
            <w:tcW w:w="864" w:type="dxa"/>
          </w:tcPr>
          <w:p w14:paraId="0A79C0E2" w14:textId="77777777" w:rsidR="00F11F38" w:rsidRPr="00130A7F" w:rsidRDefault="00F11F38" w:rsidP="00F11F38">
            <w:pPr>
              <w:spacing w:after="0"/>
            </w:pPr>
          </w:p>
        </w:tc>
        <w:tc>
          <w:tcPr>
            <w:tcW w:w="864" w:type="dxa"/>
          </w:tcPr>
          <w:p w14:paraId="7BE942D0" w14:textId="77777777" w:rsidR="00F11F38" w:rsidRPr="00130A7F" w:rsidRDefault="00F11F38" w:rsidP="00F11F38">
            <w:pPr>
              <w:spacing w:after="0"/>
            </w:pPr>
          </w:p>
        </w:tc>
        <w:tc>
          <w:tcPr>
            <w:tcW w:w="864" w:type="dxa"/>
          </w:tcPr>
          <w:p w14:paraId="3EB525EA" w14:textId="77777777" w:rsidR="00F11F38" w:rsidRPr="00130A7F" w:rsidRDefault="00F11F38" w:rsidP="00F11F38">
            <w:pPr>
              <w:spacing w:after="0"/>
            </w:pPr>
          </w:p>
        </w:tc>
      </w:tr>
      <w:tr w:rsidR="00F11F38" w:rsidRPr="00CC38F7" w14:paraId="5F4CB227" w14:textId="77777777" w:rsidTr="00C55B2D">
        <w:tblPrEx>
          <w:tblCellMar>
            <w:left w:w="108" w:type="dxa"/>
            <w:right w:w="108" w:type="dxa"/>
          </w:tblCellMar>
        </w:tblPrEx>
        <w:trPr>
          <w:cantSplit/>
          <w:trHeight w:val="395"/>
        </w:trPr>
        <w:tc>
          <w:tcPr>
            <w:tcW w:w="4896" w:type="dxa"/>
          </w:tcPr>
          <w:p w14:paraId="378AD014" w14:textId="0349C888" w:rsidR="00F11F38" w:rsidRPr="00F11F38" w:rsidRDefault="00F11F38" w:rsidP="00F11F38">
            <w:pPr>
              <w:pStyle w:val="Descriptivestatements"/>
            </w:pPr>
            <w:r w:rsidRPr="00EB29CD">
              <w:t>Knows how populations or species modify and affect ecosystems.</w:t>
            </w:r>
          </w:p>
        </w:tc>
        <w:tc>
          <w:tcPr>
            <w:tcW w:w="864" w:type="dxa"/>
          </w:tcPr>
          <w:p w14:paraId="635D5985" w14:textId="77777777" w:rsidR="00F11F38" w:rsidRPr="00130A7F" w:rsidRDefault="00F11F38" w:rsidP="00F11F38">
            <w:pPr>
              <w:spacing w:after="0"/>
            </w:pPr>
          </w:p>
        </w:tc>
        <w:tc>
          <w:tcPr>
            <w:tcW w:w="864" w:type="dxa"/>
          </w:tcPr>
          <w:p w14:paraId="0F401D62" w14:textId="77777777" w:rsidR="00F11F38" w:rsidRPr="00130A7F" w:rsidRDefault="00F11F38" w:rsidP="00F11F38">
            <w:pPr>
              <w:spacing w:after="0"/>
            </w:pPr>
          </w:p>
        </w:tc>
        <w:tc>
          <w:tcPr>
            <w:tcW w:w="864" w:type="dxa"/>
          </w:tcPr>
          <w:p w14:paraId="29B3F8D1" w14:textId="77777777" w:rsidR="00F11F38" w:rsidRPr="00130A7F" w:rsidRDefault="00F11F38" w:rsidP="00F11F38">
            <w:pPr>
              <w:spacing w:after="0"/>
            </w:pPr>
          </w:p>
        </w:tc>
        <w:tc>
          <w:tcPr>
            <w:tcW w:w="864" w:type="dxa"/>
          </w:tcPr>
          <w:p w14:paraId="785D36F3" w14:textId="77777777" w:rsidR="00F11F38" w:rsidRPr="00130A7F" w:rsidRDefault="00F11F38" w:rsidP="00F11F38">
            <w:pPr>
              <w:spacing w:after="0"/>
            </w:pPr>
          </w:p>
        </w:tc>
        <w:tc>
          <w:tcPr>
            <w:tcW w:w="864" w:type="dxa"/>
          </w:tcPr>
          <w:p w14:paraId="2B11FDFE" w14:textId="77777777" w:rsidR="00F11F38" w:rsidRPr="00130A7F" w:rsidRDefault="00F11F38" w:rsidP="00F11F38">
            <w:pPr>
              <w:spacing w:after="0"/>
            </w:pPr>
          </w:p>
        </w:tc>
        <w:tc>
          <w:tcPr>
            <w:tcW w:w="864" w:type="dxa"/>
          </w:tcPr>
          <w:p w14:paraId="6C49BA89" w14:textId="77777777" w:rsidR="00F11F38" w:rsidRPr="00130A7F" w:rsidRDefault="00F11F38" w:rsidP="00F11F38">
            <w:pPr>
              <w:spacing w:after="0"/>
            </w:pPr>
          </w:p>
        </w:tc>
        <w:tc>
          <w:tcPr>
            <w:tcW w:w="864" w:type="dxa"/>
          </w:tcPr>
          <w:p w14:paraId="6385FBA0" w14:textId="77777777" w:rsidR="00F11F38" w:rsidRPr="00130A7F" w:rsidRDefault="00F11F38" w:rsidP="00F11F38">
            <w:pPr>
              <w:spacing w:after="0"/>
            </w:pPr>
          </w:p>
        </w:tc>
        <w:tc>
          <w:tcPr>
            <w:tcW w:w="864" w:type="dxa"/>
          </w:tcPr>
          <w:p w14:paraId="26130BA8" w14:textId="77777777" w:rsidR="00F11F38" w:rsidRPr="00130A7F" w:rsidRDefault="00F11F38" w:rsidP="00F11F38">
            <w:pPr>
              <w:spacing w:after="0"/>
            </w:pPr>
          </w:p>
        </w:tc>
        <w:tc>
          <w:tcPr>
            <w:tcW w:w="864" w:type="dxa"/>
          </w:tcPr>
          <w:p w14:paraId="43B30067" w14:textId="77777777" w:rsidR="00F11F38" w:rsidRPr="00130A7F" w:rsidRDefault="00F11F38" w:rsidP="00F11F38">
            <w:pPr>
              <w:spacing w:after="0"/>
            </w:pPr>
          </w:p>
        </w:tc>
        <w:tc>
          <w:tcPr>
            <w:tcW w:w="864" w:type="dxa"/>
          </w:tcPr>
          <w:p w14:paraId="45233720" w14:textId="77777777" w:rsidR="00F11F38" w:rsidRPr="00130A7F" w:rsidRDefault="00F11F38" w:rsidP="00F11F38">
            <w:pPr>
              <w:spacing w:after="0"/>
            </w:pPr>
          </w:p>
        </w:tc>
        <w:tc>
          <w:tcPr>
            <w:tcW w:w="864" w:type="dxa"/>
          </w:tcPr>
          <w:p w14:paraId="730699F1" w14:textId="77777777" w:rsidR="00F11F38" w:rsidRPr="00130A7F" w:rsidRDefault="00F11F38" w:rsidP="00F11F38">
            <w:pPr>
              <w:spacing w:after="0"/>
            </w:pPr>
          </w:p>
        </w:tc>
      </w:tr>
      <w:tr w:rsidR="00FA28F4" w:rsidRPr="00CC38F7" w14:paraId="231AB90C" w14:textId="77777777" w:rsidTr="00C55B2D">
        <w:tblPrEx>
          <w:tblCellMar>
            <w:left w:w="108" w:type="dxa"/>
            <w:right w:w="108" w:type="dxa"/>
          </w:tblCellMar>
        </w:tblPrEx>
        <w:trPr>
          <w:cantSplit/>
          <w:trHeight w:val="395"/>
        </w:trPr>
        <w:tc>
          <w:tcPr>
            <w:tcW w:w="4896" w:type="dxa"/>
          </w:tcPr>
          <w:p w14:paraId="00F770D4" w14:textId="36D7763A" w:rsidR="00FA28F4" w:rsidRPr="00AD2624" w:rsidRDefault="00FA28F4" w:rsidP="00FA28F4">
            <w:pPr>
              <w:pStyle w:val="BodyCopy"/>
            </w:pPr>
            <w:r>
              <w:t xml:space="preserve">Competency </w:t>
            </w:r>
            <w:r w:rsidR="00491350">
              <w:t xml:space="preserve">016: </w:t>
            </w:r>
            <w:r w:rsidR="00491350" w:rsidRPr="001C324A">
              <w:rPr>
                <w:i/>
              </w:rPr>
              <w:t xml:space="preserve">The teacher understands the structure and function of </w:t>
            </w:r>
            <w:r w:rsidR="00491350">
              <w:rPr>
                <w:i/>
              </w:rPr>
              <w:t>E</w:t>
            </w:r>
            <w:r w:rsidR="00491350" w:rsidRPr="001C324A">
              <w:rPr>
                <w:i/>
              </w:rPr>
              <w:t>arth systems</w:t>
            </w:r>
            <w:r w:rsidRPr="00174750">
              <w:rPr>
                <w:i/>
              </w:rPr>
              <w:t>.</w:t>
            </w:r>
          </w:p>
        </w:tc>
        <w:tc>
          <w:tcPr>
            <w:tcW w:w="864" w:type="dxa"/>
          </w:tcPr>
          <w:p w14:paraId="2FB028DE" w14:textId="54E89555" w:rsidR="00FA28F4" w:rsidRPr="00CC38F7" w:rsidRDefault="00FA28F4" w:rsidP="00FA28F4">
            <w:pPr>
              <w:spacing w:after="0"/>
            </w:pPr>
            <w:r w:rsidRPr="00130A7F">
              <w:t xml:space="preserve">  </w:t>
            </w:r>
          </w:p>
        </w:tc>
        <w:tc>
          <w:tcPr>
            <w:tcW w:w="864" w:type="dxa"/>
          </w:tcPr>
          <w:p w14:paraId="141C9ACE" w14:textId="055D05E5" w:rsidR="00FA28F4" w:rsidRPr="00CC38F7" w:rsidRDefault="00FA28F4" w:rsidP="00FA28F4">
            <w:pPr>
              <w:spacing w:after="0"/>
            </w:pPr>
            <w:r w:rsidRPr="00130A7F">
              <w:t xml:space="preserve">  </w:t>
            </w:r>
          </w:p>
        </w:tc>
        <w:tc>
          <w:tcPr>
            <w:tcW w:w="864" w:type="dxa"/>
          </w:tcPr>
          <w:p w14:paraId="286B7AC3" w14:textId="1A39C762" w:rsidR="00FA28F4" w:rsidRPr="00CC38F7" w:rsidRDefault="00FA28F4" w:rsidP="00FA28F4">
            <w:pPr>
              <w:spacing w:after="0"/>
            </w:pPr>
            <w:r w:rsidRPr="00130A7F">
              <w:t xml:space="preserve">  </w:t>
            </w:r>
          </w:p>
        </w:tc>
        <w:tc>
          <w:tcPr>
            <w:tcW w:w="864" w:type="dxa"/>
          </w:tcPr>
          <w:p w14:paraId="3E514339" w14:textId="204AEE07" w:rsidR="00FA28F4" w:rsidRPr="00CC38F7" w:rsidRDefault="00FA28F4" w:rsidP="00FA28F4">
            <w:pPr>
              <w:spacing w:after="0"/>
            </w:pPr>
            <w:r w:rsidRPr="00130A7F">
              <w:t xml:space="preserve">  </w:t>
            </w:r>
          </w:p>
        </w:tc>
        <w:tc>
          <w:tcPr>
            <w:tcW w:w="864" w:type="dxa"/>
          </w:tcPr>
          <w:p w14:paraId="4E8CC2A0" w14:textId="16F01EEE" w:rsidR="00FA28F4" w:rsidRPr="00CC38F7" w:rsidRDefault="00FA28F4" w:rsidP="00FA28F4">
            <w:pPr>
              <w:spacing w:after="0"/>
            </w:pPr>
            <w:r w:rsidRPr="00130A7F">
              <w:t xml:space="preserve">  </w:t>
            </w:r>
          </w:p>
        </w:tc>
        <w:tc>
          <w:tcPr>
            <w:tcW w:w="864" w:type="dxa"/>
          </w:tcPr>
          <w:p w14:paraId="09135F47" w14:textId="5DEA891D" w:rsidR="00FA28F4" w:rsidRPr="00CC38F7" w:rsidRDefault="00FA28F4" w:rsidP="00FA28F4">
            <w:pPr>
              <w:spacing w:after="0"/>
            </w:pPr>
            <w:r w:rsidRPr="00130A7F">
              <w:t xml:space="preserve">  </w:t>
            </w:r>
          </w:p>
        </w:tc>
        <w:tc>
          <w:tcPr>
            <w:tcW w:w="864" w:type="dxa"/>
          </w:tcPr>
          <w:p w14:paraId="473AD087" w14:textId="42021EA4" w:rsidR="00FA28F4" w:rsidRPr="00CC38F7" w:rsidRDefault="00FA28F4" w:rsidP="00FA28F4">
            <w:pPr>
              <w:spacing w:after="0"/>
            </w:pPr>
            <w:r w:rsidRPr="00130A7F">
              <w:t xml:space="preserve">  </w:t>
            </w:r>
          </w:p>
        </w:tc>
        <w:tc>
          <w:tcPr>
            <w:tcW w:w="864" w:type="dxa"/>
          </w:tcPr>
          <w:p w14:paraId="365EAB8D" w14:textId="33CD035C" w:rsidR="00FA28F4" w:rsidRPr="00CC38F7" w:rsidRDefault="00FA28F4" w:rsidP="00FA28F4">
            <w:pPr>
              <w:spacing w:after="0"/>
            </w:pPr>
            <w:r w:rsidRPr="00130A7F">
              <w:t xml:space="preserve">  </w:t>
            </w:r>
          </w:p>
        </w:tc>
        <w:tc>
          <w:tcPr>
            <w:tcW w:w="864" w:type="dxa"/>
          </w:tcPr>
          <w:p w14:paraId="68E81843" w14:textId="194E102E" w:rsidR="00FA28F4" w:rsidRPr="00CC38F7" w:rsidRDefault="00FA28F4" w:rsidP="00FA28F4">
            <w:pPr>
              <w:spacing w:after="0"/>
            </w:pPr>
            <w:r w:rsidRPr="00130A7F">
              <w:t xml:space="preserve">  </w:t>
            </w:r>
          </w:p>
        </w:tc>
        <w:tc>
          <w:tcPr>
            <w:tcW w:w="864" w:type="dxa"/>
          </w:tcPr>
          <w:p w14:paraId="2AF7AC97" w14:textId="6CF3F45E" w:rsidR="00FA28F4" w:rsidRPr="00CC38F7" w:rsidRDefault="00FA28F4" w:rsidP="00FA28F4">
            <w:pPr>
              <w:spacing w:after="0"/>
            </w:pPr>
            <w:r w:rsidRPr="00130A7F">
              <w:t xml:space="preserve">  </w:t>
            </w:r>
          </w:p>
        </w:tc>
        <w:tc>
          <w:tcPr>
            <w:tcW w:w="864" w:type="dxa"/>
          </w:tcPr>
          <w:p w14:paraId="7AA4E60F" w14:textId="433C769E" w:rsidR="00FA28F4" w:rsidRPr="00CC38F7" w:rsidRDefault="00FA28F4" w:rsidP="00FA28F4">
            <w:pPr>
              <w:spacing w:after="0"/>
            </w:pPr>
            <w:r w:rsidRPr="00130A7F">
              <w:t xml:space="preserve">  </w:t>
            </w:r>
          </w:p>
        </w:tc>
      </w:tr>
      <w:tr w:rsidR="00491350" w:rsidRPr="00CC38F7" w14:paraId="31539DCD" w14:textId="77777777" w:rsidTr="00C55B2D">
        <w:tblPrEx>
          <w:tblCellMar>
            <w:left w:w="108" w:type="dxa"/>
            <w:right w:w="108" w:type="dxa"/>
          </w:tblCellMar>
        </w:tblPrEx>
        <w:trPr>
          <w:cantSplit/>
          <w:trHeight w:val="395"/>
        </w:trPr>
        <w:tc>
          <w:tcPr>
            <w:tcW w:w="4896" w:type="dxa"/>
          </w:tcPr>
          <w:p w14:paraId="52A2C655" w14:textId="37AF0CEC" w:rsidR="00491350" w:rsidRPr="00491350" w:rsidRDefault="00491350" w:rsidP="00491350">
            <w:pPr>
              <w:pStyle w:val="Descriptivestatements"/>
              <w:numPr>
                <w:ilvl w:val="0"/>
                <w:numId w:val="37"/>
              </w:numPr>
              <w:ind w:left="522"/>
            </w:pPr>
            <w:r w:rsidRPr="008A3304">
              <w:t>Understands the composition and structure of Earth (mantle, crust and core) and analyzes constructive and destructive processes that produce geologic change (e.g., plate tectonics, weathering, erosion, deposition).</w:t>
            </w:r>
          </w:p>
        </w:tc>
        <w:tc>
          <w:tcPr>
            <w:tcW w:w="864" w:type="dxa"/>
          </w:tcPr>
          <w:p w14:paraId="499F980D" w14:textId="79B5BA1D" w:rsidR="00491350" w:rsidRPr="00CC38F7" w:rsidRDefault="00491350" w:rsidP="00491350">
            <w:pPr>
              <w:spacing w:after="0"/>
            </w:pPr>
            <w:r w:rsidRPr="00130A7F">
              <w:t xml:space="preserve">  </w:t>
            </w:r>
          </w:p>
        </w:tc>
        <w:tc>
          <w:tcPr>
            <w:tcW w:w="864" w:type="dxa"/>
          </w:tcPr>
          <w:p w14:paraId="0A98F727" w14:textId="5CB7D5E4" w:rsidR="00491350" w:rsidRPr="00CC38F7" w:rsidRDefault="00491350" w:rsidP="00491350">
            <w:pPr>
              <w:spacing w:after="0"/>
            </w:pPr>
            <w:r w:rsidRPr="00130A7F">
              <w:t xml:space="preserve">  </w:t>
            </w:r>
          </w:p>
        </w:tc>
        <w:tc>
          <w:tcPr>
            <w:tcW w:w="864" w:type="dxa"/>
          </w:tcPr>
          <w:p w14:paraId="294E5123" w14:textId="35A2ADC7" w:rsidR="00491350" w:rsidRPr="00CC38F7" w:rsidRDefault="00491350" w:rsidP="00491350">
            <w:pPr>
              <w:spacing w:after="0"/>
            </w:pPr>
            <w:r w:rsidRPr="00130A7F">
              <w:t xml:space="preserve">  </w:t>
            </w:r>
          </w:p>
        </w:tc>
        <w:tc>
          <w:tcPr>
            <w:tcW w:w="864" w:type="dxa"/>
          </w:tcPr>
          <w:p w14:paraId="3C8B6782" w14:textId="759A47C6" w:rsidR="00491350" w:rsidRPr="00CC38F7" w:rsidRDefault="00491350" w:rsidP="00491350">
            <w:pPr>
              <w:spacing w:after="0"/>
            </w:pPr>
            <w:r w:rsidRPr="00130A7F">
              <w:t xml:space="preserve">  </w:t>
            </w:r>
          </w:p>
        </w:tc>
        <w:tc>
          <w:tcPr>
            <w:tcW w:w="864" w:type="dxa"/>
          </w:tcPr>
          <w:p w14:paraId="4B0EBE1E" w14:textId="14DF6129" w:rsidR="00491350" w:rsidRPr="00CC38F7" w:rsidRDefault="00491350" w:rsidP="00491350">
            <w:pPr>
              <w:spacing w:after="0"/>
            </w:pPr>
            <w:r w:rsidRPr="00130A7F">
              <w:t xml:space="preserve">  </w:t>
            </w:r>
          </w:p>
        </w:tc>
        <w:tc>
          <w:tcPr>
            <w:tcW w:w="864" w:type="dxa"/>
          </w:tcPr>
          <w:p w14:paraId="0FA06137" w14:textId="099B07B6" w:rsidR="00491350" w:rsidRPr="00CC38F7" w:rsidRDefault="00491350" w:rsidP="00491350">
            <w:pPr>
              <w:spacing w:after="0"/>
            </w:pPr>
            <w:r w:rsidRPr="00130A7F">
              <w:t xml:space="preserve">  </w:t>
            </w:r>
          </w:p>
        </w:tc>
        <w:tc>
          <w:tcPr>
            <w:tcW w:w="864" w:type="dxa"/>
          </w:tcPr>
          <w:p w14:paraId="16BE2611" w14:textId="665E56F0" w:rsidR="00491350" w:rsidRPr="00CC38F7" w:rsidRDefault="00491350" w:rsidP="00491350">
            <w:pPr>
              <w:spacing w:after="0"/>
            </w:pPr>
            <w:r w:rsidRPr="00130A7F">
              <w:t xml:space="preserve">  </w:t>
            </w:r>
          </w:p>
        </w:tc>
        <w:tc>
          <w:tcPr>
            <w:tcW w:w="864" w:type="dxa"/>
          </w:tcPr>
          <w:p w14:paraId="17C71EAA" w14:textId="5B06B457" w:rsidR="00491350" w:rsidRPr="00CC38F7" w:rsidRDefault="00491350" w:rsidP="00491350">
            <w:pPr>
              <w:spacing w:after="0"/>
            </w:pPr>
            <w:r w:rsidRPr="00130A7F">
              <w:t xml:space="preserve">  </w:t>
            </w:r>
          </w:p>
        </w:tc>
        <w:tc>
          <w:tcPr>
            <w:tcW w:w="864" w:type="dxa"/>
          </w:tcPr>
          <w:p w14:paraId="4CF013FB" w14:textId="62CF6D21" w:rsidR="00491350" w:rsidRPr="00CC38F7" w:rsidRDefault="00491350" w:rsidP="00491350">
            <w:pPr>
              <w:spacing w:after="0"/>
            </w:pPr>
            <w:r w:rsidRPr="00130A7F">
              <w:t xml:space="preserve">  </w:t>
            </w:r>
          </w:p>
        </w:tc>
        <w:tc>
          <w:tcPr>
            <w:tcW w:w="864" w:type="dxa"/>
          </w:tcPr>
          <w:p w14:paraId="313B752D" w14:textId="65F2B87A" w:rsidR="00491350" w:rsidRPr="00CC38F7" w:rsidRDefault="00491350" w:rsidP="00491350">
            <w:pPr>
              <w:spacing w:after="0"/>
            </w:pPr>
            <w:r w:rsidRPr="00130A7F">
              <w:t xml:space="preserve">  </w:t>
            </w:r>
          </w:p>
        </w:tc>
        <w:tc>
          <w:tcPr>
            <w:tcW w:w="864" w:type="dxa"/>
          </w:tcPr>
          <w:p w14:paraId="510B15E4" w14:textId="019F532F" w:rsidR="00491350" w:rsidRPr="00CC38F7" w:rsidRDefault="00491350" w:rsidP="00491350">
            <w:pPr>
              <w:spacing w:after="0"/>
            </w:pPr>
            <w:r w:rsidRPr="00130A7F">
              <w:t xml:space="preserve">  </w:t>
            </w:r>
          </w:p>
        </w:tc>
      </w:tr>
      <w:tr w:rsidR="00491350" w:rsidRPr="00CC38F7" w14:paraId="2937E3A3" w14:textId="77777777" w:rsidTr="00C55B2D">
        <w:tblPrEx>
          <w:tblCellMar>
            <w:left w:w="108" w:type="dxa"/>
            <w:right w:w="108" w:type="dxa"/>
          </w:tblCellMar>
        </w:tblPrEx>
        <w:trPr>
          <w:cantSplit/>
          <w:trHeight w:val="395"/>
        </w:trPr>
        <w:tc>
          <w:tcPr>
            <w:tcW w:w="4896" w:type="dxa"/>
          </w:tcPr>
          <w:p w14:paraId="7FB5FF9F" w14:textId="0CB2B95A" w:rsidR="00491350" w:rsidRPr="00491350" w:rsidRDefault="00491350" w:rsidP="00491350">
            <w:pPr>
              <w:pStyle w:val="Descriptivestatements"/>
            </w:pPr>
            <w:r w:rsidRPr="008A3304">
              <w:t>Understands the form and function of surface water and ground water.</w:t>
            </w:r>
          </w:p>
        </w:tc>
        <w:tc>
          <w:tcPr>
            <w:tcW w:w="864" w:type="dxa"/>
          </w:tcPr>
          <w:p w14:paraId="041C794A" w14:textId="4BB1DB60" w:rsidR="00491350" w:rsidRPr="00CC38F7" w:rsidRDefault="00491350" w:rsidP="00491350">
            <w:pPr>
              <w:spacing w:after="0"/>
            </w:pPr>
            <w:r w:rsidRPr="00130A7F">
              <w:t xml:space="preserve">  </w:t>
            </w:r>
          </w:p>
        </w:tc>
        <w:tc>
          <w:tcPr>
            <w:tcW w:w="864" w:type="dxa"/>
          </w:tcPr>
          <w:p w14:paraId="5365CF8B" w14:textId="13957268" w:rsidR="00491350" w:rsidRPr="00CC38F7" w:rsidRDefault="00491350" w:rsidP="00491350">
            <w:pPr>
              <w:spacing w:after="0"/>
            </w:pPr>
            <w:r w:rsidRPr="00130A7F">
              <w:t xml:space="preserve">  </w:t>
            </w:r>
          </w:p>
        </w:tc>
        <w:tc>
          <w:tcPr>
            <w:tcW w:w="864" w:type="dxa"/>
          </w:tcPr>
          <w:p w14:paraId="03D7E22A" w14:textId="3CF18775" w:rsidR="00491350" w:rsidRPr="00CC38F7" w:rsidRDefault="00491350" w:rsidP="00491350">
            <w:pPr>
              <w:spacing w:after="0"/>
            </w:pPr>
            <w:r w:rsidRPr="00130A7F">
              <w:t xml:space="preserve">  </w:t>
            </w:r>
          </w:p>
        </w:tc>
        <w:tc>
          <w:tcPr>
            <w:tcW w:w="864" w:type="dxa"/>
          </w:tcPr>
          <w:p w14:paraId="0C0C107F" w14:textId="3AC070D7" w:rsidR="00491350" w:rsidRPr="00CC38F7" w:rsidRDefault="00491350" w:rsidP="00491350">
            <w:pPr>
              <w:spacing w:after="0"/>
            </w:pPr>
            <w:r w:rsidRPr="00130A7F">
              <w:t xml:space="preserve">  </w:t>
            </w:r>
          </w:p>
        </w:tc>
        <w:tc>
          <w:tcPr>
            <w:tcW w:w="864" w:type="dxa"/>
          </w:tcPr>
          <w:p w14:paraId="45E18432" w14:textId="589F2D6C" w:rsidR="00491350" w:rsidRPr="00CC38F7" w:rsidRDefault="00491350" w:rsidP="00491350">
            <w:pPr>
              <w:spacing w:after="0"/>
            </w:pPr>
            <w:r w:rsidRPr="00130A7F">
              <w:t xml:space="preserve">  </w:t>
            </w:r>
          </w:p>
        </w:tc>
        <w:tc>
          <w:tcPr>
            <w:tcW w:w="864" w:type="dxa"/>
          </w:tcPr>
          <w:p w14:paraId="77994482" w14:textId="1B83935B" w:rsidR="00491350" w:rsidRPr="00CC38F7" w:rsidRDefault="00491350" w:rsidP="00491350">
            <w:pPr>
              <w:spacing w:after="0"/>
            </w:pPr>
            <w:r w:rsidRPr="00130A7F">
              <w:t xml:space="preserve">  </w:t>
            </w:r>
          </w:p>
        </w:tc>
        <w:tc>
          <w:tcPr>
            <w:tcW w:w="864" w:type="dxa"/>
          </w:tcPr>
          <w:p w14:paraId="4DE620F8" w14:textId="4C3A1B77" w:rsidR="00491350" w:rsidRPr="00CC38F7" w:rsidRDefault="00491350" w:rsidP="00491350">
            <w:pPr>
              <w:spacing w:after="0"/>
            </w:pPr>
            <w:r w:rsidRPr="00130A7F">
              <w:t xml:space="preserve">  </w:t>
            </w:r>
          </w:p>
        </w:tc>
        <w:tc>
          <w:tcPr>
            <w:tcW w:w="864" w:type="dxa"/>
          </w:tcPr>
          <w:p w14:paraId="108B99BF" w14:textId="2B41583B" w:rsidR="00491350" w:rsidRPr="00CC38F7" w:rsidRDefault="00491350" w:rsidP="00491350">
            <w:pPr>
              <w:spacing w:after="0"/>
            </w:pPr>
            <w:r w:rsidRPr="00130A7F">
              <w:t xml:space="preserve">  </w:t>
            </w:r>
          </w:p>
        </w:tc>
        <w:tc>
          <w:tcPr>
            <w:tcW w:w="864" w:type="dxa"/>
          </w:tcPr>
          <w:p w14:paraId="5695EB15" w14:textId="4A9A8293" w:rsidR="00491350" w:rsidRPr="00CC38F7" w:rsidRDefault="00491350" w:rsidP="00491350">
            <w:pPr>
              <w:spacing w:after="0"/>
            </w:pPr>
            <w:r w:rsidRPr="00130A7F">
              <w:t xml:space="preserve">  </w:t>
            </w:r>
          </w:p>
        </w:tc>
        <w:tc>
          <w:tcPr>
            <w:tcW w:w="864" w:type="dxa"/>
          </w:tcPr>
          <w:p w14:paraId="50687565" w14:textId="2B9C03C0" w:rsidR="00491350" w:rsidRPr="00CC38F7" w:rsidRDefault="00491350" w:rsidP="00491350">
            <w:pPr>
              <w:spacing w:after="0"/>
            </w:pPr>
            <w:r w:rsidRPr="00130A7F">
              <w:t xml:space="preserve">  </w:t>
            </w:r>
          </w:p>
        </w:tc>
        <w:tc>
          <w:tcPr>
            <w:tcW w:w="864" w:type="dxa"/>
          </w:tcPr>
          <w:p w14:paraId="526C8BB1" w14:textId="5846E600" w:rsidR="00491350" w:rsidRPr="00CC38F7" w:rsidRDefault="00491350" w:rsidP="00491350">
            <w:pPr>
              <w:spacing w:after="0"/>
            </w:pPr>
            <w:r w:rsidRPr="00130A7F">
              <w:t xml:space="preserve">  </w:t>
            </w:r>
          </w:p>
        </w:tc>
      </w:tr>
      <w:tr w:rsidR="00491350" w:rsidRPr="00CC38F7" w14:paraId="06D46C70" w14:textId="77777777" w:rsidTr="00C55B2D">
        <w:tblPrEx>
          <w:tblCellMar>
            <w:left w:w="108" w:type="dxa"/>
            <w:right w:w="108" w:type="dxa"/>
          </w:tblCellMar>
        </w:tblPrEx>
        <w:trPr>
          <w:cantSplit/>
          <w:trHeight w:val="395"/>
        </w:trPr>
        <w:tc>
          <w:tcPr>
            <w:tcW w:w="4896" w:type="dxa"/>
          </w:tcPr>
          <w:p w14:paraId="6537C64A" w14:textId="4AEF4004" w:rsidR="00491350" w:rsidRPr="00491350" w:rsidRDefault="00491350" w:rsidP="00491350">
            <w:pPr>
              <w:pStyle w:val="Descriptivestatements"/>
            </w:pPr>
            <w:r w:rsidRPr="008A3304">
              <w:t>Applies knowledge of the composition and structure of the atmosphere and its properties.</w:t>
            </w:r>
          </w:p>
        </w:tc>
        <w:tc>
          <w:tcPr>
            <w:tcW w:w="864" w:type="dxa"/>
          </w:tcPr>
          <w:p w14:paraId="27BEE5D8" w14:textId="0139E0FF" w:rsidR="00491350" w:rsidRPr="00CC38F7" w:rsidRDefault="00491350" w:rsidP="00491350">
            <w:pPr>
              <w:spacing w:after="0"/>
            </w:pPr>
            <w:r w:rsidRPr="00130A7F">
              <w:t xml:space="preserve">  </w:t>
            </w:r>
          </w:p>
        </w:tc>
        <w:tc>
          <w:tcPr>
            <w:tcW w:w="864" w:type="dxa"/>
          </w:tcPr>
          <w:p w14:paraId="61844497" w14:textId="6752CCCE" w:rsidR="00491350" w:rsidRPr="00CC38F7" w:rsidRDefault="00491350" w:rsidP="00491350">
            <w:pPr>
              <w:spacing w:after="0"/>
            </w:pPr>
            <w:r w:rsidRPr="00130A7F">
              <w:t xml:space="preserve">  </w:t>
            </w:r>
          </w:p>
        </w:tc>
        <w:tc>
          <w:tcPr>
            <w:tcW w:w="864" w:type="dxa"/>
          </w:tcPr>
          <w:p w14:paraId="2A484CBE" w14:textId="18E65704" w:rsidR="00491350" w:rsidRPr="00CC38F7" w:rsidRDefault="00491350" w:rsidP="00491350">
            <w:pPr>
              <w:spacing w:after="0"/>
            </w:pPr>
            <w:r w:rsidRPr="00130A7F">
              <w:t xml:space="preserve">  </w:t>
            </w:r>
          </w:p>
        </w:tc>
        <w:tc>
          <w:tcPr>
            <w:tcW w:w="864" w:type="dxa"/>
          </w:tcPr>
          <w:p w14:paraId="32B4E07A" w14:textId="03B5AFF7" w:rsidR="00491350" w:rsidRPr="00CC38F7" w:rsidRDefault="00491350" w:rsidP="00491350">
            <w:pPr>
              <w:spacing w:after="0"/>
            </w:pPr>
            <w:r w:rsidRPr="00130A7F">
              <w:t xml:space="preserve">  </w:t>
            </w:r>
          </w:p>
        </w:tc>
        <w:tc>
          <w:tcPr>
            <w:tcW w:w="864" w:type="dxa"/>
          </w:tcPr>
          <w:p w14:paraId="60147EC9" w14:textId="6D9E65AB" w:rsidR="00491350" w:rsidRPr="00CC38F7" w:rsidRDefault="00491350" w:rsidP="00491350">
            <w:pPr>
              <w:spacing w:after="0"/>
            </w:pPr>
            <w:r w:rsidRPr="00130A7F">
              <w:t xml:space="preserve">  </w:t>
            </w:r>
          </w:p>
        </w:tc>
        <w:tc>
          <w:tcPr>
            <w:tcW w:w="864" w:type="dxa"/>
          </w:tcPr>
          <w:p w14:paraId="0D50D664" w14:textId="21B8D36A" w:rsidR="00491350" w:rsidRPr="00CC38F7" w:rsidRDefault="00491350" w:rsidP="00491350">
            <w:pPr>
              <w:spacing w:after="0"/>
            </w:pPr>
            <w:r w:rsidRPr="00130A7F">
              <w:t xml:space="preserve">  </w:t>
            </w:r>
          </w:p>
        </w:tc>
        <w:tc>
          <w:tcPr>
            <w:tcW w:w="864" w:type="dxa"/>
          </w:tcPr>
          <w:p w14:paraId="713D66FC" w14:textId="6C3C7BBF" w:rsidR="00491350" w:rsidRPr="00CC38F7" w:rsidRDefault="00491350" w:rsidP="00491350">
            <w:pPr>
              <w:spacing w:after="0"/>
            </w:pPr>
            <w:r w:rsidRPr="00130A7F">
              <w:t xml:space="preserve">  </w:t>
            </w:r>
          </w:p>
        </w:tc>
        <w:tc>
          <w:tcPr>
            <w:tcW w:w="864" w:type="dxa"/>
          </w:tcPr>
          <w:p w14:paraId="5BA4B546" w14:textId="04E2951F" w:rsidR="00491350" w:rsidRPr="00CC38F7" w:rsidRDefault="00491350" w:rsidP="00491350">
            <w:pPr>
              <w:spacing w:after="0"/>
            </w:pPr>
            <w:r w:rsidRPr="00130A7F">
              <w:t xml:space="preserve">  </w:t>
            </w:r>
          </w:p>
        </w:tc>
        <w:tc>
          <w:tcPr>
            <w:tcW w:w="864" w:type="dxa"/>
          </w:tcPr>
          <w:p w14:paraId="58CB35A4" w14:textId="24901759" w:rsidR="00491350" w:rsidRPr="00CC38F7" w:rsidRDefault="00491350" w:rsidP="00491350">
            <w:pPr>
              <w:spacing w:after="0"/>
            </w:pPr>
            <w:r w:rsidRPr="00130A7F">
              <w:t xml:space="preserve">  </w:t>
            </w:r>
          </w:p>
        </w:tc>
        <w:tc>
          <w:tcPr>
            <w:tcW w:w="864" w:type="dxa"/>
          </w:tcPr>
          <w:p w14:paraId="06D5AE0C" w14:textId="1B48B804" w:rsidR="00491350" w:rsidRPr="00CC38F7" w:rsidRDefault="00491350" w:rsidP="00491350">
            <w:pPr>
              <w:spacing w:after="0"/>
            </w:pPr>
            <w:r w:rsidRPr="00130A7F">
              <w:t xml:space="preserve">  </w:t>
            </w:r>
          </w:p>
        </w:tc>
        <w:tc>
          <w:tcPr>
            <w:tcW w:w="864" w:type="dxa"/>
          </w:tcPr>
          <w:p w14:paraId="4E82B130" w14:textId="32F2631F" w:rsidR="00491350" w:rsidRPr="00CC38F7" w:rsidRDefault="00491350" w:rsidP="00491350">
            <w:pPr>
              <w:spacing w:after="0"/>
            </w:pPr>
            <w:r w:rsidRPr="00130A7F">
              <w:t xml:space="preserve">  </w:t>
            </w:r>
          </w:p>
        </w:tc>
      </w:tr>
      <w:tr w:rsidR="00491350" w:rsidRPr="00CC38F7" w14:paraId="3529E860" w14:textId="77777777" w:rsidTr="00C55B2D">
        <w:tblPrEx>
          <w:tblCellMar>
            <w:left w:w="108" w:type="dxa"/>
            <w:right w:w="108" w:type="dxa"/>
          </w:tblCellMar>
        </w:tblPrEx>
        <w:trPr>
          <w:cantSplit/>
          <w:trHeight w:val="395"/>
        </w:trPr>
        <w:tc>
          <w:tcPr>
            <w:tcW w:w="4896" w:type="dxa"/>
          </w:tcPr>
          <w:p w14:paraId="08EBB53E" w14:textId="25571F3B" w:rsidR="00491350" w:rsidRPr="00491350" w:rsidRDefault="00491350" w:rsidP="00491350">
            <w:pPr>
              <w:pStyle w:val="Descriptivestatements"/>
            </w:pPr>
            <w:r w:rsidRPr="008A3304">
              <w:t>Applies knowledge of how human activity and natural processes, both gradual and catastrophic, can alter Earth systems.</w:t>
            </w:r>
          </w:p>
        </w:tc>
        <w:tc>
          <w:tcPr>
            <w:tcW w:w="864" w:type="dxa"/>
          </w:tcPr>
          <w:p w14:paraId="5594B58F" w14:textId="2479586D" w:rsidR="00491350" w:rsidRPr="00CC38F7" w:rsidRDefault="00491350" w:rsidP="00491350">
            <w:pPr>
              <w:spacing w:after="0"/>
            </w:pPr>
            <w:r w:rsidRPr="00130A7F">
              <w:t xml:space="preserve">  </w:t>
            </w:r>
          </w:p>
        </w:tc>
        <w:tc>
          <w:tcPr>
            <w:tcW w:w="864" w:type="dxa"/>
          </w:tcPr>
          <w:p w14:paraId="450604F8" w14:textId="6E87F08C" w:rsidR="00491350" w:rsidRPr="00CC38F7" w:rsidRDefault="00491350" w:rsidP="00491350">
            <w:pPr>
              <w:spacing w:after="0"/>
            </w:pPr>
            <w:r w:rsidRPr="00130A7F">
              <w:t xml:space="preserve">  </w:t>
            </w:r>
          </w:p>
        </w:tc>
        <w:tc>
          <w:tcPr>
            <w:tcW w:w="864" w:type="dxa"/>
          </w:tcPr>
          <w:p w14:paraId="12F965A7" w14:textId="57A5012E" w:rsidR="00491350" w:rsidRPr="00CC38F7" w:rsidRDefault="00491350" w:rsidP="00491350">
            <w:pPr>
              <w:spacing w:after="0"/>
            </w:pPr>
            <w:r w:rsidRPr="00130A7F">
              <w:t xml:space="preserve">  </w:t>
            </w:r>
          </w:p>
        </w:tc>
        <w:tc>
          <w:tcPr>
            <w:tcW w:w="864" w:type="dxa"/>
          </w:tcPr>
          <w:p w14:paraId="04BD7D0E" w14:textId="6C2C519F" w:rsidR="00491350" w:rsidRPr="00CC38F7" w:rsidRDefault="00491350" w:rsidP="00491350">
            <w:pPr>
              <w:spacing w:after="0"/>
            </w:pPr>
            <w:r w:rsidRPr="00130A7F">
              <w:t xml:space="preserve">  </w:t>
            </w:r>
          </w:p>
        </w:tc>
        <w:tc>
          <w:tcPr>
            <w:tcW w:w="864" w:type="dxa"/>
          </w:tcPr>
          <w:p w14:paraId="74733D34" w14:textId="70AF3E5D" w:rsidR="00491350" w:rsidRPr="00CC38F7" w:rsidRDefault="00491350" w:rsidP="00491350">
            <w:pPr>
              <w:spacing w:after="0"/>
            </w:pPr>
            <w:r w:rsidRPr="00130A7F">
              <w:t xml:space="preserve">  </w:t>
            </w:r>
          </w:p>
        </w:tc>
        <w:tc>
          <w:tcPr>
            <w:tcW w:w="864" w:type="dxa"/>
          </w:tcPr>
          <w:p w14:paraId="03FFD9CC" w14:textId="4A935CAE" w:rsidR="00491350" w:rsidRPr="00CC38F7" w:rsidRDefault="00491350" w:rsidP="00491350">
            <w:pPr>
              <w:spacing w:after="0"/>
            </w:pPr>
            <w:r w:rsidRPr="00130A7F">
              <w:t xml:space="preserve">  </w:t>
            </w:r>
          </w:p>
        </w:tc>
        <w:tc>
          <w:tcPr>
            <w:tcW w:w="864" w:type="dxa"/>
          </w:tcPr>
          <w:p w14:paraId="09531BCA" w14:textId="67642E38" w:rsidR="00491350" w:rsidRPr="00CC38F7" w:rsidRDefault="00491350" w:rsidP="00491350">
            <w:pPr>
              <w:spacing w:after="0"/>
            </w:pPr>
            <w:r w:rsidRPr="00130A7F">
              <w:t xml:space="preserve">  </w:t>
            </w:r>
          </w:p>
        </w:tc>
        <w:tc>
          <w:tcPr>
            <w:tcW w:w="864" w:type="dxa"/>
          </w:tcPr>
          <w:p w14:paraId="545DBC18" w14:textId="037F76E5" w:rsidR="00491350" w:rsidRPr="00CC38F7" w:rsidRDefault="00491350" w:rsidP="00491350">
            <w:pPr>
              <w:spacing w:after="0"/>
            </w:pPr>
            <w:r w:rsidRPr="00130A7F">
              <w:t xml:space="preserve">  </w:t>
            </w:r>
          </w:p>
        </w:tc>
        <w:tc>
          <w:tcPr>
            <w:tcW w:w="864" w:type="dxa"/>
          </w:tcPr>
          <w:p w14:paraId="2B05C8E6" w14:textId="46DC71EC" w:rsidR="00491350" w:rsidRPr="00CC38F7" w:rsidRDefault="00491350" w:rsidP="00491350">
            <w:pPr>
              <w:spacing w:after="0"/>
            </w:pPr>
            <w:r w:rsidRPr="00130A7F">
              <w:t xml:space="preserve">  </w:t>
            </w:r>
          </w:p>
        </w:tc>
        <w:tc>
          <w:tcPr>
            <w:tcW w:w="864" w:type="dxa"/>
          </w:tcPr>
          <w:p w14:paraId="17F8F3C7" w14:textId="4FC82E12" w:rsidR="00491350" w:rsidRPr="00CC38F7" w:rsidRDefault="00491350" w:rsidP="00491350">
            <w:pPr>
              <w:spacing w:after="0"/>
            </w:pPr>
            <w:r w:rsidRPr="00130A7F">
              <w:t xml:space="preserve">  </w:t>
            </w:r>
          </w:p>
        </w:tc>
        <w:tc>
          <w:tcPr>
            <w:tcW w:w="864" w:type="dxa"/>
          </w:tcPr>
          <w:p w14:paraId="44ACD310" w14:textId="17D16864" w:rsidR="00491350" w:rsidRPr="00CC38F7" w:rsidRDefault="00491350" w:rsidP="00491350">
            <w:pPr>
              <w:spacing w:after="0"/>
            </w:pPr>
            <w:r w:rsidRPr="00130A7F">
              <w:t xml:space="preserve">  </w:t>
            </w:r>
          </w:p>
        </w:tc>
      </w:tr>
      <w:tr w:rsidR="00491350" w:rsidRPr="00CC38F7" w14:paraId="42124A43" w14:textId="77777777" w:rsidTr="00C55B2D">
        <w:tblPrEx>
          <w:tblCellMar>
            <w:left w:w="108" w:type="dxa"/>
            <w:right w:w="108" w:type="dxa"/>
          </w:tblCellMar>
        </w:tblPrEx>
        <w:trPr>
          <w:cantSplit/>
          <w:trHeight w:val="395"/>
        </w:trPr>
        <w:tc>
          <w:tcPr>
            <w:tcW w:w="4896" w:type="dxa"/>
          </w:tcPr>
          <w:p w14:paraId="6A1D3A4F" w14:textId="6CF0C577" w:rsidR="00491350" w:rsidRPr="00491350" w:rsidRDefault="00491350" w:rsidP="00491350">
            <w:pPr>
              <w:pStyle w:val="Descriptivestatements"/>
            </w:pPr>
            <w:r w:rsidRPr="008A3304">
              <w:t>Identifies the sources of energy (e.g., solar, geothermal) in Earth systems and describes mechanisms of energy transfer (e.g., convection, radiation).</w:t>
            </w:r>
          </w:p>
        </w:tc>
        <w:tc>
          <w:tcPr>
            <w:tcW w:w="864" w:type="dxa"/>
          </w:tcPr>
          <w:p w14:paraId="7E52E8AC" w14:textId="5E421381" w:rsidR="00491350" w:rsidRPr="00CC38F7" w:rsidRDefault="00491350" w:rsidP="00491350">
            <w:pPr>
              <w:spacing w:after="0"/>
            </w:pPr>
            <w:r w:rsidRPr="00130A7F">
              <w:t xml:space="preserve">  </w:t>
            </w:r>
          </w:p>
        </w:tc>
        <w:tc>
          <w:tcPr>
            <w:tcW w:w="864" w:type="dxa"/>
          </w:tcPr>
          <w:p w14:paraId="4DB517FA" w14:textId="70241268" w:rsidR="00491350" w:rsidRPr="00CC38F7" w:rsidRDefault="00491350" w:rsidP="00491350">
            <w:pPr>
              <w:spacing w:after="0"/>
            </w:pPr>
            <w:r w:rsidRPr="00130A7F">
              <w:t xml:space="preserve">  </w:t>
            </w:r>
          </w:p>
        </w:tc>
        <w:tc>
          <w:tcPr>
            <w:tcW w:w="864" w:type="dxa"/>
          </w:tcPr>
          <w:p w14:paraId="3765B7A6" w14:textId="702B1B8C" w:rsidR="00491350" w:rsidRPr="00CC38F7" w:rsidRDefault="00491350" w:rsidP="00491350">
            <w:pPr>
              <w:spacing w:after="0"/>
            </w:pPr>
            <w:r w:rsidRPr="00130A7F">
              <w:t xml:space="preserve">  </w:t>
            </w:r>
          </w:p>
        </w:tc>
        <w:tc>
          <w:tcPr>
            <w:tcW w:w="864" w:type="dxa"/>
          </w:tcPr>
          <w:p w14:paraId="54432F60" w14:textId="7B44381F" w:rsidR="00491350" w:rsidRPr="00CC38F7" w:rsidRDefault="00491350" w:rsidP="00491350">
            <w:pPr>
              <w:spacing w:after="0"/>
            </w:pPr>
            <w:r w:rsidRPr="00130A7F">
              <w:t xml:space="preserve">  </w:t>
            </w:r>
          </w:p>
        </w:tc>
        <w:tc>
          <w:tcPr>
            <w:tcW w:w="864" w:type="dxa"/>
          </w:tcPr>
          <w:p w14:paraId="307D4813" w14:textId="0DF86FB2" w:rsidR="00491350" w:rsidRPr="00CC38F7" w:rsidRDefault="00491350" w:rsidP="00491350">
            <w:pPr>
              <w:spacing w:after="0"/>
            </w:pPr>
            <w:r w:rsidRPr="00130A7F">
              <w:t xml:space="preserve">  </w:t>
            </w:r>
          </w:p>
        </w:tc>
        <w:tc>
          <w:tcPr>
            <w:tcW w:w="864" w:type="dxa"/>
          </w:tcPr>
          <w:p w14:paraId="5142BE58" w14:textId="12574A84" w:rsidR="00491350" w:rsidRPr="00CC38F7" w:rsidRDefault="00491350" w:rsidP="00491350">
            <w:pPr>
              <w:spacing w:after="0"/>
            </w:pPr>
            <w:r w:rsidRPr="00130A7F">
              <w:t xml:space="preserve">  </w:t>
            </w:r>
          </w:p>
        </w:tc>
        <w:tc>
          <w:tcPr>
            <w:tcW w:w="864" w:type="dxa"/>
          </w:tcPr>
          <w:p w14:paraId="088D0DB7" w14:textId="094E007A" w:rsidR="00491350" w:rsidRPr="00CC38F7" w:rsidRDefault="00491350" w:rsidP="00491350">
            <w:pPr>
              <w:spacing w:after="0"/>
            </w:pPr>
            <w:r w:rsidRPr="00130A7F">
              <w:t xml:space="preserve">  </w:t>
            </w:r>
          </w:p>
        </w:tc>
        <w:tc>
          <w:tcPr>
            <w:tcW w:w="864" w:type="dxa"/>
          </w:tcPr>
          <w:p w14:paraId="2653CD7E" w14:textId="4C00DE3F" w:rsidR="00491350" w:rsidRPr="00CC38F7" w:rsidRDefault="00491350" w:rsidP="00491350">
            <w:pPr>
              <w:spacing w:after="0"/>
            </w:pPr>
            <w:r w:rsidRPr="00130A7F">
              <w:t xml:space="preserve">  </w:t>
            </w:r>
          </w:p>
        </w:tc>
        <w:tc>
          <w:tcPr>
            <w:tcW w:w="864" w:type="dxa"/>
          </w:tcPr>
          <w:p w14:paraId="77FF3476" w14:textId="120B343E" w:rsidR="00491350" w:rsidRPr="00CC38F7" w:rsidRDefault="00491350" w:rsidP="00491350">
            <w:pPr>
              <w:spacing w:after="0"/>
            </w:pPr>
            <w:r w:rsidRPr="00130A7F">
              <w:t xml:space="preserve">  </w:t>
            </w:r>
          </w:p>
        </w:tc>
        <w:tc>
          <w:tcPr>
            <w:tcW w:w="864" w:type="dxa"/>
          </w:tcPr>
          <w:p w14:paraId="148C7CF8" w14:textId="4D9C405B" w:rsidR="00491350" w:rsidRPr="00CC38F7" w:rsidRDefault="00491350" w:rsidP="00491350">
            <w:pPr>
              <w:spacing w:after="0"/>
            </w:pPr>
            <w:r w:rsidRPr="00130A7F">
              <w:t xml:space="preserve">  </w:t>
            </w:r>
          </w:p>
        </w:tc>
        <w:tc>
          <w:tcPr>
            <w:tcW w:w="864" w:type="dxa"/>
          </w:tcPr>
          <w:p w14:paraId="6CA2F15C" w14:textId="579E8CC8" w:rsidR="00491350" w:rsidRPr="00CC38F7" w:rsidRDefault="00491350" w:rsidP="00491350">
            <w:pPr>
              <w:spacing w:after="0"/>
            </w:pPr>
            <w:r w:rsidRPr="00130A7F">
              <w:t xml:space="preserve">  </w:t>
            </w:r>
          </w:p>
        </w:tc>
      </w:tr>
      <w:tr w:rsidR="00FA28F4" w:rsidRPr="00CC38F7" w14:paraId="184544B9" w14:textId="77777777" w:rsidTr="00C55B2D">
        <w:tblPrEx>
          <w:tblCellMar>
            <w:left w:w="108" w:type="dxa"/>
            <w:right w:w="108" w:type="dxa"/>
          </w:tblCellMar>
        </w:tblPrEx>
        <w:trPr>
          <w:cantSplit/>
          <w:trHeight w:val="395"/>
        </w:trPr>
        <w:tc>
          <w:tcPr>
            <w:tcW w:w="4896" w:type="dxa"/>
          </w:tcPr>
          <w:p w14:paraId="42F4D092" w14:textId="2A7B0C2C" w:rsidR="00FA28F4" w:rsidRPr="0067246C" w:rsidRDefault="00FA28F4" w:rsidP="00FA28F4">
            <w:pPr>
              <w:pStyle w:val="BodyCopy"/>
            </w:pPr>
            <w:r>
              <w:t xml:space="preserve">Competency </w:t>
            </w:r>
            <w:r w:rsidR="00537175">
              <w:t xml:space="preserve">017: </w:t>
            </w:r>
            <w:r w:rsidR="00537175" w:rsidRPr="005B6041">
              <w:rPr>
                <w:i/>
              </w:rPr>
              <w:t>The teacher understands cycles in Earth systems</w:t>
            </w:r>
            <w:r w:rsidRPr="00174750">
              <w:rPr>
                <w:i/>
              </w:rPr>
              <w:t>.</w:t>
            </w:r>
          </w:p>
        </w:tc>
        <w:tc>
          <w:tcPr>
            <w:tcW w:w="864" w:type="dxa"/>
          </w:tcPr>
          <w:p w14:paraId="44F251EC" w14:textId="27F33343" w:rsidR="00FA28F4" w:rsidRPr="00CC38F7" w:rsidRDefault="00FA28F4" w:rsidP="00FA28F4">
            <w:pPr>
              <w:spacing w:after="0"/>
            </w:pPr>
            <w:r w:rsidRPr="00130A7F">
              <w:t xml:space="preserve">  </w:t>
            </w:r>
          </w:p>
        </w:tc>
        <w:tc>
          <w:tcPr>
            <w:tcW w:w="864" w:type="dxa"/>
          </w:tcPr>
          <w:p w14:paraId="1F3D9F41" w14:textId="32E3212F" w:rsidR="00FA28F4" w:rsidRPr="00CC38F7" w:rsidRDefault="00FA28F4" w:rsidP="00FA28F4">
            <w:pPr>
              <w:spacing w:after="0"/>
            </w:pPr>
            <w:r w:rsidRPr="00130A7F">
              <w:t xml:space="preserve">  </w:t>
            </w:r>
          </w:p>
        </w:tc>
        <w:tc>
          <w:tcPr>
            <w:tcW w:w="864" w:type="dxa"/>
          </w:tcPr>
          <w:p w14:paraId="1A135642" w14:textId="40CCC1E5" w:rsidR="00FA28F4" w:rsidRPr="00CC38F7" w:rsidRDefault="00FA28F4" w:rsidP="00FA28F4">
            <w:pPr>
              <w:spacing w:after="0"/>
            </w:pPr>
            <w:r w:rsidRPr="00130A7F">
              <w:t xml:space="preserve">  </w:t>
            </w:r>
          </w:p>
        </w:tc>
        <w:tc>
          <w:tcPr>
            <w:tcW w:w="864" w:type="dxa"/>
          </w:tcPr>
          <w:p w14:paraId="72E0ED0D" w14:textId="0329E4BE" w:rsidR="00FA28F4" w:rsidRPr="00CC38F7" w:rsidRDefault="00FA28F4" w:rsidP="00FA28F4">
            <w:pPr>
              <w:spacing w:after="0"/>
            </w:pPr>
            <w:r w:rsidRPr="00130A7F">
              <w:t xml:space="preserve">  </w:t>
            </w:r>
          </w:p>
        </w:tc>
        <w:tc>
          <w:tcPr>
            <w:tcW w:w="864" w:type="dxa"/>
          </w:tcPr>
          <w:p w14:paraId="39F30C13" w14:textId="0EE1C786" w:rsidR="00FA28F4" w:rsidRPr="00CC38F7" w:rsidRDefault="00FA28F4" w:rsidP="00FA28F4">
            <w:pPr>
              <w:spacing w:after="0"/>
            </w:pPr>
            <w:r w:rsidRPr="00130A7F">
              <w:t xml:space="preserve">  </w:t>
            </w:r>
          </w:p>
        </w:tc>
        <w:tc>
          <w:tcPr>
            <w:tcW w:w="864" w:type="dxa"/>
          </w:tcPr>
          <w:p w14:paraId="3C231496" w14:textId="39D2727C" w:rsidR="00FA28F4" w:rsidRPr="00CC38F7" w:rsidRDefault="00FA28F4" w:rsidP="00FA28F4">
            <w:pPr>
              <w:spacing w:after="0"/>
            </w:pPr>
            <w:r w:rsidRPr="00130A7F">
              <w:t xml:space="preserve">  </w:t>
            </w:r>
          </w:p>
        </w:tc>
        <w:tc>
          <w:tcPr>
            <w:tcW w:w="864" w:type="dxa"/>
          </w:tcPr>
          <w:p w14:paraId="28D9969C" w14:textId="1074EB8A" w:rsidR="00FA28F4" w:rsidRPr="00CC38F7" w:rsidRDefault="00FA28F4" w:rsidP="00FA28F4">
            <w:pPr>
              <w:spacing w:after="0"/>
            </w:pPr>
            <w:r w:rsidRPr="00130A7F">
              <w:t xml:space="preserve">  </w:t>
            </w:r>
          </w:p>
        </w:tc>
        <w:tc>
          <w:tcPr>
            <w:tcW w:w="864" w:type="dxa"/>
          </w:tcPr>
          <w:p w14:paraId="3E73A987" w14:textId="585AF36C" w:rsidR="00FA28F4" w:rsidRPr="00CC38F7" w:rsidRDefault="00FA28F4" w:rsidP="00FA28F4">
            <w:pPr>
              <w:spacing w:after="0"/>
            </w:pPr>
            <w:r w:rsidRPr="00130A7F">
              <w:t xml:space="preserve">  </w:t>
            </w:r>
          </w:p>
        </w:tc>
        <w:tc>
          <w:tcPr>
            <w:tcW w:w="864" w:type="dxa"/>
          </w:tcPr>
          <w:p w14:paraId="763B6520" w14:textId="52DFE944" w:rsidR="00FA28F4" w:rsidRPr="00CC38F7" w:rsidRDefault="00FA28F4" w:rsidP="00FA28F4">
            <w:pPr>
              <w:spacing w:after="0"/>
            </w:pPr>
            <w:r w:rsidRPr="00130A7F">
              <w:t xml:space="preserve">  </w:t>
            </w:r>
          </w:p>
        </w:tc>
        <w:tc>
          <w:tcPr>
            <w:tcW w:w="864" w:type="dxa"/>
          </w:tcPr>
          <w:p w14:paraId="5FA36898" w14:textId="7E5DB866" w:rsidR="00FA28F4" w:rsidRPr="00CC38F7" w:rsidRDefault="00FA28F4" w:rsidP="00FA28F4">
            <w:pPr>
              <w:spacing w:after="0"/>
            </w:pPr>
            <w:r w:rsidRPr="00130A7F">
              <w:t xml:space="preserve">  </w:t>
            </w:r>
          </w:p>
        </w:tc>
        <w:tc>
          <w:tcPr>
            <w:tcW w:w="864" w:type="dxa"/>
          </w:tcPr>
          <w:p w14:paraId="1AF085AF" w14:textId="788BC74B" w:rsidR="00FA28F4" w:rsidRPr="00CC38F7" w:rsidRDefault="00FA28F4" w:rsidP="00FA28F4">
            <w:pPr>
              <w:spacing w:after="0"/>
            </w:pPr>
            <w:r w:rsidRPr="00130A7F">
              <w:t xml:space="preserve">  </w:t>
            </w:r>
          </w:p>
        </w:tc>
      </w:tr>
      <w:tr w:rsidR="00FA28F4" w:rsidRPr="00CC38F7" w14:paraId="0DBA42ED" w14:textId="77777777" w:rsidTr="00C55B2D">
        <w:tblPrEx>
          <w:tblCellMar>
            <w:left w:w="108" w:type="dxa"/>
            <w:right w:w="108" w:type="dxa"/>
          </w:tblCellMar>
        </w:tblPrEx>
        <w:trPr>
          <w:cantSplit/>
          <w:trHeight w:val="395"/>
        </w:trPr>
        <w:tc>
          <w:tcPr>
            <w:tcW w:w="4896" w:type="dxa"/>
          </w:tcPr>
          <w:p w14:paraId="790C0EF6" w14:textId="4852BC19" w:rsidR="00FA28F4" w:rsidRPr="00537175" w:rsidRDefault="00537175" w:rsidP="00537175">
            <w:pPr>
              <w:pStyle w:val="Descriptivestatements"/>
              <w:numPr>
                <w:ilvl w:val="0"/>
                <w:numId w:val="38"/>
              </w:numPr>
              <w:ind w:left="522"/>
            </w:pPr>
            <w:r w:rsidRPr="003401D7">
              <w:t>Understands the rock cycle and how rocks, minerals and soils are formed</w:t>
            </w:r>
            <w:r w:rsidR="00FA28F4" w:rsidRPr="00537175">
              <w:t>.</w:t>
            </w:r>
          </w:p>
        </w:tc>
        <w:tc>
          <w:tcPr>
            <w:tcW w:w="864" w:type="dxa"/>
          </w:tcPr>
          <w:p w14:paraId="5EA6E123" w14:textId="38026902" w:rsidR="00FA28F4" w:rsidRPr="00CC38F7" w:rsidRDefault="00FA28F4" w:rsidP="00FA28F4">
            <w:pPr>
              <w:spacing w:after="0"/>
            </w:pPr>
            <w:r w:rsidRPr="00130A7F">
              <w:t xml:space="preserve">  </w:t>
            </w:r>
          </w:p>
        </w:tc>
        <w:tc>
          <w:tcPr>
            <w:tcW w:w="864" w:type="dxa"/>
          </w:tcPr>
          <w:p w14:paraId="4317D99A" w14:textId="4E7CD639" w:rsidR="00FA28F4" w:rsidRPr="00CC38F7" w:rsidRDefault="00FA28F4" w:rsidP="00FA28F4">
            <w:pPr>
              <w:spacing w:after="0"/>
            </w:pPr>
            <w:r w:rsidRPr="00130A7F">
              <w:t xml:space="preserve">  </w:t>
            </w:r>
          </w:p>
        </w:tc>
        <w:tc>
          <w:tcPr>
            <w:tcW w:w="864" w:type="dxa"/>
          </w:tcPr>
          <w:p w14:paraId="0503B347" w14:textId="0A3747BC" w:rsidR="00FA28F4" w:rsidRPr="00CC38F7" w:rsidRDefault="00FA28F4" w:rsidP="00FA28F4">
            <w:pPr>
              <w:spacing w:after="0"/>
            </w:pPr>
            <w:r w:rsidRPr="00130A7F">
              <w:t xml:space="preserve">  </w:t>
            </w:r>
          </w:p>
        </w:tc>
        <w:tc>
          <w:tcPr>
            <w:tcW w:w="864" w:type="dxa"/>
          </w:tcPr>
          <w:p w14:paraId="7A016575" w14:textId="7938FAA7" w:rsidR="00FA28F4" w:rsidRPr="00CC38F7" w:rsidRDefault="00FA28F4" w:rsidP="00FA28F4">
            <w:pPr>
              <w:spacing w:after="0"/>
            </w:pPr>
            <w:r w:rsidRPr="00130A7F">
              <w:t xml:space="preserve">  </w:t>
            </w:r>
          </w:p>
        </w:tc>
        <w:tc>
          <w:tcPr>
            <w:tcW w:w="864" w:type="dxa"/>
          </w:tcPr>
          <w:p w14:paraId="229E4253" w14:textId="06B01A94" w:rsidR="00FA28F4" w:rsidRPr="00CC38F7" w:rsidRDefault="00FA28F4" w:rsidP="00FA28F4">
            <w:pPr>
              <w:spacing w:after="0"/>
            </w:pPr>
            <w:r w:rsidRPr="00130A7F">
              <w:t xml:space="preserve">  </w:t>
            </w:r>
          </w:p>
        </w:tc>
        <w:tc>
          <w:tcPr>
            <w:tcW w:w="864" w:type="dxa"/>
          </w:tcPr>
          <w:p w14:paraId="2C6337B4" w14:textId="597ED24A" w:rsidR="00FA28F4" w:rsidRPr="00CC38F7" w:rsidRDefault="00FA28F4" w:rsidP="00FA28F4">
            <w:pPr>
              <w:spacing w:after="0"/>
            </w:pPr>
            <w:r w:rsidRPr="00130A7F">
              <w:t xml:space="preserve">  </w:t>
            </w:r>
          </w:p>
        </w:tc>
        <w:tc>
          <w:tcPr>
            <w:tcW w:w="864" w:type="dxa"/>
          </w:tcPr>
          <w:p w14:paraId="755CCE27" w14:textId="707CCED8" w:rsidR="00FA28F4" w:rsidRPr="00CC38F7" w:rsidRDefault="00FA28F4" w:rsidP="00FA28F4">
            <w:pPr>
              <w:spacing w:after="0"/>
            </w:pPr>
            <w:r w:rsidRPr="00130A7F">
              <w:t xml:space="preserve">  </w:t>
            </w:r>
          </w:p>
        </w:tc>
        <w:tc>
          <w:tcPr>
            <w:tcW w:w="864" w:type="dxa"/>
          </w:tcPr>
          <w:p w14:paraId="045D9F3D" w14:textId="34395C96" w:rsidR="00FA28F4" w:rsidRPr="00CC38F7" w:rsidRDefault="00FA28F4" w:rsidP="00FA28F4">
            <w:pPr>
              <w:spacing w:after="0"/>
            </w:pPr>
            <w:r w:rsidRPr="00130A7F">
              <w:t xml:space="preserve">  </w:t>
            </w:r>
          </w:p>
        </w:tc>
        <w:tc>
          <w:tcPr>
            <w:tcW w:w="864" w:type="dxa"/>
          </w:tcPr>
          <w:p w14:paraId="16B29E63" w14:textId="7304BF20" w:rsidR="00FA28F4" w:rsidRPr="00CC38F7" w:rsidRDefault="00FA28F4" w:rsidP="00FA28F4">
            <w:pPr>
              <w:spacing w:after="0"/>
            </w:pPr>
            <w:r w:rsidRPr="00130A7F">
              <w:t xml:space="preserve">  </w:t>
            </w:r>
          </w:p>
        </w:tc>
        <w:tc>
          <w:tcPr>
            <w:tcW w:w="864" w:type="dxa"/>
          </w:tcPr>
          <w:p w14:paraId="5D72EA6B" w14:textId="6C781CFC" w:rsidR="00FA28F4" w:rsidRPr="00CC38F7" w:rsidRDefault="00FA28F4" w:rsidP="00FA28F4">
            <w:pPr>
              <w:spacing w:after="0"/>
            </w:pPr>
            <w:r w:rsidRPr="00130A7F">
              <w:t xml:space="preserve">  </w:t>
            </w:r>
          </w:p>
        </w:tc>
        <w:tc>
          <w:tcPr>
            <w:tcW w:w="864" w:type="dxa"/>
          </w:tcPr>
          <w:p w14:paraId="1C97FC64" w14:textId="25698501" w:rsidR="00FA28F4" w:rsidRPr="00CC38F7" w:rsidRDefault="00FA28F4" w:rsidP="00FA28F4">
            <w:pPr>
              <w:spacing w:after="0"/>
            </w:pPr>
            <w:r w:rsidRPr="00130A7F">
              <w:t xml:space="preserve">  </w:t>
            </w:r>
          </w:p>
        </w:tc>
      </w:tr>
      <w:tr w:rsidR="00537175" w:rsidRPr="00CC38F7" w14:paraId="02E965E5" w14:textId="77777777" w:rsidTr="00C55B2D">
        <w:tblPrEx>
          <w:tblCellMar>
            <w:left w:w="108" w:type="dxa"/>
            <w:right w:w="108" w:type="dxa"/>
          </w:tblCellMar>
        </w:tblPrEx>
        <w:trPr>
          <w:cantSplit/>
          <w:trHeight w:val="395"/>
        </w:trPr>
        <w:tc>
          <w:tcPr>
            <w:tcW w:w="4896" w:type="dxa"/>
          </w:tcPr>
          <w:p w14:paraId="42E494CB" w14:textId="448B4464" w:rsidR="00537175" w:rsidRPr="00537175" w:rsidRDefault="00537175" w:rsidP="00537175">
            <w:pPr>
              <w:pStyle w:val="Descriptivestatements"/>
            </w:pPr>
            <w:r w:rsidRPr="00FA52A0">
              <w:lastRenderedPageBreak/>
              <w:t>Understands the water cycle and its relationship to weather processes.</w:t>
            </w:r>
          </w:p>
        </w:tc>
        <w:tc>
          <w:tcPr>
            <w:tcW w:w="864" w:type="dxa"/>
          </w:tcPr>
          <w:p w14:paraId="562CFCB2" w14:textId="4F833922" w:rsidR="00537175" w:rsidRPr="00CC38F7" w:rsidRDefault="00537175" w:rsidP="00537175">
            <w:pPr>
              <w:spacing w:after="0"/>
            </w:pPr>
            <w:r w:rsidRPr="00130A7F">
              <w:t xml:space="preserve">  </w:t>
            </w:r>
          </w:p>
        </w:tc>
        <w:tc>
          <w:tcPr>
            <w:tcW w:w="864" w:type="dxa"/>
          </w:tcPr>
          <w:p w14:paraId="16E72769" w14:textId="263333DB" w:rsidR="00537175" w:rsidRPr="00CC38F7" w:rsidRDefault="00537175" w:rsidP="00537175">
            <w:pPr>
              <w:spacing w:after="0"/>
            </w:pPr>
            <w:r w:rsidRPr="00130A7F">
              <w:t xml:space="preserve">  </w:t>
            </w:r>
          </w:p>
        </w:tc>
        <w:tc>
          <w:tcPr>
            <w:tcW w:w="864" w:type="dxa"/>
          </w:tcPr>
          <w:p w14:paraId="3CDFAC74" w14:textId="05C7AD19" w:rsidR="00537175" w:rsidRPr="00CC38F7" w:rsidRDefault="00537175" w:rsidP="00537175">
            <w:pPr>
              <w:spacing w:after="0"/>
            </w:pPr>
            <w:r w:rsidRPr="00130A7F">
              <w:t xml:space="preserve">  </w:t>
            </w:r>
          </w:p>
        </w:tc>
        <w:tc>
          <w:tcPr>
            <w:tcW w:w="864" w:type="dxa"/>
          </w:tcPr>
          <w:p w14:paraId="6BE7B8A7" w14:textId="19F4CA44" w:rsidR="00537175" w:rsidRPr="00CC38F7" w:rsidRDefault="00537175" w:rsidP="00537175">
            <w:pPr>
              <w:spacing w:after="0"/>
            </w:pPr>
            <w:r w:rsidRPr="00130A7F">
              <w:t xml:space="preserve">  </w:t>
            </w:r>
          </w:p>
        </w:tc>
        <w:tc>
          <w:tcPr>
            <w:tcW w:w="864" w:type="dxa"/>
          </w:tcPr>
          <w:p w14:paraId="33A3C8B1" w14:textId="2CF84A67" w:rsidR="00537175" w:rsidRPr="00CC38F7" w:rsidRDefault="00537175" w:rsidP="00537175">
            <w:pPr>
              <w:spacing w:after="0"/>
            </w:pPr>
            <w:r w:rsidRPr="00130A7F">
              <w:t xml:space="preserve">  </w:t>
            </w:r>
          </w:p>
        </w:tc>
        <w:tc>
          <w:tcPr>
            <w:tcW w:w="864" w:type="dxa"/>
          </w:tcPr>
          <w:p w14:paraId="2D57090A" w14:textId="71565984" w:rsidR="00537175" w:rsidRPr="00CC38F7" w:rsidRDefault="00537175" w:rsidP="00537175">
            <w:pPr>
              <w:spacing w:after="0"/>
            </w:pPr>
            <w:r w:rsidRPr="00130A7F">
              <w:t xml:space="preserve">  </w:t>
            </w:r>
          </w:p>
        </w:tc>
        <w:tc>
          <w:tcPr>
            <w:tcW w:w="864" w:type="dxa"/>
          </w:tcPr>
          <w:p w14:paraId="7F029D32" w14:textId="7F1819C5" w:rsidR="00537175" w:rsidRPr="00CC38F7" w:rsidRDefault="00537175" w:rsidP="00537175">
            <w:pPr>
              <w:spacing w:after="0"/>
            </w:pPr>
            <w:r w:rsidRPr="00130A7F">
              <w:t xml:space="preserve">  </w:t>
            </w:r>
          </w:p>
        </w:tc>
        <w:tc>
          <w:tcPr>
            <w:tcW w:w="864" w:type="dxa"/>
          </w:tcPr>
          <w:p w14:paraId="22557BD4" w14:textId="17A1C4FB" w:rsidR="00537175" w:rsidRPr="00CC38F7" w:rsidRDefault="00537175" w:rsidP="00537175">
            <w:pPr>
              <w:spacing w:after="0"/>
            </w:pPr>
            <w:r w:rsidRPr="00130A7F">
              <w:t xml:space="preserve">  </w:t>
            </w:r>
          </w:p>
        </w:tc>
        <w:tc>
          <w:tcPr>
            <w:tcW w:w="864" w:type="dxa"/>
          </w:tcPr>
          <w:p w14:paraId="447C46D0" w14:textId="18251E45" w:rsidR="00537175" w:rsidRPr="00CC38F7" w:rsidRDefault="00537175" w:rsidP="00537175">
            <w:pPr>
              <w:spacing w:after="0"/>
            </w:pPr>
            <w:r w:rsidRPr="00130A7F">
              <w:t xml:space="preserve">  </w:t>
            </w:r>
          </w:p>
        </w:tc>
        <w:tc>
          <w:tcPr>
            <w:tcW w:w="864" w:type="dxa"/>
          </w:tcPr>
          <w:p w14:paraId="6EB56862" w14:textId="56FCDA2B" w:rsidR="00537175" w:rsidRPr="00CC38F7" w:rsidRDefault="00537175" w:rsidP="00537175">
            <w:pPr>
              <w:spacing w:after="0"/>
            </w:pPr>
            <w:r w:rsidRPr="00130A7F">
              <w:t xml:space="preserve">  </w:t>
            </w:r>
          </w:p>
        </w:tc>
        <w:tc>
          <w:tcPr>
            <w:tcW w:w="864" w:type="dxa"/>
          </w:tcPr>
          <w:p w14:paraId="40727B1A" w14:textId="5C203B79" w:rsidR="00537175" w:rsidRPr="00CC38F7" w:rsidRDefault="00537175" w:rsidP="00537175">
            <w:pPr>
              <w:spacing w:after="0"/>
            </w:pPr>
            <w:r w:rsidRPr="00130A7F">
              <w:t xml:space="preserve">  </w:t>
            </w:r>
          </w:p>
        </w:tc>
      </w:tr>
      <w:tr w:rsidR="00537175" w:rsidRPr="00CC38F7" w14:paraId="0078E2C2" w14:textId="77777777" w:rsidTr="00C55B2D">
        <w:tblPrEx>
          <w:tblCellMar>
            <w:left w:w="108" w:type="dxa"/>
            <w:right w:w="108" w:type="dxa"/>
          </w:tblCellMar>
        </w:tblPrEx>
        <w:trPr>
          <w:cantSplit/>
          <w:trHeight w:val="395"/>
        </w:trPr>
        <w:tc>
          <w:tcPr>
            <w:tcW w:w="4896" w:type="dxa"/>
          </w:tcPr>
          <w:p w14:paraId="4D695803" w14:textId="751E7E2D" w:rsidR="00537175" w:rsidRPr="00537175" w:rsidRDefault="00537175" w:rsidP="00537175">
            <w:pPr>
              <w:pStyle w:val="Descriptivestatements"/>
            </w:pPr>
            <w:r w:rsidRPr="00FA52A0">
              <w:t>Understands biogeochemical cycles (e.g., carbon, nitrogen, oxygen) and their relationship to Earth systems.</w:t>
            </w:r>
          </w:p>
        </w:tc>
        <w:tc>
          <w:tcPr>
            <w:tcW w:w="864" w:type="dxa"/>
          </w:tcPr>
          <w:p w14:paraId="5D624FCB" w14:textId="7833AB29" w:rsidR="00537175" w:rsidRPr="00CC38F7" w:rsidRDefault="00537175" w:rsidP="00537175">
            <w:pPr>
              <w:spacing w:after="0"/>
            </w:pPr>
            <w:r w:rsidRPr="00130A7F">
              <w:t xml:space="preserve">  </w:t>
            </w:r>
          </w:p>
        </w:tc>
        <w:tc>
          <w:tcPr>
            <w:tcW w:w="864" w:type="dxa"/>
          </w:tcPr>
          <w:p w14:paraId="1F9BFD62" w14:textId="155928A9" w:rsidR="00537175" w:rsidRPr="00CC38F7" w:rsidRDefault="00537175" w:rsidP="00537175">
            <w:pPr>
              <w:spacing w:after="0"/>
            </w:pPr>
            <w:r w:rsidRPr="00130A7F">
              <w:t xml:space="preserve">  </w:t>
            </w:r>
          </w:p>
        </w:tc>
        <w:tc>
          <w:tcPr>
            <w:tcW w:w="864" w:type="dxa"/>
          </w:tcPr>
          <w:p w14:paraId="3E545BE3" w14:textId="58485B97" w:rsidR="00537175" w:rsidRPr="00CC38F7" w:rsidRDefault="00537175" w:rsidP="00537175">
            <w:pPr>
              <w:spacing w:after="0"/>
            </w:pPr>
            <w:r w:rsidRPr="00130A7F">
              <w:t xml:space="preserve">  </w:t>
            </w:r>
          </w:p>
        </w:tc>
        <w:tc>
          <w:tcPr>
            <w:tcW w:w="864" w:type="dxa"/>
          </w:tcPr>
          <w:p w14:paraId="4555F1A6" w14:textId="5F0044FA" w:rsidR="00537175" w:rsidRPr="00CC38F7" w:rsidRDefault="00537175" w:rsidP="00537175">
            <w:pPr>
              <w:spacing w:after="0"/>
            </w:pPr>
            <w:r w:rsidRPr="00130A7F">
              <w:t xml:space="preserve">  </w:t>
            </w:r>
          </w:p>
        </w:tc>
        <w:tc>
          <w:tcPr>
            <w:tcW w:w="864" w:type="dxa"/>
          </w:tcPr>
          <w:p w14:paraId="0D245383" w14:textId="4C4B1275" w:rsidR="00537175" w:rsidRPr="00CC38F7" w:rsidRDefault="00537175" w:rsidP="00537175">
            <w:pPr>
              <w:spacing w:after="0"/>
            </w:pPr>
            <w:r w:rsidRPr="00130A7F">
              <w:t xml:space="preserve">  </w:t>
            </w:r>
          </w:p>
        </w:tc>
        <w:tc>
          <w:tcPr>
            <w:tcW w:w="864" w:type="dxa"/>
          </w:tcPr>
          <w:p w14:paraId="45A472C6" w14:textId="18B507BB" w:rsidR="00537175" w:rsidRPr="00CC38F7" w:rsidRDefault="00537175" w:rsidP="00537175">
            <w:pPr>
              <w:spacing w:after="0"/>
            </w:pPr>
            <w:r w:rsidRPr="00130A7F">
              <w:t xml:space="preserve">  </w:t>
            </w:r>
          </w:p>
        </w:tc>
        <w:tc>
          <w:tcPr>
            <w:tcW w:w="864" w:type="dxa"/>
          </w:tcPr>
          <w:p w14:paraId="50D3F9E2" w14:textId="5AA18A95" w:rsidR="00537175" w:rsidRPr="00CC38F7" w:rsidRDefault="00537175" w:rsidP="00537175">
            <w:pPr>
              <w:spacing w:after="0"/>
            </w:pPr>
            <w:r w:rsidRPr="00130A7F">
              <w:t xml:space="preserve">  </w:t>
            </w:r>
          </w:p>
        </w:tc>
        <w:tc>
          <w:tcPr>
            <w:tcW w:w="864" w:type="dxa"/>
          </w:tcPr>
          <w:p w14:paraId="6F2638C7" w14:textId="340E8689" w:rsidR="00537175" w:rsidRPr="00CC38F7" w:rsidRDefault="00537175" w:rsidP="00537175">
            <w:pPr>
              <w:spacing w:after="0"/>
            </w:pPr>
            <w:r w:rsidRPr="00130A7F">
              <w:t xml:space="preserve">  </w:t>
            </w:r>
          </w:p>
        </w:tc>
        <w:tc>
          <w:tcPr>
            <w:tcW w:w="864" w:type="dxa"/>
          </w:tcPr>
          <w:p w14:paraId="285D16CA" w14:textId="6307096B" w:rsidR="00537175" w:rsidRPr="00CC38F7" w:rsidRDefault="00537175" w:rsidP="00537175">
            <w:pPr>
              <w:spacing w:after="0"/>
            </w:pPr>
            <w:r w:rsidRPr="00130A7F">
              <w:t xml:space="preserve">  </w:t>
            </w:r>
          </w:p>
        </w:tc>
        <w:tc>
          <w:tcPr>
            <w:tcW w:w="864" w:type="dxa"/>
          </w:tcPr>
          <w:p w14:paraId="16401DD3" w14:textId="3D4A8FBE" w:rsidR="00537175" w:rsidRPr="00CC38F7" w:rsidRDefault="00537175" w:rsidP="00537175">
            <w:pPr>
              <w:spacing w:after="0"/>
            </w:pPr>
            <w:r w:rsidRPr="00130A7F">
              <w:t xml:space="preserve">  </w:t>
            </w:r>
          </w:p>
        </w:tc>
        <w:tc>
          <w:tcPr>
            <w:tcW w:w="864" w:type="dxa"/>
          </w:tcPr>
          <w:p w14:paraId="34C4E458" w14:textId="5B966F11" w:rsidR="00537175" w:rsidRPr="00CC38F7" w:rsidRDefault="00537175" w:rsidP="00537175">
            <w:pPr>
              <w:spacing w:after="0"/>
            </w:pPr>
            <w:r w:rsidRPr="00130A7F">
              <w:t xml:space="preserve">  </w:t>
            </w:r>
          </w:p>
        </w:tc>
      </w:tr>
      <w:tr w:rsidR="00537175" w:rsidRPr="00CC38F7" w14:paraId="3C77FA4C" w14:textId="77777777" w:rsidTr="00C55B2D">
        <w:tblPrEx>
          <w:tblCellMar>
            <w:left w:w="108" w:type="dxa"/>
            <w:right w:w="108" w:type="dxa"/>
          </w:tblCellMar>
        </w:tblPrEx>
        <w:trPr>
          <w:cantSplit/>
          <w:trHeight w:val="395"/>
        </w:trPr>
        <w:tc>
          <w:tcPr>
            <w:tcW w:w="4896" w:type="dxa"/>
          </w:tcPr>
          <w:p w14:paraId="249D9884" w14:textId="59EEC197" w:rsidR="00537175" w:rsidRPr="00537175" w:rsidRDefault="00537175" w:rsidP="00537175">
            <w:pPr>
              <w:pStyle w:val="Descriptivestatements"/>
            </w:pPr>
            <w:r w:rsidRPr="00FA52A0">
              <w:t>Understands the relationships and interactions that occur among the various cycles in the biosphere, geosphere, hydrosphere and atmosphere.</w:t>
            </w:r>
          </w:p>
        </w:tc>
        <w:tc>
          <w:tcPr>
            <w:tcW w:w="864" w:type="dxa"/>
          </w:tcPr>
          <w:p w14:paraId="4CF0B60D" w14:textId="713A2D9E" w:rsidR="00537175" w:rsidRPr="00CC38F7" w:rsidRDefault="00537175" w:rsidP="00537175">
            <w:pPr>
              <w:spacing w:after="0"/>
            </w:pPr>
            <w:r w:rsidRPr="00130A7F">
              <w:t xml:space="preserve">  </w:t>
            </w:r>
          </w:p>
        </w:tc>
        <w:tc>
          <w:tcPr>
            <w:tcW w:w="864" w:type="dxa"/>
          </w:tcPr>
          <w:p w14:paraId="4984F01B" w14:textId="1879958B" w:rsidR="00537175" w:rsidRPr="00CC38F7" w:rsidRDefault="00537175" w:rsidP="00537175">
            <w:pPr>
              <w:spacing w:after="0"/>
            </w:pPr>
            <w:r w:rsidRPr="00130A7F">
              <w:t xml:space="preserve">  </w:t>
            </w:r>
          </w:p>
        </w:tc>
        <w:tc>
          <w:tcPr>
            <w:tcW w:w="864" w:type="dxa"/>
          </w:tcPr>
          <w:p w14:paraId="0BFC1E6B" w14:textId="6AEEA2F1" w:rsidR="00537175" w:rsidRPr="00CC38F7" w:rsidRDefault="00537175" w:rsidP="00537175">
            <w:pPr>
              <w:spacing w:after="0"/>
            </w:pPr>
            <w:r w:rsidRPr="00130A7F">
              <w:t xml:space="preserve">  </w:t>
            </w:r>
          </w:p>
        </w:tc>
        <w:tc>
          <w:tcPr>
            <w:tcW w:w="864" w:type="dxa"/>
          </w:tcPr>
          <w:p w14:paraId="6227A3D8" w14:textId="28632674" w:rsidR="00537175" w:rsidRPr="00CC38F7" w:rsidRDefault="00537175" w:rsidP="00537175">
            <w:pPr>
              <w:spacing w:after="0"/>
            </w:pPr>
            <w:r w:rsidRPr="00130A7F">
              <w:t xml:space="preserve">  </w:t>
            </w:r>
          </w:p>
        </w:tc>
        <w:tc>
          <w:tcPr>
            <w:tcW w:w="864" w:type="dxa"/>
          </w:tcPr>
          <w:p w14:paraId="25C57F6B" w14:textId="770FDF74" w:rsidR="00537175" w:rsidRPr="00CC38F7" w:rsidRDefault="00537175" w:rsidP="00537175">
            <w:pPr>
              <w:spacing w:after="0"/>
            </w:pPr>
            <w:r w:rsidRPr="00130A7F">
              <w:t xml:space="preserve">  </w:t>
            </w:r>
          </w:p>
        </w:tc>
        <w:tc>
          <w:tcPr>
            <w:tcW w:w="864" w:type="dxa"/>
          </w:tcPr>
          <w:p w14:paraId="24B5FF91" w14:textId="73F63E43" w:rsidR="00537175" w:rsidRPr="00CC38F7" w:rsidRDefault="00537175" w:rsidP="00537175">
            <w:pPr>
              <w:spacing w:after="0"/>
            </w:pPr>
            <w:r w:rsidRPr="00130A7F">
              <w:t xml:space="preserve">  </w:t>
            </w:r>
          </w:p>
        </w:tc>
        <w:tc>
          <w:tcPr>
            <w:tcW w:w="864" w:type="dxa"/>
          </w:tcPr>
          <w:p w14:paraId="751A3364" w14:textId="024E6540" w:rsidR="00537175" w:rsidRPr="00CC38F7" w:rsidRDefault="00537175" w:rsidP="00537175">
            <w:pPr>
              <w:spacing w:after="0"/>
            </w:pPr>
            <w:r w:rsidRPr="00130A7F">
              <w:t xml:space="preserve">  </w:t>
            </w:r>
          </w:p>
        </w:tc>
        <w:tc>
          <w:tcPr>
            <w:tcW w:w="864" w:type="dxa"/>
          </w:tcPr>
          <w:p w14:paraId="09327BBE" w14:textId="2C4BF5D6" w:rsidR="00537175" w:rsidRPr="00CC38F7" w:rsidRDefault="00537175" w:rsidP="00537175">
            <w:pPr>
              <w:spacing w:after="0"/>
            </w:pPr>
            <w:r w:rsidRPr="00130A7F">
              <w:t xml:space="preserve">  </w:t>
            </w:r>
          </w:p>
        </w:tc>
        <w:tc>
          <w:tcPr>
            <w:tcW w:w="864" w:type="dxa"/>
          </w:tcPr>
          <w:p w14:paraId="70C1D79A" w14:textId="20012B3C" w:rsidR="00537175" w:rsidRPr="00CC38F7" w:rsidRDefault="00537175" w:rsidP="00537175">
            <w:pPr>
              <w:spacing w:after="0"/>
            </w:pPr>
            <w:r w:rsidRPr="00130A7F">
              <w:t xml:space="preserve">  </w:t>
            </w:r>
          </w:p>
        </w:tc>
        <w:tc>
          <w:tcPr>
            <w:tcW w:w="864" w:type="dxa"/>
          </w:tcPr>
          <w:p w14:paraId="577915E5" w14:textId="707949FB" w:rsidR="00537175" w:rsidRPr="00CC38F7" w:rsidRDefault="00537175" w:rsidP="00537175">
            <w:pPr>
              <w:spacing w:after="0"/>
            </w:pPr>
            <w:r w:rsidRPr="00130A7F">
              <w:t xml:space="preserve">  </w:t>
            </w:r>
          </w:p>
        </w:tc>
        <w:tc>
          <w:tcPr>
            <w:tcW w:w="864" w:type="dxa"/>
          </w:tcPr>
          <w:p w14:paraId="5B49E235" w14:textId="352FBE69" w:rsidR="00537175" w:rsidRPr="00CC38F7" w:rsidRDefault="00537175" w:rsidP="00537175">
            <w:pPr>
              <w:spacing w:after="0"/>
            </w:pPr>
            <w:r w:rsidRPr="00130A7F">
              <w:t xml:space="preserve">  </w:t>
            </w:r>
          </w:p>
        </w:tc>
      </w:tr>
      <w:tr w:rsidR="00FA28F4" w:rsidRPr="00CC38F7" w14:paraId="1E256710" w14:textId="77777777" w:rsidTr="00C55B2D">
        <w:tblPrEx>
          <w:tblCellMar>
            <w:left w:w="108" w:type="dxa"/>
            <w:right w:w="108" w:type="dxa"/>
          </w:tblCellMar>
        </w:tblPrEx>
        <w:trPr>
          <w:cantSplit/>
          <w:trHeight w:val="395"/>
        </w:trPr>
        <w:tc>
          <w:tcPr>
            <w:tcW w:w="4896" w:type="dxa"/>
          </w:tcPr>
          <w:p w14:paraId="16FB55FB" w14:textId="2D735244" w:rsidR="00FA28F4" w:rsidRPr="00E61A96" w:rsidRDefault="00FA28F4" w:rsidP="00FA28F4">
            <w:pPr>
              <w:pStyle w:val="BodyCopy"/>
            </w:pPr>
            <w:r>
              <w:t xml:space="preserve">Competency </w:t>
            </w:r>
            <w:r w:rsidR="00537175">
              <w:t xml:space="preserve">018: </w:t>
            </w:r>
            <w:r w:rsidR="00537175" w:rsidRPr="00DA22FE">
              <w:rPr>
                <w:i/>
              </w:rPr>
              <w:t>The teacher understands the role of energy in weather and climate</w:t>
            </w:r>
            <w:r w:rsidRPr="00174750">
              <w:rPr>
                <w:i/>
              </w:rPr>
              <w:t>.</w:t>
            </w:r>
          </w:p>
        </w:tc>
        <w:tc>
          <w:tcPr>
            <w:tcW w:w="864" w:type="dxa"/>
          </w:tcPr>
          <w:p w14:paraId="431E3C26" w14:textId="52004240" w:rsidR="00FA28F4" w:rsidRPr="00CC38F7" w:rsidRDefault="00FA28F4" w:rsidP="00FA28F4">
            <w:pPr>
              <w:spacing w:after="0"/>
            </w:pPr>
            <w:r w:rsidRPr="00130A7F">
              <w:t xml:space="preserve">  </w:t>
            </w:r>
          </w:p>
        </w:tc>
        <w:tc>
          <w:tcPr>
            <w:tcW w:w="864" w:type="dxa"/>
          </w:tcPr>
          <w:p w14:paraId="79F65FF5" w14:textId="159C2D3C" w:rsidR="00FA28F4" w:rsidRPr="00CC38F7" w:rsidRDefault="00FA28F4" w:rsidP="00FA28F4">
            <w:pPr>
              <w:spacing w:after="0"/>
            </w:pPr>
            <w:r w:rsidRPr="00130A7F">
              <w:t xml:space="preserve">  </w:t>
            </w:r>
          </w:p>
        </w:tc>
        <w:tc>
          <w:tcPr>
            <w:tcW w:w="864" w:type="dxa"/>
          </w:tcPr>
          <w:p w14:paraId="7BCC3841" w14:textId="474678DC" w:rsidR="00FA28F4" w:rsidRPr="00CC38F7" w:rsidRDefault="00FA28F4" w:rsidP="00FA28F4">
            <w:pPr>
              <w:spacing w:after="0"/>
            </w:pPr>
            <w:r w:rsidRPr="00130A7F">
              <w:t xml:space="preserve">  </w:t>
            </w:r>
          </w:p>
        </w:tc>
        <w:tc>
          <w:tcPr>
            <w:tcW w:w="864" w:type="dxa"/>
          </w:tcPr>
          <w:p w14:paraId="6497185C" w14:textId="33278741" w:rsidR="00FA28F4" w:rsidRPr="00CC38F7" w:rsidRDefault="00FA28F4" w:rsidP="00FA28F4">
            <w:pPr>
              <w:spacing w:after="0"/>
            </w:pPr>
            <w:r w:rsidRPr="00130A7F">
              <w:t xml:space="preserve">  </w:t>
            </w:r>
          </w:p>
        </w:tc>
        <w:tc>
          <w:tcPr>
            <w:tcW w:w="864" w:type="dxa"/>
          </w:tcPr>
          <w:p w14:paraId="138E8047" w14:textId="092AF0ED" w:rsidR="00FA28F4" w:rsidRPr="00CC38F7" w:rsidRDefault="00FA28F4" w:rsidP="00FA28F4">
            <w:pPr>
              <w:spacing w:after="0"/>
            </w:pPr>
            <w:r w:rsidRPr="00130A7F">
              <w:t xml:space="preserve">  </w:t>
            </w:r>
          </w:p>
        </w:tc>
        <w:tc>
          <w:tcPr>
            <w:tcW w:w="864" w:type="dxa"/>
          </w:tcPr>
          <w:p w14:paraId="5CDBEB20" w14:textId="777ADD47" w:rsidR="00FA28F4" w:rsidRPr="00CC38F7" w:rsidRDefault="00FA28F4" w:rsidP="00FA28F4">
            <w:pPr>
              <w:spacing w:after="0"/>
            </w:pPr>
            <w:r w:rsidRPr="00130A7F">
              <w:t xml:space="preserve">  </w:t>
            </w:r>
          </w:p>
        </w:tc>
        <w:tc>
          <w:tcPr>
            <w:tcW w:w="864" w:type="dxa"/>
          </w:tcPr>
          <w:p w14:paraId="7BD80177" w14:textId="4E80E78B" w:rsidR="00FA28F4" w:rsidRPr="00CC38F7" w:rsidRDefault="00FA28F4" w:rsidP="00FA28F4">
            <w:pPr>
              <w:spacing w:after="0"/>
            </w:pPr>
            <w:r w:rsidRPr="00130A7F">
              <w:t xml:space="preserve">  </w:t>
            </w:r>
          </w:p>
        </w:tc>
        <w:tc>
          <w:tcPr>
            <w:tcW w:w="864" w:type="dxa"/>
          </w:tcPr>
          <w:p w14:paraId="28BD2014" w14:textId="47D8AFF8" w:rsidR="00FA28F4" w:rsidRPr="00CC38F7" w:rsidRDefault="00FA28F4" w:rsidP="00FA28F4">
            <w:pPr>
              <w:spacing w:after="0"/>
            </w:pPr>
            <w:r w:rsidRPr="00130A7F">
              <w:t xml:space="preserve">  </w:t>
            </w:r>
          </w:p>
        </w:tc>
        <w:tc>
          <w:tcPr>
            <w:tcW w:w="864" w:type="dxa"/>
          </w:tcPr>
          <w:p w14:paraId="7A845DD4" w14:textId="3EC589A2" w:rsidR="00FA28F4" w:rsidRPr="00CC38F7" w:rsidRDefault="00FA28F4" w:rsidP="00FA28F4">
            <w:pPr>
              <w:spacing w:after="0"/>
            </w:pPr>
            <w:r w:rsidRPr="00130A7F">
              <w:t xml:space="preserve">  </w:t>
            </w:r>
          </w:p>
        </w:tc>
        <w:tc>
          <w:tcPr>
            <w:tcW w:w="864" w:type="dxa"/>
          </w:tcPr>
          <w:p w14:paraId="4310818E" w14:textId="4FA45074" w:rsidR="00FA28F4" w:rsidRPr="00CC38F7" w:rsidRDefault="00FA28F4" w:rsidP="00FA28F4">
            <w:pPr>
              <w:spacing w:after="0"/>
            </w:pPr>
            <w:r w:rsidRPr="00130A7F">
              <w:t xml:space="preserve">  </w:t>
            </w:r>
          </w:p>
        </w:tc>
        <w:tc>
          <w:tcPr>
            <w:tcW w:w="864" w:type="dxa"/>
          </w:tcPr>
          <w:p w14:paraId="6B470205" w14:textId="75AE8D24" w:rsidR="00FA28F4" w:rsidRPr="00CC38F7" w:rsidRDefault="00FA28F4" w:rsidP="00FA28F4">
            <w:pPr>
              <w:spacing w:after="0"/>
            </w:pPr>
            <w:r w:rsidRPr="00130A7F">
              <w:t xml:space="preserve">  </w:t>
            </w:r>
          </w:p>
        </w:tc>
      </w:tr>
      <w:tr w:rsidR="00537175" w:rsidRPr="00CC38F7" w14:paraId="350D81E9" w14:textId="77777777" w:rsidTr="00C55B2D">
        <w:tblPrEx>
          <w:tblCellMar>
            <w:left w:w="108" w:type="dxa"/>
            <w:right w:w="108" w:type="dxa"/>
          </w:tblCellMar>
        </w:tblPrEx>
        <w:trPr>
          <w:cantSplit/>
          <w:trHeight w:val="395"/>
        </w:trPr>
        <w:tc>
          <w:tcPr>
            <w:tcW w:w="4896" w:type="dxa"/>
          </w:tcPr>
          <w:p w14:paraId="05711FC7" w14:textId="30543742" w:rsidR="00537175" w:rsidRPr="00537175" w:rsidRDefault="00537175" w:rsidP="00537175">
            <w:pPr>
              <w:pStyle w:val="Descriptivestatements"/>
              <w:numPr>
                <w:ilvl w:val="0"/>
                <w:numId w:val="39"/>
              </w:numPr>
              <w:ind w:left="522"/>
            </w:pPr>
            <w:r w:rsidRPr="002341D9">
              <w:t>Understands the elements of weather (e.g., humidity, wind speed, pressure, temperature) and how they are measured.</w:t>
            </w:r>
          </w:p>
        </w:tc>
        <w:tc>
          <w:tcPr>
            <w:tcW w:w="864" w:type="dxa"/>
          </w:tcPr>
          <w:p w14:paraId="5FDCCD0A" w14:textId="6EFA6504" w:rsidR="00537175" w:rsidRPr="00CC38F7" w:rsidRDefault="00537175" w:rsidP="00537175">
            <w:pPr>
              <w:spacing w:after="0"/>
            </w:pPr>
            <w:r w:rsidRPr="00130A7F">
              <w:t xml:space="preserve">  </w:t>
            </w:r>
          </w:p>
        </w:tc>
        <w:tc>
          <w:tcPr>
            <w:tcW w:w="864" w:type="dxa"/>
          </w:tcPr>
          <w:p w14:paraId="34B2D7DE" w14:textId="23802001" w:rsidR="00537175" w:rsidRPr="00CC38F7" w:rsidRDefault="00537175" w:rsidP="00537175">
            <w:pPr>
              <w:spacing w:after="0"/>
            </w:pPr>
            <w:r w:rsidRPr="00130A7F">
              <w:t xml:space="preserve">  </w:t>
            </w:r>
          </w:p>
        </w:tc>
        <w:tc>
          <w:tcPr>
            <w:tcW w:w="864" w:type="dxa"/>
          </w:tcPr>
          <w:p w14:paraId="4C103451" w14:textId="75977047" w:rsidR="00537175" w:rsidRPr="00CC38F7" w:rsidRDefault="00537175" w:rsidP="00537175">
            <w:pPr>
              <w:spacing w:after="0"/>
            </w:pPr>
            <w:r w:rsidRPr="00130A7F">
              <w:t xml:space="preserve">  </w:t>
            </w:r>
          </w:p>
        </w:tc>
        <w:tc>
          <w:tcPr>
            <w:tcW w:w="864" w:type="dxa"/>
          </w:tcPr>
          <w:p w14:paraId="24B3EB02" w14:textId="0E7CA65A" w:rsidR="00537175" w:rsidRPr="00CC38F7" w:rsidRDefault="00537175" w:rsidP="00537175">
            <w:pPr>
              <w:spacing w:after="0"/>
            </w:pPr>
            <w:r w:rsidRPr="00130A7F">
              <w:t xml:space="preserve">  </w:t>
            </w:r>
          </w:p>
        </w:tc>
        <w:tc>
          <w:tcPr>
            <w:tcW w:w="864" w:type="dxa"/>
          </w:tcPr>
          <w:p w14:paraId="254B6E91" w14:textId="4F69762F" w:rsidR="00537175" w:rsidRPr="00CC38F7" w:rsidRDefault="00537175" w:rsidP="00537175">
            <w:pPr>
              <w:spacing w:after="0"/>
            </w:pPr>
            <w:r w:rsidRPr="00130A7F">
              <w:t xml:space="preserve">  </w:t>
            </w:r>
          </w:p>
        </w:tc>
        <w:tc>
          <w:tcPr>
            <w:tcW w:w="864" w:type="dxa"/>
          </w:tcPr>
          <w:p w14:paraId="59DD650D" w14:textId="3F87E906" w:rsidR="00537175" w:rsidRPr="00CC38F7" w:rsidRDefault="00537175" w:rsidP="00537175">
            <w:pPr>
              <w:spacing w:after="0"/>
            </w:pPr>
            <w:r w:rsidRPr="00130A7F">
              <w:t xml:space="preserve">  </w:t>
            </w:r>
          </w:p>
        </w:tc>
        <w:tc>
          <w:tcPr>
            <w:tcW w:w="864" w:type="dxa"/>
          </w:tcPr>
          <w:p w14:paraId="1D7A7C4A" w14:textId="423F9C08" w:rsidR="00537175" w:rsidRPr="00CC38F7" w:rsidRDefault="00537175" w:rsidP="00537175">
            <w:pPr>
              <w:spacing w:after="0"/>
            </w:pPr>
            <w:r w:rsidRPr="00130A7F">
              <w:t xml:space="preserve">  </w:t>
            </w:r>
          </w:p>
        </w:tc>
        <w:tc>
          <w:tcPr>
            <w:tcW w:w="864" w:type="dxa"/>
          </w:tcPr>
          <w:p w14:paraId="7EFEF12E" w14:textId="5EE3A3F8" w:rsidR="00537175" w:rsidRPr="00CC38F7" w:rsidRDefault="00537175" w:rsidP="00537175">
            <w:pPr>
              <w:spacing w:after="0"/>
            </w:pPr>
            <w:r w:rsidRPr="00130A7F">
              <w:t xml:space="preserve">  </w:t>
            </w:r>
          </w:p>
        </w:tc>
        <w:tc>
          <w:tcPr>
            <w:tcW w:w="864" w:type="dxa"/>
          </w:tcPr>
          <w:p w14:paraId="15776ACC" w14:textId="3B3DEBAF" w:rsidR="00537175" w:rsidRPr="00CC38F7" w:rsidRDefault="00537175" w:rsidP="00537175">
            <w:pPr>
              <w:spacing w:after="0"/>
            </w:pPr>
            <w:r w:rsidRPr="00130A7F">
              <w:t xml:space="preserve">  </w:t>
            </w:r>
          </w:p>
        </w:tc>
        <w:tc>
          <w:tcPr>
            <w:tcW w:w="864" w:type="dxa"/>
          </w:tcPr>
          <w:p w14:paraId="2148DBF8" w14:textId="6DAF5C03" w:rsidR="00537175" w:rsidRPr="00CC38F7" w:rsidRDefault="00537175" w:rsidP="00537175">
            <w:pPr>
              <w:spacing w:after="0"/>
            </w:pPr>
            <w:r w:rsidRPr="00130A7F">
              <w:t xml:space="preserve">  </w:t>
            </w:r>
          </w:p>
        </w:tc>
        <w:tc>
          <w:tcPr>
            <w:tcW w:w="864" w:type="dxa"/>
          </w:tcPr>
          <w:p w14:paraId="032B73FE" w14:textId="44698747" w:rsidR="00537175" w:rsidRPr="00CC38F7" w:rsidRDefault="00537175" w:rsidP="00537175">
            <w:pPr>
              <w:spacing w:after="0"/>
            </w:pPr>
            <w:r w:rsidRPr="00130A7F">
              <w:t xml:space="preserve">  </w:t>
            </w:r>
          </w:p>
        </w:tc>
      </w:tr>
      <w:tr w:rsidR="00537175" w:rsidRPr="00CC38F7" w14:paraId="7BEAC8C1" w14:textId="77777777" w:rsidTr="00C55B2D">
        <w:tblPrEx>
          <w:tblCellMar>
            <w:left w:w="108" w:type="dxa"/>
            <w:right w:w="108" w:type="dxa"/>
          </w:tblCellMar>
        </w:tblPrEx>
        <w:trPr>
          <w:cantSplit/>
          <w:trHeight w:val="395"/>
        </w:trPr>
        <w:tc>
          <w:tcPr>
            <w:tcW w:w="4896" w:type="dxa"/>
          </w:tcPr>
          <w:p w14:paraId="473F1FC8" w14:textId="7643291E" w:rsidR="00537175" w:rsidRPr="00537175" w:rsidRDefault="00537175" w:rsidP="00537175">
            <w:pPr>
              <w:pStyle w:val="Descriptivestatements"/>
            </w:pPr>
            <w:r w:rsidRPr="002341D9">
              <w:t>Compares and contrasts weather and climate.</w:t>
            </w:r>
          </w:p>
        </w:tc>
        <w:tc>
          <w:tcPr>
            <w:tcW w:w="864" w:type="dxa"/>
          </w:tcPr>
          <w:p w14:paraId="5BB326A7" w14:textId="17024D81" w:rsidR="00537175" w:rsidRPr="00CC38F7" w:rsidRDefault="00537175" w:rsidP="00537175">
            <w:pPr>
              <w:spacing w:after="0"/>
            </w:pPr>
            <w:r w:rsidRPr="00130A7F">
              <w:t xml:space="preserve">  </w:t>
            </w:r>
          </w:p>
        </w:tc>
        <w:tc>
          <w:tcPr>
            <w:tcW w:w="864" w:type="dxa"/>
          </w:tcPr>
          <w:p w14:paraId="02DEBD32" w14:textId="05588B9A" w:rsidR="00537175" w:rsidRPr="00CC38F7" w:rsidRDefault="00537175" w:rsidP="00537175">
            <w:pPr>
              <w:spacing w:after="0"/>
            </w:pPr>
            <w:r w:rsidRPr="00130A7F">
              <w:t xml:space="preserve">  </w:t>
            </w:r>
          </w:p>
        </w:tc>
        <w:tc>
          <w:tcPr>
            <w:tcW w:w="864" w:type="dxa"/>
          </w:tcPr>
          <w:p w14:paraId="360CE98D" w14:textId="4DBB4443" w:rsidR="00537175" w:rsidRPr="00CC38F7" w:rsidRDefault="00537175" w:rsidP="00537175">
            <w:pPr>
              <w:spacing w:after="0"/>
            </w:pPr>
            <w:r w:rsidRPr="00130A7F">
              <w:t xml:space="preserve">  </w:t>
            </w:r>
          </w:p>
        </w:tc>
        <w:tc>
          <w:tcPr>
            <w:tcW w:w="864" w:type="dxa"/>
          </w:tcPr>
          <w:p w14:paraId="28689D85" w14:textId="5F068716" w:rsidR="00537175" w:rsidRPr="00CC38F7" w:rsidRDefault="00537175" w:rsidP="00537175">
            <w:pPr>
              <w:spacing w:after="0"/>
            </w:pPr>
            <w:r w:rsidRPr="00130A7F">
              <w:t xml:space="preserve">  </w:t>
            </w:r>
          </w:p>
        </w:tc>
        <w:tc>
          <w:tcPr>
            <w:tcW w:w="864" w:type="dxa"/>
          </w:tcPr>
          <w:p w14:paraId="506FB2E2" w14:textId="1BE7CADC" w:rsidR="00537175" w:rsidRPr="00CC38F7" w:rsidRDefault="00537175" w:rsidP="00537175">
            <w:pPr>
              <w:spacing w:after="0"/>
            </w:pPr>
            <w:r w:rsidRPr="00130A7F">
              <w:t xml:space="preserve">  </w:t>
            </w:r>
          </w:p>
        </w:tc>
        <w:tc>
          <w:tcPr>
            <w:tcW w:w="864" w:type="dxa"/>
          </w:tcPr>
          <w:p w14:paraId="682E7173" w14:textId="5C036B50" w:rsidR="00537175" w:rsidRPr="00CC38F7" w:rsidRDefault="00537175" w:rsidP="00537175">
            <w:pPr>
              <w:spacing w:after="0"/>
            </w:pPr>
            <w:r w:rsidRPr="00130A7F">
              <w:t xml:space="preserve">  </w:t>
            </w:r>
          </w:p>
        </w:tc>
        <w:tc>
          <w:tcPr>
            <w:tcW w:w="864" w:type="dxa"/>
          </w:tcPr>
          <w:p w14:paraId="58C33173" w14:textId="1D51C543" w:rsidR="00537175" w:rsidRPr="00CC38F7" w:rsidRDefault="00537175" w:rsidP="00537175">
            <w:pPr>
              <w:spacing w:after="0"/>
            </w:pPr>
            <w:r w:rsidRPr="00130A7F">
              <w:t xml:space="preserve">  </w:t>
            </w:r>
          </w:p>
        </w:tc>
        <w:tc>
          <w:tcPr>
            <w:tcW w:w="864" w:type="dxa"/>
          </w:tcPr>
          <w:p w14:paraId="534CFF77" w14:textId="5E1649FE" w:rsidR="00537175" w:rsidRPr="00CC38F7" w:rsidRDefault="00537175" w:rsidP="00537175">
            <w:pPr>
              <w:spacing w:after="0"/>
            </w:pPr>
            <w:r w:rsidRPr="00130A7F">
              <w:t xml:space="preserve">  </w:t>
            </w:r>
          </w:p>
        </w:tc>
        <w:tc>
          <w:tcPr>
            <w:tcW w:w="864" w:type="dxa"/>
          </w:tcPr>
          <w:p w14:paraId="4BF14748" w14:textId="51877EA0" w:rsidR="00537175" w:rsidRPr="00CC38F7" w:rsidRDefault="00537175" w:rsidP="00537175">
            <w:pPr>
              <w:spacing w:after="0"/>
            </w:pPr>
            <w:r w:rsidRPr="00130A7F">
              <w:t xml:space="preserve">  </w:t>
            </w:r>
          </w:p>
        </w:tc>
        <w:tc>
          <w:tcPr>
            <w:tcW w:w="864" w:type="dxa"/>
          </w:tcPr>
          <w:p w14:paraId="024860D7" w14:textId="7B69D22D" w:rsidR="00537175" w:rsidRPr="00CC38F7" w:rsidRDefault="00537175" w:rsidP="00537175">
            <w:pPr>
              <w:spacing w:after="0"/>
            </w:pPr>
            <w:r w:rsidRPr="00130A7F">
              <w:t xml:space="preserve">  </w:t>
            </w:r>
          </w:p>
        </w:tc>
        <w:tc>
          <w:tcPr>
            <w:tcW w:w="864" w:type="dxa"/>
          </w:tcPr>
          <w:p w14:paraId="2DB7B6C1" w14:textId="1F778989" w:rsidR="00537175" w:rsidRPr="00CC38F7" w:rsidRDefault="00537175" w:rsidP="00537175">
            <w:pPr>
              <w:spacing w:after="0"/>
            </w:pPr>
            <w:r w:rsidRPr="00130A7F">
              <w:t xml:space="preserve">  </w:t>
            </w:r>
          </w:p>
        </w:tc>
      </w:tr>
      <w:tr w:rsidR="00537175" w:rsidRPr="00CC38F7" w14:paraId="526B2359" w14:textId="77777777" w:rsidTr="00C55B2D">
        <w:tblPrEx>
          <w:tblCellMar>
            <w:left w:w="108" w:type="dxa"/>
            <w:right w:w="108" w:type="dxa"/>
          </w:tblCellMar>
        </w:tblPrEx>
        <w:trPr>
          <w:cantSplit/>
          <w:trHeight w:val="395"/>
        </w:trPr>
        <w:tc>
          <w:tcPr>
            <w:tcW w:w="4896" w:type="dxa"/>
          </w:tcPr>
          <w:p w14:paraId="301E0E47" w14:textId="0F20D863" w:rsidR="00537175" w:rsidRPr="00537175" w:rsidRDefault="00537175" w:rsidP="00537175">
            <w:pPr>
              <w:pStyle w:val="Descriptivestatements"/>
            </w:pPr>
            <w:r w:rsidRPr="002341D9">
              <w:t>Analyzes weather charts and data to make weather predictions (e.g. fronts, pressure systems).</w:t>
            </w:r>
          </w:p>
        </w:tc>
        <w:tc>
          <w:tcPr>
            <w:tcW w:w="864" w:type="dxa"/>
          </w:tcPr>
          <w:p w14:paraId="0C16962F" w14:textId="4E641BDD" w:rsidR="00537175" w:rsidRPr="00CC38F7" w:rsidRDefault="00537175" w:rsidP="00537175">
            <w:pPr>
              <w:spacing w:after="0"/>
            </w:pPr>
            <w:r w:rsidRPr="00130A7F">
              <w:t xml:space="preserve">  </w:t>
            </w:r>
          </w:p>
        </w:tc>
        <w:tc>
          <w:tcPr>
            <w:tcW w:w="864" w:type="dxa"/>
          </w:tcPr>
          <w:p w14:paraId="598C3B20" w14:textId="30F04021" w:rsidR="00537175" w:rsidRPr="00CC38F7" w:rsidRDefault="00537175" w:rsidP="00537175">
            <w:pPr>
              <w:spacing w:after="0"/>
            </w:pPr>
            <w:r w:rsidRPr="00130A7F">
              <w:t xml:space="preserve">  </w:t>
            </w:r>
          </w:p>
        </w:tc>
        <w:tc>
          <w:tcPr>
            <w:tcW w:w="864" w:type="dxa"/>
          </w:tcPr>
          <w:p w14:paraId="73C52159" w14:textId="24368A8B" w:rsidR="00537175" w:rsidRPr="00CC38F7" w:rsidRDefault="00537175" w:rsidP="00537175">
            <w:pPr>
              <w:spacing w:after="0"/>
            </w:pPr>
            <w:r w:rsidRPr="00130A7F">
              <w:t xml:space="preserve">  </w:t>
            </w:r>
          </w:p>
        </w:tc>
        <w:tc>
          <w:tcPr>
            <w:tcW w:w="864" w:type="dxa"/>
          </w:tcPr>
          <w:p w14:paraId="6C9D54A8" w14:textId="18794045" w:rsidR="00537175" w:rsidRPr="00CC38F7" w:rsidRDefault="00537175" w:rsidP="00537175">
            <w:pPr>
              <w:spacing w:after="0"/>
            </w:pPr>
            <w:r w:rsidRPr="00130A7F">
              <w:t xml:space="preserve">  </w:t>
            </w:r>
          </w:p>
        </w:tc>
        <w:tc>
          <w:tcPr>
            <w:tcW w:w="864" w:type="dxa"/>
          </w:tcPr>
          <w:p w14:paraId="6AC59EA6" w14:textId="265E0EF9" w:rsidR="00537175" w:rsidRPr="00CC38F7" w:rsidRDefault="00537175" w:rsidP="00537175">
            <w:pPr>
              <w:spacing w:after="0"/>
            </w:pPr>
            <w:r w:rsidRPr="00130A7F">
              <w:t xml:space="preserve">  </w:t>
            </w:r>
          </w:p>
        </w:tc>
        <w:tc>
          <w:tcPr>
            <w:tcW w:w="864" w:type="dxa"/>
          </w:tcPr>
          <w:p w14:paraId="3A643C9E" w14:textId="0A38B7A1" w:rsidR="00537175" w:rsidRPr="00CC38F7" w:rsidRDefault="00537175" w:rsidP="00537175">
            <w:pPr>
              <w:spacing w:after="0"/>
            </w:pPr>
            <w:r w:rsidRPr="00130A7F">
              <w:t xml:space="preserve">  </w:t>
            </w:r>
          </w:p>
        </w:tc>
        <w:tc>
          <w:tcPr>
            <w:tcW w:w="864" w:type="dxa"/>
          </w:tcPr>
          <w:p w14:paraId="32764C0C" w14:textId="65095376" w:rsidR="00537175" w:rsidRPr="00CC38F7" w:rsidRDefault="00537175" w:rsidP="00537175">
            <w:pPr>
              <w:spacing w:after="0"/>
            </w:pPr>
            <w:r w:rsidRPr="00130A7F">
              <w:t xml:space="preserve">  </w:t>
            </w:r>
          </w:p>
        </w:tc>
        <w:tc>
          <w:tcPr>
            <w:tcW w:w="864" w:type="dxa"/>
          </w:tcPr>
          <w:p w14:paraId="7F50293E" w14:textId="18217A81" w:rsidR="00537175" w:rsidRPr="00CC38F7" w:rsidRDefault="00537175" w:rsidP="00537175">
            <w:pPr>
              <w:spacing w:after="0"/>
            </w:pPr>
            <w:r w:rsidRPr="00130A7F">
              <w:t xml:space="preserve">  </w:t>
            </w:r>
          </w:p>
        </w:tc>
        <w:tc>
          <w:tcPr>
            <w:tcW w:w="864" w:type="dxa"/>
          </w:tcPr>
          <w:p w14:paraId="414B3B44" w14:textId="5611A919" w:rsidR="00537175" w:rsidRPr="00CC38F7" w:rsidRDefault="00537175" w:rsidP="00537175">
            <w:pPr>
              <w:spacing w:after="0"/>
            </w:pPr>
            <w:r w:rsidRPr="00130A7F">
              <w:t xml:space="preserve">  </w:t>
            </w:r>
          </w:p>
        </w:tc>
        <w:tc>
          <w:tcPr>
            <w:tcW w:w="864" w:type="dxa"/>
          </w:tcPr>
          <w:p w14:paraId="7E2D7066" w14:textId="25B1088D" w:rsidR="00537175" w:rsidRPr="00CC38F7" w:rsidRDefault="00537175" w:rsidP="00537175">
            <w:pPr>
              <w:spacing w:after="0"/>
            </w:pPr>
            <w:r w:rsidRPr="00130A7F">
              <w:t xml:space="preserve">  </w:t>
            </w:r>
          </w:p>
        </w:tc>
        <w:tc>
          <w:tcPr>
            <w:tcW w:w="864" w:type="dxa"/>
          </w:tcPr>
          <w:p w14:paraId="303DEAF2" w14:textId="47E3FEF9" w:rsidR="00537175" w:rsidRPr="00CC38F7" w:rsidRDefault="00537175" w:rsidP="00537175">
            <w:pPr>
              <w:spacing w:after="0"/>
            </w:pPr>
            <w:r w:rsidRPr="00130A7F">
              <w:t xml:space="preserve">  </w:t>
            </w:r>
          </w:p>
        </w:tc>
      </w:tr>
      <w:tr w:rsidR="00537175" w:rsidRPr="00CC38F7" w14:paraId="0FEE58F2" w14:textId="77777777" w:rsidTr="00C55B2D">
        <w:tblPrEx>
          <w:tblCellMar>
            <w:left w:w="108" w:type="dxa"/>
            <w:right w:w="108" w:type="dxa"/>
          </w:tblCellMar>
        </w:tblPrEx>
        <w:trPr>
          <w:cantSplit/>
          <w:trHeight w:val="395"/>
        </w:trPr>
        <w:tc>
          <w:tcPr>
            <w:tcW w:w="4896" w:type="dxa"/>
          </w:tcPr>
          <w:p w14:paraId="7279EC22" w14:textId="7A1A064F" w:rsidR="00537175" w:rsidRPr="00537175" w:rsidRDefault="00537175" w:rsidP="00537175">
            <w:pPr>
              <w:pStyle w:val="Descriptivestatements"/>
            </w:pPr>
            <w:r w:rsidRPr="002341D9">
              <w:t>Applies knowledge of how transfers of energy among Earth systems affect weather and climate.</w:t>
            </w:r>
          </w:p>
        </w:tc>
        <w:tc>
          <w:tcPr>
            <w:tcW w:w="864" w:type="dxa"/>
          </w:tcPr>
          <w:p w14:paraId="4A64DC1F" w14:textId="77777777" w:rsidR="00537175" w:rsidRPr="00130A7F" w:rsidRDefault="00537175" w:rsidP="00537175">
            <w:pPr>
              <w:spacing w:after="0"/>
            </w:pPr>
          </w:p>
        </w:tc>
        <w:tc>
          <w:tcPr>
            <w:tcW w:w="864" w:type="dxa"/>
          </w:tcPr>
          <w:p w14:paraId="1A5D7033" w14:textId="77777777" w:rsidR="00537175" w:rsidRPr="00130A7F" w:rsidRDefault="00537175" w:rsidP="00537175">
            <w:pPr>
              <w:spacing w:after="0"/>
            </w:pPr>
          </w:p>
        </w:tc>
        <w:tc>
          <w:tcPr>
            <w:tcW w:w="864" w:type="dxa"/>
          </w:tcPr>
          <w:p w14:paraId="0DA60D54" w14:textId="77777777" w:rsidR="00537175" w:rsidRPr="00130A7F" w:rsidRDefault="00537175" w:rsidP="00537175">
            <w:pPr>
              <w:spacing w:after="0"/>
            </w:pPr>
          </w:p>
        </w:tc>
        <w:tc>
          <w:tcPr>
            <w:tcW w:w="864" w:type="dxa"/>
          </w:tcPr>
          <w:p w14:paraId="3659F6DB" w14:textId="77777777" w:rsidR="00537175" w:rsidRPr="00130A7F" w:rsidRDefault="00537175" w:rsidP="00537175">
            <w:pPr>
              <w:spacing w:after="0"/>
            </w:pPr>
          </w:p>
        </w:tc>
        <w:tc>
          <w:tcPr>
            <w:tcW w:w="864" w:type="dxa"/>
          </w:tcPr>
          <w:p w14:paraId="345FF0E6" w14:textId="77777777" w:rsidR="00537175" w:rsidRPr="00130A7F" w:rsidRDefault="00537175" w:rsidP="00537175">
            <w:pPr>
              <w:spacing w:after="0"/>
            </w:pPr>
          </w:p>
        </w:tc>
        <w:tc>
          <w:tcPr>
            <w:tcW w:w="864" w:type="dxa"/>
          </w:tcPr>
          <w:p w14:paraId="5FA96A04" w14:textId="77777777" w:rsidR="00537175" w:rsidRPr="00130A7F" w:rsidRDefault="00537175" w:rsidP="00537175">
            <w:pPr>
              <w:spacing w:after="0"/>
            </w:pPr>
          </w:p>
        </w:tc>
        <w:tc>
          <w:tcPr>
            <w:tcW w:w="864" w:type="dxa"/>
          </w:tcPr>
          <w:p w14:paraId="0154F9B8" w14:textId="77777777" w:rsidR="00537175" w:rsidRPr="00130A7F" w:rsidRDefault="00537175" w:rsidP="00537175">
            <w:pPr>
              <w:spacing w:after="0"/>
            </w:pPr>
          </w:p>
        </w:tc>
        <w:tc>
          <w:tcPr>
            <w:tcW w:w="864" w:type="dxa"/>
          </w:tcPr>
          <w:p w14:paraId="33FCA84A" w14:textId="77777777" w:rsidR="00537175" w:rsidRPr="00130A7F" w:rsidRDefault="00537175" w:rsidP="00537175">
            <w:pPr>
              <w:spacing w:after="0"/>
            </w:pPr>
          </w:p>
        </w:tc>
        <w:tc>
          <w:tcPr>
            <w:tcW w:w="864" w:type="dxa"/>
          </w:tcPr>
          <w:p w14:paraId="7ED0EB4F" w14:textId="77777777" w:rsidR="00537175" w:rsidRPr="00130A7F" w:rsidRDefault="00537175" w:rsidP="00537175">
            <w:pPr>
              <w:spacing w:after="0"/>
            </w:pPr>
          </w:p>
        </w:tc>
        <w:tc>
          <w:tcPr>
            <w:tcW w:w="864" w:type="dxa"/>
          </w:tcPr>
          <w:p w14:paraId="2FE02588" w14:textId="77777777" w:rsidR="00537175" w:rsidRPr="00130A7F" w:rsidRDefault="00537175" w:rsidP="00537175">
            <w:pPr>
              <w:spacing w:after="0"/>
            </w:pPr>
          </w:p>
        </w:tc>
        <w:tc>
          <w:tcPr>
            <w:tcW w:w="864" w:type="dxa"/>
          </w:tcPr>
          <w:p w14:paraId="450C9CF6" w14:textId="77777777" w:rsidR="00537175" w:rsidRPr="00130A7F" w:rsidRDefault="00537175" w:rsidP="00537175">
            <w:pPr>
              <w:spacing w:after="0"/>
            </w:pPr>
          </w:p>
        </w:tc>
      </w:tr>
      <w:tr w:rsidR="00537175" w:rsidRPr="00CC38F7" w14:paraId="3AE70D51" w14:textId="77777777" w:rsidTr="00C55B2D">
        <w:tblPrEx>
          <w:tblCellMar>
            <w:left w:w="108" w:type="dxa"/>
            <w:right w:w="108" w:type="dxa"/>
          </w:tblCellMar>
        </w:tblPrEx>
        <w:trPr>
          <w:cantSplit/>
          <w:trHeight w:val="395"/>
        </w:trPr>
        <w:tc>
          <w:tcPr>
            <w:tcW w:w="4896" w:type="dxa"/>
          </w:tcPr>
          <w:p w14:paraId="32086D4B" w14:textId="5370F551" w:rsidR="00537175" w:rsidRPr="00537175" w:rsidRDefault="00537175" w:rsidP="00537175">
            <w:pPr>
              <w:pStyle w:val="Descriptivestatements"/>
            </w:pPr>
            <w:r w:rsidRPr="002341D9">
              <w:t>Analyzes how Earth’s position, orientation and surface features affect weather and climate (e.g., latitude, altitude, proximity to bodies of water).</w:t>
            </w:r>
          </w:p>
        </w:tc>
        <w:tc>
          <w:tcPr>
            <w:tcW w:w="864" w:type="dxa"/>
          </w:tcPr>
          <w:p w14:paraId="0855ABD1" w14:textId="77777777" w:rsidR="00537175" w:rsidRPr="00130A7F" w:rsidRDefault="00537175" w:rsidP="00537175">
            <w:pPr>
              <w:spacing w:after="0"/>
            </w:pPr>
          </w:p>
        </w:tc>
        <w:tc>
          <w:tcPr>
            <w:tcW w:w="864" w:type="dxa"/>
          </w:tcPr>
          <w:p w14:paraId="59AD3509" w14:textId="77777777" w:rsidR="00537175" w:rsidRPr="00130A7F" w:rsidRDefault="00537175" w:rsidP="00537175">
            <w:pPr>
              <w:spacing w:after="0"/>
            </w:pPr>
          </w:p>
        </w:tc>
        <w:tc>
          <w:tcPr>
            <w:tcW w:w="864" w:type="dxa"/>
          </w:tcPr>
          <w:p w14:paraId="64D87861" w14:textId="77777777" w:rsidR="00537175" w:rsidRPr="00130A7F" w:rsidRDefault="00537175" w:rsidP="00537175">
            <w:pPr>
              <w:spacing w:after="0"/>
            </w:pPr>
          </w:p>
        </w:tc>
        <w:tc>
          <w:tcPr>
            <w:tcW w:w="864" w:type="dxa"/>
          </w:tcPr>
          <w:p w14:paraId="5F8F0078" w14:textId="77777777" w:rsidR="00537175" w:rsidRPr="00130A7F" w:rsidRDefault="00537175" w:rsidP="00537175">
            <w:pPr>
              <w:spacing w:after="0"/>
            </w:pPr>
          </w:p>
        </w:tc>
        <w:tc>
          <w:tcPr>
            <w:tcW w:w="864" w:type="dxa"/>
          </w:tcPr>
          <w:p w14:paraId="0C11F6A1" w14:textId="77777777" w:rsidR="00537175" w:rsidRPr="00130A7F" w:rsidRDefault="00537175" w:rsidP="00537175">
            <w:pPr>
              <w:spacing w:after="0"/>
            </w:pPr>
          </w:p>
        </w:tc>
        <w:tc>
          <w:tcPr>
            <w:tcW w:w="864" w:type="dxa"/>
          </w:tcPr>
          <w:p w14:paraId="282F3BB5" w14:textId="77777777" w:rsidR="00537175" w:rsidRPr="00130A7F" w:rsidRDefault="00537175" w:rsidP="00537175">
            <w:pPr>
              <w:spacing w:after="0"/>
            </w:pPr>
          </w:p>
        </w:tc>
        <w:tc>
          <w:tcPr>
            <w:tcW w:w="864" w:type="dxa"/>
          </w:tcPr>
          <w:p w14:paraId="37125197" w14:textId="77777777" w:rsidR="00537175" w:rsidRPr="00130A7F" w:rsidRDefault="00537175" w:rsidP="00537175">
            <w:pPr>
              <w:spacing w:after="0"/>
            </w:pPr>
          </w:p>
        </w:tc>
        <w:tc>
          <w:tcPr>
            <w:tcW w:w="864" w:type="dxa"/>
          </w:tcPr>
          <w:p w14:paraId="54D0E898" w14:textId="77777777" w:rsidR="00537175" w:rsidRPr="00130A7F" w:rsidRDefault="00537175" w:rsidP="00537175">
            <w:pPr>
              <w:spacing w:after="0"/>
            </w:pPr>
          </w:p>
        </w:tc>
        <w:tc>
          <w:tcPr>
            <w:tcW w:w="864" w:type="dxa"/>
          </w:tcPr>
          <w:p w14:paraId="6D77E7C8" w14:textId="77777777" w:rsidR="00537175" w:rsidRPr="00130A7F" w:rsidRDefault="00537175" w:rsidP="00537175">
            <w:pPr>
              <w:spacing w:after="0"/>
            </w:pPr>
          </w:p>
        </w:tc>
        <w:tc>
          <w:tcPr>
            <w:tcW w:w="864" w:type="dxa"/>
          </w:tcPr>
          <w:p w14:paraId="2C03D852" w14:textId="77777777" w:rsidR="00537175" w:rsidRPr="00130A7F" w:rsidRDefault="00537175" w:rsidP="00537175">
            <w:pPr>
              <w:spacing w:after="0"/>
            </w:pPr>
          </w:p>
        </w:tc>
        <w:tc>
          <w:tcPr>
            <w:tcW w:w="864" w:type="dxa"/>
          </w:tcPr>
          <w:p w14:paraId="2A8E9496" w14:textId="77777777" w:rsidR="00537175" w:rsidRPr="00130A7F" w:rsidRDefault="00537175" w:rsidP="00537175">
            <w:pPr>
              <w:spacing w:after="0"/>
            </w:pPr>
          </w:p>
        </w:tc>
      </w:tr>
      <w:tr w:rsidR="00FA28F4" w:rsidRPr="00CC38F7" w14:paraId="110F5BAD" w14:textId="77777777" w:rsidTr="00C55B2D">
        <w:tblPrEx>
          <w:tblCellMar>
            <w:left w:w="108" w:type="dxa"/>
            <w:right w:w="108" w:type="dxa"/>
          </w:tblCellMar>
        </w:tblPrEx>
        <w:trPr>
          <w:cantSplit/>
          <w:trHeight w:val="395"/>
        </w:trPr>
        <w:tc>
          <w:tcPr>
            <w:tcW w:w="4896" w:type="dxa"/>
          </w:tcPr>
          <w:p w14:paraId="4CF590BD" w14:textId="3FE24542" w:rsidR="00FA28F4" w:rsidRDefault="00FA28F4" w:rsidP="00537175">
            <w:pPr>
              <w:pStyle w:val="BodyCopy"/>
            </w:pPr>
            <w:r>
              <w:t xml:space="preserve">Competency </w:t>
            </w:r>
            <w:r w:rsidR="00E0118F">
              <w:t xml:space="preserve">019: </w:t>
            </w:r>
            <w:r w:rsidR="00E0118F" w:rsidRPr="00A910B1">
              <w:rPr>
                <w:i/>
              </w:rPr>
              <w:t>The teacher understands the characteristics of the solar system and the universe</w:t>
            </w:r>
            <w:r w:rsidRPr="001115FD">
              <w:rPr>
                <w:i/>
              </w:rPr>
              <w:t>.</w:t>
            </w:r>
          </w:p>
        </w:tc>
        <w:tc>
          <w:tcPr>
            <w:tcW w:w="864" w:type="dxa"/>
          </w:tcPr>
          <w:p w14:paraId="03BE80C6" w14:textId="679E427A" w:rsidR="00FA28F4" w:rsidRPr="00CC38F7" w:rsidRDefault="00FA28F4" w:rsidP="00FA28F4">
            <w:pPr>
              <w:spacing w:after="0"/>
            </w:pPr>
            <w:r w:rsidRPr="00130A7F">
              <w:t xml:space="preserve">  </w:t>
            </w:r>
          </w:p>
        </w:tc>
        <w:tc>
          <w:tcPr>
            <w:tcW w:w="864" w:type="dxa"/>
          </w:tcPr>
          <w:p w14:paraId="3E5EE4CD" w14:textId="1DF2D4DB" w:rsidR="00FA28F4" w:rsidRPr="00CC38F7" w:rsidRDefault="00FA28F4" w:rsidP="00FA28F4">
            <w:pPr>
              <w:spacing w:after="0"/>
            </w:pPr>
            <w:r w:rsidRPr="00130A7F">
              <w:t xml:space="preserve">  </w:t>
            </w:r>
          </w:p>
        </w:tc>
        <w:tc>
          <w:tcPr>
            <w:tcW w:w="864" w:type="dxa"/>
          </w:tcPr>
          <w:p w14:paraId="597C6124" w14:textId="1D4EB6E5" w:rsidR="00FA28F4" w:rsidRPr="00CC38F7" w:rsidRDefault="00FA28F4" w:rsidP="00FA28F4">
            <w:pPr>
              <w:spacing w:after="0"/>
            </w:pPr>
            <w:r w:rsidRPr="00130A7F">
              <w:t xml:space="preserve">  </w:t>
            </w:r>
          </w:p>
        </w:tc>
        <w:tc>
          <w:tcPr>
            <w:tcW w:w="864" w:type="dxa"/>
          </w:tcPr>
          <w:p w14:paraId="13A785A9" w14:textId="5A9D5A96" w:rsidR="00FA28F4" w:rsidRPr="00CC38F7" w:rsidRDefault="00FA28F4" w:rsidP="00FA28F4">
            <w:pPr>
              <w:spacing w:after="0"/>
            </w:pPr>
            <w:r w:rsidRPr="00130A7F">
              <w:t xml:space="preserve">  </w:t>
            </w:r>
          </w:p>
        </w:tc>
        <w:tc>
          <w:tcPr>
            <w:tcW w:w="864" w:type="dxa"/>
          </w:tcPr>
          <w:p w14:paraId="1CBF673C" w14:textId="6E720FA9" w:rsidR="00FA28F4" w:rsidRPr="00CC38F7" w:rsidRDefault="00FA28F4" w:rsidP="00FA28F4">
            <w:pPr>
              <w:spacing w:after="0"/>
            </w:pPr>
            <w:r w:rsidRPr="00130A7F">
              <w:t xml:space="preserve">  </w:t>
            </w:r>
          </w:p>
        </w:tc>
        <w:tc>
          <w:tcPr>
            <w:tcW w:w="864" w:type="dxa"/>
          </w:tcPr>
          <w:p w14:paraId="75E81D2B" w14:textId="5D536DBB" w:rsidR="00FA28F4" w:rsidRPr="00CC38F7" w:rsidRDefault="00FA28F4" w:rsidP="00FA28F4">
            <w:pPr>
              <w:spacing w:after="0"/>
            </w:pPr>
            <w:r w:rsidRPr="00130A7F">
              <w:t xml:space="preserve">  </w:t>
            </w:r>
          </w:p>
        </w:tc>
        <w:tc>
          <w:tcPr>
            <w:tcW w:w="864" w:type="dxa"/>
          </w:tcPr>
          <w:p w14:paraId="64B3F98C" w14:textId="21506132" w:rsidR="00FA28F4" w:rsidRPr="00CC38F7" w:rsidRDefault="00FA28F4" w:rsidP="00FA28F4">
            <w:pPr>
              <w:spacing w:after="0"/>
            </w:pPr>
            <w:r w:rsidRPr="00130A7F">
              <w:t xml:space="preserve">  </w:t>
            </w:r>
          </w:p>
        </w:tc>
        <w:tc>
          <w:tcPr>
            <w:tcW w:w="864" w:type="dxa"/>
          </w:tcPr>
          <w:p w14:paraId="677964AC" w14:textId="688F1306" w:rsidR="00FA28F4" w:rsidRPr="00CC38F7" w:rsidRDefault="00FA28F4" w:rsidP="00FA28F4">
            <w:pPr>
              <w:spacing w:after="0"/>
            </w:pPr>
            <w:r w:rsidRPr="00130A7F">
              <w:t xml:space="preserve">  </w:t>
            </w:r>
          </w:p>
        </w:tc>
        <w:tc>
          <w:tcPr>
            <w:tcW w:w="864" w:type="dxa"/>
          </w:tcPr>
          <w:p w14:paraId="3717FB25" w14:textId="1E2A58B9" w:rsidR="00FA28F4" w:rsidRPr="00CC38F7" w:rsidRDefault="00FA28F4" w:rsidP="00FA28F4">
            <w:pPr>
              <w:spacing w:after="0"/>
            </w:pPr>
            <w:r w:rsidRPr="00130A7F">
              <w:t xml:space="preserve">  </w:t>
            </w:r>
          </w:p>
        </w:tc>
        <w:tc>
          <w:tcPr>
            <w:tcW w:w="864" w:type="dxa"/>
          </w:tcPr>
          <w:p w14:paraId="2E0A7A0F" w14:textId="435A3C74" w:rsidR="00FA28F4" w:rsidRPr="00CC38F7" w:rsidRDefault="00FA28F4" w:rsidP="00FA28F4">
            <w:pPr>
              <w:spacing w:after="0"/>
            </w:pPr>
            <w:r w:rsidRPr="00130A7F">
              <w:t xml:space="preserve">  </w:t>
            </w:r>
          </w:p>
        </w:tc>
        <w:tc>
          <w:tcPr>
            <w:tcW w:w="864" w:type="dxa"/>
          </w:tcPr>
          <w:p w14:paraId="62F94D17" w14:textId="335B3933" w:rsidR="00FA28F4" w:rsidRPr="00CC38F7" w:rsidRDefault="00FA28F4" w:rsidP="00FA28F4">
            <w:pPr>
              <w:spacing w:after="0"/>
            </w:pPr>
            <w:r w:rsidRPr="00130A7F">
              <w:t xml:space="preserve">  </w:t>
            </w:r>
          </w:p>
        </w:tc>
      </w:tr>
      <w:tr w:rsidR="00E0118F" w:rsidRPr="00CC38F7" w14:paraId="1212C5B2" w14:textId="77777777" w:rsidTr="00C55B2D">
        <w:tblPrEx>
          <w:tblCellMar>
            <w:left w:w="108" w:type="dxa"/>
            <w:right w:w="108" w:type="dxa"/>
          </w:tblCellMar>
        </w:tblPrEx>
        <w:trPr>
          <w:cantSplit/>
          <w:trHeight w:val="395"/>
        </w:trPr>
        <w:tc>
          <w:tcPr>
            <w:tcW w:w="4896" w:type="dxa"/>
          </w:tcPr>
          <w:p w14:paraId="3ABBC64A" w14:textId="51B4F177" w:rsidR="00E0118F" w:rsidRDefault="00E0118F" w:rsidP="00E0118F">
            <w:pPr>
              <w:pStyle w:val="Descriptivestatements"/>
              <w:numPr>
                <w:ilvl w:val="0"/>
                <w:numId w:val="40"/>
              </w:numPr>
              <w:ind w:left="522"/>
            </w:pPr>
            <w:r w:rsidRPr="00817825">
              <w:t>Applies knowledge of the Earth-Moon-Sun system and resulting phenomena (e.g., seasons, tides, lunar phases, eclipses).</w:t>
            </w:r>
          </w:p>
        </w:tc>
        <w:tc>
          <w:tcPr>
            <w:tcW w:w="864" w:type="dxa"/>
          </w:tcPr>
          <w:p w14:paraId="50B2C745" w14:textId="3D692227" w:rsidR="00E0118F" w:rsidRPr="00CC38F7" w:rsidRDefault="00E0118F" w:rsidP="00E0118F">
            <w:pPr>
              <w:spacing w:after="0"/>
            </w:pPr>
            <w:r w:rsidRPr="00130A7F">
              <w:t xml:space="preserve">  </w:t>
            </w:r>
          </w:p>
        </w:tc>
        <w:tc>
          <w:tcPr>
            <w:tcW w:w="864" w:type="dxa"/>
          </w:tcPr>
          <w:p w14:paraId="7593795B" w14:textId="07DCAAAE" w:rsidR="00E0118F" w:rsidRPr="00CC38F7" w:rsidRDefault="00E0118F" w:rsidP="00E0118F">
            <w:pPr>
              <w:spacing w:after="0"/>
            </w:pPr>
            <w:r w:rsidRPr="00130A7F">
              <w:t xml:space="preserve">  </w:t>
            </w:r>
          </w:p>
        </w:tc>
        <w:tc>
          <w:tcPr>
            <w:tcW w:w="864" w:type="dxa"/>
          </w:tcPr>
          <w:p w14:paraId="35A3895A" w14:textId="6FCB1F98" w:rsidR="00E0118F" w:rsidRPr="00CC38F7" w:rsidRDefault="00E0118F" w:rsidP="00E0118F">
            <w:pPr>
              <w:spacing w:after="0"/>
            </w:pPr>
            <w:r w:rsidRPr="00130A7F">
              <w:t xml:space="preserve">  </w:t>
            </w:r>
          </w:p>
        </w:tc>
        <w:tc>
          <w:tcPr>
            <w:tcW w:w="864" w:type="dxa"/>
          </w:tcPr>
          <w:p w14:paraId="5DD90DBF" w14:textId="61A9219A" w:rsidR="00E0118F" w:rsidRPr="00CC38F7" w:rsidRDefault="00E0118F" w:rsidP="00E0118F">
            <w:pPr>
              <w:spacing w:after="0"/>
            </w:pPr>
            <w:r w:rsidRPr="00130A7F">
              <w:t xml:space="preserve">  </w:t>
            </w:r>
          </w:p>
        </w:tc>
        <w:tc>
          <w:tcPr>
            <w:tcW w:w="864" w:type="dxa"/>
          </w:tcPr>
          <w:p w14:paraId="6AF1403C" w14:textId="28CFC2DA" w:rsidR="00E0118F" w:rsidRPr="00CC38F7" w:rsidRDefault="00E0118F" w:rsidP="00E0118F">
            <w:pPr>
              <w:spacing w:after="0"/>
            </w:pPr>
            <w:r w:rsidRPr="00130A7F">
              <w:t xml:space="preserve">  </w:t>
            </w:r>
          </w:p>
        </w:tc>
        <w:tc>
          <w:tcPr>
            <w:tcW w:w="864" w:type="dxa"/>
          </w:tcPr>
          <w:p w14:paraId="443A348F" w14:textId="64A575C6" w:rsidR="00E0118F" w:rsidRPr="00CC38F7" w:rsidRDefault="00E0118F" w:rsidP="00E0118F">
            <w:pPr>
              <w:spacing w:after="0"/>
            </w:pPr>
            <w:r w:rsidRPr="00130A7F">
              <w:t xml:space="preserve">  </w:t>
            </w:r>
          </w:p>
        </w:tc>
        <w:tc>
          <w:tcPr>
            <w:tcW w:w="864" w:type="dxa"/>
          </w:tcPr>
          <w:p w14:paraId="07FF280C" w14:textId="23AD7A41" w:rsidR="00E0118F" w:rsidRPr="00CC38F7" w:rsidRDefault="00E0118F" w:rsidP="00E0118F">
            <w:pPr>
              <w:spacing w:after="0"/>
            </w:pPr>
            <w:r w:rsidRPr="00130A7F">
              <w:t xml:space="preserve">  </w:t>
            </w:r>
          </w:p>
        </w:tc>
        <w:tc>
          <w:tcPr>
            <w:tcW w:w="864" w:type="dxa"/>
          </w:tcPr>
          <w:p w14:paraId="62AFFC85" w14:textId="53D9ADFC" w:rsidR="00E0118F" w:rsidRPr="00CC38F7" w:rsidRDefault="00E0118F" w:rsidP="00E0118F">
            <w:pPr>
              <w:spacing w:after="0"/>
            </w:pPr>
            <w:r w:rsidRPr="00130A7F">
              <w:t xml:space="preserve">  </w:t>
            </w:r>
          </w:p>
        </w:tc>
        <w:tc>
          <w:tcPr>
            <w:tcW w:w="864" w:type="dxa"/>
          </w:tcPr>
          <w:p w14:paraId="147761F2" w14:textId="599A7E75" w:rsidR="00E0118F" w:rsidRPr="00CC38F7" w:rsidRDefault="00E0118F" w:rsidP="00E0118F">
            <w:pPr>
              <w:spacing w:after="0"/>
            </w:pPr>
            <w:r w:rsidRPr="00130A7F">
              <w:t xml:space="preserve">  </w:t>
            </w:r>
          </w:p>
        </w:tc>
        <w:tc>
          <w:tcPr>
            <w:tcW w:w="864" w:type="dxa"/>
          </w:tcPr>
          <w:p w14:paraId="42F53C68" w14:textId="77CDF83E" w:rsidR="00E0118F" w:rsidRPr="00CC38F7" w:rsidRDefault="00E0118F" w:rsidP="00E0118F">
            <w:pPr>
              <w:spacing w:after="0"/>
            </w:pPr>
            <w:r w:rsidRPr="00130A7F">
              <w:t xml:space="preserve">  </w:t>
            </w:r>
          </w:p>
        </w:tc>
        <w:tc>
          <w:tcPr>
            <w:tcW w:w="864" w:type="dxa"/>
          </w:tcPr>
          <w:p w14:paraId="551B4429" w14:textId="4DAE2162" w:rsidR="00E0118F" w:rsidRPr="00CC38F7" w:rsidRDefault="00E0118F" w:rsidP="00E0118F">
            <w:pPr>
              <w:spacing w:after="0"/>
            </w:pPr>
            <w:r w:rsidRPr="00130A7F">
              <w:t xml:space="preserve">  </w:t>
            </w:r>
          </w:p>
        </w:tc>
      </w:tr>
      <w:tr w:rsidR="00E0118F" w:rsidRPr="00CC38F7" w14:paraId="291F829A" w14:textId="77777777" w:rsidTr="00C55B2D">
        <w:tblPrEx>
          <w:tblCellMar>
            <w:left w:w="108" w:type="dxa"/>
            <w:right w:w="108" w:type="dxa"/>
          </w:tblCellMar>
        </w:tblPrEx>
        <w:trPr>
          <w:cantSplit/>
          <w:trHeight w:val="395"/>
        </w:trPr>
        <w:tc>
          <w:tcPr>
            <w:tcW w:w="4896" w:type="dxa"/>
          </w:tcPr>
          <w:p w14:paraId="094D4CE6" w14:textId="0ED1545A" w:rsidR="00E0118F" w:rsidRDefault="00E0118F" w:rsidP="00E0118F">
            <w:pPr>
              <w:pStyle w:val="Descriptivestatements"/>
            </w:pPr>
            <w:r w:rsidRPr="00817825">
              <w:lastRenderedPageBreak/>
              <w:t xml:space="preserve">Identifies properties of the components of the solar system. </w:t>
            </w:r>
          </w:p>
        </w:tc>
        <w:tc>
          <w:tcPr>
            <w:tcW w:w="864" w:type="dxa"/>
          </w:tcPr>
          <w:p w14:paraId="758BBD10" w14:textId="05501839" w:rsidR="00E0118F" w:rsidRPr="00CC38F7" w:rsidRDefault="00E0118F" w:rsidP="00E0118F">
            <w:pPr>
              <w:spacing w:after="0"/>
            </w:pPr>
            <w:r w:rsidRPr="00130A7F">
              <w:t xml:space="preserve">  </w:t>
            </w:r>
          </w:p>
        </w:tc>
        <w:tc>
          <w:tcPr>
            <w:tcW w:w="864" w:type="dxa"/>
          </w:tcPr>
          <w:p w14:paraId="0CE100C8" w14:textId="378C95E0" w:rsidR="00E0118F" w:rsidRPr="00CC38F7" w:rsidRDefault="00E0118F" w:rsidP="00E0118F">
            <w:pPr>
              <w:spacing w:after="0"/>
            </w:pPr>
            <w:r w:rsidRPr="00130A7F">
              <w:t xml:space="preserve">  </w:t>
            </w:r>
          </w:p>
        </w:tc>
        <w:tc>
          <w:tcPr>
            <w:tcW w:w="864" w:type="dxa"/>
          </w:tcPr>
          <w:p w14:paraId="2EE7B6C6" w14:textId="5E87F118" w:rsidR="00E0118F" w:rsidRPr="00CC38F7" w:rsidRDefault="00E0118F" w:rsidP="00E0118F">
            <w:pPr>
              <w:spacing w:after="0"/>
            </w:pPr>
            <w:r w:rsidRPr="00130A7F">
              <w:t xml:space="preserve">  </w:t>
            </w:r>
          </w:p>
        </w:tc>
        <w:tc>
          <w:tcPr>
            <w:tcW w:w="864" w:type="dxa"/>
          </w:tcPr>
          <w:p w14:paraId="0A5B93AA" w14:textId="307B0D7A" w:rsidR="00E0118F" w:rsidRPr="00CC38F7" w:rsidRDefault="00E0118F" w:rsidP="00E0118F">
            <w:pPr>
              <w:spacing w:after="0"/>
            </w:pPr>
            <w:r w:rsidRPr="00130A7F">
              <w:t xml:space="preserve">  </w:t>
            </w:r>
          </w:p>
        </w:tc>
        <w:tc>
          <w:tcPr>
            <w:tcW w:w="864" w:type="dxa"/>
          </w:tcPr>
          <w:p w14:paraId="763C8A0A" w14:textId="4572FF56" w:rsidR="00E0118F" w:rsidRPr="00CC38F7" w:rsidRDefault="00E0118F" w:rsidP="00E0118F">
            <w:pPr>
              <w:spacing w:after="0"/>
            </w:pPr>
            <w:r w:rsidRPr="00130A7F">
              <w:t xml:space="preserve">  </w:t>
            </w:r>
          </w:p>
        </w:tc>
        <w:tc>
          <w:tcPr>
            <w:tcW w:w="864" w:type="dxa"/>
          </w:tcPr>
          <w:p w14:paraId="0B88A510" w14:textId="3AA41AC6" w:rsidR="00E0118F" w:rsidRPr="00CC38F7" w:rsidRDefault="00E0118F" w:rsidP="00E0118F">
            <w:pPr>
              <w:spacing w:after="0"/>
            </w:pPr>
            <w:r w:rsidRPr="00130A7F">
              <w:t xml:space="preserve">  </w:t>
            </w:r>
          </w:p>
        </w:tc>
        <w:tc>
          <w:tcPr>
            <w:tcW w:w="864" w:type="dxa"/>
          </w:tcPr>
          <w:p w14:paraId="1430FB02" w14:textId="5137E734" w:rsidR="00E0118F" w:rsidRPr="00CC38F7" w:rsidRDefault="00E0118F" w:rsidP="00E0118F">
            <w:pPr>
              <w:spacing w:after="0"/>
            </w:pPr>
            <w:r w:rsidRPr="00130A7F">
              <w:t xml:space="preserve">  </w:t>
            </w:r>
          </w:p>
        </w:tc>
        <w:tc>
          <w:tcPr>
            <w:tcW w:w="864" w:type="dxa"/>
          </w:tcPr>
          <w:p w14:paraId="361A24F0" w14:textId="60F49076" w:rsidR="00E0118F" w:rsidRPr="00CC38F7" w:rsidRDefault="00E0118F" w:rsidP="00E0118F">
            <w:pPr>
              <w:spacing w:after="0"/>
            </w:pPr>
            <w:r w:rsidRPr="00130A7F">
              <w:t xml:space="preserve">  </w:t>
            </w:r>
          </w:p>
        </w:tc>
        <w:tc>
          <w:tcPr>
            <w:tcW w:w="864" w:type="dxa"/>
          </w:tcPr>
          <w:p w14:paraId="2407E148" w14:textId="16F232C3" w:rsidR="00E0118F" w:rsidRPr="00CC38F7" w:rsidRDefault="00E0118F" w:rsidP="00E0118F">
            <w:pPr>
              <w:spacing w:after="0"/>
            </w:pPr>
            <w:r w:rsidRPr="00130A7F">
              <w:t xml:space="preserve">  </w:t>
            </w:r>
          </w:p>
        </w:tc>
        <w:tc>
          <w:tcPr>
            <w:tcW w:w="864" w:type="dxa"/>
          </w:tcPr>
          <w:p w14:paraId="5D5A55AE" w14:textId="33B95504" w:rsidR="00E0118F" w:rsidRPr="00CC38F7" w:rsidRDefault="00E0118F" w:rsidP="00E0118F">
            <w:pPr>
              <w:spacing w:after="0"/>
            </w:pPr>
            <w:r w:rsidRPr="00130A7F">
              <w:t xml:space="preserve">  </w:t>
            </w:r>
          </w:p>
        </w:tc>
        <w:tc>
          <w:tcPr>
            <w:tcW w:w="864" w:type="dxa"/>
          </w:tcPr>
          <w:p w14:paraId="6D95DBD6" w14:textId="2C438DDC" w:rsidR="00E0118F" w:rsidRPr="00CC38F7" w:rsidRDefault="00E0118F" w:rsidP="00E0118F">
            <w:pPr>
              <w:spacing w:after="0"/>
            </w:pPr>
            <w:r w:rsidRPr="00130A7F">
              <w:t xml:space="preserve">  </w:t>
            </w:r>
          </w:p>
        </w:tc>
      </w:tr>
      <w:tr w:rsidR="00E0118F" w:rsidRPr="00CC38F7" w14:paraId="0E0E4253" w14:textId="77777777" w:rsidTr="00C55B2D">
        <w:tblPrEx>
          <w:tblCellMar>
            <w:left w:w="108" w:type="dxa"/>
            <w:right w:w="108" w:type="dxa"/>
          </w:tblCellMar>
        </w:tblPrEx>
        <w:trPr>
          <w:cantSplit/>
          <w:trHeight w:val="395"/>
        </w:trPr>
        <w:tc>
          <w:tcPr>
            <w:tcW w:w="4896" w:type="dxa"/>
          </w:tcPr>
          <w:p w14:paraId="65ACAD5C" w14:textId="32887177" w:rsidR="00E0118F" w:rsidRDefault="00E0118F" w:rsidP="00E0118F">
            <w:pPr>
              <w:pStyle w:val="Descriptivestatements"/>
            </w:pPr>
            <w:r w:rsidRPr="00817825">
              <w:t>Recognizes characteristics of stars, nebulas, comets, asteroids and galaxies and knows their distribution in the universe.</w:t>
            </w:r>
          </w:p>
        </w:tc>
        <w:tc>
          <w:tcPr>
            <w:tcW w:w="864" w:type="dxa"/>
          </w:tcPr>
          <w:p w14:paraId="2C8396A3" w14:textId="6CBE0551" w:rsidR="00E0118F" w:rsidRPr="00CC38F7" w:rsidRDefault="00E0118F" w:rsidP="00E0118F">
            <w:pPr>
              <w:spacing w:after="0"/>
            </w:pPr>
            <w:r w:rsidRPr="00130A7F">
              <w:t xml:space="preserve">  </w:t>
            </w:r>
          </w:p>
        </w:tc>
        <w:tc>
          <w:tcPr>
            <w:tcW w:w="864" w:type="dxa"/>
          </w:tcPr>
          <w:p w14:paraId="4F36BA7D" w14:textId="275E82DA" w:rsidR="00E0118F" w:rsidRPr="00CC38F7" w:rsidRDefault="00E0118F" w:rsidP="00E0118F">
            <w:pPr>
              <w:spacing w:after="0"/>
            </w:pPr>
            <w:r w:rsidRPr="00130A7F">
              <w:t xml:space="preserve">  </w:t>
            </w:r>
          </w:p>
        </w:tc>
        <w:tc>
          <w:tcPr>
            <w:tcW w:w="864" w:type="dxa"/>
          </w:tcPr>
          <w:p w14:paraId="019D2DFF" w14:textId="20390EB2" w:rsidR="00E0118F" w:rsidRPr="00CC38F7" w:rsidRDefault="00E0118F" w:rsidP="00E0118F">
            <w:pPr>
              <w:spacing w:after="0"/>
            </w:pPr>
            <w:r w:rsidRPr="00130A7F">
              <w:t xml:space="preserve">  </w:t>
            </w:r>
          </w:p>
        </w:tc>
        <w:tc>
          <w:tcPr>
            <w:tcW w:w="864" w:type="dxa"/>
          </w:tcPr>
          <w:p w14:paraId="05FA4849" w14:textId="7BC0D6CF" w:rsidR="00E0118F" w:rsidRPr="00CC38F7" w:rsidRDefault="00E0118F" w:rsidP="00E0118F">
            <w:pPr>
              <w:spacing w:after="0"/>
            </w:pPr>
            <w:r w:rsidRPr="00130A7F">
              <w:t xml:space="preserve">  </w:t>
            </w:r>
          </w:p>
        </w:tc>
        <w:tc>
          <w:tcPr>
            <w:tcW w:w="864" w:type="dxa"/>
          </w:tcPr>
          <w:p w14:paraId="6DB3D848" w14:textId="67BA4D6C" w:rsidR="00E0118F" w:rsidRPr="00CC38F7" w:rsidRDefault="00E0118F" w:rsidP="00E0118F">
            <w:pPr>
              <w:spacing w:after="0"/>
            </w:pPr>
            <w:r w:rsidRPr="00130A7F">
              <w:t xml:space="preserve">  </w:t>
            </w:r>
          </w:p>
        </w:tc>
        <w:tc>
          <w:tcPr>
            <w:tcW w:w="864" w:type="dxa"/>
          </w:tcPr>
          <w:p w14:paraId="277D3D99" w14:textId="44A402B5" w:rsidR="00E0118F" w:rsidRPr="00CC38F7" w:rsidRDefault="00E0118F" w:rsidP="00E0118F">
            <w:pPr>
              <w:spacing w:after="0"/>
            </w:pPr>
            <w:r w:rsidRPr="00130A7F">
              <w:t xml:space="preserve">  </w:t>
            </w:r>
          </w:p>
        </w:tc>
        <w:tc>
          <w:tcPr>
            <w:tcW w:w="864" w:type="dxa"/>
          </w:tcPr>
          <w:p w14:paraId="0AB0DF57" w14:textId="68AD9CB1" w:rsidR="00E0118F" w:rsidRPr="00CC38F7" w:rsidRDefault="00E0118F" w:rsidP="00E0118F">
            <w:pPr>
              <w:spacing w:after="0"/>
            </w:pPr>
            <w:r w:rsidRPr="00130A7F">
              <w:t xml:space="preserve">  </w:t>
            </w:r>
          </w:p>
        </w:tc>
        <w:tc>
          <w:tcPr>
            <w:tcW w:w="864" w:type="dxa"/>
          </w:tcPr>
          <w:p w14:paraId="3E74CE65" w14:textId="2156D8A2" w:rsidR="00E0118F" w:rsidRPr="00CC38F7" w:rsidRDefault="00E0118F" w:rsidP="00E0118F">
            <w:pPr>
              <w:spacing w:after="0"/>
            </w:pPr>
            <w:r w:rsidRPr="00130A7F">
              <w:t xml:space="preserve">  </w:t>
            </w:r>
          </w:p>
        </w:tc>
        <w:tc>
          <w:tcPr>
            <w:tcW w:w="864" w:type="dxa"/>
          </w:tcPr>
          <w:p w14:paraId="221EBE9A" w14:textId="649217AA" w:rsidR="00E0118F" w:rsidRPr="00CC38F7" w:rsidRDefault="00E0118F" w:rsidP="00E0118F">
            <w:pPr>
              <w:spacing w:after="0"/>
            </w:pPr>
            <w:r w:rsidRPr="00130A7F">
              <w:t xml:space="preserve">  </w:t>
            </w:r>
          </w:p>
        </w:tc>
        <w:tc>
          <w:tcPr>
            <w:tcW w:w="864" w:type="dxa"/>
          </w:tcPr>
          <w:p w14:paraId="1082DF7B" w14:textId="67FF42E8" w:rsidR="00E0118F" w:rsidRPr="00CC38F7" w:rsidRDefault="00E0118F" w:rsidP="00E0118F">
            <w:pPr>
              <w:spacing w:after="0"/>
            </w:pPr>
            <w:r w:rsidRPr="00130A7F">
              <w:t xml:space="preserve">  </w:t>
            </w:r>
          </w:p>
        </w:tc>
        <w:tc>
          <w:tcPr>
            <w:tcW w:w="864" w:type="dxa"/>
          </w:tcPr>
          <w:p w14:paraId="07C43ABE" w14:textId="36A601EC" w:rsidR="00E0118F" w:rsidRPr="00CC38F7" w:rsidRDefault="00E0118F" w:rsidP="00E0118F">
            <w:pPr>
              <w:spacing w:after="0"/>
            </w:pPr>
            <w:r w:rsidRPr="00130A7F">
              <w:t xml:space="preserve">  </w:t>
            </w:r>
          </w:p>
        </w:tc>
      </w:tr>
      <w:tr w:rsidR="00E0118F" w:rsidRPr="00CC38F7" w14:paraId="563EA58C" w14:textId="77777777" w:rsidTr="00C55B2D">
        <w:tblPrEx>
          <w:tblCellMar>
            <w:left w:w="108" w:type="dxa"/>
            <w:right w:w="108" w:type="dxa"/>
          </w:tblCellMar>
        </w:tblPrEx>
        <w:trPr>
          <w:cantSplit/>
          <w:trHeight w:val="395"/>
        </w:trPr>
        <w:tc>
          <w:tcPr>
            <w:tcW w:w="4896" w:type="dxa"/>
          </w:tcPr>
          <w:p w14:paraId="395B287C" w14:textId="38446CAA" w:rsidR="00E0118F" w:rsidRDefault="00E0118F" w:rsidP="00E0118F">
            <w:pPr>
              <w:pStyle w:val="Descriptivestatements"/>
            </w:pPr>
            <w:r w:rsidRPr="00817825">
              <w:t>Demonstrates an understanding of evidence for the scientific theories of the origin of the universe.</w:t>
            </w:r>
          </w:p>
        </w:tc>
        <w:tc>
          <w:tcPr>
            <w:tcW w:w="864" w:type="dxa"/>
          </w:tcPr>
          <w:p w14:paraId="792CFA68" w14:textId="50DEE09F" w:rsidR="00E0118F" w:rsidRPr="00CC38F7" w:rsidRDefault="00E0118F" w:rsidP="00E0118F">
            <w:pPr>
              <w:spacing w:after="0"/>
            </w:pPr>
            <w:r w:rsidRPr="00130A7F">
              <w:t xml:space="preserve">  </w:t>
            </w:r>
          </w:p>
        </w:tc>
        <w:tc>
          <w:tcPr>
            <w:tcW w:w="864" w:type="dxa"/>
          </w:tcPr>
          <w:p w14:paraId="4D8F4E0F" w14:textId="6FCE9BD1" w:rsidR="00E0118F" w:rsidRPr="00CC38F7" w:rsidRDefault="00E0118F" w:rsidP="00E0118F">
            <w:pPr>
              <w:spacing w:after="0"/>
            </w:pPr>
            <w:r w:rsidRPr="00130A7F">
              <w:t xml:space="preserve">  </w:t>
            </w:r>
          </w:p>
        </w:tc>
        <w:tc>
          <w:tcPr>
            <w:tcW w:w="864" w:type="dxa"/>
          </w:tcPr>
          <w:p w14:paraId="0DB26D0B" w14:textId="47F5887F" w:rsidR="00E0118F" w:rsidRPr="00CC38F7" w:rsidRDefault="00E0118F" w:rsidP="00E0118F">
            <w:pPr>
              <w:spacing w:after="0"/>
            </w:pPr>
            <w:r w:rsidRPr="00130A7F">
              <w:t xml:space="preserve">  </w:t>
            </w:r>
          </w:p>
        </w:tc>
        <w:tc>
          <w:tcPr>
            <w:tcW w:w="864" w:type="dxa"/>
          </w:tcPr>
          <w:p w14:paraId="110DFF70" w14:textId="2FFDCD12" w:rsidR="00E0118F" w:rsidRPr="00CC38F7" w:rsidRDefault="00E0118F" w:rsidP="00E0118F">
            <w:pPr>
              <w:spacing w:after="0"/>
            </w:pPr>
            <w:r w:rsidRPr="00130A7F">
              <w:t xml:space="preserve">  </w:t>
            </w:r>
          </w:p>
        </w:tc>
        <w:tc>
          <w:tcPr>
            <w:tcW w:w="864" w:type="dxa"/>
          </w:tcPr>
          <w:p w14:paraId="610D2741" w14:textId="71391780" w:rsidR="00E0118F" w:rsidRPr="00CC38F7" w:rsidRDefault="00E0118F" w:rsidP="00E0118F">
            <w:pPr>
              <w:spacing w:after="0"/>
            </w:pPr>
            <w:r w:rsidRPr="00130A7F">
              <w:t xml:space="preserve">  </w:t>
            </w:r>
          </w:p>
        </w:tc>
        <w:tc>
          <w:tcPr>
            <w:tcW w:w="864" w:type="dxa"/>
          </w:tcPr>
          <w:p w14:paraId="50A7D1F6" w14:textId="6308BF5B" w:rsidR="00E0118F" w:rsidRPr="00CC38F7" w:rsidRDefault="00E0118F" w:rsidP="00E0118F">
            <w:pPr>
              <w:spacing w:after="0"/>
            </w:pPr>
            <w:r w:rsidRPr="00130A7F">
              <w:t xml:space="preserve">  </w:t>
            </w:r>
          </w:p>
        </w:tc>
        <w:tc>
          <w:tcPr>
            <w:tcW w:w="864" w:type="dxa"/>
          </w:tcPr>
          <w:p w14:paraId="512EB30B" w14:textId="6761143B" w:rsidR="00E0118F" w:rsidRPr="00CC38F7" w:rsidRDefault="00E0118F" w:rsidP="00E0118F">
            <w:pPr>
              <w:spacing w:after="0"/>
            </w:pPr>
            <w:r w:rsidRPr="00130A7F">
              <w:t xml:space="preserve">  </w:t>
            </w:r>
          </w:p>
        </w:tc>
        <w:tc>
          <w:tcPr>
            <w:tcW w:w="864" w:type="dxa"/>
          </w:tcPr>
          <w:p w14:paraId="07977D53" w14:textId="1BC1898F" w:rsidR="00E0118F" w:rsidRPr="00CC38F7" w:rsidRDefault="00E0118F" w:rsidP="00E0118F">
            <w:pPr>
              <w:spacing w:after="0"/>
            </w:pPr>
            <w:r w:rsidRPr="00130A7F">
              <w:t xml:space="preserve">  </w:t>
            </w:r>
          </w:p>
        </w:tc>
        <w:tc>
          <w:tcPr>
            <w:tcW w:w="864" w:type="dxa"/>
          </w:tcPr>
          <w:p w14:paraId="59AF81D6" w14:textId="53A2B0C5" w:rsidR="00E0118F" w:rsidRPr="00CC38F7" w:rsidRDefault="00E0118F" w:rsidP="00E0118F">
            <w:pPr>
              <w:spacing w:after="0"/>
            </w:pPr>
            <w:r w:rsidRPr="00130A7F">
              <w:t xml:space="preserve">  </w:t>
            </w:r>
          </w:p>
        </w:tc>
        <w:tc>
          <w:tcPr>
            <w:tcW w:w="864" w:type="dxa"/>
          </w:tcPr>
          <w:p w14:paraId="3D14E0C9" w14:textId="46B6B0EC" w:rsidR="00E0118F" w:rsidRPr="00CC38F7" w:rsidRDefault="00E0118F" w:rsidP="00E0118F">
            <w:pPr>
              <w:spacing w:after="0"/>
            </w:pPr>
            <w:r w:rsidRPr="00130A7F">
              <w:t xml:space="preserve">  </w:t>
            </w:r>
          </w:p>
        </w:tc>
        <w:tc>
          <w:tcPr>
            <w:tcW w:w="864" w:type="dxa"/>
          </w:tcPr>
          <w:p w14:paraId="65004407" w14:textId="19A47BC6" w:rsidR="00E0118F" w:rsidRPr="00CC38F7" w:rsidRDefault="00E0118F" w:rsidP="00E0118F">
            <w:pPr>
              <w:spacing w:after="0"/>
            </w:pPr>
            <w:r w:rsidRPr="00130A7F">
              <w:t xml:space="preserve">  </w:t>
            </w:r>
          </w:p>
        </w:tc>
      </w:tr>
      <w:tr w:rsidR="00FA28F4" w:rsidRPr="00CC38F7" w14:paraId="45C04BBA" w14:textId="77777777" w:rsidTr="00C55B2D">
        <w:tblPrEx>
          <w:tblCellMar>
            <w:left w:w="108" w:type="dxa"/>
            <w:right w:w="108" w:type="dxa"/>
          </w:tblCellMar>
        </w:tblPrEx>
        <w:trPr>
          <w:cantSplit/>
          <w:trHeight w:val="395"/>
        </w:trPr>
        <w:tc>
          <w:tcPr>
            <w:tcW w:w="4896" w:type="dxa"/>
          </w:tcPr>
          <w:p w14:paraId="733CF0AA" w14:textId="3DA6EE6C" w:rsidR="00FA28F4" w:rsidRPr="00FE2A72" w:rsidRDefault="00FA28F4" w:rsidP="00E0118F">
            <w:pPr>
              <w:pStyle w:val="BodyCopy"/>
            </w:pPr>
            <w:r>
              <w:t>Competency 02</w:t>
            </w:r>
            <w:r w:rsidR="00E0118F">
              <w:t>0</w:t>
            </w:r>
            <w:r>
              <w:t xml:space="preserve">: </w:t>
            </w:r>
            <w:r w:rsidRPr="001115FD">
              <w:rPr>
                <w:i/>
              </w:rPr>
              <w:t xml:space="preserve">The teacher understands the </w:t>
            </w:r>
            <w:r w:rsidR="002459D2" w:rsidRPr="00A85968">
              <w:rPr>
                <w:i/>
              </w:rPr>
              <w:t>history of the Earth system</w:t>
            </w:r>
            <w:r w:rsidRPr="001115FD">
              <w:rPr>
                <w:i/>
              </w:rPr>
              <w:t>.</w:t>
            </w:r>
          </w:p>
        </w:tc>
        <w:tc>
          <w:tcPr>
            <w:tcW w:w="864" w:type="dxa"/>
          </w:tcPr>
          <w:p w14:paraId="03E9AA90" w14:textId="24F5769A" w:rsidR="00FA28F4" w:rsidRPr="00CC38F7" w:rsidRDefault="00FA28F4" w:rsidP="00FA28F4">
            <w:pPr>
              <w:spacing w:after="0"/>
            </w:pPr>
            <w:r w:rsidRPr="00130A7F">
              <w:t xml:space="preserve">  </w:t>
            </w:r>
          </w:p>
        </w:tc>
        <w:tc>
          <w:tcPr>
            <w:tcW w:w="864" w:type="dxa"/>
          </w:tcPr>
          <w:p w14:paraId="36411315" w14:textId="20F5C467" w:rsidR="00FA28F4" w:rsidRPr="00CC38F7" w:rsidRDefault="00FA28F4" w:rsidP="00FA28F4">
            <w:pPr>
              <w:spacing w:after="0"/>
            </w:pPr>
            <w:r w:rsidRPr="00130A7F">
              <w:t xml:space="preserve">  </w:t>
            </w:r>
          </w:p>
        </w:tc>
        <w:tc>
          <w:tcPr>
            <w:tcW w:w="864" w:type="dxa"/>
          </w:tcPr>
          <w:p w14:paraId="7985CC04" w14:textId="31A0945B" w:rsidR="00FA28F4" w:rsidRPr="00CC38F7" w:rsidRDefault="00FA28F4" w:rsidP="00FA28F4">
            <w:pPr>
              <w:spacing w:after="0"/>
            </w:pPr>
            <w:r w:rsidRPr="00130A7F">
              <w:t xml:space="preserve">  </w:t>
            </w:r>
          </w:p>
        </w:tc>
        <w:tc>
          <w:tcPr>
            <w:tcW w:w="864" w:type="dxa"/>
          </w:tcPr>
          <w:p w14:paraId="1CF0A8EC" w14:textId="533B0EE0" w:rsidR="00FA28F4" w:rsidRPr="00CC38F7" w:rsidRDefault="00FA28F4" w:rsidP="00FA28F4">
            <w:pPr>
              <w:spacing w:after="0"/>
            </w:pPr>
            <w:r w:rsidRPr="00130A7F">
              <w:t xml:space="preserve">  </w:t>
            </w:r>
          </w:p>
        </w:tc>
        <w:tc>
          <w:tcPr>
            <w:tcW w:w="864" w:type="dxa"/>
          </w:tcPr>
          <w:p w14:paraId="578D15C3" w14:textId="090DCC70" w:rsidR="00FA28F4" w:rsidRPr="00CC38F7" w:rsidRDefault="00FA28F4" w:rsidP="00FA28F4">
            <w:pPr>
              <w:spacing w:after="0"/>
            </w:pPr>
            <w:r w:rsidRPr="00130A7F">
              <w:t xml:space="preserve">  </w:t>
            </w:r>
          </w:p>
        </w:tc>
        <w:tc>
          <w:tcPr>
            <w:tcW w:w="864" w:type="dxa"/>
          </w:tcPr>
          <w:p w14:paraId="5A88C43D" w14:textId="473B3D27" w:rsidR="00FA28F4" w:rsidRPr="00CC38F7" w:rsidRDefault="00FA28F4" w:rsidP="00FA28F4">
            <w:pPr>
              <w:spacing w:after="0"/>
            </w:pPr>
            <w:r w:rsidRPr="00130A7F">
              <w:t xml:space="preserve">  </w:t>
            </w:r>
          </w:p>
        </w:tc>
        <w:tc>
          <w:tcPr>
            <w:tcW w:w="864" w:type="dxa"/>
          </w:tcPr>
          <w:p w14:paraId="4BDD2F4D" w14:textId="5D00FE44" w:rsidR="00FA28F4" w:rsidRPr="00CC38F7" w:rsidRDefault="00FA28F4" w:rsidP="00FA28F4">
            <w:pPr>
              <w:spacing w:after="0"/>
            </w:pPr>
            <w:r w:rsidRPr="00130A7F">
              <w:t xml:space="preserve">  </w:t>
            </w:r>
          </w:p>
        </w:tc>
        <w:tc>
          <w:tcPr>
            <w:tcW w:w="864" w:type="dxa"/>
          </w:tcPr>
          <w:p w14:paraId="7F6C8053" w14:textId="17F4CF03" w:rsidR="00FA28F4" w:rsidRPr="00CC38F7" w:rsidRDefault="00FA28F4" w:rsidP="00FA28F4">
            <w:pPr>
              <w:spacing w:after="0"/>
            </w:pPr>
            <w:r w:rsidRPr="00130A7F">
              <w:t xml:space="preserve">  </w:t>
            </w:r>
          </w:p>
        </w:tc>
        <w:tc>
          <w:tcPr>
            <w:tcW w:w="864" w:type="dxa"/>
          </w:tcPr>
          <w:p w14:paraId="0083EAD0" w14:textId="1759D82D" w:rsidR="00FA28F4" w:rsidRPr="00CC38F7" w:rsidRDefault="00FA28F4" w:rsidP="00FA28F4">
            <w:pPr>
              <w:spacing w:after="0"/>
            </w:pPr>
            <w:r w:rsidRPr="00130A7F">
              <w:t xml:space="preserve">  </w:t>
            </w:r>
          </w:p>
        </w:tc>
        <w:tc>
          <w:tcPr>
            <w:tcW w:w="864" w:type="dxa"/>
          </w:tcPr>
          <w:p w14:paraId="5FD3EE60" w14:textId="6B85B765" w:rsidR="00FA28F4" w:rsidRPr="00CC38F7" w:rsidRDefault="00FA28F4" w:rsidP="00FA28F4">
            <w:pPr>
              <w:spacing w:after="0"/>
            </w:pPr>
            <w:r w:rsidRPr="00130A7F">
              <w:t xml:space="preserve">  </w:t>
            </w:r>
          </w:p>
        </w:tc>
        <w:tc>
          <w:tcPr>
            <w:tcW w:w="864" w:type="dxa"/>
          </w:tcPr>
          <w:p w14:paraId="606CB749" w14:textId="370FAF19" w:rsidR="00FA28F4" w:rsidRPr="00CC38F7" w:rsidRDefault="00FA28F4" w:rsidP="00FA28F4">
            <w:pPr>
              <w:spacing w:after="0"/>
            </w:pPr>
            <w:r w:rsidRPr="00130A7F">
              <w:t xml:space="preserve">  </w:t>
            </w:r>
          </w:p>
        </w:tc>
      </w:tr>
      <w:tr w:rsidR="002459D2" w:rsidRPr="00CC38F7" w14:paraId="20A2DFFC" w14:textId="77777777" w:rsidTr="00C55B2D">
        <w:tblPrEx>
          <w:tblCellMar>
            <w:left w:w="108" w:type="dxa"/>
            <w:right w:w="108" w:type="dxa"/>
          </w:tblCellMar>
        </w:tblPrEx>
        <w:trPr>
          <w:cantSplit/>
          <w:trHeight w:val="395"/>
        </w:trPr>
        <w:tc>
          <w:tcPr>
            <w:tcW w:w="4896" w:type="dxa"/>
          </w:tcPr>
          <w:p w14:paraId="6AA71541" w14:textId="78A47AD2" w:rsidR="002459D2" w:rsidRPr="002459D2" w:rsidRDefault="002459D2" w:rsidP="002459D2">
            <w:pPr>
              <w:pStyle w:val="Descriptivestatements"/>
              <w:numPr>
                <w:ilvl w:val="0"/>
                <w:numId w:val="41"/>
              </w:numPr>
              <w:ind w:left="522"/>
            </w:pPr>
            <w:r w:rsidRPr="00D63790">
              <w:t>Understands dating methods and the geologic time scale as it relates to geologic processes.</w:t>
            </w:r>
          </w:p>
        </w:tc>
        <w:tc>
          <w:tcPr>
            <w:tcW w:w="864" w:type="dxa"/>
          </w:tcPr>
          <w:p w14:paraId="26E745A4" w14:textId="77D3C4E3" w:rsidR="002459D2" w:rsidRPr="00CC38F7" w:rsidRDefault="002459D2" w:rsidP="002459D2">
            <w:pPr>
              <w:spacing w:after="0"/>
            </w:pPr>
            <w:r w:rsidRPr="00130A7F">
              <w:t xml:space="preserve">  </w:t>
            </w:r>
          </w:p>
        </w:tc>
        <w:tc>
          <w:tcPr>
            <w:tcW w:w="864" w:type="dxa"/>
          </w:tcPr>
          <w:p w14:paraId="1167750E" w14:textId="0F7C770B" w:rsidR="002459D2" w:rsidRPr="00CC38F7" w:rsidRDefault="002459D2" w:rsidP="002459D2">
            <w:pPr>
              <w:spacing w:after="0"/>
            </w:pPr>
            <w:r w:rsidRPr="00130A7F">
              <w:t xml:space="preserve">  </w:t>
            </w:r>
          </w:p>
        </w:tc>
        <w:tc>
          <w:tcPr>
            <w:tcW w:w="864" w:type="dxa"/>
          </w:tcPr>
          <w:p w14:paraId="490250B5" w14:textId="786839C7" w:rsidR="002459D2" w:rsidRPr="00CC38F7" w:rsidRDefault="002459D2" w:rsidP="002459D2">
            <w:pPr>
              <w:spacing w:after="0"/>
            </w:pPr>
            <w:r w:rsidRPr="00130A7F">
              <w:t xml:space="preserve">  </w:t>
            </w:r>
          </w:p>
        </w:tc>
        <w:tc>
          <w:tcPr>
            <w:tcW w:w="864" w:type="dxa"/>
          </w:tcPr>
          <w:p w14:paraId="78DF198D" w14:textId="1BB6802B" w:rsidR="002459D2" w:rsidRPr="00CC38F7" w:rsidRDefault="002459D2" w:rsidP="002459D2">
            <w:pPr>
              <w:spacing w:after="0"/>
            </w:pPr>
            <w:r w:rsidRPr="00130A7F">
              <w:t xml:space="preserve">  </w:t>
            </w:r>
          </w:p>
        </w:tc>
        <w:tc>
          <w:tcPr>
            <w:tcW w:w="864" w:type="dxa"/>
          </w:tcPr>
          <w:p w14:paraId="21E42259" w14:textId="7168917E" w:rsidR="002459D2" w:rsidRPr="00CC38F7" w:rsidRDefault="002459D2" w:rsidP="002459D2">
            <w:pPr>
              <w:spacing w:after="0"/>
            </w:pPr>
            <w:r w:rsidRPr="00130A7F">
              <w:t xml:space="preserve">  </w:t>
            </w:r>
          </w:p>
        </w:tc>
        <w:tc>
          <w:tcPr>
            <w:tcW w:w="864" w:type="dxa"/>
          </w:tcPr>
          <w:p w14:paraId="48066801" w14:textId="46A5D636" w:rsidR="002459D2" w:rsidRPr="00CC38F7" w:rsidRDefault="002459D2" w:rsidP="002459D2">
            <w:pPr>
              <w:spacing w:after="0"/>
            </w:pPr>
            <w:r w:rsidRPr="00130A7F">
              <w:t xml:space="preserve">  </w:t>
            </w:r>
          </w:p>
        </w:tc>
        <w:tc>
          <w:tcPr>
            <w:tcW w:w="864" w:type="dxa"/>
          </w:tcPr>
          <w:p w14:paraId="38D0C6A1" w14:textId="0A274ED3" w:rsidR="002459D2" w:rsidRPr="00CC38F7" w:rsidRDefault="002459D2" w:rsidP="002459D2">
            <w:pPr>
              <w:spacing w:after="0"/>
            </w:pPr>
            <w:r w:rsidRPr="00130A7F">
              <w:t xml:space="preserve">  </w:t>
            </w:r>
          </w:p>
        </w:tc>
        <w:tc>
          <w:tcPr>
            <w:tcW w:w="864" w:type="dxa"/>
          </w:tcPr>
          <w:p w14:paraId="3C60E747" w14:textId="25B66661" w:rsidR="002459D2" w:rsidRPr="00CC38F7" w:rsidRDefault="002459D2" w:rsidP="002459D2">
            <w:pPr>
              <w:spacing w:after="0"/>
            </w:pPr>
            <w:r w:rsidRPr="00130A7F">
              <w:t xml:space="preserve">  </w:t>
            </w:r>
          </w:p>
        </w:tc>
        <w:tc>
          <w:tcPr>
            <w:tcW w:w="864" w:type="dxa"/>
          </w:tcPr>
          <w:p w14:paraId="6C9571FF" w14:textId="6CC6FF66" w:rsidR="002459D2" w:rsidRPr="00CC38F7" w:rsidRDefault="002459D2" w:rsidP="002459D2">
            <w:pPr>
              <w:spacing w:after="0"/>
            </w:pPr>
            <w:r w:rsidRPr="00130A7F">
              <w:t xml:space="preserve">  </w:t>
            </w:r>
          </w:p>
        </w:tc>
        <w:tc>
          <w:tcPr>
            <w:tcW w:w="864" w:type="dxa"/>
          </w:tcPr>
          <w:p w14:paraId="3C43305C" w14:textId="03D99129" w:rsidR="002459D2" w:rsidRPr="00CC38F7" w:rsidRDefault="002459D2" w:rsidP="002459D2">
            <w:pPr>
              <w:spacing w:after="0"/>
            </w:pPr>
            <w:r w:rsidRPr="00130A7F">
              <w:t xml:space="preserve">  </w:t>
            </w:r>
          </w:p>
        </w:tc>
        <w:tc>
          <w:tcPr>
            <w:tcW w:w="864" w:type="dxa"/>
          </w:tcPr>
          <w:p w14:paraId="78A30279" w14:textId="6FBD2194" w:rsidR="002459D2" w:rsidRPr="00CC38F7" w:rsidRDefault="002459D2" w:rsidP="002459D2">
            <w:pPr>
              <w:spacing w:after="0"/>
            </w:pPr>
            <w:r w:rsidRPr="00130A7F">
              <w:t xml:space="preserve">  </w:t>
            </w:r>
          </w:p>
        </w:tc>
      </w:tr>
      <w:tr w:rsidR="002459D2" w:rsidRPr="00CC38F7" w14:paraId="2B189FCA" w14:textId="77777777" w:rsidTr="00C55B2D">
        <w:tblPrEx>
          <w:tblCellMar>
            <w:left w:w="108" w:type="dxa"/>
            <w:right w:w="108" w:type="dxa"/>
          </w:tblCellMar>
        </w:tblPrEx>
        <w:trPr>
          <w:cantSplit/>
          <w:trHeight w:val="395"/>
        </w:trPr>
        <w:tc>
          <w:tcPr>
            <w:tcW w:w="4896" w:type="dxa"/>
          </w:tcPr>
          <w:p w14:paraId="3370D09F" w14:textId="4221CBF3" w:rsidR="002459D2" w:rsidRPr="002459D2" w:rsidRDefault="002459D2" w:rsidP="002459D2">
            <w:pPr>
              <w:pStyle w:val="Descriptivestatements"/>
            </w:pPr>
            <w:r w:rsidRPr="00D63790">
              <w:t>Demonstrates an understanding of theories about the Earth’s origin and geologic history.</w:t>
            </w:r>
          </w:p>
        </w:tc>
        <w:tc>
          <w:tcPr>
            <w:tcW w:w="864" w:type="dxa"/>
          </w:tcPr>
          <w:p w14:paraId="0A002674" w14:textId="12353B98" w:rsidR="002459D2" w:rsidRPr="00CC38F7" w:rsidRDefault="002459D2" w:rsidP="002459D2">
            <w:pPr>
              <w:spacing w:after="0"/>
            </w:pPr>
            <w:r w:rsidRPr="00130A7F">
              <w:t xml:space="preserve">  </w:t>
            </w:r>
          </w:p>
        </w:tc>
        <w:tc>
          <w:tcPr>
            <w:tcW w:w="864" w:type="dxa"/>
          </w:tcPr>
          <w:p w14:paraId="42CFD694" w14:textId="34EF8962" w:rsidR="002459D2" w:rsidRPr="00CC38F7" w:rsidRDefault="002459D2" w:rsidP="002459D2">
            <w:pPr>
              <w:spacing w:after="0"/>
            </w:pPr>
            <w:r w:rsidRPr="00130A7F">
              <w:t xml:space="preserve">  </w:t>
            </w:r>
          </w:p>
        </w:tc>
        <w:tc>
          <w:tcPr>
            <w:tcW w:w="864" w:type="dxa"/>
          </w:tcPr>
          <w:p w14:paraId="3A67CC93" w14:textId="517D7583" w:rsidR="002459D2" w:rsidRPr="00CC38F7" w:rsidRDefault="002459D2" w:rsidP="002459D2">
            <w:pPr>
              <w:spacing w:after="0"/>
            </w:pPr>
            <w:r w:rsidRPr="00130A7F">
              <w:t xml:space="preserve">  </w:t>
            </w:r>
          </w:p>
        </w:tc>
        <w:tc>
          <w:tcPr>
            <w:tcW w:w="864" w:type="dxa"/>
          </w:tcPr>
          <w:p w14:paraId="3B1FF0F4" w14:textId="435FAE77" w:rsidR="002459D2" w:rsidRPr="00CC38F7" w:rsidRDefault="002459D2" w:rsidP="002459D2">
            <w:pPr>
              <w:spacing w:after="0"/>
            </w:pPr>
            <w:r w:rsidRPr="00130A7F">
              <w:t xml:space="preserve">  </w:t>
            </w:r>
          </w:p>
        </w:tc>
        <w:tc>
          <w:tcPr>
            <w:tcW w:w="864" w:type="dxa"/>
          </w:tcPr>
          <w:p w14:paraId="536B9A67" w14:textId="53A28070" w:rsidR="002459D2" w:rsidRPr="00CC38F7" w:rsidRDefault="002459D2" w:rsidP="002459D2">
            <w:pPr>
              <w:spacing w:after="0"/>
            </w:pPr>
            <w:r w:rsidRPr="00130A7F">
              <w:t xml:space="preserve">  </w:t>
            </w:r>
          </w:p>
        </w:tc>
        <w:tc>
          <w:tcPr>
            <w:tcW w:w="864" w:type="dxa"/>
          </w:tcPr>
          <w:p w14:paraId="620F527C" w14:textId="6317B5AC" w:rsidR="002459D2" w:rsidRPr="00CC38F7" w:rsidRDefault="002459D2" w:rsidP="002459D2">
            <w:pPr>
              <w:spacing w:after="0"/>
            </w:pPr>
            <w:r w:rsidRPr="00130A7F">
              <w:t xml:space="preserve">  </w:t>
            </w:r>
          </w:p>
        </w:tc>
        <w:tc>
          <w:tcPr>
            <w:tcW w:w="864" w:type="dxa"/>
          </w:tcPr>
          <w:p w14:paraId="00DC3C90" w14:textId="21079925" w:rsidR="002459D2" w:rsidRPr="00CC38F7" w:rsidRDefault="002459D2" w:rsidP="002459D2">
            <w:pPr>
              <w:spacing w:after="0"/>
            </w:pPr>
            <w:r w:rsidRPr="00130A7F">
              <w:t xml:space="preserve">  </w:t>
            </w:r>
          </w:p>
        </w:tc>
        <w:tc>
          <w:tcPr>
            <w:tcW w:w="864" w:type="dxa"/>
          </w:tcPr>
          <w:p w14:paraId="1C0C07CD" w14:textId="61826B3B" w:rsidR="002459D2" w:rsidRPr="00CC38F7" w:rsidRDefault="002459D2" w:rsidP="002459D2">
            <w:pPr>
              <w:spacing w:after="0"/>
            </w:pPr>
            <w:r w:rsidRPr="00130A7F">
              <w:t xml:space="preserve">  </w:t>
            </w:r>
          </w:p>
        </w:tc>
        <w:tc>
          <w:tcPr>
            <w:tcW w:w="864" w:type="dxa"/>
          </w:tcPr>
          <w:p w14:paraId="149412C0" w14:textId="2940F014" w:rsidR="002459D2" w:rsidRPr="00CC38F7" w:rsidRDefault="002459D2" w:rsidP="002459D2">
            <w:pPr>
              <w:spacing w:after="0"/>
            </w:pPr>
            <w:r w:rsidRPr="00130A7F">
              <w:t xml:space="preserve">  </w:t>
            </w:r>
          </w:p>
        </w:tc>
        <w:tc>
          <w:tcPr>
            <w:tcW w:w="864" w:type="dxa"/>
          </w:tcPr>
          <w:p w14:paraId="0FA01579" w14:textId="4CA281EC" w:rsidR="002459D2" w:rsidRPr="00CC38F7" w:rsidRDefault="002459D2" w:rsidP="002459D2">
            <w:pPr>
              <w:spacing w:after="0"/>
            </w:pPr>
            <w:r w:rsidRPr="00130A7F">
              <w:t xml:space="preserve">  </w:t>
            </w:r>
          </w:p>
        </w:tc>
        <w:tc>
          <w:tcPr>
            <w:tcW w:w="864" w:type="dxa"/>
          </w:tcPr>
          <w:p w14:paraId="0B648A41" w14:textId="45BE2041" w:rsidR="002459D2" w:rsidRPr="00CC38F7" w:rsidRDefault="002459D2" w:rsidP="002459D2">
            <w:pPr>
              <w:spacing w:after="0"/>
            </w:pPr>
            <w:r w:rsidRPr="00130A7F">
              <w:t xml:space="preserve">  </w:t>
            </w:r>
          </w:p>
        </w:tc>
      </w:tr>
      <w:tr w:rsidR="002459D2" w:rsidRPr="00CC38F7" w14:paraId="408DB8D0" w14:textId="77777777" w:rsidTr="00C55B2D">
        <w:tblPrEx>
          <w:tblCellMar>
            <w:left w:w="108" w:type="dxa"/>
            <w:right w:w="108" w:type="dxa"/>
          </w:tblCellMar>
        </w:tblPrEx>
        <w:trPr>
          <w:cantSplit/>
          <w:trHeight w:val="395"/>
        </w:trPr>
        <w:tc>
          <w:tcPr>
            <w:tcW w:w="4896" w:type="dxa"/>
          </w:tcPr>
          <w:p w14:paraId="7F888F60" w14:textId="21BB38F5" w:rsidR="002459D2" w:rsidRPr="002459D2" w:rsidRDefault="002459D2" w:rsidP="002459D2">
            <w:pPr>
              <w:pStyle w:val="Descriptivestatements"/>
            </w:pPr>
            <w:r w:rsidRPr="00D63790">
              <w:t>Demonstrates an understanding of how tectonic forces have shaped landforms over time.</w:t>
            </w:r>
          </w:p>
        </w:tc>
        <w:tc>
          <w:tcPr>
            <w:tcW w:w="864" w:type="dxa"/>
          </w:tcPr>
          <w:p w14:paraId="34F14CCA" w14:textId="1F3BE4E7" w:rsidR="002459D2" w:rsidRPr="00CC38F7" w:rsidRDefault="002459D2" w:rsidP="002459D2">
            <w:pPr>
              <w:spacing w:after="0"/>
            </w:pPr>
            <w:r w:rsidRPr="00130A7F">
              <w:t xml:space="preserve">  </w:t>
            </w:r>
          </w:p>
        </w:tc>
        <w:tc>
          <w:tcPr>
            <w:tcW w:w="864" w:type="dxa"/>
          </w:tcPr>
          <w:p w14:paraId="281B9F0D" w14:textId="64764AC4" w:rsidR="002459D2" w:rsidRPr="00CC38F7" w:rsidRDefault="002459D2" w:rsidP="002459D2">
            <w:pPr>
              <w:spacing w:after="0"/>
            </w:pPr>
            <w:r w:rsidRPr="00130A7F">
              <w:t xml:space="preserve">  </w:t>
            </w:r>
          </w:p>
        </w:tc>
        <w:tc>
          <w:tcPr>
            <w:tcW w:w="864" w:type="dxa"/>
          </w:tcPr>
          <w:p w14:paraId="46B17C01" w14:textId="551203EC" w:rsidR="002459D2" w:rsidRPr="00CC38F7" w:rsidRDefault="002459D2" w:rsidP="002459D2">
            <w:pPr>
              <w:spacing w:after="0"/>
            </w:pPr>
            <w:r w:rsidRPr="00130A7F">
              <w:t xml:space="preserve">  </w:t>
            </w:r>
          </w:p>
        </w:tc>
        <w:tc>
          <w:tcPr>
            <w:tcW w:w="864" w:type="dxa"/>
          </w:tcPr>
          <w:p w14:paraId="21EF1ABE" w14:textId="48B4D197" w:rsidR="002459D2" w:rsidRPr="00CC38F7" w:rsidRDefault="002459D2" w:rsidP="002459D2">
            <w:pPr>
              <w:spacing w:after="0"/>
            </w:pPr>
            <w:r w:rsidRPr="00130A7F">
              <w:t xml:space="preserve">  </w:t>
            </w:r>
          </w:p>
        </w:tc>
        <w:tc>
          <w:tcPr>
            <w:tcW w:w="864" w:type="dxa"/>
          </w:tcPr>
          <w:p w14:paraId="6CE19F79" w14:textId="1C2637A9" w:rsidR="002459D2" w:rsidRPr="00CC38F7" w:rsidRDefault="002459D2" w:rsidP="002459D2">
            <w:pPr>
              <w:spacing w:after="0"/>
            </w:pPr>
            <w:r w:rsidRPr="00130A7F">
              <w:t xml:space="preserve">  </w:t>
            </w:r>
          </w:p>
        </w:tc>
        <w:tc>
          <w:tcPr>
            <w:tcW w:w="864" w:type="dxa"/>
          </w:tcPr>
          <w:p w14:paraId="26AFC47E" w14:textId="1FA18272" w:rsidR="002459D2" w:rsidRPr="00CC38F7" w:rsidRDefault="002459D2" w:rsidP="002459D2">
            <w:pPr>
              <w:spacing w:after="0"/>
            </w:pPr>
            <w:r w:rsidRPr="00130A7F">
              <w:t xml:space="preserve">  </w:t>
            </w:r>
          </w:p>
        </w:tc>
        <w:tc>
          <w:tcPr>
            <w:tcW w:w="864" w:type="dxa"/>
          </w:tcPr>
          <w:p w14:paraId="4011E007" w14:textId="3B8AE587" w:rsidR="002459D2" w:rsidRPr="00CC38F7" w:rsidRDefault="002459D2" w:rsidP="002459D2">
            <w:pPr>
              <w:spacing w:after="0"/>
            </w:pPr>
            <w:r w:rsidRPr="00130A7F">
              <w:t xml:space="preserve">  </w:t>
            </w:r>
          </w:p>
        </w:tc>
        <w:tc>
          <w:tcPr>
            <w:tcW w:w="864" w:type="dxa"/>
          </w:tcPr>
          <w:p w14:paraId="08CC469C" w14:textId="6358A806" w:rsidR="002459D2" w:rsidRPr="00CC38F7" w:rsidRDefault="002459D2" w:rsidP="002459D2">
            <w:pPr>
              <w:spacing w:after="0"/>
            </w:pPr>
            <w:r w:rsidRPr="00130A7F">
              <w:t xml:space="preserve">  </w:t>
            </w:r>
          </w:p>
        </w:tc>
        <w:tc>
          <w:tcPr>
            <w:tcW w:w="864" w:type="dxa"/>
          </w:tcPr>
          <w:p w14:paraId="1FBD8EE3" w14:textId="3B470B34" w:rsidR="002459D2" w:rsidRPr="00CC38F7" w:rsidRDefault="002459D2" w:rsidP="002459D2">
            <w:pPr>
              <w:spacing w:after="0"/>
            </w:pPr>
            <w:r w:rsidRPr="00130A7F">
              <w:t xml:space="preserve">  </w:t>
            </w:r>
          </w:p>
        </w:tc>
        <w:tc>
          <w:tcPr>
            <w:tcW w:w="864" w:type="dxa"/>
          </w:tcPr>
          <w:p w14:paraId="461F677E" w14:textId="115F2523" w:rsidR="002459D2" w:rsidRPr="00CC38F7" w:rsidRDefault="002459D2" w:rsidP="002459D2">
            <w:pPr>
              <w:spacing w:after="0"/>
            </w:pPr>
            <w:r w:rsidRPr="00130A7F">
              <w:t xml:space="preserve">  </w:t>
            </w:r>
          </w:p>
        </w:tc>
        <w:tc>
          <w:tcPr>
            <w:tcW w:w="864" w:type="dxa"/>
          </w:tcPr>
          <w:p w14:paraId="3DD21C1F" w14:textId="29E83043" w:rsidR="002459D2" w:rsidRPr="00CC38F7" w:rsidRDefault="002459D2" w:rsidP="002459D2">
            <w:pPr>
              <w:spacing w:after="0"/>
            </w:pPr>
            <w:r w:rsidRPr="00130A7F">
              <w:t xml:space="preserve">  </w:t>
            </w:r>
          </w:p>
        </w:tc>
      </w:tr>
      <w:tr w:rsidR="002459D2" w:rsidRPr="00CC38F7" w14:paraId="5C811F39" w14:textId="77777777" w:rsidTr="00C55B2D">
        <w:tblPrEx>
          <w:tblCellMar>
            <w:left w:w="108" w:type="dxa"/>
            <w:right w:w="108" w:type="dxa"/>
          </w:tblCellMar>
        </w:tblPrEx>
        <w:trPr>
          <w:cantSplit/>
          <w:trHeight w:val="395"/>
        </w:trPr>
        <w:tc>
          <w:tcPr>
            <w:tcW w:w="4896" w:type="dxa"/>
          </w:tcPr>
          <w:p w14:paraId="47A556EE" w14:textId="53082219" w:rsidR="002459D2" w:rsidRPr="002459D2" w:rsidRDefault="002459D2" w:rsidP="002459D2">
            <w:pPr>
              <w:pStyle w:val="Descriptivestatements"/>
            </w:pPr>
            <w:r w:rsidRPr="00D63790">
              <w:t>Understands the formation of fossils and the importance of the fossil record in explaining the Earth’s history.</w:t>
            </w:r>
          </w:p>
        </w:tc>
        <w:tc>
          <w:tcPr>
            <w:tcW w:w="864" w:type="dxa"/>
          </w:tcPr>
          <w:p w14:paraId="2D04CFF0" w14:textId="57C92B9D" w:rsidR="002459D2" w:rsidRPr="00CC38F7" w:rsidRDefault="002459D2" w:rsidP="002459D2">
            <w:pPr>
              <w:spacing w:after="0"/>
            </w:pPr>
            <w:r w:rsidRPr="00130A7F">
              <w:t xml:space="preserve">  </w:t>
            </w:r>
          </w:p>
        </w:tc>
        <w:tc>
          <w:tcPr>
            <w:tcW w:w="864" w:type="dxa"/>
          </w:tcPr>
          <w:p w14:paraId="2CA9FE1C" w14:textId="291F3D10" w:rsidR="002459D2" w:rsidRPr="00CC38F7" w:rsidRDefault="002459D2" w:rsidP="002459D2">
            <w:pPr>
              <w:spacing w:after="0"/>
            </w:pPr>
            <w:r w:rsidRPr="00130A7F">
              <w:t xml:space="preserve">  </w:t>
            </w:r>
          </w:p>
        </w:tc>
        <w:tc>
          <w:tcPr>
            <w:tcW w:w="864" w:type="dxa"/>
          </w:tcPr>
          <w:p w14:paraId="10863C6F" w14:textId="2F2D4CB4" w:rsidR="002459D2" w:rsidRPr="00CC38F7" w:rsidRDefault="002459D2" w:rsidP="002459D2">
            <w:pPr>
              <w:spacing w:after="0"/>
            </w:pPr>
            <w:r w:rsidRPr="00130A7F">
              <w:t xml:space="preserve">  </w:t>
            </w:r>
          </w:p>
        </w:tc>
        <w:tc>
          <w:tcPr>
            <w:tcW w:w="864" w:type="dxa"/>
          </w:tcPr>
          <w:p w14:paraId="08C93403" w14:textId="5BD956D6" w:rsidR="002459D2" w:rsidRPr="00CC38F7" w:rsidRDefault="002459D2" w:rsidP="002459D2">
            <w:pPr>
              <w:spacing w:after="0"/>
            </w:pPr>
            <w:r w:rsidRPr="00130A7F">
              <w:t xml:space="preserve">  </w:t>
            </w:r>
          </w:p>
        </w:tc>
        <w:tc>
          <w:tcPr>
            <w:tcW w:w="864" w:type="dxa"/>
          </w:tcPr>
          <w:p w14:paraId="29DD07B8" w14:textId="01320240" w:rsidR="002459D2" w:rsidRPr="00CC38F7" w:rsidRDefault="002459D2" w:rsidP="002459D2">
            <w:pPr>
              <w:spacing w:after="0"/>
            </w:pPr>
            <w:r w:rsidRPr="00130A7F">
              <w:t xml:space="preserve">  </w:t>
            </w:r>
          </w:p>
        </w:tc>
        <w:tc>
          <w:tcPr>
            <w:tcW w:w="864" w:type="dxa"/>
          </w:tcPr>
          <w:p w14:paraId="1F7DF344" w14:textId="121605AA" w:rsidR="002459D2" w:rsidRPr="00CC38F7" w:rsidRDefault="002459D2" w:rsidP="002459D2">
            <w:pPr>
              <w:spacing w:after="0"/>
            </w:pPr>
            <w:r w:rsidRPr="00130A7F">
              <w:t xml:space="preserve">  </w:t>
            </w:r>
          </w:p>
        </w:tc>
        <w:tc>
          <w:tcPr>
            <w:tcW w:w="864" w:type="dxa"/>
          </w:tcPr>
          <w:p w14:paraId="3DEA2DE0" w14:textId="5A9431A6" w:rsidR="002459D2" w:rsidRPr="00CC38F7" w:rsidRDefault="002459D2" w:rsidP="002459D2">
            <w:pPr>
              <w:spacing w:after="0"/>
            </w:pPr>
            <w:r w:rsidRPr="00130A7F">
              <w:t xml:space="preserve">  </w:t>
            </w:r>
          </w:p>
        </w:tc>
        <w:tc>
          <w:tcPr>
            <w:tcW w:w="864" w:type="dxa"/>
          </w:tcPr>
          <w:p w14:paraId="5BEED0BA" w14:textId="5B32D61B" w:rsidR="002459D2" w:rsidRPr="00CC38F7" w:rsidRDefault="002459D2" w:rsidP="002459D2">
            <w:pPr>
              <w:spacing w:after="0"/>
            </w:pPr>
            <w:r w:rsidRPr="00130A7F">
              <w:t xml:space="preserve">  </w:t>
            </w:r>
          </w:p>
        </w:tc>
        <w:tc>
          <w:tcPr>
            <w:tcW w:w="864" w:type="dxa"/>
          </w:tcPr>
          <w:p w14:paraId="73CA4E0D" w14:textId="2F859EDC" w:rsidR="002459D2" w:rsidRPr="00CC38F7" w:rsidRDefault="002459D2" w:rsidP="002459D2">
            <w:pPr>
              <w:spacing w:after="0"/>
            </w:pPr>
            <w:r w:rsidRPr="00130A7F">
              <w:t xml:space="preserve">  </w:t>
            </w:r>
          </w:p>
        </w:tc>
        <w:tc>
          <w:tcPr>
            <w:tcW w:w="864" w:type="dxa"/>
          </w:tcPr>
          <w:p w14:paraId="33214ACD" w14:textId="0A20607F" w:rsidR="002459D2" w:rsidRPr="00CC38F7" w:rsidRDefault="002459D2" w:rsidP="002459D2">
            <w:pPr>
              <w:spacing w:after="0"/>
            </w:pPr>
            <w:r w:rsidRPr="00130A7F">
              <w:t xml:space="preserve">  </w:t>
            </w:r>
          </w:p>
        </w:tc>
        <w:tc>
          <w:tcPr>
            <w:tcW w:w="864" w:type="dxa"/>
          </w:tcPr>
          <w:p w14:paraId="1F3F5A8A" w14:textId="4B903B3A" w:rsidR="002459D2" w:rsidRPr="00CC38F7" w:rsidRDefault="002459D2" w:rsidP="002459D2">
            <w:pPr>
              <w:spacing w:after="0"/>
            </w:pPr>
            <w:r w:rsidRPr="00130A7F">
              <w:t xml:space="preserve">  </w:t>
            </w:r>
          </w:p>
        </w:tc>
      </w:tr>
      <w:tr w:rsidR="00FA28F4" w:rsidRPr="00CC38F7" w14:paraId="4E617076" w14:textId="77777777" w:rsidTr="00C55B2D">
        <w:tblPrEx>
          <w:tblCellMar>
            <w:left w:w="108" w:type="dxa"/>
            <w:right w:w="108" w:type="dxa"/>
          </w:tblCellMar>
        </w:tblPrEx>
        <w:trPr>
          <w:cantSplit/>
          <w:trHeight w:val="395"/>
        </w:trPr>
        <w:tc>
          <w:tcPr>
            <w:tcW w:w="4896" w:type="dxa"/>
          </w:tcPr>
          <w:p w14:paraId="336DEC1C" w14:textId="25173D9F" w:rsidR="00FA28F4" w:rsidRPr="00FE5E3E" w:rsidRDefault="00FA28F4" w:rsidP="002459D2">
            <w:pPr>
              <w:pStyle w:val="BodyCopy"/>
            </w:pPr>
            <w:r>
              <w:t>Competency 0</w:t>
            </w:r>
            <w:r w:rsidR="002459D2">
              <w:t>21</w:t>
            </w:r>
            <w:r>
              <w:t xml:space="preserve">: </w:t>
            </w:r>
            <w:r w:rsidRPr="001115FD">
              <w:rPr>
                <w:i/>
              </w:rPr>
              <w:t xml:space="preserve">The teacher </w:t>
            </w:r>
            <w:r w:rsidR="002459D2" w:rsidRPr="002B7D84">
              <w:rPr>
                <w:i/>
              </w:rPr>
              <w:t>has theoretical and practical knowledge about teaching science and about how students learn science</w:t>
            </w:r>
            <w:r w:rsidRPr="001115FD">
              <w:rPr>
                <w:i/>
              </w:rPr>
              <w:t>.</w:t>
            </w:r>
          </w:p>
        </w:tc>
        <w:tc>
          <w:tcPr>
            <w:tcW w:w="864" w:type="dxa"/>
          </w:tcPr>
          <w:p w14:paraId="1B07B1C3" w14:textId="3DE6BA53" w:rsidR="00FA28F4" w:rsidRPr="00CC38F7" w:rsidRDefault="00FA28F4" w:rsidP="00FA28F4">
            <w:pPr>
              <w:spacing w:after="0"/>
            </w:pPr>
            <w:r w:rsidRPr="00130A7F">
              <w:t xml:space="preserve">  </w:t>
            </w:r>
          </w:p>
        </w:tc>
        <w:tc>
          <w:tcPr>
            <w:tcW w:w="864" w:type="dxa"/>
          </w:tcPr>
          <w:p w14:paraId="113B332D" w14:textId="36E2B0E2" w:rsidR="00FA28F4" w:rsidRPr="00CC38F7" w:rsidRDefault="00FA28F4" w:rsidP="00FA28F4">
            <w:pPr>
              <w:spacing w:after="0"/>
            </w:pPr>
            <w:r w:rsidRPr="00130A7F">
              <w:t xml:space="preserve">  </w:t>
            </w:r>
          </w:p>
        </w:tc>
        <w:tc>
          <w:tcPr>
            <w:tcW w:w="864" w:type="dxa"/>
          </w:tcPr>
          <w:p w14:paraId="2726F4B4" w14:textId="10CD8517" w:rsidR="00FA28F4" w:rsidRPr="00CC38F7" w:rsidRDefault="00FA28F4" w:rsidP="00FA28F4">
            <w:pPr>
              <w:spacing w:after="0"/>
            </w:pPr>
            <w:r w:rsidRPr="00130A7F">
              <w:t xml:space="preserve">  </w:t>
            </w:r>
          </w:p>
        </w:tc>
        <w:tc>
          <w:tcPr>
            <w:tcW w:w="864" w:type="dxa"/>
          </w:tcPr>
          <w:p w14:paraId="1C866F71" w14:textId="74CEEF9F" w:rsidR="00FA28F4" w:rsidRPr="00CC38F7" w:rsidRDefault="00FA28F4" w:rsidP="00FA28F4">
            <w:pPr>
              <w:spacing w:after="0"/>
            </w:pPr>
            <w:r w:rsidRPr="00130A7F">
              <w:t xml:space="preserve">  </w:t>
            </w:r>
          </w:p>
        </w:tc>
        <w:tc>
          <w:tcPr>
            <w:tcW w:w="864" w:type="dxa"/>
          </w:tcPr>
          <w:p w14:paraId="6C6DF18E" w14:textId="65D4FB68" w:rsidR="00FA28F4" w:rsidRPr="00CC38F7" w:rsidRDefault="00FA28F4" w:rsidP="00FA28F4">
            <w:pPr>
              <w:spacing w:after="0"/>
            </w:pPr>
            <w:r w:rsidRPr="00130A7F">
              <w:t xml:space="preserve">  </w:t>
            </w:r>
          </w:p>
        </w:tc>
        <w:tc>
          <w:tcPr>
            <w:tcW w:w="864" w:type="dxa"/>
          </w:tcPr>
          <w:p w14:paraId="50D8B492" w14:textId="321DAE6C" w:rsidR="00FA28F4" w:rsidRPr="00CC38F7" w:rsidRDefault="00FA28F4" w:rsidP="00FA28F4">
            <w:pPr>
              <w:spacing w:after="0"/>
            </w:pPr>
            <w:r w:rsidRPr="00130A7F">
              <w:t xml:space="preserve">  </w:t>
            </w:r>
          </w:p>
        </w:tc>
        <w:tc>
          <w:tcPr>
            <w:tcW w:w="864" w:type="dxa"/>
          </w:tcPr>
          <w:p w14:paraId="249412BE" w14:textId="2F0937F2" w:rsidR="00FA28F4" w:rsidRPr="00CC38F7" w:rsidRDefault="00FA28F4" w:rsidP="00FA28F4">
            <w:pPr>
              <w:spacing w:after="0"/>
            </w:pPr>
            <w:r w:rsidRPr="00130A7F">
              <w:t xml:space="preserve">  </w:t>
            </w:r>
          </w:p>
        </w:tc>
        <w:tc>
          <w:tcPr>
            <w:tcW w:w="864" w:type="dxa"/>
          </w:tcPr>
          <w:p w14:paraId="5F9FC45C" w14:textId="59548A62" w:rsidR="00FA28F4" w:rsidRPr="00CC38F7" w:rsidRDefault="00FA28F4" w:rsidP="00FA28F4">
            <w:pPr>
              <w:spacing w:after="0"/>
            </w:pPr>
            <w:r w:rsidRPr="00130A7F">
              <w:t xml:space="preserve">  </w:t>
            </w:r>
          </w:p>
        </w:tc>
        <w:tc>
          <w:tcPr>
            <w:tcW w:w="864" w:type="dxa"/>
          </w:tcPr>
          <w:p w14:paraId="0F3CE640" w14:textId="19106416" w:rsidR="00FA28F4" w:rsidRPr="00CC38F7" w:rsidRDefault="00FA28F4" w:rsidP="00FA28F4">
            <w:pPr>
              <w:spacing w:after="0"/>
            </w:pPr>
            <w:r w:rsidRPr="00130A7F">
              <w:t xml:space="preserve">  </w:t>
            </w:r>
          </w:p>
        </w:tc>
        <w:tc>
          <w:tcPr>
            <w:tcW w:w="864" w:type="dxa"/>
          </w:tcPr>
          <w:p w14:paraId="2E59DD26" w14:textId="6766F1DB" w:rsidR="00FA28F4" w:rsidRPr="00CC38F7" w:rsidRDefault="00FA28F4" w:rsidP="00FA28F4">
            <w:pPr>
              <w:spacing w:after="0"/>
            </w:pPr>
            <w:r w:rsidRPr="00130A7F">
              <w:t xml:space="preserve">  </w:t>
            </w:r>
          </w:p>
        </w:tc>
        <w:tc>
          <w:tcPr>
            <w:tcW w:w="864" w:type="dxa"/>
          </w:tcPr>
          <w:p w14:paraId="4885C19D" w14:textId="678A07CE" w:rsidR="00FA28F4" w:rsidRPr="00CC38F7" w:rsidRDefault="00FA28F4" w:rsidP="00FA28F4">
            <w:pPr>
              <w:spacing w:after="0"/>
            </w:pPr>
            <w:r w:rsidRPr="00130A7F">
              <w:t xml:space="preserve">  </w:t>
            </w:r>
          </w:p>
        </w:tc>
      </w:tr>
      <w:tr w:rsidR="00FA28F4" w:rsidRPr="00CC38F7" w14:paraId="4D2AA44D" w14:textId="77777777" w:rsidTr="00C55B2D">
        <w:tblPrEx>
          <w:tblCellMar>
            <w:left w:w="108" w:type="dxa"/>
            <w:right w:w="108" w:type="dxa"/>
          </w:tblCellMar>
        </w:tblPrEx>
        <w:trPr>
          <w:cantSplit/>
          <w:trHeight w:val="395"/>
        </w:trPr>
        <w:tc>
          <w:tcPr>
            <w:tcW w:w="4896" w:type="dxa"/>
          </w:tcPr>
          <w:p w14:paraId="212C02F6" w14:textId="000CA573" w:rsidR="00FA28F4" w:rsidRPr="002459D2" w:rsidRDefault="002459D2" w:rsidP="002459D2">
            <w:pPr>
              <w:pStyle w:val="Descriptivestatements"/>
              <w:numPr>
                <w:ilvl w:val="0"/>
                <w:numId w:val="42"/>
              </w:numPr>
              <w:ind w:left="522"/>
            </w:pPr>
            <w:r w:rsidRPr="003401D7">
              <w:t>Understands how the developmental characteristics, prior knowledge and experience and attitudes of students influence science learning</w:t>
            </w:r>
            <w:r w:rsidR="00FA28F4" w:rsidRPr="002459D2">
              <w:t>.</w:t>
            </w:r>
          </w:p>
        </w:tc>
        <w:tc>
          <w:tcPr>
            <w:tcW w:w="864" w:type="dxa"/>
          </w:tcPr>
          <w:p w14:paraId="307A4DFE" w14:textId="5786C5D0" w:rsidR="00FA28F4" w:rsidRPr="00CC38F7" w:rsidRDefault="00FA28F4" w:rsidP="00FA28F4">
            <w:pPr>
              <w:spacing w:after="0"/>
            </w:pPr>
            <w:r w:rsidRPr="00130A7F">
              <w:t xml:space="preserve">  </w:t>
            </w:r>
          </w:p>
        </w:tc>
        <w:tc>
          <w:tcPr>
            <w:tcW w:w="864" w:type="dxa"/>
          </w:tcPr>
          <w:p w14:paraId="5F0ECCB5" w14:textId="31A8AC23" w:rsidR="00FA28F4" w:rsidRPr="00CC38F7" w:rsidRDefault="00FA28F4" w:rsidP="00FA28F4">
            <w:pPr>
              <w:spacing w:after="0"/>
            </w:pPr>
            <w:r w:rsidRPr="00130A7F">
              <w:t xml:space="preserve">  </w:t>
            </w:r>
          </w:p>
        </w:tc>
        <w:tc>
          <w:tcPr>
            <w:tcW w:w="864" w:type="dxa"/>
          </w:tcPr>
          <w:p w14:paraId="55D027E0" w14:textId="37778332" w:rsidR="00FA28F4" w:rsidRPr="00CC38F7" w:rsidRDefault="00FA28F4" w:rsidP="00FA28F4">
            <w:pPr>
              <w:spacing w:after="0"/>
            </w:pPr>
            <w:r w:rsidRPr="00130A7F">
              <w:t xml:space="preserve">  </w:t>
            </w:r>
          </w:p>
        </w:tc>
        <w:tc>
          <w:tcPr>
            <w:tcW w:w="864" w:type="dxa"/>
          </w:tcPr>
          <w:p w14:paraId="2D969A56" w14:textId="41CB8E76" w:rsidR="00FA28F4" w:rsidRPr="00CC38F7" w:rsidRDefault="00FA28F4" w:rsidP="00FA28F4">
            <w:pPr>
              <w:spacing w:after="0"/>
            </w:pPr>
            <w:r w:rsidRPr="00130A7F">
              <w:t xml:space="preserve">  </w:t>
            </w:r>
          </w:p>
        </w:tc>
        <w:tc>
          <w:tcPr>
            <w:tcW w:w="864" w:type="dxa"/>
          </w:tcPr>
          <w:p w14:paraId="05ABA68B" w14:textId="36BDB074" w:rsidR="00FA28F4" w:rsidRPr="00CC38F7" w:rsidRDefault="00FA28F4" w:rsidP="00FA28F4">
            <w:pPr>
              <w:spacing w:after="0"/>
            </w:pPr>
            <w:r w:rsidRPr="00130A7F">
              <w:t xml:space="preserve">  </w:t>
            </w:r>
          </w:p>
        </w:tc>
        <w:tc>
          <w:tcPr>
            <w:tcW w:w="864" w:type="dxa"/>
          </w:tcPr>
          <w:p w14:paraId="2520D90C" w14:textId="37B943A5" w:rsidR="00FA28F4" w:rsidRPr="00CC38F7" w:rsidRDefault="00FA28F4" w:rsidP="00FA28F4">
            <w:pPr>
              <w:spacing w:after="0"/>
            </w:pPr>
            <w:r w:rsidRPr="00130A7F">
              <w:t xml:space="preserve">  </w:t>
            </w:r>
          </w:p>
        </w:tc>
        <w:tc>
          <w:tcPr>
            <w:tcW w:w="864" w:type="dxa"/>
          </w:tcPr>
          <w:p w14:paraId="78335DD3" w14:textId="0FB40A4C" w:rsidR="00FA28F4" w:rsidRPr="00CC38F7" w:rsidRDefault="00FA28F4" w:rsidP="00FA28F4">
            <w:pPr>
              <w:spacing w:after="0"/>
            </w:pPr>
            <w:r w:rsidRPr="00130A7F">
              <w:t xml:space="preserve">  </w:t>
            </w:r>
          </w:p>
        </w:tc>
        <w:tc>
          <w:tcPr>
            <w:tcW w:w="864" w:type="dxa"/>
          </w:tcPr>
          <w:p w14:paraId="65A357E5" w14:textId="1B4DC13F" w:rsidR="00FA28F4" w:rsidRPr="00CC38F7" w:rsidRDefault="00FA28F4" w:rsidP="00FA28F4">
            <w:pPr>
              <w:spacing w:after="0"/>
            </w:pPr>
            <w:r w:rsidRPr="00130A7F">
              <w:t xml:space="preserve">  </w:t>
            </w:r>
          </w:p>
        </w:tc>
        <w:tc>
          <w:tcPr>
            <w:tcW w:w="864" w:type="dxa"/>
          </w:tcPr>
          <w:p w14:paraId="466FC9ED" w14:textId="24DC5A37" w:rsidR="00FA28F4" w:rsidRPr="00CC38F7" w:rsidRDefault="00FA28F4" w:rsidP="00FA28F4">
            <w:pPr>
              <w:spacing w:after="0"/>
            </w:pPr>
            <w:r w:rsidRPr="00130A7F">
              <w:t xml:space="preserve">  </w:t>
            </w:r>
          </w:p>
        </w:tc>
        <w:tc>
          <w:tcPr>
            <w:tcW w:w="864" w:type="dxa"/>
          </w:tcPr>
          <w:p w14:paraId="49A26BDA" w14:textId="73593B9E" w:rsidR="00FA28F4" w:rsidRPr="00CC38F7" w:rsidRDefault="00FA28F4" w:rsidP="00FA28F4">
            <w:pPr>
              <w:spacing w:after="0"/>
            </w:pPr>
            <w:r w:rsidRPr="00130A7F">
              <w:t xml:space="preserve">  </w:t>
            </w:r>
          </w:p>
        </w:tc>
        <w:tc>
          <w:tcPr>
            <w:tcW w:w="864" w:type="dxa"/>
          </w:tcPr>
          <w:p w14:paraId="77107377" w14:textId="355A54AF" w:rsidR="00FA28F4" w:rsidRPr="00CC38F7" w:rsidRDefault="00FA28F4" w:rsidP="00FA28F4">
            <w:pPr>
              <w:spacing w:after="0"/>
            </w:pPr>
            <w:r w:rsidRPr="00130A7F">
              <w:t xml:space="preserve">  </w:t>
            </w:r>
          </w:p>
        </w:tc>
      </w:tr>
      <w:tr w:rsidR="002459D2" w:rsidRPr="00CC38F7" w14:paraId="3508AF53" w14:textId="77777777" w:rsidTr="00C55B2D">
        <w:tblPrEx>
          <w:tblCellMar>
            <w:left w:w="108" w:type="dxa"/>
            <w:right w:w="108" w:type="dxa"/>
          </w:tblCellMar>
        </w:tblPrEx>
        <w:trPr>
          <w:cantSplit/>
          <w:trHeight w:val="395"/>
        </w:trPr>
        <w:tc>
          <w:tcPr>
            <w:tcW w:w="4896" w:type="dxa"/>
          </w:tcPr>
          <w:p w14:paraId="032F7F6B" w14:textId="52194B0C" w:rsidR="002459D2" w:rsidRPr="002459D2" w:rsidRDefault="002459D2" w:rsidP="002459D2">
            <w:pPr>
              <w:pStyle w:val="Descriptivestatements"/>
            </w:pPr>
            <w:r w:rsidRPr="00A4597E">
              <w:lastRenderedPageBreak/>
              <w:t>Selects and adapts science curricula, content, instructional materials, vocabulary and activities to meet the interests, knowledge, understanding, abilities, experiences and needs of all students, including English-language learners.</w:t>
            </w:r>
          </w:p>
        </w:tc>
        <w:tc>
          <w:tcPr>
            <w:tcW w:w="864" w:type="dxa"/>
          </w:tcPr>
          <w:p w14:paraId="5037EA70" w14:textId="685F9739" w:rsidR="002459D2" w:rsidRPr="00CC38F7" w:rsidRDefault="002459D2" w:rsidP="002459D2">
            <w:pPr>
              <w:spacing w:after="0"/>
            </w:pPr>
            <w:r w:rsidRPr="00130A7F">
              <w:t xml:space="preserve">  </w:t>
            </w:r>
          </w:p>
        </w:tc>
        <w:tc>
          <w:tcPr>
            <w:tcW w:w="864" w:type="dxa"/>
          </w:tcPr>
          <w:p w14:paraId="0C2997DF" w14:textId="2EE092FB" w:rsidR="002459D2" w:rsidRPr="00CC38F7" w:rsidRDefault="002459D2" w:rsidP="002459D2">
            <w:pPr>
              <w:spacing w:after="0"/>
            </w:pPr>
            <w:r w:rsidRPr="00130A7F">
              <w:t xml:space="preserve">  </w:t>
            </w:r>
          </w:p>
        </w:tc>
        <w:tc>
          <w:tcPr>
            <w:tcW w:w="864" w:type="dxa"/>
          </w:tcPr>
          <w:p w14:paraId="32B3ED93" w14:textId="7EF0E5B5" w:rsidR="002459D2" w:rsidRPr="00CC38F7" w:rsidRDefault="002459D2" w:rsidP="002459D2">
            <w:pPr>
              <w:spacing w:after="0"/>
            </w:pPr>
            <w:r w:rsidRPr="00130A7F">
              <w:t xml:space="preserve">  </w:t>
            </w:r>
          </w:p>
        </w:tc>
        <w:tc>
          <w:tcPr>
            <w:tcW w:w="864" w:type="dxa"/>
          </w:tcPr>
          <w:p w14:paraId="3BADF6A5" w14:textId="39252DB1" w:rsidR="002459D2" w:rsidRPr="00CC38F7" w:rsidRDefault="002459D2" w:rsidP="002459D2">
            <w:pPr>
              <w:spacing w:after="0"/>
            </w:pPr>
            <w:r w:rsidRPr="00130A7F">
              <w:t xml:space="preserve">  </w:t>
            </w:r>
          </w:p>
        </w:tc>
        <w:tc>
          <w:tcPr>
            <w:tcW w:w="864" w:type="dxa"/>
          </w:tcPr>
          <w:p w14:paraId="1BDBF468" w14:textId="26272CA8" w:rsidR="002459D2" w:rsidRPr="00CC38F7" w:rsidRDefault="002459D2" w:rsidP="002459D2">
            <w:pPr>
              <w:spacing w:after="0"/>
            </w:pPr>
            <w:r w:rsidRPr="00130A7F">
              <w:t xml:space="preserve">  </w:t>
            </w:r>
          </w:p>
        </w:tc>
        <w:tc>
          <w:tcPr>
            <w:tcW w:w="864" w:type="dxa"/>
          </w:tcPr>
          <w:p w14:paraId="603BF2CD" w14:textId="5964E5AF" w:rsidR="002459D2" w:rsidRPr="00CC38F7" w:rsidRDefault="002459D2" w:rsidP="002459D2">
            <w:pPr>
              <w:spacing w:after="0"/>
            </w:pPr>
            <w:r w:rsidRPr="00130A7F">
              <w:t xml:space="preserve">  </w:t>
            </w:r>
          </w:p>
        </w:tc>
        <w:tc>
          <w:tcPr>
            <w:tcW w:w="864" w:type="dxa"/>
          </w:tcPr>
          <w:p w14:paraId="76DE8513" w14:textId="08FBAEC0" w:rsidR="002459D2" w:rsidRPr="00CC38F7" w:rsidRDefault="002459D2" w:rsidP="002459D2">
            <w:pPr>
              <w:spacing w:after="0"/>
            </w:pPr>
            <w:r w:rsidRPr="00130A7F">
              <w:t xml:space="preserve">  </w:t>
            </w:r>
          </w:p>
        </w:tc>
        <w:tc>
          <w:tcPr>
            <w:tcW w:w="864" w:type="dxa"/>
          </w:tcPr>
          <w:p w14:paraId="51A42B9A" w14:textId="10FB5A18" w:rsidR="002459D2" w:rsidRPr="00CC38F7" w:rsidRDefault="002459D2" w:rsidP="002459D2">
            <w:pPr>
              <w:spacing w:after="0"/>
            </w:pPr>
            <w:r w:rsidRPr="00130A7F">
              <w:t xml:space="preserve">  </w:t>
            </w:r>
          </w:p>
        </w:tc>
        <w:tc>
          <w:tcPr>
            <w:tcW w:w="864" w:type="dxa"/>
          </w:tcPr>
          <w:p w14:paraId="22299CF9" w14:textId="347DA8A1" w:rsidR="002459D2" w:rsidRPr="00CC38F7" w:rsidRDefault="002459D2" w:rsidP="002459D2">
            <w:pPr>
              <w:spacing w:after="0"/>
            </w:pPr>
            <w:r w:rsidRPr="00130A7F">
              <w:t xml:space="preserve">  </w:t>
            </w:r>
          </w:p>
        </w:tc>
        <w:tc>
          <w:tcPr>
            <w:tcW w:w="864" w:type="dxa"/>
          </w:tcPr>
          <w:p w14:paraId="3177B0C2" w14:textId="41510D2A" w:rsidR="002459D2" w:rsidRPr="00CC38F7" w:rsidRDefault="002459D2" w:rsidP="002459D2">
            <w:pPr>
              <w:spacing w:after="0"/>
            </w:pPr>
            <w:r w:rsidRPr="00130A7F">
              <w:t xml:space="preserve">  </w:t>
            </w:r>
          </w:p>
        </w:tc>
        <w:tc>
          <w:tcPr>
            <w:tcW w:w="864" w:type="dxa"/>
          </w:tcPr>
          <w:p w14:paraId="57C4D413" w14:textId="656F9829" w:rsidR="002459D2" w:rsidRPr="00CC38F7" w:rsidRDefault="002459D2" w:rsidP="002459D2">
            <w:pPr>
              <w:spacing w:after="0"/>
            </w:pPr>
            <w:r w:rsidRPr="00130A7F">
              <w:t xml:space="preserve">  </w:t>
            </w:r>
          </w:p>
        </w:tc>
      </w:tr>
      <w:tr w:rsidR="002459D2" w:rsidRPr="00CC38F7" w14:paraId="57461908" w14:textId="77777777" w:rsidTr="00C55B2D">
        <w:tblPrEx>
          <w:tblCellMar>
            <w:left w:w="108" w:type="dxa"/>
            <w:right w:w="108" w:type="dxa"/>
          </w:tblCellMar>
        </w:tblPrEx>
        <w:trPr>
          <w:cantSplit/>
          <w:trHeight w:val="395"/>
        </w:trPr>
        <w:tc>
          <w:tcPr>
            <w:tcW w:w="4896" w:type="dxa"/>
          </w:tcPr>
          <w:p w14:paraId="41280D2E" w14:textId="36DD7DD1" w:rsidR="002459D2" w:rsidRPr="002459D2" w:rsidRDefault="002459D2" w:rsidP="002459D2">
            <w:pPr>
              <w:pStyle w:val="Descriptivestatements"/>
            </w:pPr>
            <w:r w:rsidRPr="00A4597E">
              <w:t>Understands how to use situations from students’ daily lives to develop instructional materials that investigate how science can be used to make informed decisions.</w:t>
            </w:r>
          </w:p>
        </w:tc>
        <w:tc>
          <w:tcPr>
            <w:tcW w:w="864" w:type="dxa"/>
          </w:tcPr>
          <w:p w14:paraId="388E844A" w14:textId="36395DAB" w:rsidR="002459D2" w:rsidRPr="00CC38F7" w:rsidRDefault="002459D2" w:rsidP="002459D2">
            <w:pPr>
              <w:spacing w:after="0"/>
            </w:pPr>
            <w:r w:rsidRPr="00130A7F">
              <w:t xml:space="preserve">  </w:t>
            </w:r>
          </w:p>
        </w:tc>
        <w:tc>
          <w:tcPr>
            <w:tcW w:w="864" w:type="dxa"/>
          </w:tcPr>
          <w:p w14:paraId="4E75D7E9" w14:textId="78737FF8" w:rsidR="002459D2" w:rsidRPr="00CC38F7" w:rsidRDefault="002459D2" w:rsidP="002459D2">
            <w:pPr>
              <w:spacing w:after="0"/>
            </w:pPr>
            <w:r w:rsidRPr="00130A7F">
              <w:t xml:space="preserve">  </w:t>
            </w:r>
          </w:p>
        </w:tc>
        <w:tc>
          <w:tcPr>
            <w:tcW w:w="864" w:type="dxa"/>
          </w:tcPr>
          <w:p w14:paraId="19E8D4FF" w14:textId="7AA95B11" w:rsidR="002459D2" w:rsidRPr="00CC38F7" w:rsidRDefault="002459D2" w:rsidP="002459D2">
            <w:pPr>
              <w:spacing w:after="0"/>
            </w:pPr>
            <w:r w:rsidRPr="00130A7F">
              <w:t xml:space="preserve">  </w:t>
            </w:r>
          </w:p>
        </w:tc>
        <w:tc>
          <w:tcPr>
            <w:tcW w:w="864" w:type="dxa"/>
          </w:tcPr>
          <w:p w14:paraId="143FFBD4" w14:textId="6256BD8F" w:rsidR="002459D2" w:rsidRPr="00CC38F7" w:rsidRDefault="002459D2" w:rsidP="002459D2">
            <w:pPr>
              <w:spacing w:after="0"/>
            </w:pPr>
            <w:r w:rsidRPr="00130A7F">
              <w:t xml:space="preserve">  </w:t>
            </w:r>
          </w:p>
        </w:tc>
        <w:tc>
          <w:tcPr>
            <w:tcW w:w="864" w:type="dxa"/>
          </w:tcPr>
          <w:p w14:paraId="75ACA88A" w14:textId="47E8ECB1" w:rsidR="002459D2" w:rsidRPr="00CC38F7" w:rsidRDefault="002459D2" w:rsidP="002459D2">
            <w:pPr>
              <w:spacing w:after="0"/>
            </w:pPr>
            <w:r w:rsidRPr="00130A7F">
              <w:t xml:space="preserve">  </w:t>
            </w:r>
          </w:p>
        </w:tc>
        <w:tc>
          <w:tcPr>
            <w:tcW w:w="864" w:type="dxa"/>
          </w:tcPr>
          <w:p w14:paraId="7BCA9CA2" w14:textId="0ECC5520" w:rsidR="002459D2" w:rsidRPr="00CC38F7" w:rsidRDefault="002459D2" w:rsidP="002459D2">
            <w:pPr>
              <w:spacing w:after="0"/>
            </w:pPr>
            <w:r w:rsidRPr="00130A7F">
              <w:t xml:space="preserve">  </w:t>
            </w:r>
          </w:p>
        </w:tc>
        <w:tc>
          <w:tcPr>
            <w:tcW w:w="864" w:type="dxa"/>
          </w:tcPr>
          <w:p w14:paraId="26E7DF46" w14:textId="3A6BA483" w:rsidR="002459D2" w:rsidRPr="00CC38F7" w:rsidRDefault="002459D2" w:rsidP="002459D2">
            <w:pPr>
              <w:spacing w:after="0"/>
            </w:pPr>
            <w:r w:rsidRPr="00130A7F">
              <w:t xml:space="preserve">  </w:t>
            </w:r>
          </w:p>
        </w:tc>
        <w:tc>
          <w:tcPr>
            <w:tcW w:w="864" w:type="dxa"/>
          </w:tcPr>
          <w:p w14:paraId="286D53FA" w14:textId="15BBF3C8" w:rsidR="002459D2" w:rsidRPr="00CC38F7" w:rsidRDefault="002459D2" w:rsidP="002459D2">
            <w:pPr>
              <w:spacing w:after="0"/>
            </w:pPr>
            <w:r w:rsidRPr="00130A7F">
              <w:t xml:space="preserve">  </w:t>
            </w:r>
          </w:p>
        </w:tc>
        <w:tc>
          <w:tcPr>
            <w:tcW w:w="864" w:type="dxa"/>
          </w:tcPr>
          <w:p w14:paraId="053B659B" w14:textId="53BAE840" w:rsidR="002459D2" w:rsidRPr="00CC38F7" w:rsidRDefault="002459D2" w:rsidP="002459D2">
            <w:pPr>
              <w:spacing w:after="0"/>
            </w:pPr>
            <w:r w:rsidRPr="00130A7F">
              <w:t xml:space="preserve">  </w:t>
            </w:r>
          </w:p>
        </w:tc>
        <w:tc>
          <w:tcPr>
            <w:tcW w:w="864" w:type="dxa"/>
          </w:tcPr>
          <w:p w14:paraId="52B59F3C" w14:textId="5D72EC55" w:rsidR="002459D2" w:rsidRPr="00CC38F7" w:rsidRDefault="002459D2" w:rsidP="002459D2">
            <w:pPr>
              <w:spacing w:after="0"/>
            </w:pPr>
            <w:r w:rsidRPr="00130A7F">
              <w:t xml:space="preserve">  </w:t>
            </w:r>
          </w:p>
        </w:tc>
        <w:tc>
          <w:tcPr>
            <w:tcW w:w="864" w:type="dxa"/>
          </w:tcPr>
          <w:p w14:paraId="1CAA95EB" w14:textId="052D4DE4" w:rsidR="002459D2" w:rsidRPr="00CC38F7" w:rsidRDefault="002459D2" w:rsidP="002459D2">
            <w:pPr>
              <w:spacing w:after="0"/>
            </w:pPr>
            <w:r w:rsidRPr="00130A7F">
              <w:t xml:space="preserve">  </w:t>
            </w:r>
          </w:p>
        </w:tc>
      </w:tr>
      <w:tr w:rsidR="002459D2" w:rsidRPr="00CC38F7" w14:paraId="3ABA5963" w14:textId="77777777" w:rsidTr="00C55B2D">
        <w:tblPrEx>
          <w:tblCellMar>
            <w:left w:w="108" w:type="dxa"/>
            <w:right w:w="108" w:type="dxa"/>
          </w:tblCellMar>
        </w:tblPrEx>
        <w:trPr>
          <w:cantSplit/>
          <w:trHeight w:val="395"/>
        </w:trPr>
        <w:tc>
          <w:tcPr>
            <w:tcW w:w="4896" w:type="dxa"/>
          </w:tcPr>
          <w:p w14:paraId="28F46603" w14:textId="628ECE7B" w:rsidR="002459D2" w:rsidRPr="002459D2" w:rsidRDefault="002459D2" w:rsidP="002459D2">
            <w:pPr>
              <w:pStyle w:val="Descriptivestatements"/>
            </w:pPr>
            <w:r w:rsidRPr="00A4597E">
              <w:t>Understands effective ways to address common misconceptions in science.</w:t>
            </w:r>
          </w:p>
        </w:tc>
        <w:tc>
          <w:tcPr>
            <w:tcW w:w="864" w:type="dxa"/>
          </w:tcPr>
          <w:p w14:paraId="42FA3E3B" w14:textId="51CB3B8B" w:rsidR="002459D2" w:rsidRPr="00CC38F7" w:rsidRDefault="002459D2" w:rsidP="002459D2">
            <w:pPr>
              <w:spacing w:after="0"/>
            </w:pPr>
            <w:r w:rsidRPr="00130A7F">
              <w:t xml:space="preserve">  </w:t>
            </w:r>
          </w:p>
        </w:tc>
        <w:tc>
          <w:tcPr>
            <w:tcW w:w="864" w:type="dxa"/>
          </w:tcPr>
          <w:p w14:paraId="15323FAB" w14:textId="020156AB" w:rsidR="002459D2" w:rsidRPr="00CC38F7" w:rsidRDefault="002459D2" w:rsidP="002459D2">
            <w:pPr>
              <w:spacing w:after="0"/>
            </w:pPr>
            <w:r w:rsidRPr="00130A7F">
              <w:t xml:space="preserve">  </w:t>
            </w:r>
          </w:p>
        </w:tc>
        <w:tc>
          <w:tcPr>
            <w:tcW w:w="864" w:type="dxa"/>
          </w:tcPr>
          <w:p w14:paraId="43C13B9E" w14:textId="4E17A75E" w:rsidR="002459D2" w:rsidRPr="00CC38F7" w:rsidRDefault="002459D2" w:rsidP="002459D2">
            <w:pPr>
              <w:spacing w:after="0"/>
            </w:pPr>
            <w:r w:rsidRPr="00130A7F">
              <w:t xml:space="preserve">  </w:t>
            </w:r>
          </w:p>
        </w:tc>
        <w:tc>
          <w:tcPr>
            <w:tcW w:w="864" w:type="dxa"/>
          </w:tcPr>
          <w:p w14:paraId="6718F496" w14:textId="34B3041F" w:rsidR="002459D2" w:rsidRPr="00CC38F7" w:rsidRDefault="002459D2" w:rsidP="002459D2">
            <w:pPr>
              <w:spacing w:after="0"/>
            </w:pPr>
            <w:r w:rsidRPr="00130A7F">
              <w:t xml:space="preserve">  </w:t>
            </w:r>
          </w:p>
        </w:tc>
        <w:tc>
          <w:tcPr>
            <w:tcW w:w="864" w:type="dxa"/>
          </w:tcPr>
          <w:p w14:paraId="436C16AD" w14:textId="4DCD1CF7" w:rsidR="002459D2" w:rsidRPr="00CC38F7" w:rsidRDefault="002459D2" w:rsidP="002459D2">
            <w:pPr>
              <w:spacing w:after="0"/>
            </w:pPr>
            <w:r w:rsidRPr="00130A7F">
              <w:t xml:space="preserve">  </w:t>
            </w:r>
          </w:p>
        </w:tc>
        <w:tc>
          <w:tcPr>
            <w:tcW w:w="864" w:type="dxa"/>
          </w:tcPr>
          <w:p w14:paraId="24AED22D" w14:textId="4FEA6B57" w:rsidR="002459D2" w:rsidRPr="00CC38F7" w:rsidRDefault="002459D2" w:rsidP="002459D2">
            <w:pPr>
              <w:spacing w:after="0"/>
            </w:pPr>
            <w:r w:rsidRPr="00130A7F">
              <w:t xml:space="preserve">  </w:t>
            </w:r>
          </w:p>
        </w:tc>
        <w:tc>
          <w:tcPr>
            <w:tcW w:w="864" w:type="dxa"/>
          </w:tcPr>
          <w:p w14:paraId="61C1CE54" w14:textId="4E93083C" w:rsidR="002459D2" w:rsidRPr="00CC38F7" w:rsidRDefault="002459D2" w:rsidP="002459D2">
            <w:pPr>
              <w:spacing w:after="0"/>
            </w:pPr>
            <w:r w:rsidRPr="00130A7F">
              <w:t xml:space="preserve">  </w:t>
            </w:r>
          </w:p>
        </w:tc>
        <w:tc>
          <w:tcPr>
            <w:tcW w:w="864" w:type="dxa"/>
          </w:tcPr>
          <w:p w14:paraId="63155F61" w14:textId="668407CF" w:rsidR="002459D2" w:rsidRPr="00CC38F7" w:rsidRDefault="002459D2" w:rsidP="002459D2">
            <w:pPr>
              <w:spacing w:after="0"/>
            </w:pPr>
            <w:r w:rsidRPr="00130A7F">
              <w:t xml:space="preserve">  </w:t>
            </w:r>
          </w:p>
        </w:tc>
        <w:tc>
          <w:tcPr>
            <w:tcW w:w="864" w:type="dxa"/>
          </w:tcPr>
          <w:p w14:paraId="45F8F789" w14:textId="446CCF31" w:rsidR="002459D2" w:rsidRPr="00CC38F7" w:rsidRDefault="002459D2" w:rsidP="002459D2">
            <w:pPr>
              <w:spacing w:after="0"/>
            </w:pPr>
            <w:r w:rsidRPr="00130A7F">
              <w:t xml:space="preserve">  </w:t>
            </w:r>
          </w:p>
        </w:tc>
        <w:tc>
          <w:tcPr>
            <w:tcW w:w="864" w:type="dxa"/>
          </w:tcPr>
          <w:p w14:paraId="7B3D20CD" w14:textId="1CE15E2F" w:rsidR="002459D2" w:rsidRPr="00CC38F7" w:rsidRDefault="002459D2" w:rsidP="002459D2">
            <w:pPr>
              <w:spacing w:after="0"/>
            </w:pPr>
            <w:r w:rsidRPr="00130A7F">
              <w:t xml:space="preserve">  </w:t>
            </w:r>
          </w:p>
        </w:tc>
        <w:tc>
          <w:tcPr>
            <w:tcW w:w="864" w:type="dxa"/>
          </w:tcPr>
          <w:p w14:paraId="73205719" w14:textId="3611D402" w:rsidR="002459D2" w:rsidRPr="00CC38F7" w:rsidRDefault="002459D2" w:rsidP="002459D2">
            <w:pPr>
              <w:spacing w:after="0"/>
            </w:pPr>
            <w:r w:rsidRPr="00130A7F">
              <w:t xml:space="preserve">  </w:t>
            </w:r>
          </w:p>
        </w:tc>
      </w:tr>
      <w:tr w:rsidR="002459D2" w:rsidRPr="00CC38F7" w14:paraId="7A0116F8" w14:textId="77777777" w:rsidTr="00C55B2D">
        <w:tblPrEx>
          <w:tblCellMar>
            <w:left w:w="108" w:type="dxa"/>
            <w:right w:w="108" w:type="dxa"/>
          </w:tblCellMar>
        </w:tblPrEx>
        <w:trPr>
          <w:cantSplit/>
          <w:trHeight w:val="395"/>
        </w:trPr>
        <w:tc>
          <w:tcPr>
            <w:tcW w:w="4896" w:type="dxa"/>
          </w:tcPr>
          <w:p w14:paraId="7E7DC223" w14:textId="37A9BC99" w:rsidR="002459D2" w:rsidRPr="002459D2" w:rsidRDefault="002459D2" w:rsidP="002459D2">
            <w:pPr>
              <w:pStyle w:val="Descriptivestatements"/>
            </w:pPr>
            <w:r w:rsidRPr="00A4597E">
              <w:t>Understands the use of active learning including the appropriate use of inquiry processes for students and other instructional models (e.g., collaborative learning groups).</w:t>
            </w:r>
          </w:p>
        </w:tc>
        <w:tc>
          <w:tcPr>
            <w:tcW w:w="864" w:type="dxa"/>
          </w:tcPr>
          <w:p w14:paraId="398DBCAA" w14:textId="7CB815D7" w:rsidR="002459D2" w:rsidRPr="00CC38F7" w:rsidRDefault="002459D2" w:rsidP="002459D2">
            <w:pPr>
              <w:spacing w:after="0"/>
            </w:pPr>
            <w:r w:rsidRPr="00130A7F">
              <w:t xml:space="preserve">  </w:t>
            </w:r>
          </w:p>
        </w:tc>
        <w:tc>
          <w:tcPr>
            <w:tcW w:w="864" w:type="dxa"/>
          </w:tcPr>
          <w:p w14:paraId="0D8B9AA8" w14:textId="08667E1F" w:rsidR="002459D2" w:rsidRPr="00CC38F7" w:rsidRDefault="002459D2" w:rsidP="002459D2">
            <w:pPr>
              <w:spacing w:after="0"/>
            </w:pPr>
            <w:r w:rsidRPr="00130A7F">
              <w:t xml:space="preserve">  </w:t>
            </w:r>
          </w:p>
        </w:tc>
        <w:tc>
          <w:tcPr>
            <w:tcW w:w="864" w:type="dxa"/>
          </w:tcPr>
          <w:p w14:paraId="3FB8CACA" w14:textId="7C7C954A" w:rsidR="002459D2" w:rsidRPr="00CC38F7" w:rsidRDefault="002459D2" w:rsidP="002459D2">
            <w:pPr>
              <w:spacing w:after="0"/>
            </w:pPr>
            <w:r w:rsidRPr="00130A7F">
              <w:t xml:space="preserve">  </w:t>
            </w:r>
          </w:p>
        </w:tc>
        <w:tc>
          <w:tcPr>
            <w:tcW w:w="864" w:type="dxa"/>
          </w:tcPr>
          <w:p w14:paraId="2F488438" w14:textId="52B1E5B0" w:rsidR="002459D2" w:rsidRPr="00CC38F7" w:rsidRDefault="002459D2" w:rsidP="002459D2">
            <w:pPr>
              <w:spacing w:after="0"/>
            </w:pPr>
            <w:r w:rsidRPr="00130A7F">
              <w:t xml:space="preserve">  </w:t>
            </w:r>
          </w:p>
        </w:tc>
        <w:tc>
          <w:tcPr>
            <w:tcW w:w="864" w:type="dxa"/>
          </w:tcPr>
          <w:p w14:paraId="0C053436" w14:textId="50DD0154" w:rsidR="002459D2" w:rsidRPr="00CC38F7" w:rsidRDefault="002459D2" w:rsidP="002459D2">
            <w:pPr>
              <w:spacing w:after="0"/>
            </w:pPr>
            <w:r w:rsidRPr="00130A7F">
              <w:t xml:space="preserve">  </w:t>
            </w:r>
          </w:p>
        </w:tc>
        <w:tc>
          <w:tcPr>
            <w:tcW w:w="864" w:type="dxa"/>
          </w:tcPr>
          <w:p w14:paraId="3EB0A341" w14:textId="6F24C3B7" w:rsidR="002459D2" w:rsidRPr="00CC38F7" w:rsidRDefault="002459D2" w:rsidP="002459D2">
            <w:pPr>
              <w:spacing w:after="0"/>
            </w:pPr>
            <w:r w:rsidRPr="00130A7F">
              <w:t xml:space="preserve">  </w:t>
            </w:r>
          </w:p>
        </w:tc>
        <w:tc>
          <w:tcPr>
            <w:tcW w:w="864" w:type="dxa"/>
          </w:tcPr>
          <w:p w14:paraId="1973D1D4" w14:textId="79AFCD0B" w:rsidR="002459D2" w:rsidRPr="00CC38F7" w:rsidRDefault="002459D2" w:rsidP="002459D2">
            <w:pPr>
              <w:spacing w:after="0"/>
            </w:pPr>
            <w:r w:rsidRPr="00130A7F">
              <w:t xml:space="preserve">  </w:t>
            </w:r>
          </w:p>
        </w:tc>
        <w:tc>
          <w:tcPr>
            <w:tcW w:w="864" w:type="dxa"/>
          </w:tcPr>
          <w:p w14:paraId="0B4563FF" w14:textId="722C8D54" w:rsidR="002459D2" w:rsidRPr="00CC38F7" w:rsidRDefault="002459D2" w:rsidP="002459D2">
            <w:pPr>
              <w:spacing w:after="0"/>
            </w:pPr>
            <w:r w:rsidRPr="00130A7F">
              <w:t xml:space="preserve">  </w:t>
            </w:r>
          </w:p>
        </w:tc>
        <w:tc>
          <w:tcPr>
            <w:tcW w:w="864" w:type="dxa"/>
          </w:tcPr>
          <w:p w14:paraId="0019E709" w14:textId="1D5572E1" w:rsidR="002459D2" w:rsidRPr="00CC38F7" w:rsidRDefault="002459D2" w:rsidP="002459D2">
            <w:pPr>
              <w:spacing w:after="0"/>
            </w:pPr>
            <w:r w:rsidRPr="00130A7F">
              <w:t xml:space="preserve">  </w:t>
            </w:r>
          </w:p>
        </w:tc>
        <w:tc>
          <w:tcPr>
            <w:tcW w:w="864" w:type="dxa"/>
          </w:tcPr>
          <w:p w14:paraId="7CC0FCFD" w14:textId="0CE6FABB" w:rsidR="002459D2" w:rsidRPr="00CC38F7" w:rsidRDefault="002459D2" w:rsidP="002459D2">
            <w:pPr>
              <w:spacing w:after="0"/>
            </w:pPr>
            <w:r w:rsidRPr="00130A7F">
              <w:t xml:space="preserve">  </w:t>
            </w:r>
          </w:p>
        </w:tc>
        <w:tc>
          <w:tcPr>
            <w:tcW w:w="864" w:type="dxa"/>
          </w:tcPr>
          <w:p w14:paraId="12B66303" w14:textId="64FF22B2" w:rsidR="002459D2" w:rsidRPr="00CC38F7" w:rsidRDefault="002459D2" w:rsidP="002459D2">
            <w:pPr>
              <w:spacing w:after="0"/>
            </w:pPr>
            <w:r w:rsidRPr="00130A7F">
              <w:t xml:space="preserve">  </w:t>
            </w:r>
          </w:p>
        </w:tc>
      </w:tr>
      <w:tr w:rsidR="002459D2" w:rsidRPr="00CC38F7" w14:paraId="57EBF178" w14:textId="77777777" w:rsidTr="00C55B2D">
        <w:tblPrEx>
          <w:tblCellMar>
            <w:left w:w="108" w:type="dxa"/>
            <w:right w:w="108" w:type="dxa"/>
          </w:tblCellMar>
        </w:tblPrEx>
        <w:trPr>
          <w:cantSplit/>
          <w:trHeight w:val="395"/>
        </w:trPr>
        <w:tc>
          <w:tcPr>
            <w:tcW w:w="4896" w:type="dxa"/>
          </w:tcPr>
          <w:p w14:paraId="3CAF0895" w14:textId="3BB5DEFC" w:rsidR="002459D2" w:rsidRPr="002459D2" w:rsidRDefault="002459D2" w:rsidP="002459D2">
            <w:pPr>
              <w:pStyle w:val="Descriptivestatements"/>
            </w:pPr>
            <w:r w:rsidRPr="00A4597E">
              <w:t>Understands questioning strategies designed to elicit higher-level thinking and how to use them to move students from concrete to more abstract understanding.</w:t>
            </w:r>
          </w:p>
        </w:tc>
        <w:tc>
          <w:tcPr>
            <w:tcW w:w="864" w:type="dxa"/>
          </w:tcPr>
          <w:p w14:paraId="21E90F00" w14:textId="3D2ACAD9" w:rsidR="002459D2" w:rsidRPr="00CC38F7" w:rsidRDefault="002459D2" w:rsidP="002459D2">
            <w:pPr>
              <w:spacing w:after="0"/>
            </w:pPr>
            <w:r w:rsidRPr="00130A7F">
              <w:t xml:space="preserve">  </w:t>
            </w:r>
          </w:p>
        </w:tc>
        <w:tc>
          <w:tcPr>
            <w:tcW w:w="864" w:type="dxa"/>
          </w:tcPr>
          <w:p w14:paraId="04F148CC" w14:textId="5F010DE1" w:rsidR="002459D2" w:rsidRPr="00CC38F7" w:rsidRDefault="002459D2" w:rsidP="002459D2">
            <w:pPr>
              <w:spacing w:after="0"/>
            </w:pPr>
            <w:r w:rsidRPr="00130A7F">
              <w:t xml:space="preserve">  </w:t>
            </w:r>
          </w:p>
        </w:tc>
        <w:tc>
          <w:tcPr>
            <w:tcW w:w="864" w:type="dxa"/>
          </w:tcPr>
          <w:p w14:paraId="37826CC3" w14:textId="52783769" w:rsidR="002459D2" w:rsidRPr="00CC38F7" w:rsidRDefault="002459D2" w:rsidP="002459D2">
            <w:pPr>
              <w:spacing w:after="0"/>
            </w:pPr>
            <w:r w:rsidRPr="00130A7F">
              <w:t xml:space="preserve">  </w:t>
            </w:r>
          </w:p>
        </w:tc>
        <w:tc>
          <w:tcPr>
            <w:tcW w:w="864" w:type="dxa"/>
          </w:tcPr>
          <w:p w14:paraId="21934697" w14:textId="0DC57545" w:rsidR="002459D2" w:rsidRPr="00CC38F7" w:rsidRDefault="002459D2" w:rsidP="002459D2">
            <w:pPr>
              <w:spacing w:after="0"/>
            </w:pPr>
            <w:r w:rsidRPr="00130A7F">
              <w:t xml:space="preserve">  </w:t>
            </w:r>
          </w:p>
        </w:tc>
        <w:tc>
          <w:tcPr>
            <w:tcW w:w="864" w:type="dxa"/>
          </w:tcPr>
          <w:p w14:paraId="2A07C8DA" w14:textId="4988C5F0" w:rsidR="002459D2" w:rsidRPr="00CC38F7" w:rsidRDefault="002459D2" w:rsidP="002459D2">
            <w:pPr>
              <w:spacing w:after="0"/>
            </w:pPr>
            <w:r w:rsidRPr="00130A7F">
              <w:t xml:space="preserve">  </w:t>
            </w:r>
          </w:p>
        </w:tc>
        <w:tc>
          <w:tcPr>
            <w:tcW w:w="864" w:type="dxa"/>
          </w:tcPr>
          <w:p w14:paraId="07B11D4E" w14:textId="70753EE2" w:rsidR="002459D2" w:rsidRPr="00CC38F7" w:rsidRDefault="002459D2" w:rsidP="002459D2">
            <w:pPr>
              <w:spacing w:after="0"/>
            </w:pPr>
            <w:r w:rsidRPr="00130A7F">
              <w:t xml:space="preserve">  </w:t>
            </w:r>
          </w:p>
        </w:tc>
        <w:tc>
          <w:tcPr>
            <w:tcW w:w="864" w:type="dxa"/>
          </w:tcPr>
          <w:p w14:paraId="30BDDF1A" w14:textId="685A2ABC" w:rsidR="002459D2" w:rsidRPr="00CC38F7" w:rsidRDefault="002459D2" w:rsidP="002459D2">
            <w:pPr>
              <w:spacing w:after="0"/>
            </w:pPr>
            <w:r w:rsidRPr="00130A7F">
              <w:t xml:space="preserve">  </w:t>
            </w:r>
          </w:p>
        </w:tc>
        <w:tc>
          <w:tcPr>
            <w:tcW w:w="864" w:type="dxa"/>
          </w:tcPr>
          <w:p w14:paraId="7F24B0E6" w14:textId="3236B665" w:rsidR="002459D2" w:rsidRPr="00CC38F7" w:rsidRDefault="002459D2" w:rsidP="002459D2">
            <w:pPr>
              <w:spacing w:after="0"/>
            </w:pPr>
            <w:r w:rsidRPr="00130A7F">
              <w:t xml:space="preserve">  </w:t>
            </w:r>
          </w:p>
        </w:tc>
        <w:tc>
          <w:tcPr>
            <w:tcW w:w="864" w:type="dxa"/>
          </w:tcPr>
          <w:p w14:paraId="3DA35A32" w14:textId="7224E0AD" w:rsidR="002459D2" w:rsidRPr="00CC38F7" w:rsidRDefault="002459D2" w:rsidP="002459D2">
            <w:pPr>
              <w:spacing w:after="0"/>
            </w:pPr>
            <w:r w:rsidRPr="00130A7F">
              <w:t xml:space="preserve">  </w:t>
            </w:r>
          </w:p>
        </w:tc>
        <w:tc>
          <w:tcPr>
            <w:tcW w:w="864" w:type="dxa"/>
          </w:tcPr>
          <w:p w14:paraId="3EC806B5" w14:textId="142DA09E" w:rsidR="002459D2" w:rsidRPr="00CC38F7" w:rsidRDefault="002459D2" w:rsidP="002459D2">
            <w:pPr>
              <w:spacing w:after="0"/>
            </w:pPr>
            <w:r w:rsidRPr="00130A7F">
              <w:t xml:space="preserve">  </w:t>
            </w:r>
          </w:p>
        </w:tc>
        <w:tc>
          <w:tcPr>
            <w:tcW w:w="864" w:type="dxa"/>
          </w:tcPr>
          <w:p w14:paraId="1AB61FBA" w14:textId="2AE2FBEE" w:rsidR="002459D2" w:rsidRPr="00CC38F7" w:rsidRDefault="002459D2" w:rsidP="002459D2">
            <w:pPr>
              <w:spacing w:after="0"/>
            </w:pPr>
            <w:r w:rsidRPr="00130A7F">
              <w:t xml:space="preserve">  </w:t>
            </w:r>
          </w:p>
        </w:tc>
      </w:tr>
      <w:tr w:rsidR="002459D2" w:rsidRPr="00CC38F7" w14:paraId="41EA655E" w14:textId="77777777" w:rsidTr="00C55B2D">
        <w:tblPrEx>
          <w:tblCellMar>
            <w:left w:w="108" w:type="dxa"/>
            <w:right w:w="108" w:type="dxa"/>
          </w:tblCellMar>
        </w:tblPrEx>
        <w:trPr>
          <w:cantSplit/>
          <w:trHeight w:val="395"/>
        </w:trPr>
        <w:tc>
          <w:tcPr>
            <w:tcW w:w="4896" w:type="dxa"/>
          </w:tcPr>
          <w:p w14:paraId="64931733" w14:textId="45B51EB6" w:rsidR="002459D2" w:rsidRPr="002459D2" w:rsidRDefault="002459D2" w:rsidP="002459D2">
            <w:pPr>
              <w:pStyle w:val="Descriptivestatements"/>
            </w:pPr>
            <w:r w:rsidRPr="00A4597E">
              <w:t>Understands the importance of planning activities that are inclusive and accommodate the needs of all students.</w:t>
            </w:r>
          </w:p>
        </w:tc>
        <w:tc>
          <w:tcPr>
            <w:tcW w:w="864" w:type="dxa"/>
          </w:tcPr>
          <w:p w14:paraId="79EDF1CA" w14:textId="2DB4B67B" w:rsidR="002459D2" w:rsidRPr="00CC38F7" w:rsidRDefault="002459D2" w:rsidP="002459D2">
            <w:pPr>
              <w:spacing w:after="0"/>
            </w:pPr>
            <w:r w:rsidRPr="00130A7F">
              <w:t xml:space="preserve">  </w:t>
            </w:r>
          </w:p>
        </w:tc>
        <w:tc>
          <w:tcPr>
            <w:tcW w:w="864" w:type="dxa"/>
          </w:tcPr>
          <w:p w14:paraId="3861D2A9" w14:textId="467E5E6D" w:rsidR="002459D2" w:rsidRPr="00CC38F7" w:rsidRDefault="002459D2" w:rsidP="002459D2">
            <w:pPr>
              <w:spacing w:after="0"/>
            </w:pPr>
            <w:r w:rsidRPr="00130A7F">
              <w:t xml:space="preserve">  </w:t>
            </w:r>
          </w:p>
        </w:tc>
        <w:tc>
          <w:tcPr>
            <w:tcW w:w="864" w:type="dxa"/>
          </w:tcPr>
          <w:p w14:paraId="1BDB760A" w14:textId="68F296FA" w:rsidR="002459D2" w:rsidRPr="00CC38F7" w:rsidRDefault="002459D2" w:rsidP="002459D2">
            <w:pPr>
              <w:spacing w:after="0"/>
            </w:pPr>
            <w:r w:rsidRPr="00130A7F">
              <w:t xml:space="preserve">  </w:t>
            </w:r>
          </w:p>
        </w:tc>
        <w:tc>
          <w:tcPr>
            <w:tcW w:w="864" w:type="dxa"/>
          </w:tcPr>
          <w:p w14:paraId="4D4C0C8A" w14:textId="6B3093DB" w:rsidR="002459D2" w:rsidRPr="00CC38F7" w:rsidRDefault="002459D2" w:rsidP="002459D2">
            <w:pPr>
              <w:spacing w:after="0"/>
            </w:pPr>
            <w:r w:rsidRPr="00130A7F">
              <w:t xml:space="preserve">  </w:t>
            </w:r>
          </w:p>
        </w:tc>
        <w:tc>
          <w:tcPr>
            <w:tcW w:w="864" w:type="dxa"/>
          </w:tcPr>
          <w:p w14:paraId="7989D8BB" w14:textId="1F1E5A89" w:rsidR="002459D2" w:rsidRPr="00CC38F7" w:rsidRDefault="002459D2" w:rsidP="002459D2">
            <w:pPr>
              <w:spacing w:after="0"/>
            </w:pPr>
            <w:r w:rsidRPr="00130A7F">
              <w:t xml:space="preserve">  </w:t>
            </w:r>
          </w:p>
        </w:tc>
        <w:tc>
          <w:tcPr>
            <w:tcW w:w="864" w:type="dxa"/>
          </w:tcPr>
          <w:p w14:paraId="384C6C87" w14:textId="5CFA6A99" w:rsidR="002459D2" w:rsidRPr="00CC38F7" w:rsidRDefault="002459D2" w:rsidP="002459D2">
            <w:pPr>
              <w:spacing w:after="0"/>
            </w:pPr>
            <w:r w:rsidRPr="00130A7F">
              <w:t xml:space="preserve">  </w:t>
            </w:r>
          </w:p>
        </w:tc>
        <w:tc>
          <w:tcPr>
            <w:tcW w:w="864" w:type="dxa"/>
          </w:tcPr>
          <w:p w14:paraId="66EC54C7" w14:textId="6626655B" w:rsidR="002459D2" w:rsidRPr="00CC38F7" w:rsidRDefault="002459D2" w:rsidP="002459D2">
            <w:pPr>
              <w:spacing w:after="0"/>
            </w:pPr>
            <w:r w:rsidRPr="00130A7F">
              <w:t xml:space="preserve">  </w:t>
            </w:r>
          </w:p>
        </w:tc>
        <w:tc>
          <w:tcPr>
            <w:tcW w:w="864" w:type="dxa"/>
          </w:tcPr>
          <w:p w14:paraId="137D390D" w14:textId="7800034D" w:rsidR="002459D2" w:rsidRPr="00CC38F7" w:rsidRDefault="002459D2" w:rsidP="002459D2">
            <w:pPr>
              <w:spacing w:after="0"/>
            </w:pPr>
            <w:r w:rsidRPr="00130A7F">
              <w:t xml:space="preserve">  </w:t>
            </w:r>
          </w:p>
        </w:tc>
        <w:tc>
          <w:tcPr>
            <w:tcW w:w="864" w:type="dxa"/>
          </w:tcPr>
          <w:p w14:paraId="46026AA2" w14:textId="0BCC3CDE" w:rsidR="002459D2" w:rsidRPr="00CC38F7" w:rsidRDefault="002459D2" w:rsidP="002459D2">
            <w:pPr>
              <w:spacing w:after="0"/>
            </w:pPr>
            <w:r w:rsidRPr="00130A7F">
              <w:t xml:space="preserve">  </w:t>
            </w:r>
          </w:p>
        </w:tc>
        <w:tc>
          <w:tcPr>
            <w:tcW w:w="864" w:type="dxa"/>
          </w:tcPr>
          <w:p w14:paraId="65C1AA8E" w14:textId="35778838" w:rsidR="002459D2" w:rsidRPr="00CC38F7" w:rsidRDefault="002459D2" w:rsidP="002459D2">
            <w:pPr>
              <w:spacing w:after="0"/>
            </w:pPr>
            <w:r w:rsidRPr="00130A7F">
              <w:t xml:space="preserve">  </w:t>
            </w:r>
          </w:p>
        </w:tc>
        <w:tc>
          <w:tcPr>
            <w:tcW w:w="864" w:type="dxa"/>
          </w:tcPr>
          <w:p w14:paraId="51B90465" w14:textId="60E79733" w:rsidR="002459D2" w:rsidRPr="00CC38F7" w:rsidRDefault="002459D2" w:rsidP="002459D2">
            <w:pPr>
              <w:spacing w:after="0"/>
            </w:pPr>
            <w:r w:rsidRPr="00130A7F">
              <w:t xml:space="preserve">  </w:t>
            </w:r>
          </w:p>
        </w:tc>
      </w:tr>
      <w:tr w:rsidR="00FA28F4" w:rsidRPr="00CC38F7" w14:paraId="2ECA287B" w14:textId="77777777" w:rsidTr="00C55B2D">
        <w:tblPrEx>
          <w:tblCellMar>
            <w:left w:w="108" w:type="dxa"/>
            <w:right w:w="108" w:type="dxa"/>
          </w:tblCellMar>
        </w:tblPrEx>
        <w:trPr>
          <w:cantSplit/>
          <w:trHeight w:val="395"/>
        </w:trPr>
        <w:tc>
          <w:tcPr>
            <w:tcW w:w="4896" w:type="dxa"/>
          </w:tcPr>
          <w:p w14:paraId="0D2301E2" w14:textId="1F283ADD" w:rsidR="00FA28F4" w:rsidRPr="002459D2" w:rsidRDefault="002459D2" w:rsidP="002459D2">
            <w:pPr>
              <w:pStyle w:val="Descriptivestatements"/>
            </w:pPr>
            <w:r w:rsidRPr="003401D7">
              <w:t>Understands how to sequence learning activities in a way that allows students to build upon their prior knowledge and challenges them to expand their understanding of science</w:t>
            </w:r>
            <w:r w:rsidR="00FA28F4" w:rsidRPr="002459D2">
              <w:t>.</w:t>
            </w:r>
          </w:p>
        </w:tc>
        <w:tc>
          <w:tcPr>
            <w:tcW w:w="864" w:type="dxa"/>
          </w:tcPr>
          <w:p w14:paraId="130C00A3" w14:textId="08C969C0" w:rsidR="00FA28F4" w:rsidRPr="00CC38F7" w:rsidRDefault="00FA28F4" w:rsidP="00FA28F4">
            <w:pPr>
              <w:spacing w:after="0"/>
            </w:pPr>
            <w:r w:rsidRPr="00130A7F">
              <w:t xml:space="preserve">  </w:t>
            </w:r>
          </w:p>
        </w:tc>
        <w:tc>
          <w:tcPr>
            <w:tcW w:w="864" w:type="dxa"/>
          </w:tcPr>
          <w:p w14:paraId="4E813645" w14:textId="78F94327" w:rsidR="00FA28F4" w:rsidRPr="00CC38F7" w:rsidRDefault="00FA28F4" w:rsidP="00FA28F4">
            <w:pPr>
              <w:spacing w:after="0"/>
            </w:pPr>
            <w:r w:rsidRPr="00130A7F">
              <w:t xml:space="preserve">  </w:t>
            </w:r>
          </w:p>
        </w:tc>
        <w:tc>
          <w:tcPr>
            <w:tcW w:w="864" w:type="dxa"/>
          </w:tcPr>
          <w:p w14:paraId="4E0BD2BA" w14:textId="3D96DAE0" w:rsidR="00FA28F4" w:rsidRPr="00CC38F7" w:rsidRDefault="00FA28F4" w:rsidP="00FA28F4">
            <w:pPr>
              <w:spacing w:after="0"/>
            </w:pPr>
            <w:r w:rsidRPr="00130A7F">
              <w:t xml:space="preserve">  </w:t>
            </w:r>
          </w:p>
        </w:tc>
        <w:tc>
          <w:tcPr>
            <w:tcW w:w="864" w:type="dxa"/>
          </w:tcPr>
          <w:p w14:paraId="36A0055C" w14:textId="41A536D0" w:rsidR="00FA28F4" w:rsidRPr="00CC38F7" w:rsidRDefault="00FA28F4" w:rsidP="00FA28F4">
            <w:pPr>
              <w:spacing w:after="0"/>
            </w:pPr>
            <w:r w:rsidRPr="00130A7F">
              <w:t xml:space="preserve">  </w:t>
            </w:r>
          </w:p>
        </w:tc>
        <w:tc>
          <w:tcPr>
            <w:tcW w:w="864" w:type="dxa"/>
          </w:tcPr>
          <w:p w14:paraId="33FA6174" w14:textId="6A840525" w:rsidR="00FA28F4" w:rsidRPr="00CC38F7" w:rsidRDefault="00FA28F4" w:rsidP="00FA28F4">
            <w:pPr>
              <w:spacing w:after="0"/>
            </w:pPr>
            <w:r w:rsidRPr="00130A7F">
              <w:t xml:space="preserve">  </w:t>
            </w:r>
          </w:p>
        </w:tc>
        <w:tc>
          <w:tcPr>
            <w:tcW w:w="864" w:type="dxa"/>
          </w:tcPr>
          <w:p w14:paraId="27798079" w14:textId="0DD84B39" w:rsidR="00FA28F4" w:rsidRPr="00CC38F7" w:rsidRDefault="00FA28F4" w:rsidP="00FA28F4">
            <w:pPr>
              <w:spacing w:after="0"/>
            </w:pPr>
            <w:r w:rsidRPr="00130A7F">
              <w:t xml:space="preserve">  </w:t>
            </w:r>
          </w:p>
        </w:tc>
        <w:tc>
          <w:tcPr>
            <w:tcW w:w="864" w:type="dxa"/>
          </w:tcPr>
          <w:p w14:paraId="7B4279EB" w14:textId="6A0B45F3" w:rsidR="00FA28F4" w:rsidRPr="00CC38F7" w:rsidRDefault="00FA28F4" w:rsidP="00FA28F4">
            <w:pPr>
              <w:spacing w:after="0"/>
            </w:pPr>
            <w:r w:rsidRPr="00130A7F">
              <w:t xml:space="preserve">  </w:t>
            </w:r>
          </w:p>
        </w:tc>
        <w:tc>
          <w:tcPr>
            <w:tcW w:w="864" w:type="dxa"/>
          </w:tcPr>
          <w:p w14:paraId="404C3604" w14:textId="338B8D2C" w:rsidR="00FA28F4" w:rsidRPr="00CC38F7" w:rsidRDefault="00FA28F4" w:rsidP="00FA28F4">
            <w:pPr>
              <w:spacing w:after="0"/>
            </w:pPr>
            <w:r w:rsidRPr="00130A7F">
              <w:t xml:space="preserve">  </w:t>
            </w:r>
          </w:p>
        </w:tc>
        <w:tc>
          <w:tcPr>
            <w:tcW w:w="864" w:type="dxa"/>
          </w:tcPr>
          <w:p w14:paraId="46C104DB" w14:textId="3547D968" w:rsidR="00FA28F4" w:rsidRPr="00CC38F7" w:rsidRDefault="00FA28F4" w:rsidP="00FA28F4">
            <w:pPr>
              <w:spacing w:after="0"/>
            </w:pPr>
            <w:r w:rsidRPr="00130A7F">
              <w:t xml:space="preserve">  </w:t>
            </w:r>
          </w:p>
        </w:tc>
        <w:tc>
          <w:tcPr>
            <w:tcW w:w="864" w:type="dxa"/>
          </w:tcPr>
          <w:p w14:paraId="75E41162" w14:textId="45B1965F" w:rsidR="00FA28F4" w:rsidRPr="00CC38F7" w:rsidRDefault="00FA28F4" w:rsidP="00FA28F4">
            <w:pPr>
              <w:spacing w:after="0"/>
            </w:pPr>
            <w:r w:rsidRPr="00130A7F">
              <w:t xml:space="preserve">  </w:t>
            </w:r>
          </w:p>
        </w:tc>
        <w:tc>
          <w:tcPr>
            <w:tcW w:w="864" w:type="dxa"/>
          </w:tcPr>
          <w:p w14:paraId="497BD5E9" w14:textId="2FA07325" w:rsidR="00FA28F4" w:rsidRPr="00CC38F7" w:rsidRDefault="00FA28F4" w:rsidP="00FA28F4">
            <w:pPr>
              <w:spacing w:after="0"/>
            </w:pPr>
            <w:r w:rsidRPr="00130A7F">
              <w:t xml:space="preserve">  </w:t>
            </w:r>
          </w:p>
        </w:tc>
      </w:tr>
      <w:tr w:rsidR="00FA28F4" w:rsidRPr="00CC38F7" w14:paraId="753573FD" w14:textId="77777777" w:rsidTr="00C55B2D">
        <w:tblPrEx>
          <w:tblCellMar>
            <w:left w:w="108" w:type="dxa"/>
            <w:right w:w="108" w:type="dxa"/>
          </w:tblCellMar>
        </w:tblPrEx>
        <w:trPr>
          <w:cantSplit/>
          <w:trHeight w:val="395"/>
        </w:trPr>
        <w:tc>
          <w:tcPr>
            <w:tcW w:w="4896" w:type="dxa"/>
          </w:tcPr>
          <w:p w14:paraId="681CF1E8" w14:textId="5C26AF29" w:rsidR="00FA28F4" w:rsidRPr="0043428F" w:rsidRDefault="00FA28F4" w:rsidP="002459D2">
            <w:pPr>
              <w:pStyle w:val="BodyCopy"/>
            </w:pPr>
            <w:r>
              <w:t>Competency 0</w:t>
            </w:r>
            <w:r w:rsidR="002459D2">
              <w:t>22</w:t>
            </w:r>
            <w:r>
              <w:t xml:space="preserve">: </w:t>
            </w:r>
            <w:r w:rsidRPr="001115FD">
              <w:rPr>
                <w:i/>
              </w:rPr>
              <w:t xml:space="preserve">The teacher </w:t>
            </w:r>
            <w:r w:rsidR="00193411" w:rsidRPr="00DA333D">
              <w:rPr>
                <w:i/>
              </w:rPr>
              <w:t>understands the process of scientific inquiry and its role in science instruction</w:t>
            </w:r>
            <w:r w:rsidRPr="001115FD">
              <w:rPr>
                <w:i/>
              </w:rPr>
              <w:t>.</w:t>
            </w:r>
          </w:p>
        </w:tc>
        <w:tc>
          <w:tcPr>
            <w:tcW w:w="864" w:type="dxa"/>
          </w:tcPr>
          <w:p w14:paraId="397938E8" w14:textId="35824C8D" w:rsidR="00FA28F4" w:rsidRPr="00CC38F7" w:rsidRDefault="00FA28F4" w:rsidP="00FA28F4">
            <w:pPr>
              <w:spacing w:after="0"/>
            </w:pPr>
            <w:r w:rsidRPr="00130A7F">
              <w:t xml:space="preserve">  </w:t>
            </w:r>
          </w:p>
        </w:tc>
        <w:tc>
          <w:tcPr>
            <w:tcW w:w="864" w:type="dxa"/>
          </w:tcPr>
          <w:p w14:paraId="7A88FE22" w14:textId="51514BF8" w:rsidR="00FA28F4" w:rsidRPr="00CC38F7" w:rsidRDefault="00FA28F4" w:rsidP="00FA28F4">
            <w:pPr>
              <w:spacing w:after="0"/>
            </w:pPr>
            <w:r w:rsidRPr="00130A7F">
              <w:t xml:space="preserve">  </w:t>
            </w:r>
          </w:p>
        </w:tc>
        <w:tc>
          <w:tcPr>
            <w:tcW w:w="864" w:type="dxa"/>
          </w:tcPr>
          <w:p w14:paraId="748A6718" w14:textId="216BC6B0" w:rsidR="00FA28F4" w:rsidRPr="00CC38F7" w:rsidRDefault="00FA28F4" w:rsidP="00FA28F4">
            <w:pPr>
              <w:spacing w:after="0"/>
            </w:pPr>
            <w:r w:rsidRPr="00130A7F">
              <w:t xml:space="preserve">  </w:t>
            </w:r>
          </w:p>
        </w:tc>
        <w:tc>
          <w:tcPr>
            <w:tcW w:w="864" w:type="dxa"/>
          </w:tcPr>
          <w:p w14:paraId="7CA1F096" w14:textId="372CD533" w:rsidR="00FA28F4" w:rsidRPr="00CC38F7" w:rsidRDefault="00FA28F4" w:rsidP="00FA28F4">
            <w:pPr>
              <w:spacing w:after="0"/>
            </w:pPr>
            <w:r w:rsidRPr="00130A7F">
              <w:t xml:space="preserve">  </w:t>
            </w:r>
          </w:p>
        </w:tc>
        <w:tc>
          <w:tcPr>
            <w:tcW w:w="864" w:type="dxa"/>
          </w:tcPr>
          <w:p w14:paraId="6B97A7D8" w14:textId="5C3F6018" w:rsidR="00FA28F4" w:rsidRPr="00CC38F7" w:rsidRDefault="00FA28F4" w:rsidP="00FA28F4">
            <w:pPr>
              <w:spacing w:after="0"/>
            </w:pPr>
            <w:r w:rsidRPr="00130A7F">
              <w:t xml:space="preserve">  </w:t>
            </w:r>
          </w:p>
        </w:tc>
        <w:tc>
          <w:tcPr>
            <w:tcW w:w="864" w:type="dxa"/>
          </w:tcPr>
          <w:p w14:paraId="340F0554" w14:textId="04325CB2" w:rsidR="00FA28F4" w:rsidRPr="00CC38F7" w:rsidRDefault="00FA28F4" w:rsidP="00FA28F4">
            <w:pPr>
              <w:spacing w:after="0"/>
            </w:pPr>
            <w:r w:rsidRPr="00130A7F">
              <w:t xml:space="preserve">  </w:t>
            </w:r>
          </w:p>
        </w:tc>
        <w:tc>
          <w:tcPr>
            <w:tcW w:w="864" w:type="dxa"/>
          </w:tcPr>
          <w:p w14:paraId="3F4C24BB" w14:textId="2AD1B297" w:rsidR="00FA28F4" w:rsidRPr="00CC38F7" w:rsidRDefault="00FA28F4" w:rsidP="00FA28F4">
            <w:pPr>
              <w:spacing w:after="0"/>
            </w:pPr>
            <w:r w:rsidRPr="00130A7F">
              <w:t xml:space="preserve">  </w:t>
            </w:r>
          </w:p>
        </w:tc>
        <w:tc>
          <w:tcPr>
            <w:tcW w:w="864" w:type="dxa"/>
          </w:tcPr>
          <w:p w14:paraId="672A0321" w14:textId="2B3EEA92" w:rsidR="00FA28F4" w:rsidRPr="00CC38F7" w:rsidRDefault="00FA28F4" w:rsidP="00FA28F4">
            <w:pPr>
              <w:spacing w:after="0"/>
            </w:pPr>
            <w:r w:rsidRPr="00130A7F">
              <w:t xml:space="preserve">  </w:t>
            </w:r>
          </w:p>
        </w:tc>
        <w:tc>
          <w:tcPr>
            <w:tcW w:w="864" w:type="dxa"/>
          </w:tcPr>
          <w:p w14:paraId="51C70A17" w14:textId="426B8FB9" w:rsidR="00FA28F4" w:rsidRPr="00CC38F7" w:rsidRDefault="00FA28F4" w:rsidP="00FA28F4">
            <w:pPr>
              <w:spacing w:after="0"/>
            </w:pPr>
            <w:r w:rsidRPr="00130A7F">
              <w:t xml:space="preserve">  </w:t>
            </w:r>
          </w:p>
        </w:tc>
        <w:tc>
          <w:tcPr>
            <w:tcW w:w="864" w:type="dxa"/>
          </w:tcPr>
          <w:p w14:paraId="5BDAECEB" w14:textId="60A3D950" w:rsidR="00FA28F4" w:rsidRPr="00CC38F7" w:rsidRDefault="00FA28F4" w:rsidP="00FA28F4">
            <w:pPr>
              <w:spacing w:after="0"/>
            </w:pPr>
            <w:r w:rsidRPr="00130A7F">
              <w:t xml:space="preserve">  </w:t>
            </w:r>
          </w:p>
        </w:tc>
        <w:tc>
          <w:tcPr>
            <w:tcW w:w="864" w:type="dxa"/>
          </w:tcPr>
          <w:p w14:paraId="78BFE808" w14:textId="1F5E8B1E" w:rsidR="00FA28F4" w:rsidRPr="00CC38F7" w:rsidRDefault="00FA28F4" w:rsidP="00FA28F4">
            <w:pPr>
              <w:spacing w:after="0"/>
            </w:pPr>
            <w:r w:rsidRPr="00130A7F">
              <w:t xml:space="preserve">  </w:t>
            </w:r>
          </w:p>
        </w:tc>
      </w:tr>
      <w:tr w:rsidR="00193411" w:rsidRPr="00CC38F7" w14:paraId="2FF56EE9" w14:textId="77777777" w:rsidTr="00C55B2D">
        <w:tblPrEx>
          <w:tblCellMar>
            <w:left w:w="108" w:type="dxa"/>
            <w:right w:w="108" w:type="dxa"/>
          </w:tblCellMar>
        </w:tblPrEx>
        <w:trPr>
          <w:cantSplit/>
          <w:trHeight w:val="395"/>
        </w:trPr>
        <w:tc>
          <w:tcPr>
            <w:tcW w:w="4896" w:type="dxa"/>
          </w:tcPr>
          <w:p w14:paraId="7AE59DAA" w14:textId="2A18E183" w:rsidR="00193411" w:rsidRPr="00193411" w:rsidRDefault="00193411" w:rsidP="00193411">
            <w:pPr>
              <w:pStyle w:val="Descriptivestatements"/>
              <w:numPr>
                <w:ilvl w:val="0"/>
                <w:numId w:val="43"/>
              </w:numPr>
              <w:ind w:left="522"/>
            </w:pPr>
            <w:r w:rsidRPr="00984A3D">
              <w:t>Plans and implements instruction that provides opportunities for all students to engage in investigations.</w:t>
            </w:r>
          </w:p>
        </w:tc>
        <w:tc>
          <w:tcPr>
            <w:tcW w:w="864" w:type="dxa"/>
          </w:tcPr>
          <w:p w14:paraId="55DE6DE7" w14:textId="62BF7D0F" w:rsidR="00193411" w:rsidRPr="00CC38F7" w:rsidRDefault="00193411" w:rsidP="00193411">
            <w:pPr>
              <w:spacing w:after="0"/>
            </w:pPr>
            <w:r w:rsidRPr="00130A7F">
              <w:t xml:space="preserve">  </w:t>
            </w:r>
          </w:p>
        </w:tc>
        <w:tc>
          <w:tcPr>
            <w:tcW w:w="864" w:type="dxa"/>
          </w:tcPr>
          <w:p w14:paraId="512B2D87" w14:textId="36DC55F7" w:rsidR="00193411" w:rsidRPr="00CC38F7" w:rsidRDefault="00193411" w:rsidP="00193411">
            <w:pPr>
              <w:spacing w:after="0"/>
            </w:pPr>
            <w:r w:rsidRPr="00130A7F">
              <w:t xml:space="preserve">  </w:t>
            </w:r>
          </w:p>
        </w:tc>
        <w:tc>
          <w:tcPr>
            <w:tcW w:w="864" w:type="dxa"/>
          </w:tcPr>
          <w:p w14:paraId="007E827E" w14:textId="3EB22528" w:rsidR="00193411" w:rsidRPr="00CC38F7" w:rsidRDefault="00193411" w:rsidP="00193411">
            <w:pPr>
              <w:spacing w:after="0"/>
            </w:pPr>
            <w:r w:rsidRPr="00130A7F">
              <w:t xml:space="preserve">  </w:t>
            </w:r>
          </w:p>
        </w:tc>
        <w:tc>
          <w:tcPr>
            <w:tcW w:w="864" w:type="dxa"/>
          </w:tcPr>
          <w:p w14:paraId="1060C536" w14:textId="4DFBD806" w:rsidR="00193411" w:rsidRPr="00CC38F7" w:rsidRDefault="00193411" w:rsidP="00193411">
            <w:pPr>
              <w:spacing w:after="0"/>
            </w:pPr>
            <w:r w:rsidRPr="00130A7F">
              <w:t xml:space="preserve">  </w:t>
            </w:r>
          </w:p>
        </w:tc>
        <w:tc>
          <w:tcPr>
            <w:tcW w:w="864" w:type="dxa"/>
          </w:tcPr>
          <w:p w14:paraId="6B7A6D40" w14:textId="06564FA4" w:rsidR="00193411" w:rsidRPr="00CC38F7" w:rsidRDefault="00193411" w:rsidP="00193411">
            <w:pPr>
              <w:spacing w:after="0"/>
            </w:pPr>
            <w:r w:rsidRPr="00130A7F">
              <w:t xml:space="preserve">  </w:t>
            </w:r>
          </w:p>
        </w:tc>
        <w:tc>
          <w:tcPr>
            <w:tcW w:w="864" w:type="dxa"/>
          </w:tcPr>
          <w:p w14:paraId="52BE2447" w14:textId="1B1AC357" w:rsidR="00193411" w:rsidRPr="00CC38F7" w:rsidRDefault="00193411" w:rsidP="00193411">
            <w:pPr>
              <w:spacing w:after="0"/>
            </w:pPr>
            <w:r w:rsidRPr="00130A7F">
              <w:t xml:space="preserve">  </w:t>
            </w:r>
          </w:p>
        </w:tc>
        <w:tc>
          <w:tcPr>
            <w:tcW w:w="864" w:type="dxa"/>
          </w:tcPr>
          <w:p w14:paraId="638288F0" w14:textId="49BD0B25" w:rsidR="00193411" w:rsidRPr="00CC38F7" w:rsidRDefault="00193411" w:rsidP="00193411">
            <w:pPr>
              <w:spacing w:after="0"/>
            </w:pPr>
            <w:r w:rsidRPr="00130A7F">
              <w:t xml:space="preserve">  </w:t>
            </w:r>
          </w:p>
        </w:tc>
        <w:tc>
          <w:tcPr>
            <w:tcW w:w="864" w:type="dxa"/>
          </w:tcPr>
          <w:p w14:paraId="21CC5487" w14:textId="27B99F35" w:rsidR="00193411" w:rsidRPr="00CC38F7" w:rsidRDefault="00193411" w:rsidP="00193411">
            <w:pPr>
              <w:spacing w:after="0"/>
            </w:pPr>
            <w:r w:rsidRPr="00130A7F">
              <w:t xml:space="preserve">  </w:t>
            </w:r>
          </w:p>
        </w:tc>
        <w:tc>
          <w:tcPr>
            <w:tcW w:w="864" w:type="dxa"/>
          </w:tcPr>
          <w:p w14:paraId="36D383C1" w14:textId="33758872" w:rsidR="00193411" w:rsidRPr="00CC38F7" w:rsidRDefault="00193411" w:rsidP="00193411">
            <w:pPr>
              <w:spacing w:after="0"/>
            </w:pPr>
            <w:r w:rsidRPr="00130A7F">
              <w:t xml:space="preserve">  </w:t>
            </w:r>
          </w:p>
        </w:tc>
        <w:tc>
          <w:tcPr>
            <w:tcW w:w="864" w:type="dxa"/>
          </w:tcPr>
          <w:p w14:paraId="6B724C3E" w14:textId="08D4B4D2" w:rsidR="00193411" w:rsidRPr="00CC38F7" w:rsidRDefault="00193411" w:rsidP="00193411">
            <w:pPr>
              <w:spacing w:after="0"/>
            </w:pPr>
            <w:r w:rsidRPr="00130A7F">
              <w:t xml:space="preserve">  </w:t>
            </w:r>
          </w:p>
        </w:tc>
        <w:tc>
          <w:tcPr>
            <w:tcW w:w="864" w:type="dxa"/>
          </w:tcPr>
          <w:p w14:paraId="1AE3CB28" w14:textId="090BC682" w:rsidR="00193411" w:rsidRPr="00CC38F7" w:rsidRDefault="00193411" w:rsidP="00193411">
            <w:pPr>
              <w:spacing w:after="0"/>
            </w:pPr>
            <w:r w:rsidRPr="00130A7F">
              <w:t xml:space="preserve">  </w:t>
            </w:r>
          </w:p>
        </w:tc>
      </w:tr>
      <w:tr w:rsidR="00193411" w:rsidRPr="00CC38F7" w14:paraId="1F57F2D7" w14:textId="77777777" w:rsidTr="00C55B2D">
        <w:tblPrEx>
          <w:tblCellMar>
            <w:left w:w="108" w:type="dxa"/>
            <w:right w:w="108" w:type="dxa"/>
          </w:tblCellMar>
        </w:tblPrEx>
        <w:trPr>
          <w:cantSplit/>
          <w:trHeight w:val="395"/>
        </w:trPr>
        <w:tc>
          <w:tcPr>
            <w:tcW w:w="4896" w:type="dxa"/>
          </w:tcPr>
          <w:p w14:paraId="030639F8" w14:textId="0E4859E2" w:rsidR="00193411" w:rsidRPr="00193411" w:rsidRDefault="00193411" w:rsidP="00193411">
            <w:pPr>
              <w:pStyle w:val="Descriptivestatements"/>
            </w:pPr>
            <w:r w:rsidRPr="00984A3D">
              <w:lastRenderedPageBreak/>
              <w:t>Focuses inquiry-based instruction on questions and issues relevant to students and uses strategies to assist students with generating, refining and focusing scientific questions and hypotheses.</w:t>
            </w:r>
          </w:p>
        </w:tc>
        <w:tc>
          <w:tcPr>
            <w:tcW w:w="864" w:type="dxa"/>
          </w:tcPr>
          <w:p w14:paraId="20EAA335" w14:textId="672D9F5C" w:rsidR="00193411" w:rsidRPr="00CC38F7" w:rsidRDefault="00193411" w:rsidP="00193411">
            <w:pPr>
              <w:spacing w:after="0"/>
            </w:pPr>
            <w:r w:rsidRPr="00130A7F">
              <w:t xml:space="preserve">  </w:t>
            </w:r>
          </w:p>
        </w:tc>
        <w:tc>
          <w:tcPr>
            <w:tcW w:w="864" w:type="dxa"/>
          </w:tcPr>
          <w:p w14:paraId="6483E000" w14:textId="3DDABBA6" w:rsidR="00193411" w:rsidRPr="00CC38F7" w:rsidRDefault="00193411" w:rsidP="00193411">
            <w:pPr>
              <w:spacing w:after="0"/>
            </w:pPr>
            <w:r w:rsidRPr="00130A7F">
              <w:t xml:space="preserve">  </w:t>
            </w:r>
          </w:p>
        </w:tc>
        <w:tc>
          <w:tcPr>
            <w:tcW w:w="864" w:type="dxa"/>
          </w:tcPr>
          <w:p w14:paraId="3235563D" w14:textId="5348337E" w:rsidR="00193411" w:rsidRPr="00CC38F7" w:rsidRDefault="00193411" w:rsidP="00193411">
            <w:pPr>
              <w:spacing w:after="0"/>
            </w:pPr>
            <w:r w:rsidRPr="00130A7F">
              <w:t xml:space="preserve">  </w:t>
            </w:r>
          </w:p>
        </w:tc>
        <w:tc>
          <w:tcPr>
            <w:tcW w:w="864" w:type="dxa"/>
          </w:tcPr>
          <w:p w14:paraId="433A2DC3" w14:textId="519B377E" w:rsidR="00193411" w:rsidRPr="00CC38F7" w:rsidRDefault="00193411" w:rsidP="00193411">
            <w:pPr>
              <w:spacing w:after="0"/>
            </w:pPr>
            <w:r w:rsidRPr="00130A7F">
              <w:t xml:space="preserve">  </w:t>
            </w:r>
          </w:p>
        </w:tc>
        <w:tc>
          <w:tcPr>
            <w:tcW w:w="864" w:type="dxa"/>
          </w:tcPr>
          <w:p w14:paraId="29FA763F" w14:textId="3839EEAA" w:rsidR="00193411" w:rsidRPr="00CC38F7" w:rsidRDefault="00193411" w:rsidP="00193411">
            <w:pPr>
              <w:spacing w:after="0"/>
            </w:pPr>
            <w:r w:rsidRPr="00130A7F">
              <w:t xml:space="preserve">  </w:t>
            </w:r>
          </w:p>
        </w:tc>
        <w:tc>
          <w:tcPr>
            <w:tcW w:w="864" w:type="dxa"/>
          </w:tcPr>
          <w:p w14:paraId="089711A7" w14:textId="6CC491F1" w:rsidR="00193411" w:rsidRPr="00CC38F7" w:rsidRDefault="00193411" w:rsidP="00193411">
            <w:pPr>
              <w:spacing w:after="0"/>
            </w:pPr>
            <w:r w:rsidRPr="00130A7F">
              <w:t xml:space="preserve">  </w:t>
            </w:r>
          </w:p>
        </w:tc>
        <w:tc>
          <w:tcPr>
            <w:tcW w:w="864" w:type="dxa"/>
          </w:tcPr>
          <w:p w14:paraId="268CE114" w14:textId="74615E6F" w:rsidR="00193411" w:rsidRPr="00CC38F7" w:rsidRDefault="00193411" w:rsidP="00193411">
            <w:pPr>
              <w:spacing w:after="0"/>
            </w:pPr>
            <w:r w:rsidRPr="00130A7F">
              <w:t xml:space="preserve">  </w:t>
            </w:r>
          </w:p>
        </w:tc>
        <w:tc>
          <w:tcPr>
            <w:tcW w:w="864" w:type="dxa"/>
          </w:tcPr>
          <w:p w14:paraId="05A37298" w14:textId="171D88A0" w:rsidR="00193411" w:rsidRPr="00CC38F7" w:rsidRDefault="00193411" w:rsidP="00193411">
            <w:pPr>
              <w:spacing w:after="0"/>
            </w:pPr>
            <w:r w:rsidRPr="00130A7F">
              <w:t xml:space="preserve">  </w:t>
            </w:r>
          </w:p>
        </w:tc>
        <w:tc>
          <w:tcPr>
            <w:tcW w:w="864" w:type="dxa"/>
          </w:tcPr>
          <w:p w14:paraId="6A6FD8C7" w14:textId="3F0047E5" w:rsidR="00193411" w:rsidRPr="00CC38F7" w:rsidRDefault="00193411" w:rsidP="00193411">
            <w:pPr>
              <w:spacing w:after="0"/>
            </w:pPr>
            <w:r w:rsidRPr="00130A7F">
              <w:t xml:space="preserve">  </w:t>
            </w:r>
          </w:p>
        </w:tc>
        <w:tc>
          <w:tcPr>
            <w:tcW w:w="864" w:type="dxa"/>
          </w:tcPr>
          <w:p w14:paraId="5FDC46E6" w14:textId="63299F33" w:rsidR="00193411" w:rsidRPr="00CC38F7" w:rsidRDefault="00193411" w:rsidP="00193411">
            <w:pPr>
              <w:spacing w:after="0"/>
            </w:pPr>
            <w:r w:rsidRPr="00130A7F">
              <w:t xml:space="preserve">  </w:t>
            </w:r>
          </w:p>
        </w:tc>
        <w:tc>
          <w:tcPr>
            <w:tcW w:w="864" w:type="dxa"/>
          </w:tcPr>
          <w:p w14:paraId="2098C205" w14:textId="23CB1D14" w:rsidR="00193411" w:rsidRPr="00CC38F7" w:rsidRDefault="00193411" w:rsidP="00193411">
            <w:pPr>
              <w:spacing w:after="0"/>
            </w:pPr>
            <w:r w:rsidRPr="00130A7F">
              <w:t xml:space="preserve">  </w:t>
            </w:r>
          </w:p>
        </w:tc>
      </w:tr>
      <w:tr w:rsidR="00193411" w:rsidRPr="00CC38F7" w14:paraId="20FF03A8" w14:textId="77777777" w:rsidTr="00C55B2D">
        <w:tblPrEx>
          <w:tblCellMar>
            <w:left w:w="108" w:type="dxa"/>
            <w:right w:w="108" w:type="dxa"/>
          </w:tblCellMar>
        </w:tblPrEx>
        <w:trPr>
          <w:cantSplit/>
          <w:trHeight w:val="395"/>
        </w:trPr>
        <w:tc>
          <w:tcPr>
            <w:tcW w:w="4896" w:type="dxa"/>
          </w:tcPr>
          <w:p w14:paraId="642CB05E" w14:textId="6E4FB3D4" w:rsidR="00193411" w:rsidRPr="00193411" w:rsidRDefault="00193411" w:rsidP="00193411">
            <w:pPr>
              <w:pStyle w:val="Descriptivestatements"/>
            </w:pPr>
            <w:r w:rsidRPr="00984A3D">
              <w:t>Instructs students in the safe and proper use of a variety of grade-appropriate tools, equipment, resources, technology and techniques to access, gather, store, retrieve, organize and analyze data.</w:t>
            </w:r>
          </w:p>
        </w:tc>
        <w:tc>
          <w:tcPr>
            <w:tcW w:w="864" w:type="dxa"/>
          </w:tcPr>
          <w:p w14:paraId="2177000F" w14:textId="5C477060" w:rsidR="00193411" w:rsidRPr="00CC38F7" w:rsidRDefault="00193411" w:rsidP="00193411">
            <w:pPr>
              <w:spacing w:after="0"/>
            </w:pPr>
            <w:r w:rsidRPr="00130A7F">
              <w:t xml:space="preserve">  </w:t>
            </w:r>
          </w:p>
        </w:tc>
        <w:tc>
          <w:tcPr>
            <w:tcW w:w="864" w:type="dxa"/>
          </w:tcPr>
          <w:p w14:paraId="6D4A073A" w14:textId="0B5D9DC2" w:rsidR="00193411" w:rsidRPr="00CC38F7" w:rsidRDefault="00193411" w:rsidP="00193411">
            <w:pPr>
              <w:spacing w:after="0"/>
            </w:pPr>
            <w:r w:rsidRPr="00130A7F">
              <w:t xml:space="preserve">  </w:t>
            </w:r>
          </w:p>
        </w:tc>
        <w:tc>
          <w:tcPr>
            <w:tcW w:w="864" w:type="dxa"/>
          </w:tcPr>
          <w:p w14:paraId="4C043CB9" w14:textId="13EC38F3" w:rsidR="00193411" w:rsidRPr="00CC38F7" w:rsidRDefault="00193411" w:rsidP="00193411">
            <w:pPr>
              <w:spacing w:after="0"/>
            </w:pPr>
            <w:r w:rsidRPr="00130A7F">
              <w:t xml:space="preserve">  </w:t>
            </w:r>
          </w:p>
        </w:tc>
        <w:tc>
          <w:tcPr>
            <w:tcW w:w="864" w:type="dxa"/>
          </w:tcPr>
          <w:p w14:paraId="599A5A66" w14:textId="4AACCA65" w:rsidR="00193411" w:rsidRPr="00CC38F7" w:rsidRDefault="00193411" w:rsidP="00193411">
            <w:pPr>
              <w:spacing w:after="0"/>
            </w:pPr>
            <w:r w:rsidRPr="00130A7F">
              <w:t xml:space="preserve">  </w:t>
            </w:r>
          </w:p>
        </w:tc>
        <w:tc>
          <w:tcPr>
            <w:tcW w:w="864" w:type="dxa"/>
          </w:tcPr>
          <w:p w14:paraId="118AE90D" w14:textId="2185D06B" w:rsidR="00193411" w:rsidRPr="00CC38F7" w:rsidRDefault="00193411" w:rsidP="00193411">
            <w:pPr>
              <w:spacing w:after="0"/>
            </w:pPr>
            <w:r w:rsidRPr="00130A7F">
              <w:t xml:space="preserve">  </w:t>
            </w:r>
          </w:p>
        </w:tc>
        <w:tc>
          <w:tcPr>
            <w:tcW w:w="864" w:type="dxa"/>
          </w:tcPr>
          <w:p w14:paraId="191B6414" w14:textId="4C1FCEFC" w:rsidR="00193411" w:rsidRPr="00CC38F7" w:rsidRDefault="00193411" w:rsidP="00193411">
            <w:pPr>
              <w:spacing w:after="0"/>
            </w:pPr>
            <w:r w:rsidRPr="00130A7F">
              <w:t xml:space="preserve">  </w:t>
            </w:r>
          </w:p>
        </w:tc>
        <w:tc>
          <w:tcPr>
            <w:tcW w:w="864" w:type="dxa"/>
          </w:tcPr>
          <w:p w14:paraId="4ADB0A43" w14:textId="5670B9EA" w:rsidR="00193411" w:rsidRPr="00CC38F7" w:rsidRDefault="00193411" w:rsidP="00193411">
            <w:pPr>
              <w:spacing w:after="0"/>
            </w:pPr>
            <w:r w:rsidRPr="00130A7F">
              <w:t xml:space="preserve">  </w:t>
            </w:r>
          </w:p>
        </w:tc>
        <w:tc>
          <w:tcPr>
            <w:tcW w:w="864" w:type="dxa"/>
          </w:tcPr>
          <w:p w14:paraId="5025929E" w14:textId="630F29D4" w:rsidR="00193411" w:rsidRPr="00CC38F7" w:rsidRDefault="00193411" w:rsidP="00193411">
            <w:pPr>
              <w:spacing w:after="0"/>
            </w:pPr>
            <w:r w:rsidRPr="00130A7F">
              <w:t xml:space="preserve">  </w:t>
            </w:r>
          </w:p>
        </w:tc>
        <w:tc>
          <w:tcPr>
            <w:tcW w:w="864" w:type="dxa"/>
          </w:tcPr>
          <w:p w14:paraId="4C768EEA" w14:textId="08D2E4CD" w:rsidR="00193411" w:rsidRPr="00CC38F7" w:rsidRDefault="00193411" w:rsidP="00193411">
            <w:pPr>
              <w:spacing w:after="0"/>
            </w:pPr>
            <w:r w:rsidRPr="00130A7F">
              <w:t xml:space="preserve">  </w:t>
            </w:r>
          </w:p>
        </w:tc>
        <w:tc>
          <w:tcPr>
            <w:tcW w:w="864" w:type="dxa"/>
          </w:tcPr>
          <w:p w14:paraId="7B5586D6" w14:textId="4ECD493C" w:rsidR="00193411" w:rsidRPr="00CC38F7" w:rsidRDefault="00193411" w:rsidP="00193411">
            <w:pPr>
              <w:spacing w:after="0"/>
            </w:pPr>
            <w:r w:rsidRPr="00130A7F">
              <w:t xml:space="preserve">  </w:t>
            </w:r>
          </w:p>
        </w:tc>
        <w:tc>
          <w:tcPr>
            <w:tcW w:w="864" w:type="dxa"/>
          </w:tcPr>
          <w:p w14:paraId="1B22CC29" w14:textId="4227566B" w:rsidR="00193411" w:rsidRPr="00CC38F7" w:rsidRDefault="00193411" w:rsidP="00193411">
            <w:pPr>
              <w:spacing w:after="0"/>
            </w:pPr>
            <w:r w:rsidRPr="00130A7F">
              <w:t xml:space="preserve">  </w:t>
            </w:r>
          </w:p>
        </w:tc>
      </w:tr>
      <w:tr w:rsidR="00193411" w:rsidRPr="00CC38F7" w14:paraId="3D1DF394" w14:textId="77777777" w:rsidTr="00C55B2D">
        <w:tblPrEx>
          <w:tblCellMar>
            <w:left w:w="108" w:type="dxa"/>
            <w:right w:w="108" w:type="dxa"/>
          </w:tblCellMar>
        </w:tblPrEx>
        <w:trPr>
          <w:cantSplit/>
          <w:trHeight w:val="395"/>
        </w:trPr>
        <w:tc>
          <w:tcPr>
            <w:tcW w:w="4896" w:type="dxa"/>
          </w:tcPr>
          <w:p w14:paraId="66D88708" w14:textId="1EB364B7" w:rsidR="00193411" w:rsidRPr="00193411" w:rsidRDefault="00193411" w:rsidP="00193411">
            <w:pPr>
              <w:pStyle w:val="Descriptivestatements"/>
            </w:pPr>
            <w:r w:rsidRPr="00984A3D">
              <w:t>Knows how to guide students in making systematic observations and measurements, including repeating investigations to increase reliability.</w:t>
            </w:r>
          </w:p>
        </w:tc>
        <w:tc>
          <w:tcPr>
            <w:tcW w:w="864" w:type="dxa"/>
          </w:tcPr>
          <w:p w14:paraId="1BC1216A" w14:textId="3BAEF88E" w:rsidR="00193411" w:rsidRPr="00CC38F7" w:rsidRDefault="00193411" w:rsidP="00193411">
            <w:pPr>
              <w:spacing w:after="0"/>
            </w:pPr>
            <w:r w:rsidRPr="00130A7F">
              <w:t xml:space="preserve">  </w:t>
            </w:r>
          </w:p>
        </w:tc>
        <w:tc>
          <w:tcPr>
            <w:tcW w:w="864" w:type="dxa"/>
          </w:tcPr>
          <w:p w14:paraId="5B2B9B60" w14:textId="2179D5C6" w:rsidR="00193411" w:rsidRPr="00CC38F7" w:rsidRDefault="00193411" w:rsidP="00193411">
            <w:pPr>
              <w:spacing w:after="0"/>
            </w:pPr>
            <w:r w:rsidRPr="00130A7F">
              <w:t xml:space="preserve">  </w:t>
            </w:r>
          </w:p>
        </w:tc>
        <w:tc>
          <w:tcPr>
            <w:tcW w:w="864" w:type="dxa"/>
          </w:tcPr>
          <w:p w14:paraId="32F490BC" w14:textId="68518363" w:rsidR="00193411" w:rsidRPr="00CC38F7" w:rsidRDefault="00193411" w:rsidP="00193411">
            <w:pPr>
              <w:spacing w:after="0"/>
            </w:pPr>
            <w:r w:rsidRPr="00130A7F">
              <w:t xml:space="preserve">  </w:t>
            </w:r>
          </w:p>
        </w:tc>
        <w:tc>
          <w:tcPr>
            <w:tcW w:w="864" w:type="dxa"/>
          </w:tcPr>
          <w:p w14:paraId="6B61547C" w14:textId="61DD5490" w:rsidR="00193411" w:rsidRPr="00CC38F7" w:rsidRDefault="00193411" w:rsidP="00193411">
            <w:pPr>
              <w:spacing w:after="0"/>
            </w:pPr>
            <w:r w:rsidRPr="00130A7F">
              <w:t xml:space="preserve">  </w:t>
            </w:r>
          </w:p>
        </w:tc>
        <w:tc>
          <w:tcPr>
            <w:tcW w:w="864" w:type="dxa"/>
          </w:tcPr>
          <w:p w14:paraId="0FF3113C" w14:textId="2599587D" w:rsidR="00193411" w:rsidRPr="00CC38F7" w:rsidRDefault="00193411" w:rsidP="00193411">
            <w:pPr>
              <w:spacing w:after="0"/>
            </w:pPr>
            <w:r w:rsidRPr="00130A7F">
              <w:t xml:space="preserve">  </w:t>
            </w:r>
          </w:p>
        </w:tc>
        <w:tc>
          <w:tcPr>
            <w:tcW w:w="864" w:type="dxa"/>
          </w:tcPr>
          <w:p w14:paraId="7AE8EBC2" w14:textId="7B548883" w:rsidR="00193411" w:rsidRPr="00CC38F7" w:rsidRDefault="00193411" w:rsidP="00193411">
            <w:pPr>
              <w:spacing w:after="0"/>
            </w:pPr>
            <w:r w:rsidRPr="00130A7F">
              <w:t xml:space="preserve">  </w:t>
            </w:r>
          </w:p>
        </w:tc>
        <w:tc>
          <w:tcPr>
            <w:tcW w:w="864" w:type="dxa"/>
          </w:tcPr>
          <w:p w14:paraId="54A95DD2" w14:textId="3D992DEF" w:rsidR="00193411" w:rsidRPr="00CC38F7" w:rsidRDefault="00193411" w:rsidP="00193411">
            <w:pPr>
              <w:spacing w:after="0"/>
            </w:pPr>
            <w:r w:rsidRPr="00130A7F">
              <w:t xml:space="preserve">  </w:t>
            </w:r>
          </w:p>
        </w:tc>
        <w:tc>
          <w:tcPr>
            <w:tcW w:w="864" w:type="dxa"/>
          </w:tcPr>
          <w:p w14:paraId="0081344F" w14:textId="57C4A3B3" w:rsidR="00193411" w:rsidRPr="00CC38F7" w:rsidRDefault="00193411" w:rsidP="00193411">
            <w:pPr>
              <w:spacing w:after="0"/>
            </w:pPr>
            <w:r w:rsidRPr="00130A7F">
              <w:t xml:space="preserve">  </w:t>
            </w:r>
          </w:p>
        </w:tc>
        <w:tc>
          <w:tcPr>
            <w:tcW w:w="864" w:type="dxa"/>
          </w:tcPr>
          <w:p w14:paraId="77C06734" w14:textId="1DA04053" w:rsidR="00193411" w:rsidRPr="00CC38F7" w:rsidRDefault="00193411" w:rsidP="00193411">
            <w:pPr>
              <w:spacing w:after="0"/>
            </w:pPr>
            <w:r w:rsidRPr="00130A7F">
              <w:t xml:space="preserve">  </w:t>
            </w:r>
          </w:p>
        </w:tc>
        <w:tc>
          <w:tcPr>
            <w:tcW w:w="864" w:type="dxa"/>
          </w:tcPr>
          <w:p w14:paraId="2B44320D" w14:textId="347F573E" w:rsidR="00193411" w:rsidRPr="00CC38F7" w:rsidRDefault="00193411" w:rsidP="00193411">
            <w:pPr>
              <w:spacing w:after="0"/>
            </w:pPr>
            <w:r w:rsidRPr="00130A7F">
              <w:t xml:space="preserve">  </w:t>
            </w:r>
          </w:p>
        </w:tc>
        <w:tc>
          <w:tcPr>
            <w:tcW w:w="864" w:type="dxa"/>
          </w:tcPr>
          <w:p w14:paraId="7240DAFC" w14:textId="7A2B0BA7" w:rsidR="00193411" w:rsidRPr="00CC38F7" w:rsidRDefault="00193411" w:rsidP="00193411">
            <w:pPr>
              <w:spacing w:after="0"/>
            </w:pPr>
            <w:r w:rsidRPr="00130A7F">
              <w:t xml:space="preserve">  </w:t>
            </w:r>
          </w:p>
        </w:tc>
      </w:tr>
      <w:tr w:rsidR="00193411" w:rsidRPr="00CC38F7" w14:paraId="112F377E" w14:textId="77777777" w:rsidTr="00C55B2D">
        <w:tblPrEx>
          <w:tblCellMar>
            <w:left w:w="108" w:type="dxa"/>
            <w:right w:w="108" w:type="dxa"/>
          </w:tblCellMar>
        </w:tblPrEx>
        <w:trPr>
          <w:cantSplit/>
          <w:trHeight w:val="395"/>
        </w:trPr>
        <w:tc>
          <w:tcPr>
            <w:tcW w:w="4896" w:type="dxa"/>
          </w:tcPr>
          <w:p w14:paraId="1BBE96FA" w14:textId="18B85C64" w:rsidR="00193411" w:rsidRPr="00193411" w:rsidRDefault="00193411" w:rsidP="00193411">
            <w:pPr>
              <w:pStyle w:val="Descriptivestatements"/>
            </w:pPr>
            <w:r w:rsidRPr="00984A3D">
              <w:t>Knows how to promote the use of critical-thinking skills, logical reasoning and scientific problem solving to reach conclusions based on evidence.</w:t>
            </w:r>
          </w:p>
        </w:tc>
        <w:tc>
          <w:tcPr>
            <w:tcW w:w="864" w:type="dxa"/>
          </w:tcPr>
          <w:p w14:paraId="79B2B2A2" w14:textId="428225B8" w:rsidR="00193411" w:rsidRPr="00CC38F7" w:rsidRDefault="00193411" w:rsidP="00193411">
            <w:pPr>
              <w:spacing w:after="0"/>
            </w:pPr>
            <w:r w:rsidRPr="00130A7F">
              <w:t xml:space="preserve">  </w:t>
            </w:r>
          </w:p>
        </w:tc>
        <w:tc>
          <w:tcPr>
            <w:tcW w:w="864" w:type="dxa"/>
          </w:tcPr>
          <w:p w14:paraId="577BEB6F" w14:textId="5A0ACC8B" w:rsidR="00193411" w:rsidRPr="00CC38F7" w:rsidRDefault="00193411" w:rsidP="00193411">
            <w:pPr>
              <w:spacing w:after="0"/>
            </w:pPr>
            <w:r w:rsidRPr="00130A7F">
              <w:t xml:space="preserve">  </w:t>
            </w:r>
          </w:p>
        </w:tc>
        <w:tc>
          <w:tcPr>
            <w:tcW w:w="864" w:type="dxa"/>
          </w:tcPr>
          <w:p w14:paraId="4803E175" w14:textId="1A2A6740" w:rsidR="00193411" w:rsidRPr="00CC38F7" w:rsidRDefault="00193411" w:rsidP="00193411">
            <w:pPr>
              <w:spacing w:after="0"/>
            </w:pPr>
            <w:r w:rsidRPr="00130A7F">
              <w:t xml:space="preserve">  </w:t>
            </w:r>
          </w:p>
        </w:tc>
        <w:tc>
          <w:tcPr>
            <w:tcW w:w="864" w:type="dxa"/>
          </w:tcPr>
          <w:p w14:paraId="57ED2111" w14:textId="03020A48" w:rsidR="00193411" w:rsidRPr="00CC38F7" w:rsidRDefault="00193411" w:rsidP="00193411">
            <w:pPr>
              <w:spacing w:after="0"/>
            </w:pPr>
            <w:r w:rsidRPr="00130A7F">
              <w:t xml:space="preserve">  </w:t>
            </w:r>
          </w:p>
        </w:tc>
        <w:tc>
          <w:tcPr>
            <w:tcW w:w="864" w:type="dxa"/>
          </w:tcPr>
          <w:p w14:paraId="3F1A61AB" w14:textId="06E46F0F" w:rsidR="00193411" w:rsidRPr="00CC38F7" w:rsidRDefault="00193411" w:rsidP="00193411">
            <w:pPr>
              <w:spacing w:after="0"/>
            </w:pPr>
            <w:r w:rsidRPr="00130A7F">
              <w:t xml:space="preserve">  </w:t>
            </w:r>
          </w:p>
        </w:tc>
        <w:tc>
          <w:tcPr>
            <w:tcW w:w="864" w:type="dxa"/>
          </w:tcPr>
          <w:p w14:paraId="7221A473" w14:textId="75060A2A" w:rsidR="00193411" w:rsidRPr="00CC38F7" w:rsidRDefault="00193411" w:rsidP="00193411">
            <w:pPr>
              <w:spacing w:after="0"/>
            </w:pPr>
            <w:r w:rsidRPr="00130A7F">
              <w:t xml:space="preserve">  </w:t>
            </w:r>
          </w:p>
        </w:tc>
        <w:tc>
          <w:tcPr>
            <w:tcW w:w="864" w:type="dxa"/>
          </w:tcPr>
          <w:p w14:paraId="0FAECCFC" w14:textId="38840131" w:rsidR="00193411" w:rsidRPr="00CC38F7" w:rsidRDefault="00193411" w:rsidP="00193411">
            <w:pPr>
              <w:spacing w:after="0"/>
            </w:pPr>
            <w:r w:rsidRPr="00130A7F">
              <w:t xml:space="preserve">  </w:t>
            </w:r>
          </w:p>
        </w:tc>
        <w:tc>
          <w:tcPr>
            <w:tcW w:w="864" w:type="dxa"/>
          </w:tcPr>
          <w:p w14:paraId="3FFAA71B" w14:textId="2DC8E345" w:rsidR="00193411" w:rsidRPr="00CC38F7" w:rsidRDefault="00193411" w:rsidP="00193411">
            <w:pPr>
              <w:spacing w:after="0"/>
            </w:pPr>
            <w:r w:rsidRPr="00130A7F">
              <w:t xml:space="preserve">  </w:t>
            </w:r>
          </w:p>
        </w:tc>
        <w:tc>
          <w:tcPr>
            <w:tcW w:w="864" w:type="dxa"/>
          </w:tcPr>
          <w:p w14:paraId="0DE97C32" w14:textId="27D07E4E" w:rsidR="00193411" w:rsidRPr="00CC38F7" w:rsidRDefault="00193411" w:rsidP="00193411">
            <w:pPr>
              <w:spacing w:after="0"/>
            </w:pPr>
            <w:r w:rsidRPr="00130A7F">
              <w:t xml:space="preserve">  </w:t>
            </w:r>
          </w:p>
        </w:tc>
        <w:tc>
          <w:tcPr>
            <w:tcW w:w="864" w:type="dxa"/>
          </w:tcPr>
          <w:p w14:paraId="514E4548" w14:textId="1442B433" w:rsidR="00193411" w:rsidRPr="00CC38F7" w:rsidRDefault="00193411" w:rsidP="00193411">
            <w:pPr>
              <w:spacing w:after="0"/>
            </w:pPr>
            <w:r w:rsidRPr="00130A7F">
              <w:t xml:space="preserve">  </w:t>
            </w:r>
          </w:p>
        </w:tc>
        <w:tc>
          <w:tcPr>
            <w:tcW w:w="864" w:type="dxa"/>
          </w:tcPr>
          <w:p w14:paraId="42C4C10F" w14:textId="606AFC21" w:rsidR="00193411" w:rsidRPr="00CC38F7" w:rsidRDefault="00193411" w:rsidP="00193411">
            <w:pPr>
              <w:spacing w:after="0"/>
            </w:pPr>
            <w:r w:rsidRPr="00130A7F">
              <w:t xml:space="preserve">  </w:t>
            </w:r>
          </w:p>
        </w:tc>
      </w:tr>
      <w:tr w:rsidR="00193411" w:rsidRPr="00CC38F7" w14:paraId="7592DD0D" w14:textId="77777777" w:rsidTr="00C55B2D">
        <w:tblPrEx>
          <w:tblCellMar>
            <w:left w:w="108" w:type="dxa"/>
            <w:right w:w="108" w:type="dxa"/>
          </w:tblCellMar>
        </w:tblPrEx>
        <w:trPr>
          <w:cantSplit/>
          <w:trHeight w:val="395"/>
        </w:trPr>
        <w:tc>
          <w:tcPr>
            <w:tcW w:w="4896" w:type="dxa"/>
          </w:tcPr>
          <w:p w14:paraId="66AD4E86" w14:textId="3C785620" w:rsidR="00193411" w:rsidRPr="00193411" w:rsidRDefault="00193411" w:rsidP="00193411">
            <w:pPr>
              <w:pStyle w:val="Descriptivestatements"/>
            </w:pPr>
            <w:r w:rsidRPr="00984A3D">
              <w:t>Knows how to teach students to develop, analyze and evaluate different explanations for a given scientific result.</w:t>
            </w:r>
          </w:p>
        </w:tc>
        <w:tc>
          <w:tcPr>
            <w:tcW w:w="864" w:type="dxa"/>
          </w:tcPr>
          <w:p w14:paraId="21AA6663" w14:textId="15EDDE49" w:rsidR="00193411" w:rsidRPr="00CC38F7" w:rsidRDefault="00193411" w:rsidP="00193411">
            <w:pPr>
              <w:spacing w:after="0"/>
            </w:pPr>
            <w:r w:rsidRPr="00130A7F">
              <w:t xml:space="preserve">  </w:t>
            </w:r>
          </w:p>
        </w:tc>
        <w:tc>
          <w:tcPr>
            <w:tcW w:w="864" w:type="dxa"/>
          </w:tcPr>
          <w:p w14:paraId="2126B989" w14:textId="6B55D280" w:rsidR="00193411" w:rsidRPr="00CC38F7" w:rsidRDefault="00193411" w:rsidP="00193411">
            <w:pPr>
              <w:spacing w:after="0"/>
            </w:pPr>
            <w:r w:rsidRPr="00130A7F">
              <w:t xml:space="preserve">  </w:t>
            </w:r>
          </w:p>
        </w:tc>
        <w:tc>
          <w:tcPr>
            <w:tcW w:w="864" w:type="dxa"/>
          </w:tcPr>
          <w:p w14:paraId="65A880E1" w14:textId="67C7C682" w:rsidR="00193411" w:rsidRPr="00CC38F7" w:rsidRDefault="00193411" w:rsidP="00193411">
            <w:pPr>
              <w:spacing w:after="0"/>
            </w:pPr>
            <w:r w:rsidRPr="00130A7F">
              <w:t xml:space="preserve">  </w:t>
            </w:r>
          </w:p>
        </w:tc>
        <w:tc>
          <w:tcPr>
            <w:tcW w:w="864" w:type="dxa"/>
          </w:tcPr>
          <w:p w14:paraId="0C6515DA" w14:textId="00512A33" w:rsidR="00193411" w:rsidRPr="00CC38F7" w:rsidRDefault="00193411" w:rsidP="00193411">
            <w:pPr>
              <w:spacing w:after="0"/>
            </w:pPr>
            <w:r w:rsidRPr="00130A7F">
              <w:t xml:space="preserve">  </w:t>
            </w:r>
          </w:p>
        </w:tc>
        <w:tc>
          <w:tcPr>
            <w:tcW w:w="864" w:type="dxa"/>
          </w:tcPr>
          <w:p w14:paraId="1D040511" w14:textId="0485360B" w:rsidR="00193411" w:rsidRPr="00CC38F7" w:rsidRDefault="00193411" w:rsidP="00193411">
            <w:pPr>
              <w:spacing w:after="0"/>
            </w:pPr>
            <w:r w:rsidRPr="00130A7F">
              <w:t xml:space="preserve">  </w:t>
            </w:r>
          </w:p>
        </w:tc>
        <w:tc>
          <w:tcPr>
            <w:tcW w:w="864" w:type="dxa"/>
          </w:tcPr>
          <w:p w14:paraId="3E4331D8" w14:textId="03C0E1C6" w:rsidR="00193411" w:rsidRPr="00CC38F7" w:rsidRDefault="00193411" w:rsidP="00193411">
            <w:pPr>
              <w:spacing w:after="0"/>
            </w:pPr>
            <w:r w:rsidRPr="00130A7F">
              <w:t xml:space="preserve">  </w:t>
            </w:r>
          </w:p>
        </w:tc>
        <w:tc>
          <w:tcPr>
            <w:tcW w:w="864" w:type="dxa"/>
          </w:tcPr>
          <w:p w14:paraId="32DC0F0D" w14:textId="3B2E86B3" w:rsidR="00193411" w:rsidRPr="00CC38F7" w:rsidRDefault="00193411" w:rsidP="00193411">
            <w:pPr>
              <w:spacing w:after="0"/>
            </w:pPr>
            <w:r w:rsidRPr="00130A7F">
              <w:t xml:space="preserve">  </w:t>
            </w:r>
          </w:p>
        </w:tc>
        <w:tc>
          <w:tcPr>
            <w:tcW w:w="864" w:type="dxa"/>
          </w:tcPr>
          <w:p w14:paraId="3F3A288F" w14:textId="0EC38E5C" w:rsidR="00193411" w:rsidRPr="00CC38F7" w:rsidRDefault="00193411" w:rsidP="00193411">
            <w:pPr>
              <w:spacing w:after="0"/>
            </w:pPr>
            <w:r w:rsidRPr="00130A7F">
              <w:t xml:space="preserve">  </w:t>
            </w:r>
          </w:p>
        </w:tc>
        <w:tc>
          <w:tcPr>
            <w:tcW w:w="864" w:type="dxa"/>
          </w:tcPr>
          <w:p w14:paraId="3532D0B0" w14:textId="048A3B20" w:rsidR="00193411" w:rsidRPr="00CC38F7" w:rsidRDefault="00193411" w:rsidP="00193411">
            <w:pPr>
              <w:spacing w:after="0"/>
            </w:pPr>
            <w:r w:rsidRPr="00130A7F">
              <w:t xml:space="preserve">  </w:t>
            </w:r>
          </w:p>
        </w:tc>
        <w:tc>
          <w:tcPr>
            <w:tcW w:w="864" w:type="dxa"/>
          </w:tcPr>
          <w:p w14:paraId="797CC880" w14:textId="5E07D7BA" w:rsidR="00193411" w:rsidRPr="00CC38F7" w:rsidRDefault="00193411" w:rsidP="00193411">
            <w:pPr>
              <w:spacing w:after="0"/>
            </w:pPr>
            <w:r w:rsidRPr="00130A7F">
              <w:t xml:space="preserve">  </w:t>
            </w:r>
          </w:p>
        </w:tc>
        <w:tc>
          <w:tcPr>
            <w:tcW w:w="864" w:type="dxa"/>
          </w:tcPr>
          <w:p w14:paraId="4324CB2A" w14:textId="03575E93" w:rsidR="00193411" w:rsidRPr="00CC38F7" w:rsidRDefault="00193411" w:rsidP="00193411">
            <w:pPr>
              <w:spacing w:after="0"/>
            </w:pPr>
            <w:r w:rsidRPr="00130A7F">
              <w:t xml:space="preserve">  </w:t>
            </w:r>
          </w:p>
        </w:tc>
      </w:tr>
      <w:tr w:rsidR="00193411" w:rsidRPr="00CC38F7" w14:paraId="1C2F166E" w14:textId="77777777" w:rsidTr="00C55B2D">
        <w:tblPrEx>
          <w:tblCellMar>
            <w:left w:w="108" w:type="dxa"/>
            <w:right w:w="108" w:type="dxa"/>
          </w:tblCellMar>
        </w:tblPrEx>
        <w:trPr>
          <w:cantSplit/>
          <w:trHeight w:val="395"/>
        </w:trPr>
        <w:tc>
          <w:tcPr>
            <w:tcW w:w="4896" w:type="dxa"/>
          </w:tcPr>
          <w:p w14:paraId="5D4367FC" w14:textId="08CBB741" w:rsidR="00193411" w:rsidRPr="00193411" w:rsidRDefault="00193411" w:rsidP="00193411">
            <w:pPr>
              <w:pStyle w:val="Descriptivestatements"/>
            </w:pPr>
            <w:r w:rsidRPr="00984A3D">
              <w:t>Knows how to teach students to demonstrate an understanding of potential sources of error in inquiry-based investigation.</w:t>
            </w:r>
          </w:p>
        </w:tc>
        <w:tc>
          <w:tcPr>
            <w:tcW w:w="864" w:type="dxa"/>
          </w:tcPr>
          <w:p w14:paraId="7DF911E6" w14:textId="61755336" w:rsidR="00193411" w:rsidRPr="00CC38F7" w:rsidRDefault="00193411" w:rsidP="00193411">
            <w:pPr>
              <w:spacing w:after="0"/>
            </w:pPr>
            <w:r w:rsidRPr="00130A7F">
              <w:t xml:space="preserve">  </w:t>
            </w:r>
          </w:p>
        </w:tc>
        <w:tc>
          <w:tcPr>
            <w:tcW w:w="864" w:type="dxa"/>
          </w:tcPr>
          <w:p w14:paraId="57309F36" w14:textId="567968D1" w:rsidR="00193411" w:rsidRPr="00CC38F7" w:rsidRDefault="00193411" w:rsidP="00193411">
            <w:pPr>
              <w:spacing w:after="0"/>
            </w:pPr>
            <w:r w:rsidRPr="00130A7F">
              <w:t xml:space="preserve">  </w:t>
            </w:r>
          </w:p>
        </w:tc>
        <w:tc>
          <w:tcPr>
            <w:tcW w:w="864" w:type="dxa"/>
          </w:tcPr>
          <w:p w14:paraId="7F58C1CA" w14:textId="76175545" w:rsidR="00193411" w:rsidRPr="00CC38F7" w:rsidRDefault="00193411" w:rsidP="00193411">
            <w:pPr>
              <w:spacing w:after="0"/>
            </w:pPr>
            <w:r w:rsidRPr="00130A7F">
              <w:t xml:space="preserve">  </w:t>
            </w:r>
          </w:p>
        </w:tc>
        <w:tc>
          <w:tcPr>
            <w:tcW w:w="864" w:type="dxa"/>
          </w:tcPr>
          <w:p w14:paraId="0B0F6729" w14:textId="44CCA94A" w:rsidR="00193411" w:rsidRPr="00CC38F7" w:rsidRDefault="00193411" w:rsidP="00193411">
            <w:pPr>
              <w:spacing w:after="0"/>
            </w:pPr>
            <w:r w:rsidRPr="00130A7F">
              <w:t xml:space="preserve">  </w:t>
            </w:r>
          </w:p>
        </w:tc>
        <w:tc>
          <w:tcPr>
            <w:tcW w:w="864" w:type="dxa"/>
          </w:tcPr>
          <w:p w14:paraId="68F53E46" w14:textId="05770231" w:rsidR="00193411" w:rsidRPr="00CC38F7" w:rsidRDefault="00193411" w:rsidP="00193411">
            <w:pPr>
              <w:spacing w:after="0"/>
            </w:pPr>
            <w:r w:rsidRPr="00130A7F">
              <w:t xml:space="preserve">  </w:t>
            </w:r>
          </w:p>
        </w:tc>
        <w:tc>
          <w:tcPr>
            <w:tcW w:w="864" w:type="dxa"/>
          </w:tcPr>
          <w:p w14:paraId="2362EDFB" w14:textId="19A22DCB" w:rsidR="00193411" w:rsidRPr="00CC38F7" w:rsidRDefault="00193411" w:rsidP="00193411">
            <w:pPr>
              <w:spacing w:after="0"/>
            </w:pPr>
            <w:r w:rsidRPr="00130A7F">
              <w:t xml:space="preserve">  </w:t>
            </w:r>
          </w:p>
        </w:tc>
        <w:tc>
          <w:tcPr>
            <w:tcW w:w="864" w:type="dxa"/>
          </w:tcPr>
          <w:p w14:paraId="255074E7" w14:textId="02F248F6" w:rsidR="00193411" w:rsidRPr="00CC38F7" w:rsidRDefault="00193411" w:rsidP="00193411">
            <w:pPr>
              <w:spacing w:after="0"/>
            </w:pPr>
            <w:r w:rsidRPr="00130A7F">
              <w:t xml:space="preserve">  </w:t>
            </w:r>
          </w:p>
        </w:tc>
        <w:tc>
          <w:tcPr>
            <w:tcW w:w="864" w:type="dxa"/>
          </w:tcPr>
          <w:p w14:paraId="1AA176AC" w14:textId="7F390D0D" w:rsidR="00193411" w:rsidRPr="00CC38F7" w:rsidRDefault="00193411" w:rsidP="00193411">
            <w:pPr>
              <w:spacing w:after="0"/>
            </w:pPr>
            <w:r w:rsidRPr="00130A7F">
              <w:t xml:space="preserve">  </w:t>
            </w:r>
          </w:p>
        </w:tc>
        <w:tc>
          <w:tcPr>
            <w:tcW w:w="864" w:type="dxa"/>
          </w:tcPr>
          <w:p w14:paraId="3F52532A" w14:textId="460AE45C" w:rsidR="00193411" w:rsidRPr="00CC38F7" w:rsidRDefault="00193411" w:rsidP="00193411">
            <w:pPr>
              <w:spacing w:after="0"/>
            </w:pPr>
            <w:r w:rsidRPr="00130A7F">
              <w:t xml:space="preserve">  </w:t>
            </w:r>
          </w:p>
        </w:tc>
        <w:tc>
          <w:tcPr>
            <w:tcW w:w="864" w:type="dxa"/>
          </w:tcPr>
          <w:p w14:paraId="544D5251" w14:textId="6DEBD42F" w:rsidR="00193411" w:rsidRPr="00CC38F7" w:rsidRDefault="00193411" w:rsidP="00193411">
            <w:pPr>
              <w:spacing w:after="0"/>
            </w:pPr>
            <w:r w:rsidRPr="00130A7F">
              <w:t xml:space="preserve">  </w:t>
            </w:r>
          </w:p>
        </w:tc>
        <w:tc>
          <w:tcPr>
            <w:tcW w:w="864" w:type="dxa"/>
          </w:tcPr>
          <w:p w14:paraId="355BC205" w14:textId="49D3E60C" w:rsidR="00193411" w:rsidRPr="00CC38F7" w:rsidRDefault="00193411" w:rsidP="00193411">
            <w:pPr>
              <w:spacing w:after="0"/>
            </w:pPr>
            <w:r w:rsidRPr="00130A7F">
              <w:t xml:space="preserve">  </w:t>
            </w:r>
          </w:p>
        </w:tc>
      </w:tr>
      <w:tr w:rsidR="00193411" w:rsidRPr="00CC38F7" w14:paraId="4D682EF9" w14:textId="77777777" w:rsidTr="00C55B2D">
        <w:tblPrEx>
          <w:tblCellMar>
            <w:left w:w="108" w:type="dxa"/>
            <w:right w:w="108" w:type="dxa"/>
          </w:tblCellMar>
        </w:tblPrEx>
        <w:trPr>
          <w:cantSplit/>
          <w:trHeight w:val="395"/>
        </w:trPr>
        <w:tc>
          <w:tcPr>
            <w:tcW w:w="4896" w:type="dxa"/>
          </w:tcPr>
          <w:p w14:paraId="4D251340" w14:textId="1E4FFCED" w:rsidR="00193411" w:rsidRPr="00193411" w:rsidRDefault="00193411" w:rsidP="00193411">
            <w:pPr>
              <w:pStyle w:val="Descriptivestatements"/>
            </w:pPr>
            <w:r w:rsidRPr="00984A3D">
              <w:t>Knows how to teach students to demonstrate an understanding of how to communicate and defend the results of an inquiry-based investigation.</w:t>
            </w:r>
          </w:p>
        </w:tc>
        <w:tc>
          <w:tcPr>
            <w:tcW w:w="864" w:type="dxa"/>
          </w:tcPr>
          <w:p w14:paraId="226051F2" w14:textId="6D061D66" w:rsidR="00193411" w:rsidRPr="00CC38F7" w:rsidRDefault="00193411" w:rsidP="00193411">
            <w:pPr>
              <w:spacing w:after="0"/>
            </w:pPr>
            <w:r w:rsidRPr="00130A7F">
              <w:t xml:space="preserve">  </w:t>
            </w:r>
          </w:p>
        </w:tc>
        <w:tc>
          <w:tcPr>
            <w:tcW w:w="864" w:type="dxa"/>
          </w:tcPr>
          <w:p w14:paraId="643486A1" w14:textId="0AB6FE8F" w:rsidR="00193411" w:rsidRPr="00CC38F7" w:rsidRDefault="00193411" w:rsidP="00193411">
            <w:pPr>
              <w:spacing w:after="0"/>
            </w:pPr>
            <w:r w:rsidRPr="00130A7F">
              <w:t xml:space="preserve">  </w:t>
            </w:r>
          </w:p>
        </w:tc>
        <w:tc>
          <w:tcPr>
            <w:tcW w:w="864" w:type="dxa"/>
          </w:tcPr>
          <w:p w14:paraId="4E1DC6E6" w14:textId="782F356B" w:rsidR="00193411" w:rsidRPr="00CC38F7" w:rsidRDefault="00193411" w:rsidP="00193411">
            <w:pPr>
              <w:spacing w:after="0"/>
            </w:pPr>
            <w:r w:rsidRPr="00130A7F">
              <w:t xml:space="preserve">  </w:t>
            </w:r>
          </w:p>
        </w:tc>
        <w:tc>
          <w:tcPr>
            <w:tcW w:w="864" w:type="dxa"/>
          </w:tcPr>
          <w:p w14:paraId="67643B6C" w14:textId="7A8766A6" w:rsidR="00193411" w:rsidRPr="00CC38F7" w:rsidRDefault="00193411" w:rsidP="00193411">
            <w:pPr>
              <w:spacing w:after="0"/>
            </w:pPr>
            <w:r w:rsidRPr="00130A7F">
              <w:t xml:space="preserve">  </w:t>
            </w:r>
          </w:p>
        </w:tc>
        <w:tc>
          <w:tcPr>
            <w:tcW w:w="864" w:type="dxa"/>
          </w:tcPr>
          <w:p w14:paraId="0B487E39" w14:textId="419BBC23" w:rsidR="00193411" w:rsidRPr="00CC38F7" w:rsidRDefault="00193411" w:rsidP="00193411">
            <w:pPr>
              <w:spacing w:after="0"/>
            </w:pPr>
            <w:r w:rsidRPr="00130A7F">
              <w:t xml:space="preserve">  </w:t>
            </w:r>
          </w:p>
        </w:tc>
        <w:tc>
          <w:tcPr>
            <w:tcW w:w="864" w:type="dxa"/>
          </w:tcPr>
          <w:p w14:paraId="771EF7F7" w14:textId="7DC37572" w:rsidR="00193411" w:rsidRPr="00CC38F7" w:rsidRDefault="00193411" w:rsidP="00193411">
            <w:pPr>
              <w:spacing w:after="0"/>
            </w:pPr>
            <w:r w:rsidRPr="00130A7F">
              <w:t xml:space="preserve">  </w:t>
            </w:r>
          </w:p>
        </w:tc>
        <w:tc>
          <w:tcPr>
            <w:tcW w:w="864" w:type="dxa"/>
          </w:tcPr>
          <w:p w14:paraId="7A1BC5D3" w14:textId="23E5C73B" w:rsidR="00193411" w:rsidRPr="00CC38F7" w:rsidRDefault="00193411" w:rsidP="00193411">
            <w:pPr>
              <w:spacing w:after="0"/>
            </w:pPr>
            <w:r w:rsidRPr="00130A7F">
              <w:t xml:space="preserve">  </w:t>
            </w:r>
          </w:p>
        </w:tc>
        <w:tc>
          <w:tcPr>
            <w:tcW w:w="864" w:type="dxa"/>
          </w:tcPr>
          <w:p w14:paraId="16811CAD" w14:textId="4AB69D50" w:rsidR="00193411" w:rsidRPr="00CC38F7" w:rsidRDefault="00193411" w:rsidP="00193411">
            <w:pPr>
              <w:spacing w:after="0"/>
            </w:pPr>
            <w:r w:rsidRPr="00130A7F">
              <w:t xml:space="preserve">  </w:t>
            </w:r>
          </w:p>
        </w:tc>
        <w:tc>
          <w:tcPr>
            <w:tcW w:w="864" w:type="dxa"/>
          </w:tcPr>
          <w:p w14:paraId="7235D769" w14:textId="2AE77DEE" w:rsidR="00193411" w:rsidRPr="00CC38F7" w:rsidRDefault="00193411" w:rsidP="00193411">
            <w:pPr>
              <w:spacing w:after="0"/>
            </w:pPr>
            <w:r w:rsidRPr="00130A7F">
              <w:t xml:space="preserve">  </w:t>
            </w:r>
          </w:p>
        </w:tc>
        <w:tc>
          <w:tcPr>
            <w:tcW w:w="864" w:type="dxa"/>
          </w:tcPr>
          <w:p w14:paraId="1695CAB0" w14:textId="0B37F235" w:rsidR="00193411" w:rsidRPr="00CC38F7" w:rsidRDefault="00193411" w:rsidP="00193411">
            <w:pPr>
              <w:spacing w:after="0"/>
            </w:pPr>
            <w:r w:rsidRPr="00130A7F">
              <w:t xml:space="preserve">  </w:t>
            </w:r>
          </w:p>
        </w:tc>
        <w:tc>
          <w:tcPr>
            <w:tcW w:w="864" w:type="dxa"/>
          </w:tcPr>
          <w:p w14:paraId="0B8D7903" w14:textId="612D407C" w:rsidR="00193411" w:rsidRPr="00CC38F7" w:rsidRDefault="00193411" w:rsidP="00193411">
            <w:pPr>
              <w:spacing w:after="0"/>
            </w:pPr>
            <w:r w:rsidRPr="00130A7F">
              <w:t xml:space="preserve">  </w:t>
            </w:r>
          </w:p>
        </w:tc>
      </w:tr>
    </w:tbl>
    <w:p w14:paraId="115C7268" w14:textId="77777777" w:rsidR="00C155F8" w:rsidRDefault="00C155F8">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Description w:val="chart with domains, competencies and descriptive statements, with blank cells to fill in matched course numbers"/>
      </w:tblPr>
      <w:tblGrid>
        <w:gridCol w:w="4896"/>
        <w:gridCol w:w="864"/>
        <w:gridCol w:w="864"/>
        <w:gridCol w:w="864"/>
        <w:gridCol w:w="864"/>
        <w:gridCol w:w="864"/>
        <w:gridCol w:w="864"/>
        <w:gridCol w:w="864"/>
        <w:gridCol w:w="864"/>
        <w:gridCol w:w="864"/>
        <w:gridCol w:w="864"/>
        <w:gridCol w:w="864"/>
      </w:tblGrid>
      <w:tr w:rsidR="005E53C9" w:rsidRPr="00CC38F7" w14:paraId="22546FCB" w14:textId="77777777" w:rsidTr="006615DA">
        <w:trPr>
          <w:cantSplit/>
          <w:trHeight w:val="143"/>
          <w:tblHeader/>
        </w:trPr>
        <w:tc>
          <w:tcPr>
            <w:tcW w:w="14400" w:type="dxa"/>
            <w:gridSpan w:val="12"/>
            <w:shd w:val="clear" w:color="auto" w:fill="D9D9D9"/>
          </w:tcPr>
          <w:p w14:paraId="1DAD7454" w14:textId="77777777" w:rsidR="005E53C9" w:rsidRPr="00EA0C81" w:rsidRDefault="005E53C9" w:rsidP="006615DA">
            <w:pPr>
              <w:pStyle w:val="RowHeader1"/>
            </w:pPr>
            <w:r w:rsidRPr="00EA0C81">
              <w:lastRenderedPageBreak/>
              <w:t>Required Course Numbers</w:t>
            </w:r>
          </w:p>
        </w:tc>
      </w:tr>
      <w:tr w:rsidR="005E53C9" w:rsidRPr="00CC38F7" w14:paraId="6A1DD452" w14:textId="77777777" w:rsidTr="006615DA">
        <w:trPr>
          <w:cantSplit/>
          <w:trHeight w:val="494"/>
          <w:tblHeader/>
        </w:trPr>
        <w:tc>
          <w:tcPr>
            <w:tcW w:w="4896" w:type="dxa"/>
            <w:shd w:val="clear" w:color="auto" w:fill="D9D9D9"/>
          </w:tcPr>
          <w:p w14:paraId="1C5177D8" w14:textId="77777777" w:rsidR="005E53C9" w:rsidRPr="00CC38F7" w:rsidRDefault="005E53C9" w:rsidP="006615D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7C6F5CAD" w14:textId="77777777" w:rsidR="005E53C9" w:rsidRPr="00CC38F7" w:rsidRDefault="005E53C9" w:rsidP="006615DA">
            <w:r>
              <w:t xml:space="preserve">  </w:t>
            </w:r>
          </w:p>
        </w:tc>
        <w:tc>
          <w:tcPr>
            <w:tcW w:w="864" w:type="dxa"/>
            <w:shd w:val="clear" w:color="auto" w:fill="D9D9D9"/>
            <w:vAlign w:val="center"/>
          </w:tcPr>
          <w:p w14:paraId="5743566D" w14:textId="77777777" w:rsidR="005E53C9" w:rsidRPr="00CC38F7" w:rsidRDefault="005E53C9" w:rsidP="006615DA">
            <w:r>
              <w:t xml:space="preserve">  </w:t>
            </w:r>
          </w:p>
        </w:tc>
        <w:tc>
          <w:tcPr>
            <w:tcW w:w="864" w:type="dxa"/>
            <w:shd w:val="clear" w:color="auto" w:fill="D9D9D9"/>
            <w:vAlign w:val="center"/>
          </w:tcPr>
          <w:p w14:paraId="4D577DEC" w14:textId="77777777" w:rsidR="005E53C9" w:rsidRPr="00CC38F7" w:rsidRDefault="005E53C9" w:rsidP="006615DA">
            <w:r>
              <w:t xml:space="preserve">  </w:t>
            </w:r>
          </w:p>
        </w:tc>
        <w:tc>
          <w:tcPr>
            <w:tcW w:w="864" w:type="dxa"/>
            <w:shd w:val="clear" w:color="auto" w:fill="D9D9D9"/>
            <w:vAlign w:val="center"/>
          </w:tcPr>
          <w:p w14:paraId="308696E9" w14:textId="77777777" w:rsidR="005E53C9" w:rsidRPr="00CC38F7" w:rsidRDefault="005E53C9" w:rsidP="006615DA">
            <w:r>
              <w:t xml:space="preserve">  </w:t>
            </w:r>
          </w:p>
        </w:tc>
        <w:tc>
          <w:tcPr>
            <w:tcW w:w="864" w:type="dxa"/>
            <w:shd w:val="clear" w:color="auto" w:fill="D9D9D9"/>
            <w:vAlign w:val="center"/>
          </w:tcPr>
          <w:p w14:paraId="365829C2" w14:textId="77777777" w:rsidR="005E53C9" w:rsidRPr="00CC38F7" w:rsidRDefault="005E53C9" w:rsidP="006615DA">
            <w:r>
              <w:t xml:space="preserve">  </w:t>
            </w:r>
          </w:p>
        </w:tc>
        <w:tc>
          <w:tcPr>
            <w:tcW w:w="864" w:type="dxa"/>
            <w:shd w:val="clear" w:color="auto" w:fill="D9D9D9"/>
            <w:vAlign w:val="center"/>
          </w:tcPr>
          <w:p w14:paraId="6F46CB65" w14:textId="77777777" w:rsidR="005E53C9" w:rsidRPr="00CC38F7" w:rsidRDefault="005E53C9" w:rsidP="006615DA">
            <w:r>
              <w:t xml:space="preserve">  </w:t>
            </w:r>
          </w:p>
        </w:tc>
        <w:tc>
          <w:tcPr>
            <w:tcW w:w="864" w:type="dxa"/>
            <w:shd w:val="clear" w:color="auto" w:fill="D9D9D9"/>
            <w:vAlign w:val="center"/>
          </w:tcPr>
          <w:p w14:paraId="09F5CC51" w14:textId="77777777" w:rsidR="005E53C9" w:rsidRPr="00CC38F7" w:rsidRDefault="005E53C9" w:rsidP="006615DA">
            <w:r>
              <w:t xml:space="preserve">  </w:t>
            </w:r>
          </w:p>
        </w:tc>
        <w:tc>
          <w:tcPr>
            <w:tcW w:w="864" w:type="dxa"/>
            <w:shd w:val="clear" w:color="auto" w:fill="D9D9D9"/>
            <w:vAlign w:val="center"/>
          </w:tcPr>
          <w:p w14:paraId="35AC052F" w14:textId="77777777" w:rsidR="005E53C9" w:rsidRPr="00CC38F7" w:rsidRDefault="005E53C9" w:rsidP="006615DA">
            <w:r>
              <w:t xml:space="preserve">  </w:t>
            </w:r>
          </w:p>
        </w:tc>
        <w:tc>
          <w:tcPr>
            <w:tcW w:w="864" w:type="dxa"/>
            <w:shd w:val="clear" w:color="auto" w:fill="D9D9D9"/>
            <w:vAlign w:val="center"/>
          </w:tcPr>
          <w:p w14:paraId="234FBA09" w14:textId="77777777" w:rsidR="005E53C9" w:rsidRPr="00CC38F7" w:rsidRDefault="005E53C9" w:rsidP="006615DA">
            <w:r>
              <w:t xml:space="preserve">  </w:t>
            </w:r>
          </w:p>
        </w:tc>
        <w:tc>
          <w:tcPr>
            <w:tcW w:w="864" w:type="dxa"/>
            <w:shd w:val="clear" w:color="auto" w:fill="D9D9D9"/>
            <w:vAlign w:val="center"/>
          </w:tcPr>
          <w:p w14:paraId="44A0BC91" w14:textId="77777777" w:rsidR="005E53C9" w:rsidRPr="00CC38F7" w:rsidRDefault="005E53C9" w:rsidP="006615DA">
            <w:r>
              <w:t xml:space="preserve">  </w:t>
            </w:r>
          </w:p>
        </w:tc>
        <w:tc>
          <w:tcPr>
            <w:tcW w:w="864" w:type="dxa"/>
            <w:shd w:val="clear" w:color="auto" w:fill="D9D9D9"/>
            <w:vAlign w:val="center"/>
          </w:tcPr>
          <w:p w14:paraId="656EE396" w14:textId="77777777" w:rsidR="005E53C9" w:rsidRPr="00CC38F7" w:rsidRDefault="005E53C9" w:rsidP="006615DA">
            <w:r>
              <w:t xml:space="preserve">  </w:t>
            </w:r>
          </w:p>
        </w:tc>
      </w:tr>
      <w:tr w:rsidR="00FA28F4" w:rsidRPr="00CC38F7" w14:paraId="7D2F0AB4" w14:textId="77777777" w:rsidTr="00C55B2D">
        <w:tblPrEx>
          <w:tblCellMar>
            <w:left w:w="108" w:type="dxa"/>
            <w:right w:w="108" w:type="dxa"/>
          </w:tblCellMar>
        </w:tblPrEx>
        <w:trPr>
          <w:cantSplit/>
          <w:trHeight w:val="395"/>
        </w:trPr>
        <w:tc>
          <w:tcPr>
            <w:tcW w:w="4896" w:type="dxa"/>
          </w:tcPr>
          <w:p w14:paraId="00F08E07" w14:textId="38864045" w:rsidR="00FA28F4" w:rsidRPr="00622682" w:rsidRDefault="00FA28F4" w:rsidP="00C155F8">
            <w:pPr>
              <w:pStyle w:val="BodyCopy"/>
            </w:pPr>
            <w:r>
              <w:t>Competency 0</w:t>
            </w:r>
            <w:r w:rsidR="00193411">
              <w:t>23</w:t>
            </w:r>
            <w:r>
              <w:t xml:space="preserve">: </w:t>
            </w:r>
            <w:r w:rsidRPr="00137A87">
              <w:rPr>
                <w:i/>
              </w:rPr>
              <w:t xml:space="preserve">The teacher </w:t>
            </w:r>
            <w:r w:rsidR="00C155F8" w:rsidRPr="00225D9A">
              <w:rPr>
                <w:i/>
              </w:rPr>
              <w:t>knows the varied and appropriate assessments and assessment practices to monitor science learning in laboratory, field and classroom settings</w:t>
            </w:r>
            <w:r w:rsidRPr="00137A87">
              <w:rPr>
                <w:i/>
              </w:rPr>
              <w:t>.</w:t>
            </w:r>
          </w:p>
        </w:tc>
        <w:tc>
          <w:tcPr>
            <w:tcW w:w="864" w:type="dxa"/>
          </w:tcPr>
          <w:p w14:paraId="2785447D" w14:textId="44D9C525" w:rsidR="00FA28F4" w:rsidRPr="00CC38F7" w:rsidRDefault="00FA28F4" w:rsidP="00FA28F4">
            <w:pPr>
              <w:spacing w:after="0"/>
            </w:pPr>
            <w:r w:rsidRPr="00130A7F">
              <w:t xml:space="preserve">  </w:t>
            </w:r>
          </w:p>
        </w:tc>
        <w:tc>
          <w:tcPr>
            <w:tcW w:w="864" w:type="dxa"/>
          </w:tcPr>
          <w:p w14:paraId="3EA12DC1" w14:textId="507D340F" w:rsidR="00FA28F4" w:rsidRPr="00CC38F7" w:rsidRDefault="00FA28F4" w:rsidP="00FA28F4">
            <w:pPr>
              <w:spacing w:after="0"/>
            </w:pPr>
            <w:r w:rsidRPr="00130A7F">
              <w:t xml:space="preserve">  </w:t>
            </w:r>
          </w:p>
        </w:tc>
        <w:tc>
          <w:tcPr>
            <w:tcW w:w="864" w:type="dxa"/>
          </w:tcPr>
          <w:p w14:paraId="486508E3" w14:textId="5D0AF202" w:rsidR="00FA28F4" w:rsidRPr="00CC38F7" w:rsidRDefault="00FA28F4" w:rsidP="00FA28F4">
            <w:pPr>
              <w:spacing w:after="0"/>
            </w:pPr>
            <w:r w:rsidRPr="00130A7F">
              <w:t xml:space="preserve">  </w:t>
            </w:r>
          </w:p>
        </w:tc>
        <w:tc>
          <w:tcPr>
            <w:tcW w:w="864" w:type="dxa"/>
          </w:tcPr>
          <w:p w14:paraId="6712BE6F" w14:textId="79E64255" w:rsidR="00FA28F4" w:rsidRPr="00CC38F7" w:rsidRDefault="00FA28F4" w:rsidP="00FA28F4">
            <w:pPr>
              <w:spacing w:after="0"/>
            </w:pPr>
            <w:r w:rsidRPr="00130A7F">
              <w:t xml:space="preserve">  </w:t>
            </w:r>
          </w:p>
        </w:tc>
        <w:tc>
          <w:tcPr>
            <w:tcW w:w="864" w:type="dxa"/>
          </w:tcPr>
          <w:p w14:paraId="55209D96" w14:textId="1BF7D927" w:rsidR="00FA28F4" w:rsidRPr="00CC38F7" w:rsidRDefault="00FA28F4" w:rsidP="00FA28F4">
            <w:pPr>
              <w:spacing w:after="0"/>
            </w:pPr>
            <w:r w:rsidRPr="00130A7F">
              <w:t xml:space="preserve">  </w:t>
            </w:r>
          </w:p>
        </w:tc>
        <w:tc>
          <w:tcPr>
            <w:tcW w:w="864" w:type="dxa"/>
          </w:tcPr>
          <w:p w14:paraId="5F4A6798" w14:textId="13DEC271" w:rsidR="00FA28F4" w:rsidRPr="00CC38F7" w:rsidRDefault="00FA28F4" w:rsidP="00FA28F4">
            <w:pPr>
              <w:spacing w:after="0"/>
            </w:pPr>
            <w:r w:rsidRPr="00130A7F">
              <w:t xml:space="preserve">  </w:t>
            </w:r>
          </w:p>
        </w:tc>
        <w:tc>
          <w:tcPr>
            <w:tcW w:w="864" w:type="dxa"/>
          </w:tcPr>
          <w:p w14:paraId="447525D5" w14:textId="08CFF135" w:rsidR="00FA28F4" w:rsidRPr="00CC38F7" w:rsidRDefault="00FA28F4" w:rsidP="00FA28F4">
            <w:pPr>
              <w:spacing w:after="0"/>
            </w:pPr>
            <w:r w:rsidRPr="00130A7F">
              <w:t xml:space="preserve">  </w:t>
            </w:r>
          </w:p>
        </w:tc>
        <w:tc>
          <w:tcPr>
            <w:tcW w:w="864" w:type="dxa"/>
          </w:tcPr>
          <w:p w14:paraId="5D3940A2" w14:textId="10EC34A9" w:rsidR="00FA28F4" w:rsidRPr="00CC38F7" w:rsidRDefault="00FA28F4" w:rsidP="00FA28F4">
            <w:pPr>
              <w:spacing w:after="0"/>
            </w:pPr>
            <w:r w:rsidRPr="00130A7F">
              <w:t xml:space="preserve">  </w:t>
            </w:r>
          </w:p>
        </w:tc>
        <w:tc>
          <w:tcPr>
            <w:tcW w:w="864" w:type="dxa"/>
          </w:tcPr>
          <w:p w14:paraId="78716209" w14:textId="4F51D4B4" w:rsidR="00FA28F4" w:rsidRPr="00CC38F7" w:rsidRDefault="00FA28F4" w:rsidP="00FA28F4">
            <w:pPr>
              <w:spacing w:after="0"/>
            </w:pPr>
            <w:r w:rsidRPr="00130A7F">
              <w:t xml:space="preserve">  </w:t>
            </w:r>
          </w:p>
        </w:tc>
        <w:tc>
          <w:tcPr>
            <w:tcW w:w="864" w:type="dxa"/>
          </w:tcPr>
          <w:p w14:paraId="30CAF5A5" w14:textId="7CEC812F" w:rsidR="00FA28F4" w:rsidRPr="00CC38F7" w:rsidRDefault="00FA28F4" w:rsidP="00FA28F4">
            <w:pPr>
              <w:spacing w:after="0"/>
            </w:pPr>
            <w:r w:rsidRPr="00130A7F">
              <w:t xml:space="preserve">  </w:t>
            </w:r>
          </w:p>
        </w:tc>
        <w:tc>
          <w:tcPr>
            <w:tcW w:w="864" w:type="dxa"/>
          </w:tcPr>
          <w:p w14:paraId="753E96E0" w14:textId="55B798E0" w:rsidR="00FA28F4" w:rsidRPr="00CC38F7" w:rsidRDefault="00FA28F4" w:rsidP="00FA28F4">
            <w:pPr>
              <w:spacing w:after="0"/>
            </w:pPr>
            <w:r w:rsidRPr="00130A7F">
              <w:t xml:space="preserve">  </w:t>
            </w:r>
          </w:p>
        </w:tc>
      </w:tr>
      <w:tr w:rsidR="007067FA" w:rsidRPr="00CC38F7" w14:paraId="193A3FDF" w14:textId="77777777" w:rsidTr="00C55B2D">
        <w:tblPrEx>
          <w:tblCellMar>
            <w:left w:w="108" w:type="dxa"/>
            <w:right w:w="108" w:type="dxa"/>
          </w:tblCellMar>
        </w:tblPrEx>
        <w:trPr>
          <w:cantSplit/>
          <w:trHeight w:val="395"/>
        </w:trPr>
        <w:tc>
          <w:tcPr>
            <w:tcW w:w="4896" w:type="dxa"/>
          </w:tcPr>
          <w:p w14:paraId="6F59EF83" w14:textId="0D554ADA" w:rsidR="007067FA" w:rsidRPr="00C155F8" w:rsidRDefault="007067FA" w:rsidP="007067FA">
            <w:pPr>
              <w:pStyle w:val="Descriptivestatements"/>
              <w:numPr>
                <w:ilvl w:val="0"/>
                <w:numId w:val="44"/>
              </w:numPr>
              <w:ind w:left="522"/>
            </w:pPr>
            <w:bookmarkStart w:id="0" w:name="_GoBack" w:colFirst="0" w:colLast="0"/>
            <w:r w:rsidRPr="00CE6232">
              <w:t>Understands the relationships among science curriculum, assessment and instruction and bases instruction on information gathered through assessment of students’ strengths and needs.</w:t>
            </w:r>
          </w:p>
        </w:tc>
        <w:tc>
          <w:tcPr>
            <w:tcW w:w="864" w:type="dxa"/>
          </w:tcPr>
          <w:p w14:paraId="68466D26" w14:textId="716D05DD" w:rsidR="007067FA" w:rsidRPr="00CC38F7" w:rsidRDefault="007067FA" w:rsidP="007067FA">
            <w:pPr>
              <w:spacing w:after="0"/>
            </w:pPr>
            <w:r w:rsidRPr="00130A7F">
              <w:t xml:space="preserve">  </w:t>
            </w:r>
          </w:p>
        </w:tc>
        <w:tc>
          <w:tcPr>
            <w:tcW w:w="864" w:type="dxa"/>
          </w:tcPr>
          <w:p w14:paraId="70D62EAE" w14:textId="6E430C92" w:rsidR="007067FA" w:rsidRPr="00CC38F7" w:rsidRDefault="007067FA" w:rsidP="007067FA">
            <w:pPr>
              <w:spacing w:after="0"/>
            </w:pPr>
            <w:r w:rsidRPr="00130A7F">
              <w:t xml:space="preserve">  </w:t>
            </w:r>
          </w:p>
        </w:tc>
        <w:tc>
          <w:tcPr>
            <w:tcW w:w="864" w:type="dxa"/>
          </w:tcPr>
          <w:p w14:paraId="63C9CE48" w14:textId="07F32B65" w:rsidR="007067FA" w:rsidRPr="00CC38F7" w:rsidRDefault="007067FA" w:rsidP="007067FA">
            <w:pPr>
              <w:spacing w:after="0"/>
            </w:pPr>
            <w:r w:rsidRPr="00130A7F">
              <w:t xml:space="preserve">  </w:t>
            </w:r>
          </w:p>
        </w:tc>
        <w:tc>
          <w:tcPr>
            <w:tcW w:w="864" w:type="dxa"/>
          </w:tcPr>
          <w:p w14:paraId="4FFB90C6" w14:textId="118BAACC" w:rsidR="007067FA" w:rsidRPr="00CC38F7" w:rsidRDefault="007067FA" w:rsidP="007067FA">
            <w:pPr>
              <w:spacing w:after="0"/>
            </w:pPr>
            <w:r w:rsidRPr="00130A7F">
              <w:t xml:space="preserve">  </w:t>
            </w:r>
          </w:p>
        </w:tc>
        <w:tc>
          <w:tcPr>
            <w:tcW w:w="864" w:type="dxa"/>
          </w:tcPr>
          <w:p w14:paraId="00EDD5FF" w14:textId="0E526957" w:rsidR="007067FA" w:rsidRPr="00CC38F7" w:rsidRDefault="007067FA" w:rsidP="007067FA">
            <w:pPr>
              <w:spacing w:after="0"/>
            </w:pPr>
            <w:r w:rsidRPr="00130A7F">
              <w:t xml:space="preserve">  </w:t>
            </w:r>
          </w:p>
        </w:tc>
        <w:tc>
          <w:tcPr>
            <w:tcW w:w="864" w:type="dxa"/>
          </w:tcPr>
          <w:p w14:paraId="3F3757DA" w14:textId="63D62777" w:rsidR="007067FA" w:rsidRPr="00CC38F7" w:rsidRDefault="007067FA" w:rsidP="007067FA">
            <w:pPr>
              <w:spacing w:after="0"/>
            </w:pPr>
            <w:r w:rsidRPr="00130A7F">
              <w:t xml:space="preserve">  </w:t>
            </w:r>
          </w:p>
        </w:tc>
        <w:tc>
          <w:tcPr>
            <w:tcW w:w="864" w:type="dxa"/>
          </w:tcPr>
          <w:p w14:paraId="49321339" w14:textId="2C65430A" w:rsidR="007067FA" w:rsidRPr="00CC38F7" w:rsidRDefault="007067FA" w:rsidP="007067FA">
            <w:pPr>
              <w:spacing w:after="0"/>
            </w:pPr>
            <w:r w:rsidRPr="00130A7F">
              <w:t xml:space="preserve">  </w:t>
            </w:r>
          </w:p>
        </w:tc>
        <w:tc>
          <w:tcPr>
            <w:tcW w:w="864" w:type="dxa"/>
          </w:tcPr>
          <w:p w14:paraId="21184C86" w14:textId="50AD0445" w:rsidR="007067FA" w:rsidRPr="00CC38F7" w:rsidRDefault="007067FA" w:rsidP="007067FA">
            <w:pPr>
              <w:spacing w:after="0"/>
            </w:pPr>
            <w:r w:rsidRPr="00130A7F">
              <w:t xml:space="preserve">  </w:t>
            </w:r>
          </w:p>
        </w:tc>
        <w:tc>
          <w:tcPr>
            <w:tcW w:w="864" w:type="dxa"/>
          </w:tcPr>
          <w:p w14:paraId="3C3C69DA" w14:textId="1159EB8A" w:rsidR="007067FA" w:rsidRPr="00CC38F7" w:rsidRDefault="007067FA" w:rsidP="007067FA">
            <w:pPr>
              <w:spacing w:after="0"/>
            </w:pPr>
            <w:r w:rsidRPr="00130A7F">
              <w:t xml:space="preserve">  </w:t>
            </w:r>
          </w:p>
        </w:tc>
        <w:tc>
          <w:tcPr>
            <w:tcW w:w="864" w:type="dxa"/>
          </w:tcPr>
          <w:p w14:paraId="74B59A5F" w14:textId="1824DD91" w:rsidR="007067FA" w:rsidRPr="00CC38F7" w:rsidRDefault="007067FA" w:rsidP="007067FA">
            <w:pPr>
              <w:spacing w:after="0"/>
            </w:pPr>
            <w:r w:rsidRPr="00130A7F">
              <w:t xml:space="preserve">  </w:t>
            </w:r>
          </w:p>
        </w:tc>
        <w:tc>
          <w:tcPr>
            <w:tcW w:w="864" w:type="dxa"/>
          </w:tcPr>
          <w:p w14:paraId="75F027F8" w14:textId="7F70AA8E" w:rsidR="007067FA" w:rsidRPr="00CC38F7" w:rsidRDefault="007067FA" w:rsidP="007067FA">
            <w:pPr>
              <w:spacing w:after="0"/>
            </w:pPr>
            <w:r w:rsidRPr="00130A7F">
              <w:t xml:space="preserve">  </w:t>
            </w:r>
          </w:p>
        </w:tc>
      </w:tr>
      <w:tr w:rsidR="007067FA" w:rsidRPr="00CC38F7" w14:paraId="11A1FA1F" w14:textId="77777777" w:rsidTr="00C55B2D">
        <w:tblPrEx>
          <w:tblCellMar>
            <w:left w:w="108" w:type="dxa"/>
            <w:right w:w="108" w:type="dxa"/>
          </w:tblCellMar>
        </w:tblPrEx>
        <w:trPr>
          <w:cantSplit/>
          <w:trHeight w:val="395"/>
        </w:trPr>
        <w:tc>
          <w:tcPr>
            <w:tcW w:w="4896" w:type="dxa"/>
          </w:tcPr>
          <w:p w14:paraId="71266B06" w14:textId="5EA17BF6" w:rsidR="007067FA" w:rsidRPr="00C155F8" w:rsidRDefault="007067FA" w:rsidP="007067FA">
            <w:pPr>
              <w:pStyle w:val="Descriptivestatements"/>
            </w:pPr>
            <w:r w:rsidRPr="00CE6232">
              <w:t>Understands the importance of monitoring and assessing students’ understanding of science concepts and skills on an ongoing basis.</w:t>
            </w:r>
          </w:p>
        </w:tc>
        <w:tc>
          <w:tcPr>
            <w:tcW w:w="864" w:type="dxa"/>
          </w:tcPr>
          <w:p w14:paraId="69E4C887" w14:textId="7E86DEED" w:rsidR="007067FA" w:rsidRPr="00CC38F7" w:rsidRDefault="007067FA" w:rsidP="007067FA">
            <w:pPr>
              <w:spacing w:after="0"/>
            </w:pPr>
            <w:r w:rsidRPr="00130A7F">
              <w:t xml:space="preserve">  </w:t>
            </w:r>
          </w:p>
        </w:tc>
        <w:tc>
          <w:tcPr>
            <w:tcW w:w="864" w:type="dxa"/>
          </w:tcPr>
          <w:p w14:paraId="08EDCCEC" w14:textId="1D46372D" w:rsidR="007067FA" w:rsidRPr="00CC38F7" w:rsidRDefault="007067FA" w:rsidP="007067FA">
            <w:pPr>
              <w:spacing w:after="0"/>
            </w:pPr>
            <w:r w:rsidRPr="00130A7F">
              <w:t xml:space="preserve">  </w:t>
            </w:r>
          </w:p>
        </w:tc>
        <w:tc>
          <w:tcPr>
            <w:tcW w:w="864" w:type="dxa"/>
          </w:tcPr>
          <w:p w14:paraId="25DB2019" w14:textId="16D46E0D" w:rsidR="007067FA" w:rsidRPr="00CC38F7" w:rsidRDefault="007067FA" w:rsidP="007067FA">
            <w:pPr>
              <w:spacing w:after="0"/>
            </w:pPr>
            <w:r w:rsidRPr="00130A7F">
              <w:t xml:space="preserve">  </w:t>
            </w:r>
          </w:p>
        </w:tc>
        <w:tc>
          <w:tcPr>
            <w:tcW w:w="864" w:type="dxa"/>
          </w:tcPr>
          <w:p w14:paraId="626B38EB" w14:textId="36240796" w:rsidR="007067FA" w:rsidRPr="00CC38F7" w:rsidRDefault="007067FA" w:rsidP="007067FA">
            <w:pPr>
              <w:spacing w:after="0"/>
            </w:pPr>
            <w:r w:rsidRPr="00130A7F">
              <w:t xml:space="preserve">  </w:t>
            </w:r>
          </w:p>
        </w:tc>
        <w:tc>
          <w:tcPr>
            <w:tcW w:w="864" w:type="dxa"/>
          </w:tcPr>
          <w:p w14:paraId="46738768" w14:textId="0A9FDC9D" w:rsidR="007067FA" w:rsidRPr="00CC38F7" w:rsidRDefault="007067FA" w:rsidP="007067FA">
            <w:pPr>
              <w:spacing w:after="0"/>
            </w:pPr>
            <w:r w:rsidRPr="00130A7F">
              <w:t xml:space="preserve">  </w:t>
            </w:r>
          </w:p>
        </w:tc>
        <w:tc>
          <w:tcPr>
            <w:tcW w:w="864" w:type="dxa"/>
          </w:tcPr>
          <w:p w14:paraId="591E7A2B" w14:textId="29B4E5D6" w:rsidR="007067FA" w:rsidRPr="00CC38F7" w:rsidRDefault="007067FA" w:rsidP="007067FA">
            <w:pPr>
              <w:spacing w:after="0"/>
            </w:pPr>
            <w:r w:rsidRPr="00130A7F">
              <w:t xml:space="preserve">  </w:t>
            </w:r>
          </w:p>
        </w:tc>
        <w:tc>
          <w:tcPr>
            <w:tcW w:w="864" w:type="dxa"/>
          </w:tcPr>
          <w:p w14:paraId="0141B837" w14:textId="43C9A6BB" w:rsidR="007067FA" w:rsidRPr="00CC38F7" w:rsidRDefault="007067FA" w:rsidP="007067FA">
            <w:pPr>
              <w:spacing w:after="0"/>
            </w:pPr>
            <w:r w:rsidRPr="00130A7F">
              <w:t xml:space="preserve">  </w:t>
            </w:r>
          </w:p>
        </w:tc>
        <w:tc>
          <w:tcPr>
            <w:tcW w:w="864" w:type="dxa"/>
          </w:tcPr>
          <w:p w14:paraId="5144BB5E" w14:textId="1889B2D8" w:rsidR="007067FA" w:rsidRPr="00CC38F7" w:rsidRDefault="007067FA" w:rsidP="007067FA">
            <w:pPr>
              <w:spacing w:after="0"/>
            </w:pPr>
            <w:r w:rsidRPr="00130A7F">
              <w:t xml:space="preserve">  </w:t>
            </w:r>
          </w:p>
        </w:tc>
        <w:tc>
          <w:tcPr>
            <w:tcW w:w="864" w:type="dxa"/>
          </w:tcPr>
          <w:p w14:paraId="54D4F77D" w14:textId="41ADC10F" w:rsidR="007067FA" w:rsidRPr="00CC38F7" w:rsidRDefault="007067FA" w:rsidP="007067FA">
            <w:pPr>
              <w:spacing w:after="0"/>
            </w:pPr>
            <w:r w:rsidRPr="00130A7F">
              <w:t xml:space="preserve">  </w:t>
            </w:r>
          </w:p>
        </w:tc>
        <w:tc>
          <w:tcPr>
            <w:tcW w:w="864" w:type="dxa"/>
          </w:tcPr>
          <w:p w14:paraId="092762C3" w14:textId="5954C709" w:rsidR="007067FA" w:rsidRPr="00CC38F7" w:rsidRDefault="007067FA" w:rsidP="007067FA">
            <w:pPr>
              <w:spacing w:after="0"/>
            </w:pPr>
            <w:r w:rsidRPr="00130A7F">
              <w:t xml:space="preserve">  </w:t>
            </w:r>
          </w:p>
        </w:tc>
        <w:tc>
          <w:tcPr>
            <w:tcW w:w="864" w:type="dxa"/>
          </w:tcPr>
          <w:p w14:paraId="470478FA" w14:textId="204BF9FB" w:rsidR="007067FA" w:rsidRPr="00CC38F7" w:rsidRDefault="007067FA" w:rsidP="007067FA">
            <w:pPr>
              <w:spacing w:after="0"/>
            </w:pPr>
            <w:r w:rsidRPr="00130A7F">
              <w:t xml:space="preserve">  </w:t>
            </w:r>
          </w:p>
        </w:tc>
      </w:tr>
      <w:tr w:rsidR="007067FA" w:rsidRPr="00CC38F7" w14:paraId="380F6B2F" w14:textId="77777777" w:rsidTr="00C55B2D">
        <w:tblPrEx>
          <w:tblCellMar>
            <w:left w:w="108" w:type="dxa"/>
            <w:right w:w="108" w:type="dxa"/>
          </w:tblCellMar>
        </w:tblPrEx>
        <w:trPr>
          <w:cantSplit/>
          <w:trHeight w:val="395"/>
        </w:trPr>
        <w:tc>
          <w:tcPr>
            <w:tcW w:w="4896" w:type="dxa"/>
          </w:tcPr>
          <w:p w14:paraId="39A0BD35" w14:textId="2A2E2B2A" w:rsidR="007067FA" w:rsidRPr="00C155F8" w:rsidRDefault="007067FA" w:rsidP="007067FA">
            <w:pPr>
              <w:pStyle w:val="Descriptivestatements"/>
            </w:pPr>
            <w:r w:rsidRPr="00CE6232">
              <w:t>Understands the importance of carefully selecting or designing formative and summative assessments for the specific decisions they are intended to inform.</w:t>
            </w:r>
          </w:p>
        </w:tc>
        <w:tc>
          <w:tcPr>
            <w:tcW w:w="864" w:type="dxa"/>
          </w:tcPr>
          <w:p w14:paraId="66877E48" w14:textId="17231CD1" w:rsidR="007067FA" w:rsidRPr="00CC38F7" w:rsidRDefault="007067FA" w:rsidP="007067FA">
            <w:pPr>
              <w:spacing w:after="0"/>
            </w:pPr>
            <w:r w:rsidRPr="00130A7F">
              <w:t xml:space="preserve">  </w:t>
            </w:r>
          </w:p>
        </w:tc>
        <w:tc>
          <w:tcPr>
            <w:tcW w:w="864" w:type="dxa"/>
          </w:tcPr>
          <w:p w14:paraId="77047CCD" w14:textId="29BF6FD2" w:rsidR="007067FA" w:rsidRPr="00CC38F7" w:rsidRDefault="007067FA" w:rsidP="007067FA">
            <w:pPr>
              <w:spacing w:after="0"/>
            </w:pPr>
            <w:r w:rsidRPr="00130A7F">
              <w:t xml:space="preserve">  </w:t>
            </w:r>
          </w:p>
        </w:tc>
        <w:tc>
          <w:tcPr>
            <w:tcW w:w="864" w:type="dxa"/>
          </w:tcPr>
          <w:p w14:paraId="0234ACDA" w14:textId="6E8EB094" w:rsidR="007067FA" w:rsidRPr="00CC38F7" w:rsidRDefault="007067FA" w:rsidP="007067FA">
            <w:pPr>
              <w:spacing w:after="0"/>
            </w:pPr>
            <w:r w:rsidRPr="00130A7F">
              <w:t xml:space="preserve">  </w:t>
            </w:r>
          </w:p>
        </w:tc>
        <w:tc>
          <w:tcPr>
            <w:tcW w:w="864" w:type="dxa"/>
          </w:tcPr>
          <w:p w14:paraId="39D7DBB9" w14:textId="1F43D72B" w:rsidR="007067FA" w:rsidRPr="00CC38F7" w:rsidRDefault="007067FA" w:rsidP="007067FA">
            <w:pPr>
              <w:spacing w:after="0"/>
            </w:pPr>
            <w:r w:rsidRPr="00130A7F">
              <w:t xml:space="preserve">  </w:t>
            </w:r>
          </w:p>
        </w:tc>
        <w:tc>
          <w:tcPr>
            <w:tcW w:w="864" w:type="dxa"/>
          </w:tcPr>
          <w:p w14:paraId="2915085A" w14:textId="31DF3ABE" w:rsidR="007067FA" w:rsidRPr="00CC38F7" w:rsidRDefault="007067FA" w:rsidP="007067FA">
            <w:pPr>
              <w:spacing w:after="0"/>
            </w:pPr>
            <w:r w:rsidRPr="00130A7F">
              <w:t xml:space="preserve">  </w:t>
            </w:r>
          </w:p>
        </w:tc>
        <w:tc>
          <w:tcPr>
            <w:tcW w:w="864" w:type="dxa"/>
          </w:tcPr>
          <w:p w14:paraId="26EE1B65" w14:textId="1BE201E9" w:rsidR="007067FA" w:rsidRPr="00CC38F7" w:rsidRDefault="007067FA" w:rsidP="007067FA">
            <w:pPr>
              <w:spacing w:after="0"/>
            </w:pPr>
            <w:r w:rsidRPr="00130A7F">
              <w:t xml:space="preserve">  </w:t>
            </w:r>
          </w:p>
        </w:tc>
        <w:tc>
          <w:tcPr>
            <w:tcW w:w="864" w:type="dxa"/>
          </w:tcPr>
          <w:p w14:paraId="179DBC19" w14:textId="2A0E3471" w:rsidR="007067FA" w:rsidRPr="00CC38F7" w:rsidRDefault="007067FA" w:rsidP="007067FA">
            <w:pPr>
              <w:spacing w:after="0"/>
            </w:pPr>
            <w:r w:rsidRPr="00130A7F">
              <w:t xml:space="preserve">  </w:t>
            </w:r>
          </w:p>
        </w:tc>
        <w:tc>
          <w:tcPr>
            <w:tcW w:w="864" w:type="dxa"/>
          </w:tcPr>
          <w:p w14:paraId="1945CCB9" w14:textId="759ED1E5" w:rsidR="007067FA" w:rsidRPr="00CC38F7" w:rsidRDefault="007067FA" w:rsidP="007067FA">
            <w:pPr>
              <w:spacing w:after="0"/>
            </w:pPr>
            <w:r w:rsidRPr="00130A7F">
              <w:t xml:space="preserve">  </w:t>
            </w:r>
          </w:p>
        </w:tc>
        <w:tc>
          <w:tcPr>
            <w:tcW w:w="864" w:type="dxa"/>
          </w:tcPr>
          <w:p w14:paraId="25CB8D2E" w14:textId="41D43191" w:rsidR="007067FA" w:rsidRPr="00CC38F7" w:rsidRDefault="007067FA" w:rsidP="007067FA">
            <w:pPr>
              <w:spacing w:after="0"/>
            </w:pPr>
            <w:r w:rsidRPr="00130A7F">
              <w:t xml:space="preserve">  </w:t>
            </w:r>
          </w:p>
        </w:tc>
        <w:tc>
          <w:tcPr>
            <w:tcW w:w="864" w:type="dxa"/>
          </w:tcPr>
          <w:p w14:paraId="0CF3EB7D" w14:textId="2464896D" w:rsidR="007067FA" w:rsidRPr="00CC38F7" w:rsidRDefault="007067FA" w:rsidP="007067FA">
            <w:pPr>
              <w:spacing w:after="0"/>
            </w:pPr>
            <w:r w:rsidRPr="00130A7F">
              <w:t xml:space="preserve">  </w:t>
            </w:r>
          </w:p>
        </w:tc>
        <w:tc>
          <w:tcPr>
            <w:tcW w:w="864" w:type="dxa"/>
          </w:tcPr>
          <w:p w14:paraId="049DE2B8" w14:textId="1DC1D758" w:rsidR="007067FA" w:rsidRPr="00CC38F7" w:rsidRDefault="007067FA" w:rsidP="007067FA">
            <w:pPr>
              <w:spacing w:after="0"/>
            </w:pPr>
            <w:r w:rsidRPr="00130A7F">
              <w:t xml:space="preserve">  </w:t>
            </w:r>
          </w:p>
        </w:tc>
      </w:tr>
      <w:tr w:rsidR="007067FA" w:rsidRPr="00CC38F7" w14:paraId="59D43BEC" w14:textId="77777777" w:rsidTr="00C55B2D">
        <w:tblPrEx>
          <w:tblCellMar>
            <w:left w:w="108" w:type="dxa"/>
            <w:right w:w="108" w:type="dxa"/>
          </w:tblCellMar>
        </w:tblPrEx>
        <w:trPr>
          <w:cantSplit/>
          <w:trHeight w:val="395"/>
        </w:trPr>
        <w:tc>
          <w:tcPr>
            <w:tcW w:w="4896" w:type="dxa"/>
          </w:tcPr>
          <w:p w14:paraId="0ED01C04" w14:textId="0F59DD96" w:rsidR="007067FA" w:rsidRPr="00C155F8" w:rsidRDefault="007067FA" w:rsidP="007067FA">
            <w:pPr>
              <w:pStyle w:val="Descriptivestatements"/>
            </w:pPr>
            <w:r w:rsidRPr="00CE6232">
              <w:t>Selects or designs and administers a variety of appropriate assessment methods (e.g., performance assessment, self-assessment, formal/informal, formative/summative) to monitor student understanding and progress.</w:t>
            </w:r>
          </w:p>
        </w:tc>
        <w:tc>
          <w:tcPr>
            <w:tcW w:w="864" w:type="dxa"/>
          </w:tcPr>
          <w:p w14:paraId="60CF6DB0" w14:textId="39153500" w:rsidR="007067FA" w:rsidRPr="00CC38F7" w:rsidRDefault="007067FA" w:rsidP="007067FA">
            <w:pPr>
              <w:spacing w:after="0"/>
            </w:pPr>
            <w:r w:rsidRPr="00130A7F">
              <w:t xml:space="preserve">  </w:t>
            </w:r>
          </w:p>
        </w:tc>
        <w:tc>
          <w:tcPr>
            <w:tcW w:w="864" w:type="dxa"/>
          </w:tcPr>
          <w:p w14:paraId="10AFE789" w14:textId="3031A727" w:rsidR="007067FA" w:rsidRPr="00CC38F7" w:rsidRDefault="007067FA" w:rsidP="007067FA">
            <w:pPr>
              <w:spacing w:after="0"/>
            </w:pPr>
            <w:r w:rsidRPr="00130A7F">
              <w:t xml:space="preserve">  </w:t>
            </w:r>
          </w:p>
        </w:tc>
        <w:tc>
          <w:tcPr>
            <w:tcW w:w="864" w:type="dxa"/>
          </w:tcPr>
          <w:p w14:paraId="47522A24" w14:textId="7318FF05" w:rsidR="007067FA" w:rsidRPr="00CC38F7" w:rsidRDefault="007067FA" w:rsidP="007067FA">
            <w:pPr>
              <w:spacing w:after="0"/>
            </w:pPr>
            <w:r w:rsidRPr="00130A7F">
              <w:t xml:space="preserve">  </w:t>
            </w:r>
          </w:p>
        </w:tc>
        <w:tc>
          <w:tcPr>
            <w:tcW w:w="864" w:type="dxa"/>
          </w:tcPr>
          <w:p w14:paraId="362789D6" w14:textId="08A23FA7" w:rsidR="007067FA" w:rsidRPr="00CC38F7" w:rsidRDefault="007067FA" w:rsidP="007067FA">
            <w:pPr>
              <w:spacing w:after="0"/>
            </w:pPr>
            <w:r w:rsidRPr="00130A7F">
              <w:t xml:space="preserve">  </w:t>
            </w:r>
          </w:p>
        </w:tc>
        <w:tc>
          <w:tcPr>
            <w:tcW w:w="864" w:type="dxa"/>
          </w:tcPr>
          <w:p w14:paraId="25DF99A8" w14:textId="5BDD5E58" w:rsidR="007067FA" w:rsidRPr="00CC38F7" w:rsidRDefault="007067FA" w:rsidP="007067FA">
            <w:pPr>
              <w:spacing w:after="0"/>
            </w:pPr>
            <w:r w:rsidRPr="00130A7F">
              <w:t xml:space="preserve">  </w:t>
            </w:r>
          </w:p>
        </w:tc>
        <w:tc>
          <w:tcPr>
            <w:tcW w:w="864" w:type="dxa"/>
          </w:tcPr>
          <w:p w14:paraId="0E167D61" w14:textId="486FFFD7" w:rsidR="007067FA" w:rsidRPr="00CC38F7" w:rsidRDefault="007067FA" w:rsidP="007067FA">
            <w:pPr>
              <w:spacing w:after="0"/>
            </w:pPr>
            <w:r w:rsidRPr="00130A7F">
              <w:t xml:space="preserve">  </w:t>
            </w:r>
          </w:p>
        </w:tc>
        <w:tc>
          <w:tcPr>
            <w:tcW w:w="864" w:type="dxa"/>
          </w:tcPr>
          <w:p w14:paraId="0FD4A053" w14:textId="7DFEAB17" w:rsidR="007067FA" w:rsidRPr="00CC38F7" w:rsidRDefault="007067FA" w:rsidP="007067FA">
            <w:pPr>
              <w:spacing w:after="0"/>
            </w:pPr>
            <w:r w:rsidRPr="00130A7F">
              <w:t xml:space="preserve">  </w:t>
            </w:r>
          </w:p>
        </w:tc>
        <w:tc>
          <w:tcPr>
            <w:tcW w:w="864" w:type="dxa"/>
          </w:tcPr>
          <w:p w14:paraId="6B173876" w14:textId="68E73EB1" w:rsidR="007067FA" w:rsidRPr="00CC38F7" w:rsidRDefault="007067FA" w:rsidP="007067FA">
            <w:pPr>
              <w:spacing w:after="0"/>
            </w:pPr>
            <w:r w:rsidRPr="00130A7F">
              <w:t xml:space="preserve">  </w:t>
            </w:r>
          </w:p>
        </w:tc>
        <w:tc>
          <w:tcPr>
            <w:tcW w:w="864" w:type="dxa"/>
          </w:tcPr>
          <w:p w14:paraId="74DDFC6D" w14:textId="047E6EB5" w:rsidR="007067FA" w:rsidRPr="00CC38F7" w:rsidRDefault="007067FA" w:rsidP="007067FA">
            <w:pPr>
              <w:spacing w:after="0"/>
            </w:pPr>
            <w:r w:rsidRPr="00130A7F">
              <w:t xml:space="preserve">  </w:t>
            </w:r>
          </w:p>
        </w:tc>
        <w:tc>
          <w:tcPr>
            <w:tcW w:w="864" w:type="dxa"/>
          </w:tcPr>
          <w:p w14:paraId="0329E1A7" w14:textId="3FF8D651" w:rsidR="007067FA" w:rsidRPr="00CC38F7" w:rsidRDefault="007067FA" w:rsidP="007067FA">
            <w:pPr>
              <w:spacing w:after="0"/>
            </w:pPr>
            <w:r w:rsidRPr="00130A7F">
              <w:t xml:space="preserve">  </w:t>
            </w:r>
          </w:p>
        </w:tc>
        <w:tc>
          <w:tcPr>
            <w:tcW w:w="864" w:type="dxa"/>
          </w:tcPr>
          <w:p w14:paraId="78C2877A" w14:textId="306F178C" w:rsidR="007067FA" w:rsidRPr="00CC38F7" w:rsidRDefault="007067FA" w:rsidP="007067FA">
            <w:pPr>
              <w:spacing w:after="0"/>
            </w:pPr>
            <w:r w:rsidRPr="00130A7F">
              <w:t xml:space="preserve">  </w:t>
            </w:r>
          </w:p>
        </w:tc>
      </w:tr>
      <w:tr w:rsidR="007067FA" w:rsidRPr="00CC38F7" w14:paraId="306452C4" w14:textId="77777777" w:rsidTr="00C55B2D">
        <w:tblPrEx>
          <w:tblCellMar>
            <w:left w:w="108" w:type="dxa"/>
            <w:right w:w="108" w:type="dxa"/>
          </w:tblCellMar>
        </w:tblPrEx>
        <w:trPr>
          <w:cantSplit/>
          <w:trHeight w:val="395"/>
        </w:trPr>
        <w:tc>
          <w:tcPr>
            <w:tcW w:w="4896" w:type="dxa"/>
          </w:tcPr>
          <w:p w14:paraId="560B394E" w14:textId="7BE57127" w:rsidR="007067FA" w:rsidRPr="00C155F8" w:rsidRDefault="007067FA" w:rsidP="007067FA">
            <w:pPr>
              <w:pStyle w:val="Descriptivestatements"/>
            </w:pPr>
            <w:r w:rsidRPr="00CE6232">
              <w:t>Uses formal and informal assessments of student performance and products (e.g., projects, lab journals, rubrics, portfolios, student profiles, checklists) to evaluate student participation in and understanding of the inquiry process.</w:t>
            </w:r>
          </w:p>
        </w:tc>
        <w:tc>
          <w:tcPr>
            <w:tcW w:w="864" w:type="dxa"/>
          </w:tcPr>
          <w:p w14:paraId="07A23AAF" w14:textId="7D9F07E1" w:rsidR="007067FA" w:rsidRPr="00CC38F7" w:rsidRDefault="007067FA" w:rsidP="007067FA">
            <w:pPr>
              <w:spacing w:after="0"/>
            </w:pPr>
            <w:r w:rsidRPr="00130A7F">
              <w:t xml:space="preserve">  </w:t>
            </w:r>
          </w:p>
        </w:tc>
        <w:tc>
          <w:tcPr>
            <w:tcW w:w="864" w:type="dxa"/>
          </w:tcPr>
          <w:p w14:paraId="75B1FAC7" w14:textId="7BE6512A" w:rsidR="007067FA" w:rsidRPr="00CC38F7" w:rsidRDefault="007067FA" w:rsidP="007067FA">
            <w:pPr>
              <w:spacing w:after="0"/>
            </w:pPr>
            <w:r w:rsidRPr="00130A7F">
              <w:t xml:space="preserve">  </w:t>
            </w:r>
          </w:p>
        </w:tc>
        <w:tc>
          <w:tcPr>
            <w:tcW w:w="864" w:type="dxa"/>
          </w:tcPr>
          <w:p w14:paraId="47EE8EC4" w14:textId="20FC5A54" w:rsidR="007067FA" w:rsidRPr="00CC38F7" w:rsidRDefault="007067FA" w:rsidP="007067FA">
            <w:pPr>
              <w:spacing w:after="0"/>
            </w:pPr>
            <w:r w:rsidRPr="00130A7F">
              <w:t xml:space="preserve">  </w:t>
            </w:r>
          </w:p>
        </w:tc>
        <w:tc>
          <w:tcPr>
            <w:tcW w:w="864" w:type="dxa"/>
          </w:tcPr>
          <w:p w14:paraId="25E7D364" w14:textId="53709187" w:rsidR="007067FA" w:rsidRPr="00CC38F7" w:rsidRDefault="007067FA" w:rsidP="007067FA">
            <w:pPr>
              <w:spacing w:after="0"/>
            </w:pPr>
            <w:r w:rsidRPr="00130A7F">
              <w:t xml:space="preserve">  </w:t>
            </w:r>
          </w:p>
        </w:tc>
        <w:tc>
          <w:tcPr>
            <w:tcW w:w="864" w:type="dxa"/>
          </w:tcPr>
          <w:p w14:paraId="49A5632B" w14:textId="56792F35" w:rsidR="007067FA" w:rsidRPr="00CC38F7" w:rsidRDefault="007067FA" w:rsidP="007067FA">
            <w:pPr>
              <w:spacing w:after="0"/>
            </w:pPr>
            <w:r w:rsidRPr="00130A7F">
              <w:t xml:space="preserve">  </w:t>
            </w:r>
          </w:p>
        </w:tc>
        <w:tc>
          <w:tcPr>
            <w:tcW w:w="864" w:type="dxa"/>
          </w:tcPr>
          <w:p w14:paraId="68DA392B" w14:textId="0BB6BDCA" w:rsidR="007067FA" w:rsidRPr="00CC38F7" w:rsidRDefault="007067FA" w:rsidP="007067FA">
            <w:pPr>
              <w:spacing w:after="0"/>
            </w:pPr>
            <w:r w:rsidRPr="00130A7F">
              <w:t xml:space="preserve">  </w:t>
            </w:r>
          </w:p>
        </w:tc>
        <w:tc>
          <w:tcPr>
            <w:tcW w:w="864" w:type="dxa"/>
          </w:tcPr>
          <w:p w14:paraId="16D00A94" w14:textId="2DF67B9B" w:rsidR="007067FA" w:rsidRPr="00CC38F7" w:rsidRDefault="007067FA" w:rsidP="007067FA">
            <w:pPr>
              <w:spacing w:after="0"/>
            </w:pPr>
            <w:r w:rsidRPr="00130A7F">
              <w:t xml:space="preserve">  </w:t>
            </w:r>
          </w:p>
        </w:tc>
        <w:tc>
          <w:tcPr>
            <w:tcW w:w="864" w:type="dxa"/>
          </w:tcPr>
          <w:p w14:paraId="46328F14" w14:textId="0A5CF9ED" w:rsidR="007067FA" w:rsidRPr="00CC38F7" w:rsidRDefault="007067FA" w:rsidP="007067FA">
            <w:pPr>
              <w:spacing w:after="0"/>
            </w:pPr>
            <w:r w:rsidRPr="00130A7F">
              <w:t xml:space="preserve">  </w:t>
            </w:r>
          </w:p>
        </w:tc>
        <w:tc>
          <w:tcPr>
            <w:tcW w:w="864" w:type="dxa"/>
          </w:tcPr>
          <w:p w14:paraId="1CA7DEC4" w14:textId="0169BFDE" w:rsidR="007067FA" w:rsidRPr="00CC38F7" w:rsidRDefault="007067FA" w:rsidP="007067FA">
            <w:pPr>
              <w:spacing w:after="0"/>
            </w:pPr>
            <w:r w:rsidRPr="00130A7F">
              <w:t xml:space="preserve">  </w:t>
            </w:r>
          </w:p>
        </w:tc>
        <w:tc>
          <w:tcPr>
            <w:tcW w:w="864" w:type="dxa"/>
          </w:tcPr>
          <w:p w14:paraId="6F19B947" w14:textId="4842B259" w:rsidR="007067FA" w:rsidRPr="00CC38F7" w:rsidRDefault="007067FA" w:rsidP="007067FA">
            <w:pPr>
              <w:spacing w:after="0"/>
            </w:pPr>
            <w:r w:rsidRPr="00130A7F">
              <w:t xml:space="preserve">  </w:t>
            </w:r>
          </w:p>
        </w:tc>
        <w:tc>
          <w:tcPr>
            <w:tcW w:w="864" w:type="dxa"/>
          </w:tcPr>
          <w:p w14:paraId="48E5BBD9" w14:textId="30E721C3" w:rsidR="007067FA" w:rsidRPr="00CC38F7" w:rsidRDefault="007067FA" w:rsidP="007067FA">
            <w:pPr>
              <w:spacing w:after="0"/>
            </w:pPr>
            <w:r w:rsidRPr="00130A7F">
              <w:t xml:space="preserve">  </w:t>
            </w:r>
          </w:p>
        </w:tc>
      </w:tr>
      <w:tr w:rsidR="007067FA" w:rsidRPr="00CC38F7" w14:paraId="49B33776" w14:textId="77777777" w:rsidTr="00C55B2D">
        <w:tblPrEx>
          <w:tblCellMar>
            <w:left w:w="108" w:type="dxa"/>
            <w:right w:w="108" w:type="dxa"/>
          </w:tblCellMar>
        </w:tblPrEx>
        <w:trPr>
          <w:cantSplit/>
          <w:trHeight w:val="395"/>
        </w:trPr>
        <w:tc>
          <w:tcPr>
            <w:tcW w:w="4896" w:type="dxa"/>
          </w:tcPr>
          <w:p w14:paraId="251DEBE3" w14:textId="3911AE30" w:rsidR="007067FA" w:rsidRPr="00C155F8" w:rsidRDefault="007067FA" w:rsidP="007067FA">
            <w:pPr>
              <w:pStyle w:val="Descriptivestatements"/>
            </w:pPr>
            <w:r w:rsidRPr="00CE6232">
              <w:t>Understands the importance of sharing evaluation criteria and assessment results with students.</w:t>
            </w:r>
          </w:p>
        </w:tc>
        <w:tc>
          <w:tcPr>
            <w:tcW w:w="864" w:type="dxa"/>
          </w:tcPr>
          <w:p w14:paraId="07EF3956" w14:textId="58FE3C7F" w:rsidR="007067FA" w:rsidRPr="00CC38F7" w:rsidRDefault="007067FA" w:rsidP="007067FA">
            <w:pPr>
              <w:spacing w:after="0"/>
            </w:pPr>
            <w:r w:rsidRPr="00130A7F">
              <w:t xml:space="preserve">  </w:t>
            </w:r>
          </w:p>
        </w:tc>
        <w:tc>
          <w:tcPr>
            <w:tcW w:w="864" w:type="dxa"/>
          </w:tcPr>
          <w:p w14:paraId="7F7751DC" w14:textId="4DC4BBD5" w:rsidR="007067FA" w:rsidRPr="00CC38F7" w:rsidRDefault="007067FA" w:rsidP="007067FA">
            <w:pPr>
              <w:spacing w:after="0"/>
            </w:pPr>
            <w:r w:rsidRPr="00130A7F">
              <w:t xml:space="preserve">  </w:t>
            </w:r>
          </w:p>
        </w:tc>
        <w:tc>
          <w:tcPr>
            <w:tcW w:w="864" w:type="dxa"/>
          </w:tcPr>
          <w:p w14:paraId="1F8C58EA" w14:textId="0C221792" w:rsidR="007067FA" w:rsidRPr="00CC38F7" w:rsidRDefault="007067FA" w:rsidP="007067FA">
            <w:pPr>
              <w:spacing w:after="0"/>
            </w:pPr>
            <w:r w:rsidRPr="00130A7F">
              <w:t xml:space="preserve">  </w:t>
            </w:r>
          </w:p>
        </w:tc>
        <w:tc>
          <w:tcPr>
            <w:tcW w:w="864" w:type="dxa"/>
          </w:tcPr>
          <w:p w14:paraId="663BC360" w14:textId="208BDA29" w:rsidR="007067FA" w:rsidRPr="00CC38F7" w:rsidRDefault="007067FA" w:rsidP="007067FA">
            <w:pPr>
              <w:spacing w:after="0"/>
            </w:pPr>
            <w:r w:rsidRPr="00130A7F">
              <w:t xml:space="preserve">  </w:t>
            </w:r>
          </w:p>
        </w:tc>
        <w:tc>
          <w:tcPr>
            <w:tcW w:w="864" w:type="dxa"/>
          </w:tcPr>
          <w:p w14:paraId="1DC326D3" w14:textId="0214EAE9" w:rsidR="007067FA" w:rsidRPr="00CC38F7" w:rsidRDefault="007067FA" w:rsidP="007067FA">
            <w:pPr>
              <w:spacing w:after="0"/>
            </w:pPr>
            <w:r w:rsidRPr="00130A7F">
              <w:t xml:space="preserve">  </w:t>
            </w:r>
          </w:p>
        </w:tc>
        <w:tc>
          <w:tcPr>
            <w:tcW w:w="864" w:type="dxa"/>
          </w:tcPr>
          <w:p w14:paraId="62B5242C" w14:textId="7C9BAA52" w:rsidR="007067FA" w:rsidRPr="00CC38F7" w:rsidRDefault="007067FA" w:rsidP="007067FA">
            <w:pPr>
              <w:spacing w:after="0"/>
            </w:pPr>
            <w:r w:rsidRPr="00130A7F">
              <w:t xml:space="preserve">  </w:t>
            </w:r>
          </w:p>
        </w:tc>
        <w:tc>
          <w:tcPr>
            <w:tcW w:w="864" w:type="dxa"/>
          </w:tcPr>
          <w:p w14:paraId="5A399CAD" w14:textId="63F0B2A9" w:rsidR="007067FA" w:rsidRPr="00CC38F7" w:rsidRDefault="007067FA" w:rsidP="007067FA">
            <w:pPr>
              <w:spacing w:after="0"/>
            </w:pPr>
            <w:r w:rsidRPr="00130A7F">
              <w:t xml:space="preserve">  </w:t>
            </w:r>
          </w:p>
        </w:tc>
        <w:tc>
          <w:tcPr>
            <w:tcW w:w="864" w:type="dxa"/>
          </w:tcPr>
          <w:p w14:paraId="6F3C79E1" w14:textId="2BECA29C" w:rsidR="007067FA" w:rsidRPr="00CC38F7" w:rsidRDefault="007067FA" w:rsidP="007067FA">
            <w:pPr>
              <w:spacing w:after="0"/>
            </w:pPr>
            <w:r w:rsidRPr="00130A7F">
              <w:t xml:space="preserve">  </w:t>
            </w:r>
          </w:p>
        </w:tc>
        <w:tc>
          <w:tcPr>
            <w:tcW w:w="864" w:type="dxa"/>
          </w:tcPr>
          <w:p w14:paraId="7E1C8F31" w14:textId="50F25E45" w:rsidR="007067FA" w:rsidRPr="00CC38F7" w:rsidRDefault="007067FA" w:rsidP="007067FA">
            <w:pPr>
              <w:spacing w:after="0"/>
            </w:pPr>
            <w:r w:rsidRPr="00130A7F">
              <w:t xml:space="preserve">  </w:t>
            </w:r>
          </w:p>
        </w:tc>
        <w:tc>
          <w:tcPr>
            <w:tcW w:w="864" w:type="dxa"/>
          </w:tcPr>
          <w:p w14:paraId="28AE3EB7" w14:textId="41C0E0C4" w:rsidR="007067FA" w:rsidRPr="00CC38F7" w:rsidRDefault="007067FA" w:rsidP="007067FA">
            <w:pPr>
              <w:spacing w:after="0"/>
            </w:pPr>
            <w:r w:rsidRPr="00130A7F">
              <w:t xml:space="preserve">  </w:t>
            </w:r>
          </w:p>
        </w:tc>
        <w:tc>
          <w:tcPr>
            <w:tcW w:w="864" w:type="dxa"/>
          </w:tcPr>
          <w:p w14:paraId="3FA8CC52" w14:textId="2E070FC1" w:rsidR="007067FA" w:rsidRPr="00CC38F7" w:rsidRDefault="007067FA" w:rsidP="007067FA">
            <w:pPr>
              <w:spacing w:after="0"/>
            </w:pPr>
            <w:r w:rsidRPr="00130A7F">
              <w:t xml:space="preserve">  </w:t>
            </w:r>
          </w:p>
        </w:tc>
      </w:tr>
      <w:bookmarkEnd w:id="0"/>
    </w:tbl>
    <w:p w14:paraId="7E2DF9BF" w14:textId="77777777" w:rsidR="006D0E58" w:rsidRPr="00CC38F7" w:rsidRDefault="006D0E58"/>
    <w:sectPr w:rsidR="006D0E58" w:rsidRPr="00CC38F7" w:rsidSect="00DF5827">
      <w:headerReference w:type="default" r:id="rId13"/>
      <w:footerReference w:type="default" r:id="rId14"/>
      <w:headerReference w:type="first" r:id="rId15"/>
      <w:footerReference w:type="first" r:id="rId16"/>
      <w:pgSz w:w="15840" w:h="12240" w:orient="landscape"/>
      <w:pgMar w:top="1440" w:right="720" w:bottom="1008" w:left="720" w:header="288"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2542BD" w14:textId="77777777" w:rsidR="00D97476" w:rsidRDefault="00D97476">
      <w:pPr>
        <w:spacing w:after="0" w:line="240" w:lineRule="auto"/>
      </w:pPr>
      <w:r>
        <w:separator/>
      </w:r>
    </w:p>
  </w:endnote>
  <w:endnote w:type="continuationSeparator" w:id="0">
    <w:p w14:paraId="2DE87610" w14:textId="77777777" w:rsidR="00D97476" w:rsidRDefault="00D974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HelveticaNeueLT Std">
    <w:panose1 w:val="00000000000000000000"/>
    <w:charset w:val="00"/>
    <w:family w:val="swiss"/>
    <w:notTrueType/>
    <w:pitch w:val="variable"/>
    <w:sig w:usb0="800000AF" w:usb1="40002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Myriad Pro Light">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3F9F16" w14:textId="1112C362" w:rsidR="00D97476" w:rsidRDefault="00D97476" w:rsidP="00D3161A">
    <w:pPr>
      <w:pStyle w:val="Footer"/>
      <w:tabs>
        <w:tab w:val="center" w:pos="11880"/>
        <w:tab w:val="left" w:pos="12780"/>
      </w:tabs>
    </w:pPr>
    <w:r>
      <w:rPr>
        <w:rFonts w:ascii="Verdana" w:hAnsi="Verdana"/>
        <w:sz w:val="20"/>
        <w:szCs w:val="20"/>
      </w:rPr>
      <w:t>Core Subjects 4–8</w:t>
    </w:r>
    <w:r w:rsidRPr="00204377">
      <w:rPr>
        <w:rFonts w:ascii="Verdana" w:hAnsi="Verdana"/>
        <w:sz w:val="20"/>
        <w:szCs w:val="20"/>
      </w:rPr>
      <w:t xml:space="preserve"> Curriculum Crosswalk</w:t>
    </w:r>
    <w:r>
      <w:rPr>
        <w:rFonts w:ascii="Verdana" w:hAnsi="Verdana"/>
        <w:sz w:val="20"/>
        <w:szCs w:val="20"/>
      </w:rPr>
      <w:tab/>
    </w:r>
    <w:r>
      <w:rPr>
        <w:rFonts w:ascii="Verdana" w:hAnsi="Verdana"/>
        <w:sz w:val="20"/>
        <w:szCs w:val="20"/>
      </w:rPr>
      <w:tab/>
    </w:r>
    <w:r>
      <w:rPr>
        <w:rFonts w:ascii="Verdana" w:hAnsi="Verdana"/>
        <w:sz w:val="20"/>
        <w:szCs w:val="20"/>
      </w:rPr>
      <w:tab/>
    </w:r>
    <w:r>
      <w:rPr>
        <w:rFonts w:ascii="Verdana" w:hAnsi="Verdana"/>
        <w:sz w:val="20"/>
        <w:szCs w:val="20"/>
      </w:rPr>
      <w:tab/>
      <w:t>P</w:t>
    </w:r>
    <w:r w:rsidRPr="004E51F5">
      <w:rPr>
        <w:rFonts w:ascii="Verdana" w:hAnsi="Verdana"/>
        <w:sz w:val="20"/>
        <w:szCs w:val="20"/>
      </w:rPr>
      <w:t xml:space="preserve">age </w:t>
    </w:r>
    <w:r w:rsidRPr="004E51F5">
      <w:rPr>
        <w:rFonts w:ascii="Verdana" w:hAnsi="Verdana"/>
        <w:b/>
        <w:bCs/>
        <w:sz w:val="20"/>
        <w:szCs w:val="20"/>
      </w:rPr>
      <w:fldChar w:fldCharType="begin"/>
    </w:r>
    <w:r w:rsidRPr="004E51F5">
      <w:rPr>
        <w:rFonts w:ascii="Verdana" w:hAnsi="Verdana"/>
        <w:b/>
        <w:bCs/>
        <w:sz w:val="20"/>
        <w:szCs w:val="20"/>
      </w:rPr>
      <w:instrText xml:space="preserve"> PAGE  \* Arabic  \* MERGEFORMAT </w:instrText>
    </w:r>
    <w:r w:rsidRPr="004E51F5">
      <w:rPr>
        <w:rFonts w:ascii="Verdana" w:hAnsi="Verdana"/>
        <w:b/>
        <w:bCs/>
        <w:sz w:val="20"/>
        <w:szCs w:val="20"/>
      </w:rPr>
      <w:fldChar w:fldCharType="separate"/>
    </w:r>
    <w:r w:rsidR="007067FA">
      <w:rPr>
        <w:rFonts w:ascii="Verdana" w:hAnsi="Verdana"/>
        <w:b/>
        <w:bCs/>
        <w:noProof/>
        <w:sz w:val="20"/>
        <w:szCs w:val="20"/>
      </w:rPr>
      <w:t>69</w:t>
    </w:r>
    <w:r w:rsidRPr="004E51F5">
      <w:rPr>
        <w:rFonts w:ascii="Verdana" w:hAnsi="Verdana"/>
        <w:b/>
        <w:bCs/>
        <w:sz w:val="20"/>
        <w:szCs w:val="20"/>
      </w:rPr>
      <w:fldChar w:fldCharType="end"/>
    </w:r>
    <w:r w:rsidRPr="004E51F5">
      <w:rPr>
        <w:rFonts w:ascii="Verdana" w:hAnsi="Verdana"/>
        <w:sz w:val="20"/>
        <w:szCs w:val="20"/>
      </w:rPr>
      <w:t xml:space="preserve"> of </w:t>
    </w:r>
    <w:r w:rsidRPr="004E51F5">
      <w:rPr>
        <w:rFonts w:ascii="Verdana" w:hAnsi="Verdana"/>
        <w:b/>
        <w:bCs/>
        <w:sz w:val="20"/>
        <w:szCs w:val="20"/>
      </w:rPr>
      <w:fldChar w:fldCharType="begin"/>
    </w:r>
    <w:r w:rsidRPr="004E51F5">
      <w:rPr>
        <w:rFonts w:ascii="Verdana" w:hAnsi="Verdana"/>
        <w:b/>
        <w:bCs/>
        <w:sz w:val="20"/>
        <w:szCs w:val="20"/>
      </w:rPr>
      <w:instrText xml:space="preserve"> NUMPAGES  \* Arabic  \* MERGEFORMAT </w:instrText>
    </w:r>
    <w:r w:rsidRPr="004E51F5">
      <w:rPr>
        <w:rFonts w:ascii="Verdana" w:hAnsi="Verdana"/>
        <w:b/>
        <w:bCs/>
        <w:sz w:val="20"/>
        <w:szCs w:val="20"/>
      </w:rPr>
      <w:fldChar w:fldCharType="separate"/>
    </w:r>
    <w:r w:rsidR="007067FA">
      <w:rPr>
        <w:rFonts w:ascii="Verdana" w:hAnsi="Verdana"/>
        <w:b/>
        <w:bCs/>
        <w:noProof/>
        <w:sz w:val="20"/>
        <w:szCs w:val="20"/>
      </w:rPr>
      <w:t>71</w:t>
    </w:r>
    <w:r w:rsidRPr="004E51F5">
      <w:rPr>
        <w:rFonts w:ascii="Verdana" w:hAnsi="Verdana"/>
        <w:b/>
        <w:bCs/>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EEA50A" w14:textId="76E44B13" w:rsidR="00D97476" w:rsidRDefault="00D97476" w:rsidP="00B04261">
    <w:pPr>
      <w:pStyle w:val="Footer"/>
      <w:jc w:val="center"/>
    </w:pPr>
    <w:r w:rsidRPr="00B04261">
      <w:rPr>
        <w:sz w:val="18"/>
        <w:szCs w:val="18"/>
      </w:rPr>
      <w:t>Copyright © 201</w:t>
    </w:r>
    <w:r>
      <w:rPr>
        <w:sz w:val="18"/>
        <w:szCs w:val="18"/>
      </w:rPr>
      <w:t>7</w:t>
    </w:r>
    <w:r w:rsidRPr="00B04261">
      <w:rPr>
        <w:sz w:val="18"/>
        <w:szCs w:val="18"/>
      </w:rPr>
      <w:t xml:space="preserve"> by Texas Education Agency (TEA). All rights reserved. The Texas Education Agency logo and TEA are registered trademarks of the Texas Education Agency. Texas Examinations of Educator Standards, TExES, the TExES logo, Texas Examinations for Master Teachers, TExMaT, Texas Test of Sign Communication, TASC, Texas Test of Sign Communication–American Sign Language and TASC–ASL are trademarks of Texas Education Agenc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92AD95" w14:textId="77777777" w:rsidR="00D97476" w:rsidRDefault="00D97476">
      <w:pPr>
        <w:spacing w:after="0" w:line="240" w:lineRule="auto"/>
      </w:pPr>
      <w:r>
        <w:separator/>
      </w:r>
    </w:p>
  </w:footnote>
  <w:footnote w:type="continuationSeparator" w:id="0">
    <w:p w14:paraId="1BCDA2E0" w14:textId="77777777" w:rsidR="00D97476" w:rsidRDefault="00D9747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08DFBB" w14:textId="76C98A7C" w:rsidR="00D97476" w:rsidRDefault="00D97476" w:rsidP="00880F79">
    <w:pPr>
      <w:pStyle w:val="Header"/>
      <w:tabs>
        <w:tab w:val="clear" w:pos="4680"/>
        <w:tab w:val="clear" w:pos="9360"/>
        <w:tab w:val="left" w:pos="495"/>
        <w:tab w:val="center" w:pos="6480"/>
      </w:tabs>
      <w:jc w:val="center"/>
      <w:rPr>
        <w:rFonts w:ascii="Arial" w:hAnsi="Arial" w:cs="Arial"/>
        <w:b/>
        <w:i/>
        <w:sz w:val="28"/>
        <w:szCs w:val="28"/>
      </w:rPr>
    </w:pPr>
  </w:p>
  <w:p w14:paraId="207BEBB1" w14:textId="77777777" w:rsidR="00D97476" w:rsidRDefault="00D97476" w:rsidP="001B5554">
    <w:pPr>
      <w:pStyle w:val="Header"/>
      <w:tabs>
        <w:tab w:val="clear" w:pos="4680"/>
        <w:tab w:val="clear" w:pos="9360"/>
        <w:tab w:val="left" w:pos="495"/>
        <w:tab w:val="center" w:pos="6480"/>
      </w:tabs>
      <w:rPr>
        <w:rFonts w:ascii="Arial" w:hAnsi="Arial" w:cs="Arial"/>
        <w:b/>
        <w:i/>
        <w:sz w:val="28"/>
        <w:szCs w:val="28"/>
      </w:rPr>
    </w:pPr>
  </w:p>
  <w:p w14:paraId="4D0DA836" w14:textId="77777777" w:rsidR="00D97476" w:rsidRDefault="00D97476"/>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6EA198" w14:textId="77777777" w:rsidR="00D97476" w:rsidRDefault="00D97476" w:rsidP="00B04261">
    <w:pPr>
      <w:pStyle w:val="Header"/>
      <w:jc w:val="center"/>
    </w:pPr>
    <w:r w:rsidRPr="004318ED">
      <w:rPr>
        <w:rFonts w:ascii="Arial" w:hAnsi="Arial" w:cs="Arial"/>
        <w:b/>
        <w:i/>
        <w:noProof/>
        <w:sz w:val="28"/>
        <w:szCs w:val="28"/>
      </w:rPr>
      <w:drawing>
        <wp:inline distT="0" distB="0" distL="0" distR="0" wp14:anchorId="5ECB267A" wp14:editId="32900404">
          <wp:extent cx="4501598" cy="730041"/>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title="ETS® PRAXI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4501598" cy="730041"/>
                  </a:xfrm>
                  <a:prstGeom prst="rect">
                    <a:avLst/>
                  </a:prstGeom>
                  <a:noFill/>
                  <a:ln>
                    <a:noFill/>
                  </a:ln>
                </pic:spPr>
              </pic:pic>
            </a:graphicData>
          </a:graphic>
        </wp:inline>
      </w:drawing>
    </w:r>
  </w:p>
  <w:p w14:paraId="5E3A3941" w14:textId="77777777" w:rsidR="00D97476" w:rsidRDefault="00D97476" w:rsidP="00B04261">
    <w:pPr>
      <w:pStyle w:val="Header"/>
      <w:jc w:val="center"/>
    </w:pPr>
  </w:p>
  <w:p w14:paraId="7AB36853" w14:textId="57343AD1" w:rsidR="00D97476" w:rsidRPr="00D10202" w:rsidRDefault="00D97476" w:rsidP="00B04261">
    <w:pPr>
      <w:pStyle w:val="Header"/>
      <w:tabs>
        <w:tab w:val="clear" w:pos="4680"/>
        <w:tab w:val="clear" w:pos="9360"/>
        <w:tab w:val="left" w:pos="495"/>
        <w:tab w:val="center" w:pos="6480"/>
      </w:tabs>
      <w:jc w:val="center"/>
      <w:rPr>
        <w:rFonts w:ascii="Verdana" w:hAnsi="Verdana" w:cs="Arial"/>
        <w:b/>
        <w:sz w:val="24"/>
        <w:szCs w:val="24"/>
      </w:rPr>
    </w:pPr>
    <w:r w:rsidRPr="00D10202">
      <w:rPr>
        <w:rFonts w:ascii="Verdana" w:hAnsi="Verdana" w:cs="Arial"/>
        <w:b/>
        <w:i/>
        <w:sz w:val="24"/>
        <w:szCs w:val="24"/>
      </w:rPr>
      <w:t>TExES</w:t>
    </w:r>
    <w:r w:rsidRPr="00D10202">
      <w:rPr>
        <w:rFonts w:ascii="Verdana" w:hAnsi="Verdana" w:cs="Arial"/>
        <w:b/>
        <w:sz w:val="24"/>
        <w:szCs w:val="24"/>
        <w:vertAlign w:val="superscript"/>
      </w:rPr>
      <w:t>®</w:t>
    </w:r>
    <w:r w:rsidRPr="00D10202">
      <w:rPr>
        <w:rFonts w:ascii="Verdana" w:hAnsi="Verdana" w:cs="Arial"/>
        <w:b/>
        <w:sz w:val="24"/>
        <w:szCs w:val="24"/>
      </w:rPr>
      <w:t xml:space="preserve"> </w:t>
    </w:r>
    <w:r>
      <w:rPr>
        <w:rFonts w:ascii="Verdana" w:hAnsi="Verdana" w:cs="Arial"/>
        <w:b/>
        <w:sz w:val="24"/>
        <w:szCs w:val="24"/>
      </w:rPr>
      <w:t>Core Subjects 4–8</w:t>
    </w:r>
    <w:r w:rsidRPr="00D10202">
      <w:rPr>
        <w:rFonts w:ascii="Verdana" w:hAnsi="Verdana" w:cs="Arial"/>
        <w:b/>
        <w:sz w:val="24"/>
        <w:szCs w:val="24"/>
      </w:rPr>
      <w:t xml:space="preserve"> </w:t>
    </w:r>
    <w:r>
      <w:rPr>
        <w:rFonts w:ascii="Verdana" w:hAnsi="Verdana" w:cs="Arial"/>
        <w:b/>
        <w:sz w:val="24"/>
        <w:szCs w:val="24"/>
      </w:rPr>
      <w:t>(211)</w:t>
    </w:r>
    <w:r>
      <w:rPr>
        <w:rFonts w:ascii="Verdana" w:hAnsi="Verdana" w:cs="Arial"/>
        <w:b/>
        <w:sz w:val="24"/>
        <w:szCs w:val="24"/>
      </w:rPr>
      <w:br/>
    </w:r>
    <w:r w:rsidRPr="00D10202">
      <w:rPr>
        <w:rFonts w:ascii="Verdana" w:hAnsi="Verdana" w:cs="Arial"/>
        <w:b/>
        <w:sz w:val="24"/>
        <w:szCs w:val="24"/>
      </w:rPr>
      <w:t>Curriculum Crosswalk</w:t>
    </w:r>
  </w:p>
  <w:p w14:paraId="4FB61FB4" w14:textId="77777777" w:rsidR="00D97476" w:rsidRDefault="00D97476" w:rsidP="00B04261">
    <w:pPr>
      <w:pStyle w:val="Header"/>
      <w:tabs>
        <w:tab w:val="clear" w:pos="4680"/>
        <w:tab w:val="clear" w:pos="9360"/>
        <w:tab w:val="left" w:pos="495"/>
        <w:tab w:val="center" w:pos="6480"/>
      </w:tabs>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2E27220"/>
    <w:multiLevelType w:val="hybridMultilevel"/>
    <w:tmpl w:val="0A4C6C68"/>
    <w:lvl w:ilvl="0" w:tplc="4DB6B1AE">
      <w:start w:val="1"/>
      <w:numFmt w:val="upperLetter"/>
      <w:pStyle w:val="Descriptivestatements"/>
      <w:lvlText w:val="%1."/>
      <w:lvlJc w:val="left"/>
      <w:pPr>
        <w:ind w:left="720" w:hanging="360"/>
      </w:pPr>
      <w:rPr>
        <w:rFonts w:ascii="Verdana" w:hAnsi="Verdana" w:hint="default"/>
        <w:b w:val="0"/>
        <w:i w:val="0"/>
        <w:caps w:val="0"/>
        <w:strike w:val="0"/>
        <w:dstrike w:val="0"/>
        <w:vanish w:val="0"/>
        <w:webHidden w:val="0"/>
        <w:color w:val="000000"/>
        <w:sz w:val="18"/>
        <w:szCs w:val="18"/>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68B36096"/>
    <w:multiLevelType w:val="hybridMultilevel"/>
    <w:tmpl w:val="FF90F9C0"/>
    <w:lvl w:ilvl="0" w:tplc="E5FED170">
      <w:start w:val="1"/>
      <w:numFmt w:val="bullet"/>
      <w:pStyle w:val="BodyCopyBulleted"/>
      <w:lvlText w:val=""/>
      <w:lvlJc w:val="left"/>
      <w:pPr>
        <w:ind w:left="1220" w:hanging="360"/>
      </w:pPr>
      <w:rPr>
        <w:rFonts w:ascii="Wingdings" w:hAnsi="Wingdings" w:hint="default"/>
      </w:rPr>
    </w:lvl>
    <w:lvl w:ilvl="1" w:tplc="04090003" w:tentative="1">
      <w:start w:val="1"/>
      <w:numFmt w:val="bullet"/>
      <w:lvlText w:val="o"/>
      <w:lvlJc w:val="left"/>
      <w:pPr>
        <w:ind w:left="1940" w:hanging="360"/>
      </w:pPr>
      <w:rPr>
        <w:rFonts w:ascii="Courier New" w:hAnsi="Courier New" w:cs="Courier New" w:hint="default"/>
      </w:rPr>
    </w:lvl>
    <w:lvl w:ilvl="2" w:tplc="04090005" w:tentative="1">
      <w:start w:val="1"/>
      <w:numFmt w:val="bullet"/>
      <w:lvlText w:val=""/>
      <w:lvlJc w:val="left"/>
      <w:pPr>
        <w:ind w:left="2660" w:hanging="360"/>
      </w:pPr>
      <w:rPr>
        <w:rFonts w:ascii="Wingdings" w:hAnsi="Wingdings" w:hint="default"/>
      </w:rPr>
    </w:lvl>
    <w:lvl w:ilvl="3" w:tplc="04090001" w:tentative="1">
      <w:start w:val="1"/>
      <w:numFmt w:val="bullet"/>
      <w:lvlText w:val=""/>
      <w:lvlJc w:val="left"/>
      <w:pPr>
        <w:ind w:left="3380" w:hanging="360"/>
      </w:pPr>
      <w:rPr>
        <w:rFonts w:ascii="Symbol" w:hAnsi="Symbol" w:hint="default"/>
      </w:rPr>
    </w:lvl>
    <w:lvl w:ilvl="4" w:tplc="04090003" w:tentative="1">
      <w:start w:val="1"/>
      <w:numFmt w:val="bullet"/>
      <w:lvlText w:val="o"/>
      <w:lvlJc w:val="left"/>
      <w:pPr>
        <w:ind w:left="4100" w:hanging="360"/>
      </w:pPr>
      <w:rPr>
        <w:rFonts w:ascii="Courier New" w:hAnsi="Courier New" w:cs="Courier New" w:hint="default"/>
      </w:rPr>
    </w:lvl>
    <w:lvl w:ilvl="5" w:tplc="04090005" w:tentative="1">
      <w:start w:val="1"/>
      <w:numFmt w:val="bullet"/>
      <w:lvlText w:val=""/>
      <w:lvlJc w:val="left"/>
      <w:pPr>
        <w:ind w:left="4820" w:hanging="360"/>
      </w:pPr>
      <w:rPr>
        <w:rFonts w:ascii="Wingdings" w:hAnsi="Wingdings" w:hint="default"/>
      </w:rPr>
    </w:lvl>
    <w:lvl w:ilvl="6" w:tplc="04090001" w:tentative="1">
      <w:start w:val="1"/>
      <w:numFmt w:val="bullet"/>
      <w:lvlText w:val=""/>
      <w:lvlJc w:val="left"/>
      <w:pPr>
        <w:ind w:left="5540" w:hanging="360"/>
      </w:pPr>
      <w:rPr>
        <w:rFonts w:ascii="Symbol" w:hAnsi="Symbol" w:hint="default"/>
      </w:rPr>
    </w:lvl>
    <w:lvl w:ilvl="7" w:tplc="04090003" w:tentative="1">
      <w:start w:val="1"/>
      <w:numFmt w:val="bullet"/>
      <w:lvlText w:val="o"/>
      <w:lvlJc w:val="left"/>
      <w:pPr>
        <w:ind w:left="6260" w:hanging="360"/>
      </w:pPr>
      <w:rPr>
        <w:rFonts w:ascii="Courier New" w:hAnsi="Courier New" w:cs="Courier New" w:hint="default"/>
      </w:rPr>
    </w:lvl>
    <w:lvl w:ilvl="8" w:tplc="04090005" w:tentative="1">
      <w:start w:val="1"/>
      <w:numFmt w:val="bullet"/>
      <w:lvlText w:val=""/>
      <w:lvlJc w:val="left"/>
      <w:pPr>
        <w:ind w:left="6980" w:hanging="360"/>
      </w:pPr>
      <w:rPr>
        <w:rFonts w:ascii="Wingdings" w:hAnsi="Wingdings" w:hint="default"/>
      </w:rPr>
    </w:lvl>
  </w:abstractNum>
  <w:num w:numId="1">
    <w:abstractNumId w:val="0"/>
  </w:num>
  <w:num w:numId="2">
    <w:abstractNumId w:val="0"/>
    <w:lvlOverride w:ilvl="0">
      <w:startOverride w:val="1"/>
    </w:lvlOverride>
  </w:num>
  <w:num w:numId="3">
    <w:abstractNumId w:val="1"/>
  </w:num>
  <w:num w:numId="4">
    <w:abstractNumId w:val="0"/>
    <w:lvlOverride w:ilvl="0">
      <w:startOverride w:val="1"/>
    </w:lvlOverride>
  </w:num>
  <w:num w:numId="5">
    <w:abstractNumId w:val="0"/>
    <w:lvlOverride w:ilvl="0">
      <w:startOverride w:val="1"/>
    </w:lvlOverride>
  </w:num>
  <w:num w:numId="6">
    <w:abstractNumId w:val="0"/>
    <w:lvlOverride w:ilvl="0">
      <w:startOverride w:val="1"/>
    </w:lvlOverride>
  </w:num>
  <w:num w:numId="7">
    <w:abstractNumId w:val="0"/>
    <w:lvlOverride w:ilvl="0">
      <w:startOverride w:val="1"/>
    </w:lvlOverride>
  </w:num>
  <w:num w:numId="8">
    <w:abstractNumId w:val="0"/>
    <w:lvlOverride w:ilvl="0">
      <w:startOverride w:val="1"/>
    </w:lvlOverride>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0"/>
    <w:lvlOverride w:ilvl="0">
      <w:startOverride w:val="1"/>
    </w:lvlOverride>
  </w:num>
  <w:num w:numId="13">
    <w:abstractNumId w:val="0"/>
    <w:lvlOverride w:ilvl="0">
      <w:startOverride w:val="1"/>
    </w:lvlOverride>
  </w:num>
  <w:num w:numId="14">
    <w:abstractNumId w:val="0"/>
    <w:lvlOverride w:ilvl="0">
      <w:startOverride w:val="1"/>
    </w:lvlOverride>
  </w:num>
  <w:num w:numId="15">
    <w:abstractNumId w:val="0"/>
    <w:lvlOverride w:ilvl="0">
      <w:startOverride w:val="1"/>
    </w:lvlOverride>
  </w:num>
  <w:num w:numId="16">
    <w:abstractNumId w:val="0"/>
    <w:lvlOverride w:ilvl="0">
      <w:startOverride w:val="1"/>
    </w:lvlOverride>
  </w:num>
  <w:num w:numId="17">
    <w:abstractNumId w:val="0"/>
    <w:lvlOverride w:ilvl="0">
      <w:startOverride w:val="1"/>
    </w:lvlOverride>
  </w:num>
  <w:num w:numId="18">
    <w:abstractNumId w:val="0"/>
    <w:lvlOverride w:ilvl="0">
      <w:startOverride w:val="1"/>
    </w:lvlOverride>
  </w:num>
  <w:num w:numId="19">
    <w:abstractNumId w:val="0"/>
    <w:lvlOverride w:ilvl="0">
      <w:startOverride w:val="1"/>
    </w:lvlOverride>
  </w:num>
  <w:num w:numId="20">
    <w:abstractNumId w:val="0"/>
    <w:lvlOverride w:ilvl="0">
      <w:startOverride w:val="1"/>
    </w:lvlOverride>
  </w:num>
  <w:num w:numId="21">
    <w:abstractNumId w:val="0"/>
    <w:lvlOverride w:ilvl="0">
      <w:startOverride w:val="1"/>
    </w:lvlOverride>
  </w:num>
  <w:num w:numId="22">
    <w:abstractNumId w:val="0"/>
    <w:lvlOverride w:ilvl="0">
      <w:startOverride w:val="1"/>
    </w:lvlOverride>
  </w:num>
  <w:num w:numId="23">
    <w:abstractNumId w:val="0"/>
    <w:lvlOverride w:ilvl="0">
      <w:startOverride w:val="1"/>
    </w:lvlOverride>
  </w:num>
  <w:num w:numId="24">
    <w:abstractNumId w:val="0"/>
    <w:lvlOverride w:ilvl="0">
      <w:startOverride w:val="1"/>
    </w:lvlOverride>
  </w:num>
  <w:num w:numId="25">
    <w:abstractNumId w:val="0"/>
    <w:lvlOverride w:ilvl="0">
      <w:startOverride w:val="1"/>
    </w:lvlOverride>
  </w:num>
  <w:num w:numId="26">
    <w:abstractNumId w:val="0"/>
    <w:lvlOverride w:ilvl="0">
      <w:startOverride w:val="1"/>
    </w:lvlOverride>
  </w:num>
  <w:num w:numId="27">
    <w:abstractNumId w:val="0"/>
    <w:lvlOverride w:ilvl="0">
      <w:startOverride w:val="1"/>
    </w:lvlOverride>
  </w:num>
  <w:num w:numId="28">
    <w:abstractNumId w:val="0"/>
    <w:lvlOverride w:ilvl="0">
      <w:startOverride w:val="1"/>
    </w:lvlOverride>
  </w:num>
  <w:num w:numId="29">
    <w:abstractNumId w:val="0"/>
    <w:lvlOverride w:ilvl="0">
      <w:startOverride w:val="1"/>
    </w:lvlOverride>
  </w:num>
  <w:num w:numId="30">
    <w:abstractNumId w:val="0"/>
    <w:lvlOverride w:ilvl="0">
      <w:startOverride w:val="1"/>
    </w:lvlOverride>
  </w:num>
  <w:num w:numId="31">
    <w:abstractNumId w:val="0"/>
    <w:lvlOverride w:ilvl="0">
      <w:startOverride w:val="1"/>
    </w:lvlOverride>
  </w:num>
  <w:num w:numId="32">
    <w:abstractNumId w:val="0"/>
    <w:lvlOverride w:ilvl="0">
      <w:startOverride w:val="1"/>
    </w:lvlOverride>
  </w:num>
  <w:num w:numId="33">
    <w:abstractNumId w:val="0"/>
    <w:lvlOverride w:ilvl="0">
      <w:startOverride w:val="1"/>
    </w:lvlOverride>
  </w:num>
  <w:num w:numId="34">
    <w:abstractNumId w:val="0"/>
    <w:lvlOverride w:ilvl="0">
      <w:startOverride w:val="1"/>
    </w:lvlOverride>
  </w:num>
  <w:num w:numId="35">
    <w:abstractNumId w:val="0"/>
    <w:lvlOverride w:ilvl="0">
      <w:startOverride w:val="1"/>
    </w:lvlOverride>
  </w:num>
  <w:num w:numId="36">
    <w:abstractNumId w:val="0"/>
    <w:lvlOverride w:ilvl="0">
      <w:startOverride w:val="1"/>
    </w:lvlOverride>
  </w:num>
  <w:num w:numId="37">
    <w:abstractNumId w:val="0"/>
    <w:lvlOverride w:ilvl="0">
      <w:startOverride w:val="1"/>
    </w:lvlOverride>
  </w:num>
  <w:num w:numId="38">
    <w:abstractNumId w:val="0"/>
    <w:lvlOverride w:ilvl="0">
      <w:startOverride w:val="1"/>
    </w:lvlOverride>
  </w:num>
  <w:num w:numId="39">
    <w:abstractNumId w:val="0"/>
    <w:lvlOverride w:ilvl="0">
      <w:startOverride w:val="1"/>
    </w:lvlOverride>
  </w:num>
  <w:num w:numId="40">
    <w:abstractNumId w:val="0"/>
    <w:lvlOverride w:ilvl="0">
      <w:startOverride w:val="1"/>
    </w:lvlOverride>
  </w:num>
  <w:num w:numId="41">
    <w:abstractNumId w:val="0"/>
    <w:lvlOverride w:ilvl="0">
      <w:startOverride w:val="1"/>
    </w:lvlOverride>
  </w:num>
  <w:num w:numId="42">
    <w:abstractNumId w:val="0"/>
    <w:lvlOverride w:ilvl="0">
      <w:startOverride w:val="1"/>
    </w:lvlOverride>
  </w:num>
  <w:num w:numId="43">
    <w:abstractNumId w:val="0"/>
    <w:lvlOverride w:ilvl="0">
      <w:startOverride w:val="1"/>
    </w:lvlOverride>
  </w:num>
  <w:num w:numId="44">
    <w:abstractNumId w:val="0"/>
    <w:lvlOverride w:ilvl="0">
      <w:startOverride w:val="1"/>
    </w:lvlOverride>
  </w:num>
  <w:num w:numId="45">
    <w:abstractNumId w:val="0"/>
    <w:lvlOverride w:ilvl="0">
      <w:startOverride w:val="1"/>
    </w:lvlOverride>
  </w:num>
  <w:num w:numId="46">
    <w:abstractNumId w:val="0"/>
    <w:lvlOverride w:ilvl="0">
      <w:startOverride w:val="1"/>
    </w:lvlOverride>
  </w:num>
  <w:num w:numId="47">
    <w:abstractNumId w:val="0"/>
    <w:lvlOverride w:ilvl="0">
      <w:startOverride w:val="1"/>
    </w:lvlOverride>
  </w:num>
  <w:num w:numId="48">
    <w:abstractNumId w:val="0"/>
    <w:lvlOverride w:ilvl="0">
      <w:startOverride w:val="1"/>
    </w:lvlOverride>
  </w:num>
  <w:num w:numId="49">
    <w:abstractNumId w:val="0"/>
    <w:lvlOverride w:ilvl="0">
      <w:startOverride w:val="1"/>
    </w:lvlOverride>
  </w:num>
  <w:num w:numId="50">
    <w:abstractNumId w:val="0"/>
    <w:lvlOverride w:ilvl="0">
      <w:startOverride w:val="1"/>
    </w:lvlOverride>
  </w:num>
  <w:num w:numId="51">
    <w:abstractNumId w:val="0"/>
    <w:lvlOverride w:ilvl="0">
      <w:startOverride w:val="1"/>
    </w:lvlOverride>
  </w:num>
  <w:num w:numId="52">
    <w:abstractNumId w:val="0"/>
    <w:lvlOverride w:ilvl="0">
      <w:startOverride w:val="1"/>
    </w:lvlOverride>
  </w:num>
  <w:num w:numId="53">
    <w:abstractNumId w:val="0"/>
    <w:lvlOverride w:ilvl="0">
      <w:startOverride w:val="1"/>
    </w:lvlOverride>
  </w:num>
  <w:num w:numId="54">
    <w:abstractNumId w:val="0"/>
    <w:lvlOverride w:ilvl="0">
      <w:startOverride w:val="1"/>
    </w:lvlOverride>
  </w:num>
  <w:num w:numId="55">
    <w:abstractNumId w:val="0"/>
    <w:lvlOverride w:ilvl="0">
      <w:startOverride w:val="1"/>
    </w:lvlOverride>
  </w:num>
  <w:num w:numId="56">
    <w:abstractNumId w:val="0"/>
    <w:lvlOverride w:ilvl="0">
      <w:startOverride w:val="1"/>
    </w:lvlOverride>
  </w:num>
  <w:num w:numId="57">
    <w:abstractNumId w:val="0"/>
    <w:lvlOverride w:ilvl="0">
      <w:startOverride w:val="1"/>
    </w:lvlOverride>
  </w:num>
  <w:num w:numId="58">
    <w:abstractNumId w:val="0"/>
    <w:lvlOverride w:ilvl="0">
      <w:startOverride w:val="1"/>
    </w:lvlOverride>
  </w:num>
  <w:num w:numId="59">
    <w:abstractNumId w:val="0"/>
    <w:lvlOverride w:ilvl="0">
      <w:startOverride w:val="1"/>
    </w:lvlOverride>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8640"/>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18ED"/>
    <w:rsid w:val="00000AC6"/>
    <w:rsid w:val="0000367C"/>
    <w:rsid w:val="0001621E"/>
    <w:rsid w:val="0002434D"/>
    <w:rsid w:val="00027D53"/>
    <w:rsid w:val="00030BD6"/>
    <w:rsid w:val="00042F7B"/>
    <w:rsid w:val="000469EA"/>
    <w:rsid w:val="0004744B"/>
    <w:rsid w:val="000648CF"/>
    <w:rsid w:val="00071F62"/>
    <w:rsid w:val="000803C0"/>
    <w:rsid w:val="0008507A"/>
    <w:rsid w:val="000932A5"/>
    <w:rsid w:val="000935A8"/>
    <w:rsid w:val="0009528D"/>
    <w:rsid w:val="00096C83"/>
    <w:rsid w:val="000A22E0"/>
    <w:rsid w:val="000B67B1"/>
    <w:rsid w:val="000C1846"/>
    <w:rsid w:val="000C2715"/>
    <w:rsid w:val="000C4578"/>
    <w:rsid w:val="000D1D74"/>
    <w:rsid w:val="000E1893"/>
    <w:rsid w:val="000E6797"/>
    <w:rsid w:val="000F4C09"/>
    <w:rsid w:val="001115FD"/>
    <w:rsid w:val="00112E8D"/>
    <w:rsid w:val="0012670B"/>
    <w:rsid w:val="0013116D"/>
    <w:rsid w:val="00135EEA"/>
    <w:rsid w:val="001415F3"/>
    <w:rsid w:val="00142BF5"/>
    <w:rsid w:val="001453CE"/>
    <w:rsid w:val="00161AB1"/>
    <w:rsid w:val="00164C7C"/>
    <w:rsid w:val="00165904"/>
    <w:rsid w:val="00167687"/>
    <w:rsid w:val="00170E58"/>
    <w:rsid w:val="00174750"/>
    <w:rsid w:val="001804F5"/>
    <w:rsid w:val="00184583"/>
    <w:rsid w:val="00184C1A"/>
    <w:rsid w:val="001869F7"/>
    <w:rsid w:val="00193411"/>
    <w:rsid w:val="001961F8"/>
    <w:rsid w:val="001A267D"/>
    <w:rsid w:val="001A401A"/>
    <w:rsid w:val="001B1D86"/>
    <w:rsid w:val="001B4737"/>
    <w:rsid w:val="001B5554"/>
    <w:rsid w:val="001C178A"/>
    <w:rsid w:val="001C3B8F"/>
    <w:rsid w:val="001C54DB"/>
    <w:rsid w:val="001C5C27"/>
    <w:rsid w:val="001D7A98"/>
    <w:rsid w:val="001E0B30"/>
    <w:rsid w:val="001E26A2"/>
    <w:rsid w:val="001F3D33"/>
    <w:rsid w:val="0020140D"/>
    <w:rsid w:val="00202022"/>
    <w:rsid w:val="002032C1"/>
    <w:rsid w:val="00223327"/>
    <w:rsid w:val="002240FE"/>
    <w:rsid w:val="00230DFF"/>
    <w:rsid w:val="00241828"/>
    <w:rsid w:val="002459D2"/>
    <w:rsid w:val="0024640E"/>
    <w:rsid w:val="00247421"/>
    <w:rsid w:val="002542A4"/>
    <w:rsid w:val="00255287"/>
    <w:rsid w:val="0026201B"/>
    <w:rsid w:val="00264FE1"/>
    <w:rsid w:val="002826F8"/>
    <w:rsid w:val="00282D2D"/>
    <w:rsid w:val="00293D81"/>
    <w:rsid w:val="002A52C9"/>
    <w:rsid w:val="002B7258"/>
    <w:rsid w:val="002E40BD"/>
    <w:rsid w:val="002E5859"/>
    <w:rsid w:val="002F460B"/>
    <w:rsid w:val="002F7973"/>
    <w:rsid w:val="003109CC"/>
    <w:rsid w:val="00311EFC"/>
    <w:rsid w:val="00337C04"/>
    <w:rsid w:val="0034336C"/>
    <w:rsid w:val="003451A8"/>
    <w:rsid w:val="00345BCB"/>
    <w:rsid w:val="003642A1"/>
    <w:rsid w:val="0036533A"/>
    <w:rsid w:val="003665CE"/>
    <w:rsid w:val="00376C3D"/>
    <w:rsid w:val="003A0BBD"/>
    <w:rsid w:val="003A1559"/>
    <w:rsid w:val="003A7082"/>
    <w:rsid w:val="003B6DAE"/>
    <w:rsid w:val="003C0968"/>
    <w:rsid w:val="003D5319"/>
    <w:rsid w:val="003E0337"/>
    <w:rsid w:val="003F54AD"/>
    <w:rsid w:val="00402A01"/>
    <w:rsid w:val="00407C1B"/>
    <w:rsid w:val="00424312"/>
    <w:rsid w:val="004277FE"/>
    <w:rsid w:val="004318ED"/>
    <w:rsid w:val="004330BD"/>
    <w:rsid w:val="00434615"/>
    <w:rsid w:val="00436184"/>
    <w:rsid w:val="00437127"/>
    <w:rsid w:val="00437F52"/>
    <w:rsid w:val="0044117A"/>
    <w:rsid w:val="004439E4"/>
    <w:rsid w:val="00445585"/>
    <w:rsid w:val="00453B00"/>
    <w:rsid w:val="004634E7"/>
    <w:rsid w:val="00473320"/>
    <w:rsid w:val="00474E89"/>
    <w:rsid w:val="00484141"/>
    <w:rsid w:val="004860D3"/>
    <w:rsid w:val="0048757E"/>
    <w:rsid w:val="004903B2"/>
    <w:rsid w:val="00491350"/>
    <w:rsid w:val="00495F6C"/>
    <w:rsid w:val="004A2FE7"/>
    <w:rsid w:val="004A50C1"/>
    <w:rsid w:val="004B1384"/>
    <w:rsid w:val="004D1975"/>
    <w:rsid w:val="004D3F31"/>
    <w:rsid w:val="004D66F8"/>
    <w:rsid w:val="004F31C5"/>
    <w:rsid w:val="004F6753"/>
    <w:rsid w:val="004F7C25"/>
    <w:rsid w:val="00504B48"/>
    <w:rsid w:val="00506818"/>
    <w:rsid w:val="00514A93"/>
    <w:rsid w:val="00537175"/>
    <w:rsid w:val="00543867"/>
    <w:rsid w:val="005449C4"/>
    <w:rsid w:val="00545A23"/>
    <w:rsid w:val="00547CF0"/>
    <w:rsid w:val="00562CB3"/>
    <w:rsid w:val="005635AB"/>
    <w:rsid w:val="00580F9F"/>
    <w:rsid w:val="00585531"/>
    <w:rsid w:val="005904D6"/>
    <w:rsid w:val="005910A0"/>
    <w:rsid w:val="00591E24"/>
    <w:rsid w:val="005974A8"/>
    <w:rsid w:val="005A5C7B"/>
    <w:rsid w:val="005B4910"/>
    <w:rsid w:val="005B7661"/>
    <w:rsid w:val="005C453E"/>
    <w:rsid w:val="005D3B54"/>
    <w:rsid w:val="005D5288"/>
    <w:rsid w:val="005D6370"/>
    <w:rsid w:val="005E1092"/>
    <w:rsid w:val="005E2C43"/>
    <w:rsid w:val="005E53C9"/>
    <w:rsid w:val="005F2329"/>
    <w:rsid w:val="005F3718"/>
    <w:rsid w:val="005F66FE"/>
    <w:rsid w:val="00605988"/>
    <w:rsid w:val="0062039D"/>
    <w:rsid w:val="00631D38"/>
    <w:rsid w:val="00635023"/>
    <w:rsid w:val="00646987"/>
    <w:rsid w:val="00652A26"/>
    <w:rsid w:val="00654ABD"/>
    <w:rsid w:val="00675A9F"/>
    <w:rsid w:val="00697E70"/>
    <w:rsid w:val="006B12F3"/>
    <w:rsid w:val="006C11F4"/>
    <w:rsid w:val="006D0E58"/>
    <w:rsid w:val="006D1532"/>
    <w:rsid w:val="006D34F0"/>
    <w:rsid w:val="006D7D7D"/>
    <w:rsid w:val="006E2A4B"/>
    <w:rsid w:val="006E36B6"/>
    <w:rsid w:val="00706224"/>
    <w:rsid w:val="007067FA"/>
    <w:rsid w:val="0071467D"/>
    <w:rsid w:val="007311DB"/>
    <w:rsid w:val="00744ECB"/>
    <w:rsid w:val="007458BF"/>
    <w:rsid w:val="00750FEC"/>
    <w:rsid w:val="00762033"/>
    <w:rsid w:val="00764E7F"/>
    <w:rsid w:val="00765CCA"/>
    <w:rsid w:val="00775129"/>
    <w:rsid w:val="00780355"/>
    <w:rsid w:val="007817AC"/>
    <w:rsid w:val="00790FEF"/>
    <w:rsid w:val="007B2724"/>
    <w:rsid w:val="007B489C"/>
    <w:rsid w:val="007B6AAF"/>
    <w:rsid w:val="007C4265"/>
    <w:rsid w:val="007C6B9C"/>
    <w:rsid w:val="007C6D90"/>
    <w:rsid w:val="007D5294"/>
    <w:rsid w:val="007D659D"/>
    <w:rsid w:val="00810521"/>
    <w:rsid w:val="00816EE7"/>
    <w:rsid w:val="008171F3"/>
    <w:rsid w:val="008240AF"/>
    <w:rsid w:val="00835C34"/>
    <w:rsid w:val="008415C0"/>
    <w:rsid w:val="00842CC2"/>
    <w:rsid w:val="008437CF"/>
    <w:rsid w:val="00847EA5"/>
    <w:rsid w:val="00855C38"/>
    <w:rsid w:val="008610F0"/>
    <w:rsid w:val="00875AA0"/>
    <w:rsid w:val="008800D3"/>
    <w:rsid w:val="00880F79"/>
    <w:rsid w:val="00896171"/>
    <w:rsid w:val="008A2B84"/>
    <w:rsid w:val="008B49C5"/>
    <w:rsid w:val="008B4B35"/>
    <w:rsid w:val="008B7221"/>
    <w:rsid w:val="008B737F"/>
    <w:rsid w:val="008C1229"/>
    <w:rsid w:val="008D0BDA"/>
    <w:rsid w:val="008D5994"/>
    <w:rsid w:val="008D729D"/>
    <w:rsid w:val="008E6914"/>
    <w:rsid w:val="008F04F2"/>
    <w:rsid w:val="008F07E2"/>
    <w:rsid w:val="008F196C"/>
    <w:rsid w:val="008F7132"/>
    <w:rsid w:val="009039C3"/>
    <w:rsid w:val="00907EB3"/>
    <w:rsid w:val="0091757A"/>
    <w:rsid w:val="00920678"/>
    <w:rsid w:val="00923A7C"/>
    <w:rsid w:val="00926C50"/>
    <w:rsid w:val="00931FA3"/>
    <w:rsid w:val="009343A0"/>
    <w:rsid w:val="009514C7"/>
    <w:rsid w:val="00955A17"/>
    <w:rsid w:val="0096146D"/>
    <w:rsid w:val="00964A31"/>
    <w:rsid w:val="00986487"/>
    <w:rsid w:val="00991F1A"/>
    <w:rsid w:val="00993750"/>
    <w:rsid w:val="009954E5"/>
    <w:rsid w:val="009A5EE4"/>
    <w:rsid w:val="009B412A"/>
    <w:rsid w:val="009D183E"/>
    <w:rsid w:val="009E270F"/>
    <w:rsid w:val="00A01D84"/>
    <w:rsid w:val="00A1729B"/>
    <w:rsid w:val="00A17ACD"/>
    <w:rsid w:val="00A17E84"/>
    <w:rsid w:val="00A2646C"/>
    <w:rsid w:val="00A30D96"/>
    <w:rsid w:val="00A33EF0"/>
    <w:rsid w:val="00A444DB"/>
    <w:rsid w:val="00A50527"/>
    <w:rsid w:val="00A56373"/>
    <w:rsid w:val="00A62304"/>
    <w:rsid w:val="00A634F8"/>
    <w:rsid w:val="00A639EC"/>
    <w:rsid w:val="00A75D31"/>
    <w:rsid w:val="00A80D1C"/>
    <w:rsid w:val="00A842BF"/>
    <w:rsid w:val="00A85247"/>
    <w:rsid w:val="00A95FE9"/>
    <w:rsid w:val="00A97283"/>
    <w:rsid w:val="00AA04BD"/>
    <w:rsid w:val="00AA3DE7"/>
    <w:rsid w:val="00AB5F6A"/>
    <w:rsid w:val="00AB7EA0"/>
    <w:rsid w:val="00AD17BA"/>
    <w:rsid w:val="00AE2B97"/>
    <w:rsid w:val="00AE5E8A"/>
    <w:rsid w:val="00AF27DE"/>
    <w:rsid w:val="00B02900"/>
    <w:rsid w:val="00B04261"/>
    <w:rsid w:val="00B2042D"/>
    <w:rsid w:val="00B241F5"/>
    <w:rsid w:val="00B2585F"/>
    <w:rsid w:val="00B26DC9"/>
    <w:rsid w:val="00B2768B"/>
    <w:rsid w:val="00B45FDB"/>
    <w:rsid w:val="00B47869"/>
    <w:rsid w:val="00B57F8E"/>
    <w:rsid w:val="00B6322F"/>
    <w:rsid w:val="00B71B8E"/>
    <w:rsid w:val="00B726F3"/>
    <w:rsid w:val="00B7296A"/>
    <w:rsid w:val="00B83372"/>
    <w:rsid w:val="00B86D1E"/>
    <w:rsid w:val="00B97C3D"/>
    <w:rsid w:val="00BA4EE0"/>
    <w:rsid w:val="00BB4E6A"/>
    <w:rsid w:val="00BC47A5"/>
    <w:rsid w:val="00BC5CC6"/>
    <w:rsid w:val="00BE724B"/>
    <w:rsid w:val="00BF26B9"/>
    <w:rsid w:val="00BF5249"/>
    <w:rsid w:val="00C06FE2"/>
    <w:rsid w:val="00C1323F"/>
    <w:rsid w:val="00C133AC"/>
    <w:rsid w:val="00C155F8"/>
    <w:rsid w:val="00C24DDB"/>
    <w:rsid w:val="00C3235B"/>
    <w:rsid w:val="00C40180"/>
    <w:rsid w:val="00C46667"/>
    <w:rsid w:val="00C505A2"/>
    <w:rsid w:val="00C5234C"/>
    <w:rsid w:val="00C5579C"/>
    <w:rsid w:val="00C55B2D"/>
    <w:rsid w:val="00C7073B"/>
    <w:rsid w:val="00C73ACE"/>
    <w:rsid w:val="00C73B55"/>
    <w:rsid w:val="00C80E8A"/>
    <w:rsid w:val="00C86696"/>
    <w:rsid w:val="00C92784"/>
    <w:rsid w:val="00C931D7"/>
    <w:rsid w:val="00CB1B37"/>
    <w:rsid w:val="00CB1BFC"/>
    <w:rsid w:val="00CB3E5A"/>
    <w:rsid w:val="00CB5AF4"/>
    <w:rsid w:val="00CC38F7"/>
    <w:rsid w:val="00CD5890"/>
    <w:rsid w:val="00CE1ADB"/>
    <w:rsid w:val="00CE2B8F"/>
    <w:rsid w:val="00CE49D8"/>
    <w:rsid w:val="00CF5DC6"/>
    <w:rsid w:val="00D055C5"/>
    <w:rsid w:val="00D10202"/>
    <w:rsid w:val="00D10CE1"/>
    <w:rsid w:val="00D15D3D"/>
    <w:rsid w:val="00D257C7"/>
    <w:rsid w:val="00D27AFF"/>
    <w:rsid w:val="00D31520"/>
    <w:rsid w:val="00D3161A"/>
    <w:rsid w:val="00D37E28"/>
    <w:rsid w:val="00D42B2E"/>
    <w:rsid w:val="00D74834"/>
    <w:rsid w:val="00D84362"/>
    <w:rsid w:val="00D849F7"/>
    <w:rsid w:val="00D8505F"/>
    <w:rsid w:val="00D9136C"/>
    <w:rsid w:val="00D97476"/>
    <w:rsid w:val="00DA3A70"/>
    <w:rsid w:val="00DB33F4"/>
    <w:rsid w:val="00DC68C0"/>
    <w:rsid w:val="00DE053D"/>
    <w:rsid w:val="00DE0965"/>
    <w:rsid w:val="00DE28E7"/>
    <w:rsid w:val="00DF110B"/>
    <w:rsid w:val="00DF5827"/>
    <w:rsid w:val="00DF7C15"/>
    <w:rsid w:val="00E0118F"/>
    <w:rsid w:val="00E01B28"/>
    <w:rsid w:val="00E12D91"/>
    <w:rsid w:val="00E13BE1"/>
    <w:rsid w:val="00E15791"/>
    <w:rsid w:val="00E31848"/>
    <w:rsid w:val="00E34BC2"/>
    <w:rsid w:val="00E444D9"/>
    <w:rsid w:val="00E47DB0"/>
    <w:rsid w:val="00E62C4B"/>
    <w:rsid w:val="00E81079"/>
    <w:rsid w:val="00E91987"/>
    <w:rsid w:val="00E91B17"/>
    <w:rsid w:val="00E957DB"/>
    <w:rsid w:val="00E968BB"/>
    <w:rsid w:val="00EB2DB3"/>
    <w:rsid w:val="00EB4437"/>
    <w:rsid w:val="00ED16AD"/>
    <w:rsid w:val="00ED1995"/>
    <w:rsid w:val="00ED222B"/>
    <w:rsid w:val="00ED6106"/>
    <w:rsid w:val="00EE5DED"/>
    <w:rsid w:val="00F0295A"/>
    <w:rsid w:val="00F04131"/>
    <w:rsid w:val="00F06D9D"/>
    <w:rsid w:val="00F10605"/>
    <w:rsid w:val="00F11F38"/>
    <w:rsid w:val="00F24F3E"/>
    <w:rsid w:val="00F37499"/>
    <w:rsid w:val="00F42040"/>
    <w:rsid w:val="00F5062F"/>
    <w:rsid w:val="00F5228C"/>
    <w:rsid w:val="00F52FF0"/>
    <w:rsid w:val="00F60C7A"/>
    <w:rsid w:val="00F67E30"/>
    <w:rsid w:val="00F71DFD"/>
    <w:rsid w:val="00F909E9"/>
    <w:rsid w:val="00F950A6"/>
    <w:rsid w:val="00F96C4E"/>
    <w:rsid w:val="00FA28F4"/>
    <w:rsid w:val="00FA5ADE"/>
    <w:rsid w:val="00FB4198"/>
    <w:rsid w:val="00FB4416"/>
    <w:rsid w:val="00FC4E01"/>
    <w:rsid w:val="00FD0124"/>
    <w:rsid w:val="00FD0CF4"/>
    <w:rsid w:val="00FD4455"/>
    <w:rsid w:val="00FD7518"/>
    <w:rsid w:val="00FE5986"/>
    <w:rsid w:val="00FF0881"/>
    <w:rsid w:val="00FF1213"/>
    <w:rsid w:val="00FF72AC"/>
    <w:rsid w:val="00FF74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77B78909"/>
  <w15:chartTrackingRefBased/>
  <w15:docId w15:val="{86F1B344-AAEF-4E3F-9B52-2C8FB0545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5228C"/>
    <w:pPr>
      <w:spacing w:after="160" w:line="259" w:lineRule="auto"/>
    </w:pPr>
    <w:rPr>
      <w:sz w:val="22"/>
      <w:szCs w:val="22"/>
    </w:rPr>
  </w:style>
  <w:style w:type="paragraph" w:styleId="Heading1">
    <w:name w:val="heading 1"/>
    <w:basedOn w:val="Normal"/>
    <w:next w:val="Normal"/>
    <w:link w:val="Heading1Char"/>
    <w:uiPriority w:val="9"/>
    <w:qFormat/>
    <w:rsid w:val="008F07E2"/>
    <w:pPr>
      <w:keepNext/>
      <w:keepLines/>
      <w:spacing w:before="240" w:after="0"/>
      <w:outlineLvl w:val="0"/>
    </w:pPr>
    <w:rPr>
      <w:rFonts w:asciiTheme="minorHAnsi" w:eastAsiaTheme="majorEastAsia" w:hAnsiTheme="minorHAnsi" w:cstheme="majorBidi"/>
      <w:b/>
      <w:sz w:val="28"/>
      <w:szCs w:val="28"/>
    </w:rPr>
  </w:style>
  <w:style w:type="paragraph" w:styleId="Heading3">
    <w:name w:val="heading 3"/>
    <w:basedOn w:val="Normal"/>
    <w:next w:val="Normal"/>
    <w:link w:val="Heading3Char"/>
    <w:uiPriority w:val="9"/>
    <w:unhideWhenUsed/>
    <w:qFormat/>
    <w:rsid w:val="003D5319"/>
    <w:pPr>
      <w:keepNext/>
      <w:keepLines/>
      <w:widowControl w:val="0"/>
      <w:spacing w:before="120" w:after="120" w:line="240" w:lineRule="auto"/>
      <w:outlineLvl w:val="2"/>
    </w:pPr>
    <w:rPr>
      <w:rFonts w:ascii="Verdana" w:eastAsiaTheme="majorEastAsia" w:hAnsi="Verdana" w:cstheme="majorBidi"/>
      <w:b/>
      <w:bCs/>
      <w:color w:val="1F497D"/>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318E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318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8ED"/>
    <w:rPr>
      <w:sz w:val="22"/>
      <w:szCs w:val="22"/>
    </w:rPr>
  </w:style>
  <w:style w:type="paragraph" w:styleId="Footer">
    <w:name w:val="footer"/>
    <w:basedOn w:val="Normal"/>
    <w:link w:val="FooterChar"/>
    <w:uiPriority w:val="99"/>
    <w:unhideWhenUsed/>
    <w:rsid w:val="004318ED"/>
    <w:pPr>
      <w:tabs>
        <w:tab w:val="center" w:pos="4680"/>
        <w:tab w:val="right" w:pos="9360"/>
      </w:tabs>
    </w:pPr>
  </w:style>
  <w:style w:type="character" w:customStyle="1" w:styleId="FooterChar">
    <w:name w:val="Footer Char"/>
    <w:basedOn w:val="DefaultParagraphFont"/>
    <w:link w:val="Footer"/>
    <w:uiPriority w:val="99"/>
    <w:rsid w:val="004318ED"/>
    <w:rPr>
      <w:sz w:val="22"/>
      <w:szCs w:val="22"/>
    </w:rPr>
  </w:style>
  <w:style w:type="paragraph" w:customStyle="1" w:styleId="Default">
    <w:name w:val="Default"/>
    <w:rsid w:val="004318ED"/>
    <w:pPr>
      <w:autoSpaceDE w:val="0"/>
      <w:autoSpaceDN w:val="0"/>
      <w:adjustRightInd w:val="0"/>
    </w:pPr>
    <w:rPr>
      <w:rFonts w:ascii="HelveticaNeueLT Std" w:hAnsi="HelveticaNeueLT Std" w:cs="HelveticaNeueLT Std"/>
      <w:color w:val="000000"/>
      <w:sz w:val="24"/>
      <w:szCs w:val="24"/>
    </w:rPr>
  </w:style>
  <w:style w:type="paragraph" w:styleId="ListParagraph">
    <w:name w:val="List Paragraph"/>
    <w:basedOn w:val="Normal"/>
    <w:uiPriority w:val="34"/>
    <w:qFormat/>
    <w:rsid w:val="002240FE"/>
    <w:pPr>
      <w:ind w:left="720"/>
      <w:contextualSpacing/>
    </w:pPr>
  </w:style>
  <w:style w:type="character" w:customStyle="1" w:styleId="Heading3Char">
    <w:name w:val="Heading 3 Char"/>
    <w:basedOn w:val="DefaultParagraphFont"/>
    <w:link w:val="Heading3"/>
    <w:uiPriority w:val="9"/>
    <w:rsid w:val="003D5319"/>
    <w:rPr>
      <w:rFonts w:ascii="Verdana" w:eastAsiaTheme="majorEastAsia" w:hAnsi="Verdana" w:cstheme="majorBidi"/>
      <w:b/>
      <w:bCs/>
      <w:color w:val="1F497D"/>
    </w:rPr>
  </w:style>
  <w:style w:type="paragraph" w:customStyle="1" w:styleId="BodyCopy">
    <w:name w:val="Body Copy"/>
    <w:basedOn w:val="Normal"/>
    <w:link w:val="BodyCopyChar"/>
    <w:autoRedefine/>
    <w:qFormat/>
    <w:rsid w:val="00923A7C"/>
    <w:pPr>
      <w:widowControl w:val="0"/>
      <w:tabs>
        <w:tab w:val="left" w:pos="1440"/>
      </w:tabs>
      <w:spacing w:after="120" w:line="240" w:lineRule="auto"/>
    </w:pPr>
    <w:rPr>
      <w:rFonts w:ascii="Verdana" w:eastAsia="Times New Roman" w:hAnsi="Verdana"/>
      <w:sz w:val="18"/>
      <w:szCs w:val="18"/>
    </w:rPr>
  </w:style>
  <w:style w:type="character" w:customStyle="1" w:styleId="BodyCopyChar">
    <w:name w:val="Body Copy Char"/>
    <w:basedOn w:val="DefaultParagraphFont"/>
    <w:link w:val="BodyCopy"/>
    <w:locked/>
    <w:rsid w:val="00923A7C"/>
    <w:rPr>
      <w:rFonts w:ascii="Verdana" w:eastAsia="Times New Roman" w:hAnsi="Verdana"/>
      <w:sz w:val="18"/>
      <w:szCs w:val="18"/>
    </w:rPr>
  </w:style>
  <w:style w:type="paragraph" w:customStyle="1" w:styleId="BodyCopyIndented">
    <w:name w:val="Body Copy Indented"/>
    <w:basedOn w:val="Normal"/>
    <w:qFormat/>
    <w:rsid w:val="00880F79"/>
    <w:pPr>
      <w:widowControl w:val="0"/>
      <w:spacing w:after="0" w:line="240" w:lineRule="auto"/>
      <w:ind w:left="360"/>
    </w:pPr>
    <w:rPr>
      <w:rFonts w:ascii="Verdana" w:eastAsia="Verdana" w:hAnsi="Verdana" w:cs="Verdana"/>
    </w:rPr>
  </w:style>
  <w:style w:type="paragraph" w:customStyle="1" w:styleId="Descriptivestatements">
    <w:name w:val="Descriptive statements"/>
    <w:qFormat/>
    <w:rsid w:val="00B71B8E"/>
    <w:pPr>
      <w:widowControl w:val="0"/>
      <w:numPr>
        <w:numId w:val="1"/>
      </w:numPr>
      <w:spacing w:after="120"/>
      <w:ind w:left="522"/>
    </w:pPr>
    <w:rPr>
      <w:rFonts w:ascii="Verdana" w:eastAsia="Verdana" w:hAnsi="Verdana" w:cs="Verdana"/>
      <w:sz w:val="18"/>
      <w:szCs w:val="18"/>
    </w:rPr>
  </w:style>
  <w:style w:type="paragraph" w:styleId="BalloonText">
    <w:name w:val="Balloon Text"/>
    <w:basedOn w:val="Normal"/>
    <w:link w:val="BalloonTextChar"/>
    <w:uiPriority w:val="99"/>
    <w:semiHidden/>
    <w:unhideWhenUsed/>
    <w:rsid w:val="00FD445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4455"/>
    <w:rPr>
      <w:rFonts w:ascii="Segoe UI" w:hAnsi="Segoe UI" w:cs="Segoe UI"/>
      <w:sz w:val="18"/>
      <w:szCs w:val="18"/>
    </w:rPr>
  </w:style>
  <w:style w:type="paragraph" w:customStyle="1" w:styleId="BodyCopyBulleted">
    <w:name w:val="Body Copy Bulleted"/>
    <w:basedOn w:val="BodyCopy"/>
    <w:next w:val="BodyCopy"/>
    <w:qFormat/>
    <w:rsid w:val="008B4B35"/>
    <w:pPr>
      <w:numPr>
        <w:numId w:val="3"/>
      </w:numPr>
      <w:tabs>
        <w:tab w:val="clear" w:pos="1440"/>
        <w:tab w:val="left" w:pos="720"/>
      </w:tabs>
      <w:ind w:left="720"/>
    </w:pPr>
    <w:rPr>
      <w:rFonts w:eastAsia="Verdana" w:cs="Verdana"/>
      <w:sz w:val="22"/>
      <w:szCs w:val="22"/>
    </w:rPr>
  </w:style>
  <w:style w:type="character" w:styleId="CommentReference">
    <w:name w:val="annotation reference"/>
    <w:basedOn w:val="DefaultParagraphFont"/>
    <w:uiPriority w:val="99"/>
    <w:semiHidden/>
    <w:unhideWhenUsed/>
    <w:rsid w:val="00DE28E7"/>
    <w:rPr>
      <w:sz w:val="16"/>
      <w:szCs w:val="16"/>
    </w:rPr>
  </w:style>
  <w:style w:type="paragraph" w:styleId="CommentText">
    <w:name w:val="annotation text"/>
    <w:basedOn w:val="Normal"/>
    <w:link w:val="CommentTextChar"/>
    <w:uiPriority w:val="99"/>
    <w:semiHidden/>
    <w:unhideWhenUsed/>
    <w:rsid w:val="00DE28E7"/>
    <w:pPr>
      <w:spacing w:line="240" w:lineRule="auto"/>
    </w:pPr>
    <w:rPr>
      <w:sz w:val="20"/>
      <w:szCs w:val="20"/>
    </w:rPr>
  </w:style>
  <w:style w:type="character" w:customStyle="1" w:styleId="CommentTextChar">
    <w:name w:val="Comment Text Char"/>
    <w:basedOn w:val="DefaultParagraphFont"/>
    <w:link w:val="CommentText"/>
    <w:uiPriority w:val="99"/>
    <w:semiHidden/>
    <w:rsid w:val="00DE28E7"/>
  </w:style>
  <w:style w:type="paragraph" w:styleId="CommentSubject">
    <w:name w:val="annotation subject"/>
    <w:basedOn w:val="CommentText"/>
    <w:next w:val="CommentText"/>
    <w:link w:val="CommentSubjectChar"/>
    <w:uiPriority w:val="99"/>
    <w:semiHidden/>
    <w:unhideWhenUsed/>
    <w:rsid w:val="00DE28E7"/>
    <w:rPr>
      <w:b/>
      <w:bCs/>
    </w:rPr>
  </w:style>
  <w:style w:type="character" w:customStyle="1" w:styleId="CommentSubjectChar">
    <w:name w:val="Comment Subject Char"/>
    <w:basedOn w:val="CommentTextChar"/>
    <w:link w:val="CommentSubject"/>
    <w:uiPriority w:val="99"/>
    <w:semiHidden/>
    <w:rsid w:val="00DE28E7"/>
    <w:rPr>
      <w:b/>
      <w:bCs/>
    </w:rPr>
  </w:style>
  <w:style w:type="paragraph" w:customStyle="1" w:styleId="HeaderRow1">
    <w:name w:val="Header Row 1"/>
    <w:basedOn w:val="Normal"/>
    <w:qFormat/>
    <w:rsid w:val="00ED222B"/>
    <w:pPr>
      <w:ind w:firstLine="7385"/>
    </w:pPr>
    <w:rPr>
      <w:b/>
      <w:sz w:val="28"/>
    </w:rPr>
  </w:style>
  <w:style w:type="paragraph" w:customStyle="1" w:styleId="HeaderRow2">
    <w:name w:val="Header Row 2"/>
    <w:basedOn w:val="Normal"/>
    <w:qFormat/>
    <w:rsid w:val="00ED222B"/>
    <w:pPr>
      <w:autoSpaceDE w:val="0"/>
      <w:autoSpaceDN w:val="0"/>
      <w:adjustRightInd w:val="0"/>
      <w:spacing w:after="0" w:line="240" w:lineRule="auto"/>
    </w:pPr>
    <w:rPr>
      <w:b/>
      <w:sz w:val="28"/>
    </w:rPr>
  </w:style>
  <w:style w:type="paragraph" w:styleId="Revision">
    <w:name w:val="Revision"/>
    <w:hidden/>
    <w:uiPriority w:val="99"/>
    <w:semiHidden/>
    <w:rsid w:val="007C6D90"/>
    <w:rPr>
      <w:sz w:val="22"/>
      <w:szCs w:val="22"/>
    </w:rPr>
  </w:style>
  <w:style w:type="character" w:customStyle="1" w:styleId="Heading1Char">
    <w:name w:val="Heading 1 Char"/>
    <w:basedOn w:val="DefaultParagraphFont"/>
    <w:link w:val="Heading1"/>
    <w:uiPriority w:val="9"/>
    <w:rsid w:val="008F07E2"/>
    <w:rPr>
      <w:rFonts w:asciiTheme="minorHAnsi" w:eastAsiaTheme="majorEastAsia" w:hAnsiTheme="minorHAnsi" w:cstheme="majorBidi"/>
      <w:b/>
      <w:sz w:val="28"/>
      <w:szCs w:val="28"/>
    </w:rPr>
  </w:style>
  <w:style w:type="paragraph" w:customStyle="1" w:styleId="RowHeader1">
    <w:name w:val="Row Header 1"/>
    <w:basedOn w:val="Normal"/>
    <w:qFormat/>
    <w:rsid w:val="00DF5827"/>
    <w:pPr>
      <w:spacing w:before="40" w:after="40"/>
      <w:ind w:firstLine="7895"/>
    </w:pPr>
    <w:rPr>
      <w:b/>
      <w:sz w:val="28"/>
    </w:rPr>
  </w:style>
  <w:style w:type="paragraph" w:customStyle="1" w:styleId="RowHeader2">
    <w:name w:val="Row Header 2"/>
    <w:basedOn w:val="Normal"/>
    <w:qFormat/>
    <w:rsid w:val="00DF5827"/>
    <w:pPr>
      <w:autoSpaceDE w:val="0"/>
      <w:autoSpaceDN w:val="0"/>
      <w:adjustRightInd w:val="0"/>
      <w:spacing w:before="40" w:after="40" w:line="240" w:lineRule="auto"/>
    </w:pPr>
    <w:rPr>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header" Target="header2.xml"/><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0E9C2D9B264CF44BE4469A1C87BBCD6" ma:contentTypeVersion="0" ma:contentTypeDescription="Create a new document." ma:contentTypeScope="" ma:versionID="16c2514155a0d1a85ee15f9208fbc294">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AE9A29-8C00-4934-830E-1074BDE68E7E}">
  <ds:schemaRefs>
    <ds:schemaRef ds:uri="http://schemas.microsoft.com/sharepoint/v3/contenttype/forms"/>
  </ds:schemaRefs>
</ds:datastoreItem>
</file>

<file path=customXml/itemProps2.xml><?xml version="1.0" encoding="utf-8"?>
<ds:datastoreItem xmlns:ds="http://schemas.openxmlformats.org/officeDocument/2006/customXml" ds:itemID="{89024AD9-86DE-41ED-A40E-95E8E4DDA92E}">
  <ds:schemaRefs>
    <ds:schemaRef ds:uri="http://purl.org/dc/terms/"/>
    <ds:schemaRef ds:uri="http://schemas.microsoft.com/office/2006/metadata/properties"/>
    <ds:schemaRef ds:uri="http://schemas.microsoft.com/office/2006/documentManagement/types"/>
    <ds:schemaRef ds:uri="http://schemas.openxmlformats.org/package/2006/metadata/core-properties"/>
    <ds:schemaRef ds:uri="http://purl.org/dc/dcmitype/"/>
    <ds:schemaRef ds:uri="http://schemas.microsoft.com/office/infopath/2007/PartnerControls"/>
    <ds:schemaRef ds:uri="http://purl.org/dc/elements/1.1/"/>
    <ds:schemaRef ds:uri="http://www.w3.org/XML/1998/namespace"/>
  </ds:schemaRefs>
</ds:datastoreItem>
</file>

<file path=customXml/itemProps3.xml><?xml version="1.0" encoding="utf-8"?>
<ds:datastoreItem xmlns:ds="http://schemas.openxmlformats.org/officeDocument/2006/customXml" ds:itemID="{F3F6CF7E-1689-486B-83D7-A538C353983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D9A88594-D782-4806-ACC6-A3C0E62487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TotalTime>
  <Pages>71</Pages>
  <Words>15191</Words>
  <Characters>86593</Characters>
  <Application>Microsoft Office Word</Application>
  <DocSecurity>0</DocSecurity>
  <Lines>721</Lines>
  <Paragraphs>203</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1015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Cynthia Briggman</cp:lastModifiedBy>
  <cp:revision>75</cp:revision>
  <cp:lastPrinted>2016-08-09T14:37:00Z</cp:lastPrinted>
  <dcterms:created xsi:type="dcterms:W3CDTF">2017-03-01T14:18:00Z</dcterms:created>
  <dcterms:modified xsi:type="dcterms:W3CDTF">2017-03-02T1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9C2D9B264CF44BE4469A1C87BBCD6</vt:lpwstr>
  </property>
</Properties>
</file>